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ink/ink1.xml" ContentType="application/inkml+xml"/>
  <Override PartName="/word/ink/ink2.xml" ContentType="application/inkml+xml"/>
  <Override PartName="/word/ink/ink3.xml" ContentType="application/inkml+xml"/>
  <Override PartName="/word/ink/ink4.xml" ContentType="application/inkml+xml"/>
  <Override PartName="/word/ink/ink5.xml" ContentType="application/inkml+xml"/>
  <Override PartName="/word/ink/ink6.xml" ContentType="application/inkml+xml"/>
  <Override PartName="/word/ink/ink7.xml" ContentType="application/inkml+xml"/>
  <Override PartName="/word/ink/ink8.xml" ContentType="application/inkml+xml"/>
  <Override PartName="/word/ink/ink9.xml" ContentType="application/inkml+xml"/>
  <Override PartName="/word/ink/ink10.xml" ContentType="application/inkml+xml"/>
  <Override PartName="/word/ink/ink11.xml" ContentType="application/inkml+xml"/>
  <Override PartName="/word/ink/ink12.xml" ContentType="application/inkml+xml"/>
  <Override PartName="/word/ink/ink13.xml" ContentType="application/inkml+xml"/>
  <Override PartName="/word/ink/ink14.xml" ContentType="application/inkml+xml"/>
  <Override PartName="/word/ink/ink15.xml" ContentType="application/inkml+xml"/>
  <Override PartName="/word/ink/ink16.xml" ContentType="application/inkml+xml"/>
  <Override PartName="/word/ink/ink17.xml" ContentType="application/inkml+xml"/>
  <Override PartName="/word/ink/ink18.xml" ContentType="application/inkml+xml"/>
  <Override PartName="/word/ink/ink19.xml" ContentType="application/inkml+xml"/>
  <Override PartName="/word/ink/ink20.xml" ContentType="application/inkml+xml"/>
  <Override PartName="/word/ink/ink21.xml" ContentType="application/inkml+xml"/>
  <Override PartName="/word/ink/ink22.xml" ContentType="application/inkml+xml"/>
  <Override PartName="/word/ink/ink23.xml" ContentType="application/inkml+xml"/>
  <Override PartName="/word/ink/ink24.xml" ContentType="application/inkml+xml"/>
  <Override PartName="/word/ink/ink25.xml" ContentType="application/inkml+xml"/>
  <Override PartName="/word/ink/ink26.xml" ContentType="application/inkml+xml"/>
  <Override PartName="/word/ink/ink27.xml" ContentType="application/inkml+xml"/>
  <Override PartName="/word/ink/ink28.xml" ContentType="application/inkml+xml"/>
  <Override PartName="/word/ink/ink29.xml" ContentType="application/inkml+xml"/>
  <Override PartName="/word/ink/ink30.xml" ContentType="application/inkml+xml"/>
  <Override PartName="/word/ink/ink31.xml" ContentType="application/inkml+xml"/>
  <Override PartName="/word/ink/ink32.xml" ContentType="application/inkml+xml"/>
  <Override PartName="/word/ink/ink33.xml" ContentType="application/inkml+xml"/>
  <Override PartName="/word/ink/ink34.xml" ContentType="application/inkml+xml"/>
  <Override PartName="/word/ink/ink35.xml" ContentType="application/inkml+xml"/>
  <Override PartName="/word/ink/ink36.xml" ContentType="application/inkml+xml"/>
  <Override PartName="/word/ink/ink37.xml" ContentType="application/inkml+xml"/>
  <Override PartName="/word/ink/ink38.xml" ContentType="application/inkml+xml"/>
  <Override PartName="/word/ink/ink39.xml" ContentType="application/inkml+xml"/>
  <Override PartName="/word/ink/ink40.xml" ContentType="application/inkml+xml"/>
  <Override PartName="/word/ink/ink41.xml" ContentType="application/inkml+xml"/>
  <Override PartName="/word/ink/ink42.xml" ContentType="application/inkml+xml"/>
  <Override PartName="/word/ink/ink43.xml" ContentType="application/inkml+xml"/>
  <Override PartName="/word/ink/ink44.xml" ContentType="application/inkml+xml"/>
  <Override PartName="/word/ink/ink45.xml" ContentType="application/inkml+xml"/>
  <Override PartName="/word/ink/ink46.xml" ContentType="application/inkml+xml"/>
  <Override PartName="/word/ink/ink47.xml" ContentType="application/inkml+xml"/>
  <Override PartName="/word/ink/ink48.xml" ContentType="application/inkml+xml"/>
  <Override PartName="/word/ink/ink49.xml" ContentType="application/inkml+xml"/>
  <Override PartName="/word/ink/ink50.xml" ContentType="application/inkml+xml"/>
  <Override PartName="/word/ink/ink51.xml" ContentType="application/inkml+xml"/>
  <Override PartName="/word/ink/ink52.xml" ContentType="application/inkml+xml"/>
  <Override PartName="/word/ink/ink53.xml" ContentType="application/inkml+xml"/>
  <Override PartName="/word/ink/ink54.xml" ContentType="application/inkml+xml"/>
  <Override PartName="/word/ink/ink55.xml" ContentType="application/inkml+xml"/>
  <Override PartName="/word/ink/ink56.xml" ContentType="application/inkml+xml"/>
  <Override PartName="/word/ink/ink57.xml" ContentType="application/inkml+xml"/>
  <Override PartName="/word/ink/ink58.xml" ContentType="application/inkml+xml"/>
  <Override PartName="/word/ink/ink59.xml" ContentType="application/inkml+xml"/>
  <Override PartName="/word/ink/ink60.xml" ContentType="application/inkml+xml"/>
  <Override PartName="/word/ink/ink61.xml" ContentType="application/inkml+xml"/>
  <Override PartName="/word/ink/ink62.xml" ContentType="application/inkml+xml"/>
  <Override PartName="/word/ink/ink63.xml" ContentType="application/inkml+xml"/>
  <Override PartName="/word/ink/ink64.xml" ContentType="application/inkml+xml"/>
  <Override PartName="/word/ink/ink65.xml" ContentType="application/inkml+xml"/>
  <Override PartName="/word/ink/ink66.xml" ContentType="application/inkml+xml"/>
  <Override PartName="/word/ink/ink67.xml" ContentType="application/inkml+xml"/>
  <Override PartName="/word/ink/ink68.xml" ContentType="application/inkml+xml"/>
  <Override PartName="/word/ink/ink69.xml" ContentType="application/inkml+xml"/>
  <Override PartName="/word/ink/ink70.xml" ContentType="application/inkml+xml"/>
  <Override PartName="/word/ink/ink71.xml" ContentType="application/inkml+xml"/>
  <Override PartName="/word/ink/ink72.xml" ContentType="application/inkml+xml"/>
  <Override PartName="/word/ink/ink73.xml" ContentType="application/inkml+xml"/>
  <Override PartName="/word/ink/ink74.xml" ContentType="application/inkml+xml"/>
  <Override PartName="/word/ink/ink75.xml" ContentType="application/inkml+xml"/>
  <Override PartName="/word/ink/ink76.xml" ContentType="application/inkml+xml"/>
  <Override PartName="/word/ink/ink77.xml" ContentType="application/inkml+xml"/>
  <Override PartName="/word/ink/ink78.xml" ContentType="application/inkml+xml"/>
  <Override PartName="/word/ink/ink79.xml" ContentType="application/inkml+xml"/>
  <Override PartName="/word/ink/ink80.xml" ContentType="application/inkml+xml"/>
  <Override PartName="/word/ink/ink81.xml" ContentType="application/inkml+xml"/>
  <Override PartName="/word/ink/ink82.xml" ContentType="application/inkml+xml"/>
  <Override PartName="/word/ink/ink83.xml" ContentType="application/inkml+xml"/>
  <Override PartName="/word/ink/ink84.xml" ContentType="application/inkml+xml"/>
  <Override PartName="/word/ink/ink85.xml" ContentType="application/inkml+xml"/>
  <Override PartName="/word/ink/ink86.xml" ContentType="application/inkml+xml"/>
  <Override PartName="/word/ink/ink87.xml" ContentType="application/inkml+xml"/>
  <Override PartName="/word/ink/ink88.xml" ContentType="application/inkml+xml"/>
  <Override PartName="/word/ink/ink89.xml" ContentType="application/inkml+xml"/>
  <Override PartName="/word/ink/ink90.xml" ContentType="application/inkml+xml"/>
  <Override PartName="/word/ink/ink91.xml" ContentType="application/inkml+xml"/>
  <Override PartName="/word/ink/ink92.xml" ContentType="application/inkml+xml"/>
  <Override PartName="/word/ink/ink93.xml" ContentType="application/inkml+xml"/>
  <Override PartName="/word/ink/ink94.xml" ContentType="application/inkml+xml"/>
  <Override PartName="/word/ink/ink95.xml" ContentType="application/inkml+xml"/>
  <Override PartName="/word/ink/ink96.xml" ContentType="application/inkml+xml"/>
  <Override PartName="/word/ink/ink97.xml" ContentType="application/inkml+xml"/>
  <Override PartName="/word/ink/ink98.xml" ContentType="application/inkml+xml"/>
  <Override PartName="/word/ink/ink99.xml" ContentType="application/inkml+xml"/>
  <Override PartName="/word/ink/ink100.xml" ContentType="application/inkml+xml"/>
  <Override PartName="/word/ink/ink101.xml" ContentType="application/inkml+xml"/>
  <Override PartName="/word/ink/ink102.xml" ContentType="application/inkml+xml"/>
  <Override PartName="/word/ink/ink103.xml" ContentType="application/inkml+xml"/>
  <Override PartName="/word/ink/ink104.xml" ContentType="application/inkml+xml"/>
  <Override PartName="/word/ink/ink105.xml" ContentType="application/inkml+xml"/>
  <Override PartName="/word/ink/ink106.xml" ContentType="application/inkml+xml"/>
  <Override PartName="/word/ink/ink107.xml" ContentType="application/inkml+xml"/>
  <Override PartName="/word/ink/ink108.xml" ContentType="application/inkml+xml"/>
  <Override PartName="/word/ink/ink109.xml" ContentType="application/inkml+xml"/>
  <Override PartName="/word/ink/ink110.xml" ContentType="application/inkml+xml"/>
  <Override PartName="/word/ink/ink111.xml" ContentType="application/inkml+xml"/>
  <Override PartName="/word/ink/ink112.xml" ContentType="application/inkml+xml"/>
  <Override PartName="/word/ink/ink113.xml" ContentType="application/inkml+xml"/>
  <Override PartName="/word/ink/ink114.xml" ContentType="application/inkml+xml"/>
  <Override PartName="/word/ink/ink115.xml" ContentType="application/inkml+xml"/>
  <Override PartName="/word/ink/ink116.xml" ContentType="application/inkml+xml"/>
  <Override PartName="/word/ink/ink117.xml" ContentType="application/inkml+xml"/>
  <Override PartName="/word/ink/ink118.xml" ContentType="application/inkml+xml"/>
  <Override PartName="/word/ink/ink119.xml" ContentType="application/inkml+xml"/>
  <Override PartName="/word/ink/ink120.xml" ContentType="application/inkml+xml"/>
  <Override PartName="/word/ink/ink121.xml" ContentType="application/inkml+xml"/>
  <Override PartName="/word/ink/ink122.xml" ContentType="application/inkml+xml"/>
  <Override PartName="/word/ink/ink123.xml" ContentType="application/inkml+xml"/>
  <Override PartName="/word/ink/ink124.xml" ContentType="application/inkml+xml"/>
  <Override PartName="/word/ink/ink125.xml" ContentType="application/inkml+xml"/>
  <Override PartName="/word/ink/ink126.xml" ContentType="application/inkml+xml"/>
  <Override PartName="/word/ink/ink127.xml" ContentType="application/inkml+xml"/>
  <Override PartName="/word/ink/ink128.xml" ContentType="application/inkml+xml"/>
  <Override PartName="/word/ink/ink129.xml" ContentType="application/inkml+xml"/>
  <Override PartName="/word/ink/ink130.xml" ContentType="application/inkml+xml"/>
  <Override PartName="/word/ink/ink131.xml" ContentType="application/inkml+xml"/>
  <Override PartName="/word/ink/ink132.xml" ContentType="application/inkml+xml"/>
  <Override PartName="/word/ink/ink133.xml" ContentType="application/inkml+xml"/>
  <Override PartName="/word/ink/ink134.xml" ContentType="application/inkml+xml"/>
  <Override PartName="/word/ink/ink135.xml" ContentType="application/inkml+xml"/>
  <Override PartName="/word/ink/ink136.xml" ContentType="application/inkml+xml"/>
  <Override PartName="/word/ink/ink137.xml" ContentType="application/inkml+xml"/>
  <Override PartName="/word/ink/ink138.xml" ContentType="application/inkml+xml"/>
  <Override PartName="/word/ink/ink139.xml" ContentType="application/inkml+xml"/>
  <Override PartName="/word/ink/ink140.xml" ContentType="application/inkml+xml"/>
  <Override PartName="/word/ink/ink141.xml" ContentType="application/inkml+xml"/>
  <Override PartName="/word/ink/ink142.xml" ContentType="application/inkml+xml"/>
  <Override PartName="/word/ink/ink143.xml" ContentType="application/inkml+xml"/>
  <Override PartName="/word/ink/ink144.xml" ContentType="application/inkml+xml"/>
  <Override PartName="/word/ink/ink145.xml" ContentType="application/inkml+xml"/>
  <Override PartName="/word/ink/ink146.xml" ContentType="application/inkml+xml"/>
  <Override PartName="/word/ink/ink147.xml" ContentType="application/inkml+xml"/>
  <Override PartName="/word/ink/ink148.xml" ContentType="application/inkml+xml"/>
  <Override PartName="/word/ink/ink149.xml" ContentType="application/inkml+xml"/>
  <Override PartName="/word/ink/ink150.xml" ContentType="application/inkml+xml"/>
  <Override PartName="/word/ink/ink151.xml" ContentType="application/inkml+xml"/>
  <Override PartName="/word/ink/ink152.xml" ContentType="application/inkml+xml"/>
  <Override PartName="/word/ink/ink153.xml" ContentType="application/inkml+xml"/>
  <Override PartName="/word/ink/ink154.xml" ContentType="application/inkml+xml"/>
  <Override PartName="/word/ink/ink155.xml" ContentType="application/inkml+xml"/>
  <Override PartName="/word/ink/ink156.xml" ContentType="application/inkml+xml"/>
  <Override PartName="/word/ink/ink157.xml" ContentType="application/inkml+xml"/>
  <Override PartName="/word/ink/ink158.xml" ContentType="application/inkml+xml"/>
  <Override PartName="/word/ink/ink159.xml" ContentType="application/inkml+xml"/>
  <Override PartName="/word/ink/ink160.xml" ContentType="application/inkml+xml"/>
  <Override PartName="/word/ink/ink161.xml" ContentType="application/inkml+xml"/>
  <Override PartName="/word/ink/ink162.xml" ContentType="application/inkml+xml"/>
  <Override PartName="/word/ink/ink163.xml" ContentType="application/inkml+xml"/>
  <Override PartName="/word/ink/ink164.xml" ContentType="application/inkml+xml"/>
  <Override PartName="/word/ink/ink165.xml" ContentType="application/inkml+xml"/>
  <Override PartName="/word/ink/ink166.xml" ContentType="application/inkml+xml"/>
  <Override PartName="/word/ink/ink167.xml" ContentType="application/inkml+xml"/>
  <Override PartName="/word/ink/ink168.xml" ContentType="application/inkml+xml"/>
  <Override PartName="/word/ink/ink169.xml" ContentType="application/inkml+xml"/>
  <Override PartName="/word/ink/ink170.xml" ContentType="application/inkml+xml"/>
  <Override PartName="/word/ink/ink171.xml" ContentType="application/inkml+xml"/>
  <Override PartName="/word/ink/ink172.xml" ContentType="application/inkml+xml"/>
  <Override PartName="/word/ink/ink173.xml" ContentType="application/inkml+xml"/>
  <Override PartName="/word/ink/ink174.xml" ContentType="application/inkml+xml"/>
  <Override PartName="/word/ink/ink175.xml" ContentType="application/inkml+xml"/>
  <Override PartName="/word/ink/ink176.xml" ContentType="application/inkml+xml"/>
  <Override PartName="/word/ink/ink177.xml" ContentType="application/inkml+xml"/>
  <Override PartName="/word/ink/ink178.xml" ContentType="application/inkml+xml"/>
  <Override PartName="/word/ink/ink179.xml" ContentType="application/inkml+xml"/>
  <Override PartName="/word/ink/ink180.xml" ContentType="application/inkml+xml"/>
  <Override PartName="/word/ink/ink181.xml" ContentType="application/inkml+xml"/>
  <Override PartName="/word/ink/ink182.xml" ContentType="application/inkml+xml"/>
  <Override PartName="/word/ink/ink183.xml" ContentType="application/inkml+xml"/>
  <Override PartName="/word/ink/ink184.xml" ContentType="application/inkml+xml"/>
  <Override PartName="/word/ink/ink185.xml" ContentType="application/inkml+xml"/>
  <Override PartName="/word/ink/ink186.xml" ContentType="application/inkml+xml"/>
  <Override PartName="/word/ink/ink187.xml" ContentType="application/inkml+xml"/>
  <Override PartName="/word/ink/ink188.xml" ContentType="application/inkml+xml"/>
  <Override PartName="/word/ink/ink189.xml" ContentType="application/inkml+xml"/>
  <Override PartName="/word/ink/ink190.xml" ContentType="application/inkml+xml"/>
  <Override PartName="/word/ink/ink191.xml" ContentType="application/inkml+xml"/>
  <Override PartName="/word/ink/ink192.xml" ContentType="application/inkml+xml"/>
  <Override PartName="/word/ink/ink193.xml" ContentType="application/inkml+xml"/>
  <Override PartName="/word/ink/ink194.xml" ContentType="application/inkml+xml"/>
  <Override PartName="/word/ink/ink195.xml" ContentType="application/inkml+xml"/>
  <Override PartName="/word/ink/ink196.xml" ContentType="application/inkml+xml"/>
  <Override PartName="/word/ink/ink197.xml" ContentType="application/inkml+xml"/>
  <Override PartName="/word/ink/ink198.xml" ContentType="application/inkml+xml"/>
  <Override PartName="/word/ink/ink199.xml" ContentType="application/inkml+xml"/>
  <Override PartName="/word/ink/ink200.xml" ContentType="application/inkml+xml"/>
  <Override PartName="/word/ink/ink201.xml" ContentType="application/inkml+xml"/>
  <Override PartName="/word/ink/ink202.xml" ContentType="application/inkml+xml"/>
  <Override PartName="/word/ink/ink203.xml" ContentType="application/inkml+xml"/>
  <Override PartName="/word/ink/ink204.xml" ContentType="application/inkml+xml"/>
  <Override PartName="/word/ink/ink205.xml" ContentType="application/inkml+xml"/>
  <Override PartName="/word/ink/ink206.xml" ContentType="application/inkml+xml"/>
  <Override PartName="/word/ink/ink207.xml" ContentType="application/inkml+xml"/>
  <Override PartName="/word/ink/ink208.xml" ContentType="application/inkml+xml"/>
  <Override PartName="/word/ink/ink209.xml" ContentType="application/inkml+xml"/>
  <Override PartName="/word/ink/ink210.xml" ContentType="application/inkml+xml"/>
  <Override PartName="/word/ink/ink211.xml" ContentType="application/inkml+xml"/>
  <Override PartName="/word/ink/ink212.xml" ContentType="application/inkml+xml"/>
  <Override PartName="/word/ink/ink213.xml" ContentType="application/inkml+xml"/>
  <Override PartName="/word/ink/ink214.xml" ContentType="application/inkml+xml"/>
  <Override PartName="/word/ink/ink215.xml" ContentType="application/inkml+xml"/>
  <Override PartName="/word/ink/ink216.xml" ContentType="application/inkml+xml"/>
  <Override PartName="/word/ink/ink217.xml" ContentType="application/inkml+xml"/>
  <Override PartName="/word/ink/ink218.xml" ContentType="application/inkml+xml"/>
  <Override PartName="/word/ink/ink219.xml" ContentType="application/inkml+xml"/>
  <Override PartName="/word/ink/ink220.xml" ContentType="application/inkml+xml"/>
  <Override PartName="/word/ink/ink221.xml" ContentType="application/inkml+xml"/>
  <Override PartName="/word/ink/ink222.xml" ContentType="application/inkml+xml"/>
  <Override PartName="/word/ink/ink223.xml" ContentType="application/inkml+xml"/>
  <Override PartName="/word/ink/ink224.xml" ContentType="application/inkml+xml"/>
  <Override PartName="/word/ink/ink225.xml" ContentType="application/inkml+xml"/>
  <Override PartName="/word/ink/ink226.xml" ContentType="application/inkml+xml"/>
  <Override PartName="/word/ink/ink227.xml" ContentType="application/inkml+xml"/>
  <Override PartName="/word/ink/ink228.xml" ContentType="application/inkml+xml"/>
  <Override PartName="/word/ink/ink229.xml" ContentType="application/inkml+xml"/>
  <Override PartName="/word/ink/ink230.xml" ContentType="application/inkml+xml"/>
  <Override PartName="/word/ink/ink231.xml" ContentType="application/inkml+xml"/>
  <Override PartName="/word/ink/ink232.xml" ContentType="application/inkml+xml"/>
  <Override PartName="/word/ink/ink233.xml" ContentType="application/inkml+xml"/>
  <Override PartName="/word/ink/ink234.xml" ContentType="application/inkml+xml"/>
  <Override PartName="/word/ink/ink235.xml" ContentType="application/inkml+xml"/>
  <Override PartName="/word/ink/ink236.xml" ContentType="application/inkml+xml"/>
  <Override PartName="/word/ink/ink237.xml" ContentType="application/inkml+xml"/>
  <Override PartName="/word/ink/ink238.xml" ContentType="application/inkml+xml"/>
  <Override PartName="/word/ink/ink239.xml" ContentType="application/inkml+xml"/>
  <Override PartName="/word/ink/ink240.xml" ContentType="application/inkml+xml"/>
  <Override PartName="/word/ink/ink241.xml" ContentType="application/inkml+xml"/>
  <Override PartName="/word/ink/ink242.xml" ContentType="application/inkml+xml"/>
  <Override PartName="/word/ink/ink243.xml" ContentType="application/inkml+xml"/>
  <Override PartName="/word/ink/ink244.xml" ContentType="application/inkml+xml"/>
  <Override PartName="/word/ink/ink245.xml" ContentType="application/inkml+xml"/>
  <Override PartName="/word/ink/ink246.xml" ContentType="application/inkml+xml"/>
  <Override PartName="/word/ink/ink247.xml" ContentType="application/inkml+xml"/>
  <Override PartName="/word/ink/ink248.xml" ContentType="application/inkml+xml"/>
  <Override PartName="/word/ink/ink249.xml" ContentType="application/inkml+xml"/>
  <Override PartName="/word/ink/ink250.xml" ContentType="application/inkml+xml"/>
  <Override PartName="/word/ink/ink251.xml" ContentType="application/inkml+xml"/>
  <Override PartName="/word/ink/ink252.xml" ContentType="application/inkml+xml"/>
  <Override PartName="/word/ink/ink253.xml" ContentType="application/inkml+xml"/>
  <Override PartName="/word/ink/ink254.xml" ContentType="application/inkml+xml"/>
  <Override PartName="/word/ink/ink255.xml" ContentType="application/inkml+xml"/>
  <Override PartName="/word/ink/ink256.xml" ContentType="application/inkml+xml"/>
  <Override PartName="/word/ink/ink257.xml" ContentType="application/inkml+xml"/>
  <Override PartName="/word/ink/ink258.xml" ContentType="application/inkml+xml"/>
  <Override PartName="/word/ink/ink259.xml" ContentType="application/inkml+xml"/>
  <Override PartName="/word/ink/ink260.xml" ContentType="application/inkml+xml"/>
  <Override PartName="/word/ink/ink261.xml" ContentType="application/inkml+xml"/>
  <Override PartName="/word/ink/ink262.xml" ContentType="application/inkml+xml"/>
  <Override PartName="/word/ink/ink263.xml" ContentType="application/inkml+xml"/>
  <Override PartName="/word/ink/ink264.xml" ContentType="application/inkml+xml"/>
  <Override PartName="/word/ink/ink265.xml" ContentType="application/inkml+xml"/>
  <Override PartName="/word/ink/ink266.xml" ContentType="application/inkml+xml"/>
  <Override PartName="/word/ink/ink267.xml" ContentType="application/inkml+xml"/>
  <Override PartName="/word/ink/ink268.xml" ContentType="application/inkml+xml"/>
  <Override PartName="/word/ink/ink269.xml" ContentType="application/inkml+xml"/>
  <Override PartName="/word/ink/ink270.xml" ContentType="application/inkml+xml"/>
  <Override PartName="/word/ink/ink271.xml" ContentType="application/inkml+xml"/>
  <Override PartName="/word/ink/ink272.xml" ContentType="application/inkml+xml"/>
  <Override PartName="/word/ink/ink273.xml" ContentType="application/inkml+xml"/>
  <Override PartName="/word/ink/ink274.xml" ContentType="application/inkml+xml"/>
  <Override PartName="/word/ink/ink275.xml" ContentType="application/inkml+xml"/>
  <Override PartName="/word/ink/ink276.xml" ContentType="application/inkml+xml"/>
  <Override PartName="/word/ink/ink277.xml" ContentType="application/inkml+xml"/>
  <Override PartName="/word/ink/ink278.xml" ContentType="application/inkml+xml"/>
  <Override PartName="/word/ink/ink279.xml" ContentType="application/inkml+xml"/>
  <Override PartName="/word/ink/ink280.xml" ContentType="application/inkml+xml"/>
  <Override PartName="/word/ink/ink281.xml" ContentType="application/inkml+xml"/>
  <Override PartName="/word/ink/ink282.xml" ContentType="application/inkml+xml"/>
  <Override PartName="/word/ink/ink283.xml" ContentType="application/inkml+xml"/>
  <Override PartName="/word/ink/ink284.xml" ContentType="application/inkml+xml"/>
  <Override PartName="/word/ink/ink285.xml" ContentType="application/inkml+xml"/>
  <Override PartName="/word/ink/ink286.xml" ContentType="application/inkml+xml"/>
  <Override PartName="/word/ink/ink287.xml" ContentType="application/inkml+xml"/>
  <Override PartName="/word/ink/ink288.xml" ContentType="application/inkml+xml"/>
  <Override PartName="/word/ink/ink289.xml" ContentType="application/inkml+xml"/>
  <Override PartName="/word/ink/ink290.xml" ContentType="application/inkml+xml"/>
  <Override PartName="/word/ink/ink291.xml" ContentType="application/inkml+xml"/>
  <Override PartName="/word/ink/ink292.xml" ContentType="application/inkml+xml"/>
  <Override PartName="/word/ink/ink293.xml" ContentType="application/inkml+xml"/>
  <Override PartName="/word/ink/ink294.xml" ContentType="application/inkml+xml"/>
  <Override PartName="/word/ink/ink295.xml" ContentType="application/inkml+xml"/>
  <Override PartName="/word/ink/ink296.xml" ContentType="application/inkml+xml"/>
  <Override PartName="/word/ink/ink297.xml" ContentType="application/inkml+xml"/>
  <Override PartName="/word/ink/ink298.xml" ContentType="application/inkml+xml"/>
  <Override PartName="/word/ink/ink299.xml" ContentType="application/inkml+xml"/>
  <Override PartName="/word/ink/ink300.xml" ContentType="application/inkml+xml"/>
  <Override PartName="/word/ink/ink301.xml" ContentType="application/inkml+xml"/>
  <Override PartName="/word/ink/ink302.xml" ContentType="application/inkml+xml"/>
  <Override PartName="/word/ink/ink303.xml" ContentType="application/inkml+xml"/>
  <Override PartName="/word/ink/ink304.xml" ContentType="application/inkml+xml"/>
  <Override PartName="/word/ink/ink305.xml" ContentType="application/inkml+xml"/>
  <Override PartName="/word/ink/ink306.xml" ContentType="application/inkml+xml"/>
  <Override PartName="/word/ink/ink307.xml" ContentType="application/inkml+xml"/>
  <Override PartName="/word/ink/ink308.xml" ContentType="application/inkml+xml"/>
  <Override PartName="/word/ink/ink309.xml" ContentType="application/inkml+xml"/>
  <Override PartName="/word/ink/ink310.xml" ContentType="application/inkml+xml"/>
  <Override PartName="/word/ink/ink311.xml" ContentType="application/inkml+xml"/>
  <Override PartName="/word/ink/ink312.xml" ContentType="application/inkml+xml"/>
  <Override PartName="/word/ink/ink313.xml" ContentType="application/inkml+xml"/>
  <Override PartName="/word/ink/ink314.xml" ContentType="application/inkml+xml"/>
  <Override PartName="/word/ink/ink315.xml" ContentType="application/inkml+xml"/>
  <Override PartName="/word/ink/ink316.xml" ContentType="application/inkml+xml"/>
  <Override PartName="/word/ink/ink317.xml" ContentType="application/inkml+xml"/>
  <Override PartName="/word/ink/ink318.xml" ContentType="application/inkml+xml"/>
  <Override PartName="/word/ink/ink319.xml" ContentType="application/inkml+xml"/>
  <Override PartName="/word/ink/ink320.xml" ContentType="application/inkml+xml"/>
  <Override PartName="/word/ink/ink321.xml" ContentType="application/inkml+xml"/>
  <Override PartName="/word/ink/ink322.xml" ContentType="application/inkml+xml"/>
  <Override PartName="/word/ink/ink323.xml" ContentType="application/inkml+xml"/>
  <Override PartName="/word/ink/ink324.xml" ContentType="application/inkml+xml"/>
  <Override PartName="/word/ink/ink325.xml" ContentType="application/inkml+xml"/>
  <Override PartName="/word/ink/ink326.xml" ContentType="application/inkml+xml"/>
  <Override PartName="/word/ink/ink327.xml" ContentType="application/inkml+xml"/>
  <Override PartName="/word/ink/ink328.xml" ContentType="application/inkml+xml"/>
  <Override PartName="/word/ink/ink329.xml" ContentType="application/inkml+xml"/>
  <Override PartName="/word/ink/ink330.xml" ContentType="application/inkml+xml"/>
  <Override PartName="/word/ink/ink331.xml" ContentType="application/inkml+xml"/>
  <Override PartName="/word/ink/ink332.xml" ContentType="application/inkml+xml"/>
  <Override PartName="/word/ink/ink333.xml" ContentType="application/inkml+xml"/>
  <Override PartName="/word/ink/ink334.xml" ContentType="application/inkml+xml"/>
  <Override PartName="/word/ink/ink335.xml" ContentType="application/inkml+xml"/>
  <Override PartName="/word/ink/ink336.xml" ContentType="application/inkml+xml"/>
  <Override PartName="/word/ink/ink337.xml" ContentType="application/inkml+xml"/>
  <Override PartName="/word/ink/ink338.xml" ContentType="application/inkml+xml"/>
  <Override PartName="/word/ink/ink339.xml" ContentType="application/inkml+xml"/>
  <Override PartName="/word/ink/ink340.xml" ContentType="application/inkml+xml"/>
  <Override PartName="/word/ink/ink341.xml" ContentType="application/inkml+xml"/>
  <Override PartName="/word/ink/ink342.xml" ContentType="application/inkml+xml"/>
  <Override PartName="/word/ink/ink343.xml" ContentType="application/inkml+xml"/>
  <Override PartName="/word/ink/ink344.xml" ContentType="application/inkml+xml"/>
  <Override PartName="/word/ink/ink345.xml" ContentType="application/inkml+xml"/>
  <Override PartName="/word/ink/ink346.xml" ContentType="application/inkml+xml"/>
  <Override PartName="/word/ink/ink347.xml" ContentType="application/inkml+xml"/>
  <Override PartName="/word/ink/ink348.xml" ContentType="application/inkml+xml"/>
  <Override PartName="/word/ink/ink349.xml" ContentType="application/inkml+xml"/>
  <Override PartName="/word/ink/ink350.xml" ContentType="application/inkml+xml"/>
  <Override PartName="/word/ink/ink351.xml" ContentType="application/inkml+xml"/>
  <Override PartName="/word/ink/ink352.xml" ContentType="application/inkml+xml"/>
  <Override PartName="/word/ink/ink353.xml" ContentType="application/inkml+xml"/>
  <Override PartName="/word/ink/ink354.xml" ContentType="application/inkml+xml"/>
  <Override PartName="/word/ink/ink355.xml" ContentType="application/inkml+xml"/>
  <Override PartName="/word/ink/ink356.xml" ContentType="application/inkml+xml"/>
  <Override PartName="/word/ink/ink357.xml" ContentType="application/inkml+xml"/>
  <Override PartName="/word/ink/ink358.xml" ContentType="application/inkml+xml"/>
  <Override PartName="/word/ink/ink359.xml" ContentType="application/inkml+xml"/>
  <Override PartName="/word/ink/ink360.xml" ContentType="application/inkml+xml"/>
  <Override PartName="/word/ink/ink361.xml" ContentType="application/inkml+xml"/>
  <Override PartName="/word/ink/ink362.xml" ContentType="application/inkml+xml"/>
  <Override PartName="/word/ink/ink363.xml" ContentType="application/inkml+xml"/>
  <Override PartName="/word/ink/ink364.xml" ContentType="application/inkml+xml"/>
  <Override PartName="/word/ink/ink365.xml" ContentType="application/inkml+xml"/>
  <Override PartName="/word/ink/ink366.xml" ContentType="application/inkml+xml"/>
  <Override PartName="/word/ink/ink367.xml" ContentType="application/inkml+xml"/>
  <Override PartName="/word/ink/ink368.xml" ContentType="application/inkml+xml"/>
  <Override PartName="/word/ink/ink369.xml" ContentType="application/inkml+xml"/>
  <Override PartName="/word/ink/ink370.xml" ContentType="application/inkml+xml"/>
  <Override PartName="/word/ink/ink371.xml" ContentType="application/inkml+xml"/>
  <Override PartName="/word/ink/ink372.xml" ContentType="application/inkml+xml"/>
  <Override PartName="/word/ink/ink373.xml" ContentType="application/inkml+xml"/>
  <Override PartName="/word/ink/ink374.xml" ContentType="application/inkml+xml"/>
  <Override PartName="/word/ink/ink375.xml" ContentType="application/inkml+xml"/>
  <Override PartName="/word/ink/ink376.xml" ContentType="application/inkml+xml"/>
  <Override PartName="/word/ink/ink377.xml" ContentType="application/inkml+xml"/>
  <Override PartName="/word/ink/ink378.xml" ContentType="application/inkml+xml"/>
  <Override PartName="/word/ink/ink379.xml" ContentType="application/inkml+xml"/>
  <Override PartName="/word/ink/ink380.xml" ContentType="application/inkml+xml"/>
  <Override PartName="/word/ink/ink381.xml" ContentType="application/inkml+xml"/>
  <Override PartName="/word/ink/ink382.xml" ContentType="application/inkml+xml"/>
  <Override PartName="/word/ink/ink383.xml" ContentType="application/inkml+xml"/>
  <Override PartName="/word/ink/ink384.xml" ContentType="application/inkml+xml"/>
  <Override PartName="/word/ink/ink385.xml" ContentType="application/inkml+xml"/>
  <Override PartName="/word/ink/ink386.xml" ContentType="application/inkml+xml"/>
  <Override PartName="/word/ink/ink387.xml" ContentType="application/inkml+xml"/>
  <Override PartName="/word/ink/ink388.xml" ContentType="application/inkml+xml"/>
  <Override PartName="/word/ink/ink389.xml" ContentType="application/inkml+xml"/>
  <Override PartName="/word/ink/ink390.xml" ContentType="application/inkml+xml"/>
  <Override PartName="/word/ink/ink391.xml" ContentType="application/inkml+xml"/>
  <Override PartName="/word/ink/ink392.xml" ContentType="application/inkml+xml"/>
  <Override PartName="/word/ink/ink393.xml" ContentType="application/inkml+xml"/>
  <Override PartName="/word/ink/ink394.xml" ContentType="application/inkml+xml"/>
  <Override PartName="/word/ink/ink395.xml" ContentType="application/inkml+xml"/>
  <Override PartName="/word/ink/ink396.xml" ContentType="application/inkml+xml"/>
  <Override PartName="/word/ink/ink397.xml" ContentType="application/inkml+xml"/>
  <Override PartName="/word/ink/ink398.xml" ContentType="application/inkml+xml"/>
  <Override PartName="/word/ink/ink399.xml" ContentType="application/inkml+xml"/>
  <Override PartName="/word/ink/ink400.xml" ContentType="application/inkml+xml"/>
  <Override PartName="/word/ink/ink401.xml" ContentType="application/inkml+xml"/>
  <Override PartName="/word/ink/ink402.xml" ContentType="application/inkml+xml"/>
  <Override PartName="/word/ink/ink403.xml" ContentType="application/inkml+xml"/>
  <Override PartName="/word/ink/ink404.xml" ContentType="application/inkml+xml"/>
  <Override PartName="/word/ink/ink405.xml" ContentType="application/inkml+xml"/>
  <Override PartName="/word/ink/ink406.xml" ContentType="application/inkml+xml"/>
  <Override PartName="/word/ink/ink407.xml" ContentType="application/inkml+xml"/>
  <Override PartName="/word/ink/ink408.xml" ContentType="application/inkml+xml"/>
  <Override PartName="/word/ink/ink409.xml" ContentType="application/inkml+xml"/>
  <Override PartName="/word/ink/ink410.xml" ContentType="application/inkml+xml"/>
  <Override PartName="/word/ink/ink411.xml" ContentType="application/inkml+xml"/>
  <Override PartName="/word/ink/ink412.xml" ContentType="application/inkml+xml"/>
  <Override PartName="/word/ink/ink413.xml" ContentType="application/inkml+xml"/>
  <Override PartName="/word/ink/ink414.xml" ContentType="application/inkml+xml"/>
  <Override PartName="/word/ink/ink415.xml" ContentType="application/inkml+xml"/>
  <Override PartName="/word/ink/ink416.xml" ContentType="application/inkml+xml"/>
  <Override PartName="/word/ink/ink417.xml" ContentType="application/inkml+xml"/>
  <Override PartName="/word/ink/ink418.xml" ContentType="application/inkml+xml"/>
  <Override PartName="/word/ink/ink419.xml" ContentType="application/inkml+xml"/>
  <Override PartName="/word/ink/ink420.xml" ContentType="application/inkml+xml"/>
  <Override PartName="/word/ink/ink421.xml" ContentType="application/inkml+xml"/>
  <Override PartName="/word/ink/ink422.xml" ContentType="application/inkml+xml"/>
  <Override PartName="/word/ink/ink423.xml" ContentType="application/inkml+xml"/>
  <Override PartName="/word/ink/ink424.xml" ContentType="application/inkml+xml"/>
  <Override PartName="/word/ink/ink425.xml" ContentType="application/inkml+xml"/>
  <Override PartName="/word/ink/ink426.xml" ContentType="application/inkml+xml"/>
  <Override PartName="/word/ink/ink427.xml" ContentType="application/inkml+xml"/>
  <Override PartName="/word/ink/ink428.xml" ContentType="application/inkml+xml"/>
  <Override PartName="/word/ink/ink429.xml" ContentType="application/inkml+xml"/>
  <Override PartName="/word/ink/ink430.xml" ContentType="application/inkml+xml"/>
  <Override PartName="/word/ink/ink431.xml" ContentType="application/inkml+xml"/>
  <Override PartName="/word/ink/ink432.xml" ContentType="application/inkml+xml"/>
  <Override PartName="/word/ink/ink433.xml" ContentType="application/inkml+xml"/>
  <Override PartName="/word/ink/ink434.xml" ContentType="application/inkml+xml"/>
  <Override PartName="/word/ink/ink435.xml" ContentType="application/inkml+xml"/>
  <Override PartName="/word/ink/ink436.xml" ContentType="application/inkml+xml"/>
  <Override PartName="/word/ink/ink437.xml" ContentType="application/inkml+xml"/>
  <Override PartName="/word/ink/ink438.xml" ContentType="application/inkml+xml"/>
  <Override PartName="/word/ink/ink439.xml" ContentType="application/inkml+xml"/>
  <Override PartName="/word/ink/ink440.xml" ContentType="application/inkml+xml"/>
  <Override PartName="/word/ink/ink441.xml" ContentType="application/inkml+xml"/>
  <Override PartName="/word/ink/ink442.xml" ContentType="application/inkml+xml"/>
  <Override PartName="/word/ink/ink443.xml" ContentType="application/inkml+xml"/>
  <Override PartName="/word/ink/ink444.xml" ContentType="application/inkml+xml"/>
  <Override PartName="/word/ink/ink445.xml" ContentType="application/inkml+xml"/>
  <Override PartName="/word/ink/ink446.xml" ContentType="application/inkml+xml"/>
  <Override PartName="/word/ink/ink447.xml" ContentType="application/inkml+xml"/>
  <Override PartName="/word/ink/ink448.xml" ContentType="application/inkml+xml"/>
  <Override PartName="/word/ink/ink449.xml" ContentType="application/inkml+xml"/>
  <Override PartName="/word/ink/ink450.xml" ContentType="application/inkml+xml"/>
  <Override PartName="/word/ink/ink451.xml" ContentType="application/inkml+xml"/>
  <Override PartName="/word/ink/ink452.xml" ContentType="application/inkml+xml"/>
  <Override PartName="/word/ink/ink453.xml" ContentType="application/inkml+xml"/>
  <Override PartName="/word/ink/ink454.xml" ContentType="application/inkml+xml"/>
  <Override PartName="/word/ink/ink455.xml" ContentType="application/inkml+xml"/>
  <Override PartName="/word/ink/ink456.xml" ContentType="application/inkml+xml"/>
  <Override PartName="/word/ink/ink457.xml" ContentType="application/inkml+xml"/>
  <Override PartName="/word/ink/ink458.xml" ContentType="application/inkml+xml"/>
  <Override PartName="/word/ink/ink459.xml" ContentType="application/inkml+xml"/>
  <Override PartName="/word/ink/ink460.xml" ContentType="application/inkml+xml"/>
  <Override PartName="/word/ink/ink461.xml" ContentType="application/inkml+xml"/>
  <Override PartName="/word/ink/ink462.xml" ContentType="application/inkml+xml"/>
  <Override PartName="/word/ink/ink463.xml" ContentType="application/inkml+xml"/>
  <Override PartName="/word/ink/ink464.xml" ContentType="application/inkml+xml"/>
  <Override PartName="/word/ink/ink465.xml" ContentType="application/inkml+xml"/>
  <Override PartName="/word/ink/ink466.xml" ContentType="application/inkml+xml"/>
  <Override PartName="/word/ink/ink467.xml" ContentType="application/inkml+xml"/>
  <Override PartName="/word/ink/ink468.xml" ContentType="application/inkml+xml"/>
  <Override PartName="/word/ink/ink469.xml" ContentType="application/inkml+xml"/>
  <Override PartName="/word/ink/ink470.xml" ContentType="application/inkml+xml"/>
  <Override PartName="/word/ink/ink471.xml" ContentType="application/inkml+xml"/>
  <Override PartName="/word/ink/ink472.xml" ContentType="application/inkml+xml"/>
  <Override PartName="/word/ink/ink473.xml" ContentType="application/inkml+xml"/>
  <Override PartName="/word/ink/ink474.xml" ContentType="application/inkml+xml"/>
  <Override PartName="/word/ink/ink475.xml" ContentType="application/inkml+xml"/>
  <Override PartName="/word/ink/ink476.xml" ContentType="application/inkml+xml"/>
  <Override PartName="/word/ink/ink477.xml" ContentType="application/inkml+xml"/>
  <Override PartName="/word/ink/ink478.xml" ContentType="application/inkml+xml"/>
  <Override PartName="/word/ink/ink479.xml" ContentType="application/inkml+xml"/>
  <Override PartName="/word/ink/ink480.xml" ContentType="application/inkml+xml"/>
  <Override PartName="/word/ink/ink481.xml" ContentType="application/inkml+xml"/>
  <Override PartName="/word/ink/ink482.xml" ContentType="application/inkml+xml"/>
  <Override PartName="/word/ink/ink483.xml" ContentType="application/inkml+xml"/>
  <Override PartName="/word/ink/ink484.xml" ContentType="application/inkml+xml"/>
  <Override PartName="/word/ink/ink485.xml" ContentType="application/inkml+xml"/>
  <Override PartName="/word/ink/ink486.xml" ContentType="application/inkml+xml"/>
  <Override PartName="/word/ink/ink487.xml" ContentType="application/inkml+xml"/>
  <Override PartName="/word/ink/ink488.xml" ContentType="application/inkml+xml"/>
  <Override PartName="/word/ink/ink489.xml" ContentType="application/inkml+xml"/>
  <Override PartName="/word/ink/ink490.xml" ContentType="application/inkml+xml"/>
  <Override PartName="/word/ink/ink491.xml" ContentType="application/inkml+xml"/>
  <Override PartName="/word/ink/ink492.xml" ContentType="application/inkml+xml"/>
  <Override PartName="/word/ink/ink493.xml" ContentType="application/inkml+xml"/>
  <Override PartName="/word/ink/ink494.xml" ContentType="application/inkml+xml"/>
  <Override PartName="/word/ink/ink495.xml" ContentType="application/inkml+xml"/>
  <Override PartName="/word/ink/ink496.xml" ContentType="application/inkml+xml"/>
  <Override PartName="/word/ink/ink497.xml" ContentType="application/inkml+xml"/>
  <Override PartName="/word/ink/ink498.xml" ContentType="application/inkml+xml"/>
  <Override PartName="/word/ink/ink499.xml" ContentType="application/inkml+xml"/>
  <Override PartName="/word/ink/ink500.xml" ContentType="application/inkml+xml"/>
  <Override PartName="/word/ink/ink501.xml" ContentType="application/inkml+xml"/>
  <Override PartName="/word/ink/ink502.xml" ContentType="application/inkml+xml"/>
  <Override PartName="/word/ink/ink503.xml" ContentType="application/inkml+xml"/>
  <Override PartName="/word/ink/ink504.xml" ContentType="application/inkml+xml"/>
  <Override PartName="/word/ink/ink505.xml" ContentType="application/inkml+xml"/>
  <Override PartName="/word/ink/ink506.xml" ContentType="application/inkml+xml"/>
  <Override PartName="/word/ink/ink507.xml" ContentType="application/inkml+xml"/>
  <Override PartName="/word/ink/ink508.xml" ContentType="application/inkml+xml"/>
  <Override PartName="/word/ink/ink509.xml" ContentType="application/inkml+xml"/>
  <Override PartName="/word/ink/ink510.xml" ContentType="application/inkml+xml"/>
  <Override PartName="/word/ink/ink511.xml" ContentType="application/inkml+xml"/>
  <Override PartName="/word/ink/ink512.xml" ContentType="application/inkml+xml"/>
  <Override PartName="/word/ink/ink513.xml" ContentType="application/inkml+xml"/>
  <Override PartName="/word/ink/ink514.xml" ContentType="application/inkml+xml"/>
  <Override PartName="/word/ink/ink515.xml" ContentType="application/inkml+xml"/>
  <Override PartName="/word/ink/ink516.xml" ContentType="application/inkml+xml"/>
  <Override PartName="/word/ink/ink517.xml" ContentType="application/inkml+xml"/>
  <Override PartName="/word/ink/ink518.xml" ContentType="application/inkml+xml"/>
  <Override PartName="/word/ink/ink519.xml" ContentType="application/inkml+xml"/>
  <Override PartName="/word/ink/ink520.xml" ContentType="application/inkml+xml"/>
  <Override PartName="/word/ink/ink521.xml" ContentType="application/inkml+xml"/>
  <Override PartName="/word/ink/ink522.xml" ContentType="application/inkml+xml"/>
  <Override PartName="/word/ink/ink523.xml" ContentType="application/inkml+xml"/>
  <Override PartName="/word/ink/ink524.xml" ContentType="application/inkml+xml"/>
  <Override PartName="/word/ink/ink525.xml" ContentType="application/inkml+xml"/>
  <Override PartName="/word/ink/ink526.xml" ContentType="application/inkml+xml"/>
  <Override PartName="/word/ink/ink527.xml" ContentType="application/inkml+xml"/>
  <Override PartName="/word/ink/ink528.xml" ContentType="application/inkml+xml"/>
  <Override PartName="/word/ink/ink529.xml" ContentType="application/inkml+xml"/>
  <Override PartName="/word/ink/ink530.xml" ContentType="application/inkml+xml"/>
  <Override PartName="/word/ink/ink531.xml" ContentType="application/inkml+xml"/>
  <Override PartName="/word/ink/ink532.xml" ContentType="application/inkml+xml"/>
  <Override PartName="/word/ink/ink533.xml" ContentType="application/inkml+xml"/>
  <Override PartName="/word/ink/ink534.xml" ContentType="application/inkml+xml"/>
  <Override PartName="/word/ink/ink535.xml" ContentType="application/inkml+xml"/>
  <Override PartName="/word/ink/ink536.xml" ContentType="application/inkml+xml"/>
  <Override PartName="/word/ink/ink537.xml" ContentType="application/inkml+xml"/>
  <Override PartName="/word/ink/ink538.xml" ContentType="application/inkml+xml"/>
  <Override PartName="/word/ink/ink539.xml" ContentType="application/inkml+xml"/>
  <Override PartName="/word/ink/ink540.xml" ContentType="application/inkml+xml"/>
  <Override PartName="/word/ink/ink541.xml" ContentType="application/inkml+xml"/>
  <Override PartName="/word/ink/ink542.xml" ContentType="application/inkml+xml"/>
  <Override PartName="/word/ink/ink543.xml" ContentType="application/inkml+xml"/>
  <Override PartName="/word/ink/ink544.xml" ContentType="application/inkml+xml"/>
  <Override PartName="/word/ink/ink545.xml" ContentType="application/inkml+xml"/>
  <Override PartName="/word/ink/ink546.xml" ContentType="application/inkml+xml"/>
  <Override PartName="/word/ink/ink547.xml" ContentType="application/inkml+xml"/>
  <Override PartName="/word/ink/ink548.xml" ContentType="application/inkml+xml"/>
  <Override PartName="/word/ink/ink549.xml" ContentType="application/inkml+xml"/>
  <Override PartName="/word/ink/ink550.xml" ContentType="application/inkml+xml"/>
  <Override PartName="/word/ink/ink551.xml" ContentType="application/inkml+xml"/>
  <Override PartName="/word/ink/ink552.xml" ContentType="application/inkml+xml"/>
  <Override PartName="/word/ink/ink553.xml" ContentType="application/inkml+xml"/>
  <Override PartName="/word/ink/ink554.xml" ContentType="application/inkml+xml"/>
  <Override PartName="/word/ink/ink555.xml" ContentType="application/inkml+xml"/>
  <Override PartName="/word/ink/ink556.xml" ContentType="application/inkml+xml"/>
  <Override PartName="/word/ink/ink557.xml" ContentType="application/inkml+xml"/>
  <Override PartName="/word/ink/ink558.xml" ContentType="application/inkml+xml"/>
  <Override PartName="/word/ink/ink559.xml" ContentType="application/inkml+xml"/>
  <Override PartName="/word/ink/ink560.xml" ContentType="application/inkml+xml"/>
  <Override PartName="/word/ink/ink561.xml" ContentType="application/inkml+xml"/>
  <Override PartName="/word/ink/ink562.xml" ContentType="application/inkml+xml"/>
  <Override PartName="/word/ink/ink563.xml" ContentType="application/inkml+xml"/>
  <Override PartName="/word/ink/ink564.xml" ContentType="application/inkml+xml"/>
  <Override PartName="/word/ink/ink565.xml" ContentType="application/inkml+xml"/>
  <Override PartName="/word/ink/ink566.xml" ContentType="application/inkml+xml"/>
  <Override PartName="/word/ink/ink567.xml" ContentType="application/inkml+xml"/>
  <Override PartName="/word/ink/ink568.xml" ContentType="application/inkml+xml"/>
  <Override PartName="/word/ink/ink569.xml" ContentType="application/inkml+xml"/>
  <Override PartName="/word/ink/ink570.xml" ContentType="application/inkml+xml"/>
  <Override PartName="/word/ink/ink571.xml" ContentType="application/inkml+xml"/>
  <Override PartName="/word/ink/ink572.xml" ContentType="application/inkml+xml"/>
  <Override PartName="/word/ink/ink573.xml" ContentType="application/inkml+xml"/>
  <Override PartName="/word/ink/ink574.xml" ContentType="application/inkml+xml"/>
  <Override PartName="/word/ink/ink575.xml" ContentType="application/inkml+xml"/>
  <Override PartName="/word/ink/ink576.xml" ContentType="application/inkml+xml"/>
  <Override PartName="/word/ink/ink577.xml" ContentType="application/inkml+xml"/>
  <Override PartName="/word/ink/ink578.xml" ContentType="application/inkml+xml"/>
  <Override PartName="/word/ink/ink579.xml" ContentType="application/inkml+xml"/>
  <Override PartName="/word/ink/ink580.xml" ContentType="application/inkml+xml"/>
  <Override PartName="/word/ink/ink581.xml" ContentType="application/inkml+xml"/>
  <Override PartName="/word/ink/ink582.xml" ContentType="application/inkml+xml"/>
  <Override PartName="/word/ink/ink583.xml" ContentType="application/inkml+xml"/>
  <Override PartName="/word/ink/ink584.xml" ContentType="application/inkml+xml"/>
  <Override PartName="/word/ink/ink585.xml" ContentType="application/inkml+xml"/>
  <Override PartName="/word/ink/ink586.xml" ContentType="application/inkml+xml"/>
  <Override PartName="/word/ink/ink587.xml" ContentType="application/inkml+xml"/>
  <Override PartName="/word/ink/ink588.xml" ContentType="application/inkml+xml"/>
  <Override PartName="/word/ink/ink589.xml" ContentType="application/inkml+xml"/>
  <Override PartName="/word/ink/ink590.xml" ContentType="application/inkml+xml"/>
  <Override PartName="/word/ink/ink591.xml" ContentType="application/inkml+xml"/>
  <Override PartName="/word/ink/ink592.xml" ContentType="application/inkml+xml"/>
  <Override PartName="/word/ink/ink593.xml" ContentType="application/inkml+xml"/>
  <Override PartName="/word/ink/ink594.xml" ContentType="application/inkml+xml"/>
  <Override PartName="/word/ink/ink595.xml" ContentType="application/inkml+xml"/>
  <Override PartName="/word/ink/ink596.xml" ContentType="application/inkml+xml"/>
  <Override PartName="/word/ink/ink597.xml" ContentType="application/inkml+xml"/>
  <Override PartName="/word/ink/ink598.xml" ContentType="application/inkml+xml"/>
  <Override PartName="/word/ink/ink599.xml" ContentType="application/inkml+xml"/>
  <Override PartName="/word/ink/ink600.xml" ContentType="application/inkml+xml"/>
  <Override PartName="/word/ink/ink601.xml" ContentType="application/inkml+xml"/>
  <Override PartName="/word/ink/ink602.xml" ContentType="application/inkml+xml"/>
  <Override PartName="/word/ink/ink603.xml" ContentType="application/inkml+xml"/>
  <Override PartName="/word/ink/ink604.xml" ContentType="application/inkml+xml"/>
  <Override PartName="/word/ink/ink605.xml" ContentType="application/inkml+xml"/>
  <Override PartName="/word/ink/ink606.xml" ContentType="application/inkml+xml"/>
  <Override PartName="/word/ink/ink607.xml" ContentType="application/inkml+xml"/>
  <Override PartName="/word/ink/ink608.xml" ContentType="application/inkml+xml"/>
  <Override PartName="/word/ink/ink609.xml" ContentType="application/inkml+xml"/>
  <Override PartName="/word/ink/ink610.xml" ContentType="application/inkml+xml"/>
  <Override PartName="/word/ink/ink611.xml" ContentType="application/inkml+xml"/>
  <Override PartName="/word/ink/ink612.xml" ContentType="application/inkml+xml"/>
  <Override PartName="/word/ink/ink613.xml" ContentType="application/inkml+xml"/>
  <Override PartName="/word/ink/ink614.xml" ContentType="application/inkml+xml"/>
  <Override PartName="/word/ink/ink615.xml" ContentType="application/inkml+xml"/>
  <Override PartName="/word/ink/ink616.xml" ContentType="application/inkml+xml"/>
  <Override PartName="/word/ink/ink617.xml" ContentType="application/inkml+xml"/>
  <Override PartName="/word/ink/ink618.xml" ContentType="application/inkml+xml"/>
  <Override PartName="/word/ink/ink619.xml" ContentType="application/inkml+xml"/>
  <Override PartName="/word/ink/ink620.xml" ContentType="application/inkml+xml"/>
  <Override PartName="/word/ink/ink621.xml" ContentType="application/inkml+xml"/>
  <Override PartName="/word/ink/ink622.xml" ContentType="application/inkml+xml"/>
  <Override PartName="/word/ink/ink623.xml" ContentType="application/inkml+xml"/>
  <Override PartName="/word/ink/ink624.xml" ContentType="application/inkml+xml"/>
  <Override PartName="/word/ink/ink625.xml" ContentType="application/inkml+xml"/>
  <Override PartName="/word/ink/ink626.xml" ContentType="application/inkml+xml"/>
  <Override PartName="/word/ink/ink627.xml" ContentType="application/inkml+xml"/>
  <Override PartName="/word/ink/ink628.xml" ContentType="application/inkml+xml"/>
  <Override PartName="/word/ink/ink629.xml" ContentType="application/inkml+xml"/>
  <Override PartName="/word/ink/ink630.xml" ContentType="application/inkml+xml"/>
  <Override PartName="/word/ink/ink631.xml" ContentType="application/inkml+xml"/>
  <Override PartName="/word/ink/ink632.xml" ContentType="application/inkml+xml"/>
  <Override PartName="/word/ink/ink633.xml" ContentType="application/inkml+xml"/>
  <Override PartName="/word/ink/ink634.xml" ContentType="application/inkml+xml"/>
  <Override PartName="/word/ink/ink635.xml" ContentType="application/inkml+xml"/>
  <Override PartName="/word/ink/ink636.xml" ContentType="application/inkml+xml"/>
  <Override PartName="/word/ink/ink637.xml" ContentType="application/inkml+xml"/>
  <Override PartName="/word/ink/ink638.xml" ContentType="application/inkml+xml"/>
  <Override PartName="/word/ink/ink639.xml" ContentType="application/inkml+xml"/>
  <Override PartName="/word/ink/ink640.xml" ContentType="application/inkml+xml"/>
  <Override PartName="/word/ink/ink641.xml" ContentType="application/inkml+xml"/>
  <Override PartName="/word/ink/ink642.xml" ContentType="application/inkml+xml"/>
  <Override PartName="/word/ink/ink643.xml" ContentType="application/inkml+xml"/>
  <Override PartName="/word/ink/ink644.xml" ContentType="application/inkml+xml"/>
  <Override PartName="/word/ink/ink645.xml" ContentType="application/inkml+xml"/>
  <Override PartName="/word/ink/ink646.xml" ContentType="application/inkml+xml"/>
  <Override PartName="/word/ink/ink647.xml" ContentType="application/inkml+xml"/>
  <Override PartName="/word/ink/ink648.xml" ContentType="application/inkml+xml"/>
  <Override PartName="/word/ink/ink649.xml" ContentType="application/inkml+xml"/>
  <Override PartName="/word/ink/ink650.xml" ContentType="application/inkml+xml"/>
  <Override PartName="/word/ink/ink651.xml" ContentType="application/inkml+xml"/>
  <Override PartName="/word/ink/ink652.xml" ContentType="application/inkml+xml"/>
  <Override PartName="/word/ink/ink653.xml" ContentType="application/inkml+xml"/>
  <Override PartName="/word/ink/ink654.xml" ContentType="application/inkml+xml"/>
  <Override PartName="/word/ink/ink655.xml" ContentType="application/inkml+xml"/>
  <Override PartName="/word/ink/ink656.xml" ContentType="application/inkml+xml"/>
  <Override PartName="/word/ink/ink657.xml" ContentType="application/inkml+xml"/>
  <Override PartName="/word/ink/ink658.xml" ContentType="application/inkml+xml"/>
  <Override PartName="/word/ink/ink659.xml" ContentType="application/inkml+xml"/>
  <Override PartName="/word/ink/ink660.xml" ContentType="application/inkml+xml"/>
  <Override PartName="/word/ink/ink661.xml" ContentType="application/inkml+xml"/>
  <Override PartName="/word/ink/ink662.xml" ContentType="application/inkml+xml"/>
  <Override PartName="/word/ink/ink663.xml" ContentType="application/inkml+xml"/>
  <Override PartName="/word/ink/ink664.xml" ContentType="application/inkml+xml"/>
  <Override PartName="/word/ink/ink665.xml" ContentType="application/inkml+xml"/>
  <Override PartName="/word/ink/ink666.xml" ContentType="application/inkml+xml"/>
  <Override PartName="/word/ink/ink667.xml" ContentType="application/inkml+xml"/>
  <Override PartName="/word/ink/ink668.xml" ContentType="application/inkml+xml"/>
  <Override PartName="/word/ink/ink669.xml" ContentType="application/inkml+xml"/>
  <Override PartName="/word/ink/ink670.xml" ContentType="application/inkml+xml"/>
  <Override PartName="/word/ink/ink671.xml" ContentType="application/inkml+xml"/>
  <Override PartName="/word/ink/ink672.xml" ContentType="application/inkml+xml"/>
  <Override PartName="/word/ink/ink673.xml" ContentType="application/inkml+xml"/>
  <Override PartName="/word/ink/ink674.xml" ContentType="application/inkml+xml"/>
  <Override PartName="/word/ink/ink675.xml" ContentType="application/inkml+xml"/>
  <Override PartName="/word/ink/ink676.xml" ContentType="application/inkml+xml"/>
  <Override PartName="/word/ink/ink677.xml" ContentType="application/inkml+xml"/>
  <Override PartName="/word/ink/ink678.xml" ContentType="application/inkml+xml"/>
  <Override PartName="/word/ink/ink679.xml" ContentType="application/inkml+xml"/>
  <Override PartName="/word/ink/ink680.xml" ContentType="application/inkml+xml"/>
  <Override PartName="/word/ink/ink681.xml" ContentType="application/inkml+xml"/>
  <Override PartName="/word/ink/ink682.xml" ContentType="application/inkml+xml"/>
  <Override PartName="/word/ink/ink683.xml" ContentType="application/inkml+xml"/>
  <Override PartName="/word/ink/ink684.xml" ContentType="application/inkml+xml"/>
  <Override PartName="/word/ink/ink685.xml" ContentType="application/inkml+xml"/>
  <Override PartName="/word/ink/ink686.xml" ContentType="application/inkml+xml"/>
  <Override PartName="/word/ink/ink687.xml" ContentType="application/inkml+xml"/>
  <Override PartName="/word/ink/ink688.xml" ContentType="application/inkml+xml"/>
  <Override PartName="/word/ink/ink689.xml" ContentType="application/inkml+xml"/>
  <Override PartName="/word/ink/ink690.xml" ContentType="application/inkml+xml"/>
  <Override PartName="/word/ink/ink691.xml" ContentType="application/inkml+xml"/>
  <Override PartName="/word/ink/ink692.xml" ContentType="application/inkml+xml"/>
  <Override PartName="/word/ink/ink693.xml" ContentType="application/inkml+xml"/>
  <Override PartName="/word/ink/ink694.xml" ContentType="application/inkml+xml"/>
  <Override PartName="/word/ink/ink695.xml" ContentType="application/inkml+xml"/>
  <Override PartName="/word/ink/ink696.xml" ContentType="application/inkml+xml"/>
  <Override PartName="/word/ink/ink697.xml" ContentType="application/inkml+xml"/>
  <Override PartName="/word/ink/ink698.xml" ContentType="application/inkml+xml"/>
  <Override PartName="/word/ink/ink699.xml" ContentType="application/inkml+xml"/>
  <Override PartName="/word/ink/ink700.xml" ContentType="application/inkml+xml"/>
  <Override PartName="/word/ink/ink701.xml" ContentType="application/inkml+xml"/>
  <Override PartName="/word/ink/ink702.xml" ContentType="application/inkml+xml"/>
  <Override PartName="/word/ink/ink703.xml" ContentType="application/inkml+xml"/>
  <Override PartName="/word/ink/ink704.xml" ContentType="application/inkml+xml"/>
  <Override PartName="/word/ink/ink705.xml" ContentType="application/inkml+xml"/>
  <Override PartName="/word/ink/ink706.xml" ContentType="application/inkml+xml"/>
  <Override PartName="/word/ink/ink707.xml" ContentType="application/inkml+xml"/>
  <Override PartName="/word/ink/ink708.xml" ContentType="application/inkml+xml"/>
  <Override PartName="/word/ink/ink709.xml" ContentType="application/inkml+xml"/>
  <Override PartName="/word/ink/ink710.xml" ContentType="application/inkml+xml"/>
  <Override PartName="/word/ink/ink711.xml" ContentType="application/inkml+xml"/>
  <Override PartName="/word/ink/ink712.xml" ContentType="application/inkml+xml"/>
  <Override PartName="/word/ink/ink713.xml" ContentType="application/inkml+xml"/>
  <Override PartName="/word/ink/ink714.xml" ContentType="application/inkml+xml"/>
  <Override PartName="/word/ink/ink715.xml" ContentType="application/inkml+xml"/>
  <Override PartName="/word/ink/ink716.xml" ContentType="application/inkml+xml"/>
  <Override PartName="/word/ink/ink717.xml" ContentType="application/inkml+xml"/>
  <Override PartName="/word/ink/ink718.xml" ContentType="application/inkml+xml"/>
  <Override PartName="/word/ink/ink719.xml" ContentType="application/inkml+xml"/>
  <Override PartName="/word/ink/ink720.xml" ContentType="application/inkml+xml"/>
  <Override PartName="/word/ink/ink721.xml" ContentType="application/inkml+xml"/>
  <Override PartName="/word/ink/ink722.xml" ContentType="application/inkml+xml"/>
  <Override PartName="/word/ink/ink723.xml" ContentType="application/inkml+xml"/>
  <Override PartName="/word/ink/ink724.xml" ContentType="application/inkml+xml"/>
  <Override PartName="/word/ink/ink725.xml" ContentType="application/inkml+xml"/>
  <Override PartName="/word/ink/ink726.xml" ContentType="application/inkml+xml"/>
  <Override PartName="/word/ink/ink727.xml" ContentType="application/inkml+xml"/>
  <Override PartName="/word/ink/ink728.xml" ContentType="application/inkml+xml"/>
  <Override PartName="/word/ink/ink729.xml" ContentType="application/inkml+xml"/>
  <Override PartName="/word/ink/ink730.xml" ContentType="application/inkml+xml"/>
  <Override PartName="/word/ink/ink731.xml" ContentType="application/inkml+xml"/>
  <Override PartName="/word/ink/ink732.xml" ContentType="application/inkml+xml"/>
  <Override PartName="/word/ink/ink733.xml" ContentType="application/inkml+xml"/>
  <Override PartName="/word/ink/ink734.xml" ContentType="application/inkml+xml"/>
  <Override PartName="/word/ink/ink735.xml" ContentType="application/inkml+xml"/>
  <Override PartName="/word/ink/ink736.xml" ContentType="application/inkml+xml"/>
  <Override PartName="/word/ink/ink737.xml" ContentType="application/inkml+xml"/>
  <Override PartName="/word/ink/ink738.xml" ContentType="application/inkml+xml"/>
  <Override PartName="/word/ink/ink739.xml" ContentType="application/inkml+xml"/>
  <Override PartName="/word/ink/ink740.xml" ContentType="application/inkml+xml"/>
  <Override PartName="/word/ink/ink741.xml" ContentType="application/inkml+xml"/>
  <Override PartName="/word/ink/ink742.xml" ContentType="application/inkml+xml"/>
  <Override PartName="/word/ink/ink743.xml" ContentType="application/inkml+xml"/>
  <Override PartName="/word/ink/ink744.xml" ContentType="application/inkml+xml"/>
  <Override PartName="/word/ink/ink745.xml" ContentType="application/inkml+xml"/>
  <Override PartName="/word/ink/ink746.xml" ContentType="application/inkml+xml"/>
  <Override PartName="/word/ink/ink747.xml" ContentType="application/inkml+xml"/>
  <Override PartName="/word/ink/ink748.xml" ContentType="application/inkml+xml"/>
  <Override PartName="/word/ink/ink749.xml" ContentType="application/inkml+xml"/>
  <Override PartName="/word/ink/ink750.xml" ContentType="application/inkml+xml"/>
  <Override PartName="/word/ink/ink751.xml" ContentType="application/inkml+xml"/>
  <Override PartName="/word/ink/ink752.xml" ContentType="application/inkml+xml"/>
  <Override PartName="/word/ink/ink753.xml" ContentType="application/inkml+xml"/>
  <Override PartName="/word/ink/ink754.xml" ContentType="application/inkml+xml"/>
  <Override PartName="/word/ink/ink755.xml" ContentType="application/inkml+xml"/>
  <Override PartName="/word/ink/ink756.xml" ContentType="application/inkml+xml"/>
  <Override PartName="/word/ink/ink757.xml" ContentType="application/inkml+xml"/>
  <Override PartName="/word/ink/ink758.xml" ContentType="application/inkml+xml"/>
  <Override PartName="/word/ink/ink759.xml" ContentType="application/inkml+xml"/>
  <Override PartName="/word/ink/ink760.xml" ContentType="application/inkml+xml"/>
  <Override PartName="/word/ink/ink761.xml" ContentType="application/inkml+xml"/>
  <Override PartName="/word/ink/ink762.xml" ContentType="application/inkml+xml"/>
  <Override PartName="/word/ink/ink763.xml" ContentType="application/inkml+xml"/>
  <Override PartName="/word/ink/ink764.xml" ContentType="application/inkml+xml"/>
  <Override PartName="/word/ink/ink765.xml" ContentType="application/inkml+xml"/>
  <Override PartName="/word/ink/ink766.xml" ContentType="application/inkml+xml"/>
  <Override PartName="/word/ink/ink767.xml" ContentType="application/inkml+xml"/>
  <Override PartName="/word/ink/ink768.xml" ContentType="application/inkml+xml"/>
  <Override PartName="/word/ink/ink769.xml" ContentType="application/inkml+xml"/>
  <Override PartName="/word/ink/ink770.xml" ContentType="application/inkml+xml"/>
  <Override PartName="/word/ink/ink771.xml" ContentType="application/inkml+xml"/>
  <Override PartName="/word/ink/ink772.xml" ContentType="application/inkml+xml"/>
  <Override PartName="/word/ink/ink773.xml" ContentType="application/inkml+xml"/>
  <Override PartName="/word/ink/ink774.xml" ContentType="application/inkml+xml"/>
  <Override PartName="/word/ink/ink775.xml" ContentType="application/inkml+xml"/>
  <Override PartName="/word/ink/ink776.xml" ContentType="application/inkml+xml"/>
  <Override PartName="/word/ink/ink777.xml" ContentType="application/inkml+xml"/>
  <Override PartName="/word/ink/ink778.xml" ContentType="application/inkml+xml"/>
  <Override PartName="/word/ink/ink779.xml" ContentType="application/inkml+xml"/>
  <Override PartName="/word/ink/ink780.xml" ContentType="application/inkml+xml"/>
  <Override PartName="/word/ink/ink781.xml" ContentType="application/inkml+xml"/>
  <Override PartName="/word/ink/ink782.xml" ContentType="application/inkml+xml"/>
  <Override PartName="/word/ink/ink783.xml" ContentType="application/inkml+xml"/>
  <Override PartName="/word/ink/ink784.xml" ContentType="application/inkml+xml"/>
  <Override PartName="/word/ink/ink785.xml" ContentType="application/inkml+xml"/>
  <Override PartName="/word/ink/ink786.xml" ContentType="application/inkml+xml"/>
  <Override PartName="/word/ink/ink787.xml" ContentType="application/inkml+xml"/>
  <Override PartName="/word/ink/ink788.xml" ContentType="application/inkml+xml"/>
  <Override PartName="/word/ink/ink789.xml" ContentType="application/inkml+xml"/>
  <Override PartName="/word/ink/ink790.xml" ContentType="application/inkml+xml"/>
  <Override PartName="/word/ink/ink791.xml" ContentType="application/inkml+xml"/>
  <Override PartName="/word/ink/ink792.xml" ContentType="application/inkml+xml"/>
  <Override PartName="/word/ink/ink793.xml" ContentType="application/inkml+xml"/>
  <Override PartName="/word/ink/ink794.xml" ContentType="application/inkml+xml"/>
  <Override PartName="/word/ink/ink795.xml" ContentType="application/inkml+xml"/>
  <Override PartName="/word/ink/ink796.xml" ContentType="application/inkml+xml"/>
  <Override PartName="/word/ink/ink797.xml" ContentType="application/inkml+xml"/>
  <Override PartName="/word/ink/ink798.xml" ContentType="application/inkml+xml"/>
  <Override PartName="/word/ink/ink799.xml" ContentType="application/inkml+xml"/>
  <Override PartName="/word/ink/ink800.xml" ContentType="application/inkml+xml"/>
  <Override PartName="/word/ink/ink801.xml" ContentType="application/inkml+xml"/>
  <Override PartName="/word/ink/ink802.xml" ContentType="application/inkml+xml"/>
  <Override PartName="/word/ink/ink803.xml" ContentType="application/inkml+xml"/>
  <Override PartName="/word/ink/ink804.xml" ContentType="application/inkml+xml"/>
  <Override PartName="/word/ink/ink805.xml" ContentType="application/inkml+xml"/>
  <Override PartName="/word/ink/ink806.xml" ContentType="application/inkml+xml"/>
  <Override PartName="/word/ink/ink807.xml" ContentType="application/inkml+xml"/>
  <Override PartName="/word/ink/ink808.xml" ContentType="application/inkml+xml"/>
  <Override PartName="/word/ink/ink809.xml" ContentType="application/inkml+xml"/>
  <Override PartName="/word/ink/ink810.xml" ContentType="application/inkml+xml"/>
  <Override PartName="/word/ink/ink811.xml" ContentType="application/inkml+xml"/>
  <Override PartName="/word/ink/ink812.xml" ContentType="application/inkml+xml"/>
  <Override PartName="/word/ink/ink813.xml" ContentType="application/inkml+xml"/>
  <Override PartName="/word/ink/ink814.xml" ContentType="application/inkml+xml"/>
  <Override PartName="/word/ink/ink815.xml" ContentType="application/inkml+xml"/>
  <Override PartName="/word/ink/ink816.xml" ContentType="application/inkml+xml"/>
  <Override PartName="/word/ink/ink817.xml" ContentType="application/inkml+xml"/>
  <Override PartName="/word/ink/ink818.xml" ContentType="application/inkml+xml"/>
  <Override PartName="/word/ink/ink819.xml" ContentType="application/inkml+xml"/>
  <Override PartName="/word/ink/ink820.xml" ContentType="application/inkml+xml"/>
  <Override PartName="/word/ink/ink821.xml" ContentType="application/inkml+xml"/>
  <Override PartName="/word/ink/ink822.xml" ContentType="application/inkml+xml"/>
  <Override PartName="/word/ink/ink823.xml" ContentType="application/inkml+xml"/>
  <Override PartName="/word/ink/ink824.xml" ContentType="application/inkml+xml"/>
  <Override PartName="/word/ink/ink825.xml" ContentType="application/inkml+xml"/>
  <Override PartName="/word/ink/ink826.xml" ContentType="application/inkml+xml"/>
  <Override PartName="/word/ink/ink827.xml" ContentType="application/inkml+xml"/>
  <Override PartName="/word/ink/ink828.xml" ContentType="application/inkml+xml"/>
  <Override PartName="/word/ink/ink829.xml" ContentType="application/inkml+xml"/>
  <Override PartName="/word/ink/ink830.xml" ContentType="application/inkml+xml"/>
  <Override PartName="/word/ink/ink831.xml" ContentType="application/inkml+xml"/>
  <Override PartName="/word/ink/ink832.xml" ContentType="application/inkml+xml"/>
  <Override PartName="/word/ink/ink833.xml" ContentType="application/inkml+xml"/>
  <Override PartName="/word/ink/ink834.xml" ContentType="application/inkml+xml"/>
  <Override PartName="/word/ink/ink835.xml" ContentType="application/inkml+xml"/>
  <Override PartName="/word/ink/ink836.xml" ContentType="application/inkml+xml"/>
  <Override PartName="/word/ink/ink837.xml" ContentType="application/inkml+xml"/>
  <Override PartName="/word/ink/ink838.xml" ContentType="application/inkml+xml"/>
  <Override PartName="/word/ink/ink839.xml" ContentType="application/inkml+xml"/>
  <Override PartName="/word/ink/ink840.xml" ContentType="application/inkml+xml"/>
  <Override PartName="/word/ink/ink841.xml" ContentType="application/inkml+xml"/>
  <Override PartName="/word/ink/ink842.xml" ContentType="application/inkml+xml"/>
  <Override PartName="/word/ink/ink843.xml" ContentType="application/inkml+xml"/>
  <Override PartName="/word/ink/ink844.xml" ContentType="application/inkml+xml"/>
  <Override PartName="/word/ink/ink845.xml" ContentType="application/inkml+xml"/>
  <Override PartName="/word/ink/ink846.xml" ContentType="application/inkml+xml"/>
  <Override PartName="/word/ink/ink847.xml" ContentType="application/inkml+xml"/>
  <Override PartName="/word/ink/ink848.xml" ContentType="application/inkml+xml"/>
  <Override PartName="/word/ink/ink849.xml" ContentType="application/inkml+xml"/>
  <Override PartName="/word/ink/ink850.xml" ContentType="application/inkml+xml"/>
  <Override PartName="/word/ink/ink851.xml" ContentType="application/inkml+xml"/>
  <Override PartName="/word/ink/ink852.xml" ContentType="application/inkml+xml"/>
  <Override PartName="/word/ink/ink853.xml" ContentType="application/inkml+xml"/>
  <Override PartName="/word/ink/ink854.xml" ContentType="application/inkml+xml"/>
  <Override PartName="/word/ink/ink855.xml" ContentType="application/inkml+xml"/>
  <Override PartName="/word/ink/ink856.xml" ContentType="application/inkml+xml"/>
  <Override PartName="/word/ink/ink857.xml" ContentType="application/inkml+xml"/>
  <Override PartName="/word/ink/ink858.xml" ContentType="application/inkml+xml"/>
  <Override PartName="/word/ink/ink859.xml" ContentType="application/inkml+xml"/>
  <Override PartName="/word/ink/ink860.xml" ContentType="application/inkml+xml"/>
  <Override PartName="/word/ink/ink861.xml" ContentType="application/inkml+xml"/>
  <Override PartName="/word/ink/ink862.xml" ContentType="application/inkml+xml"/>
  <Override PartName="/word/ink/ink863.xml" ContentType="application/inkml+xml"/>
  <Override PartName="/word/ink/ink864.xml" ContentType="application/inkml+xml"/>
  <Override PartName="/word/ink/ink865.xml" ContentType="application/inkml+xml"/>
  <Override PartName="/word/ink/ink866.xml" ContentType="application/inkml+xml"/>
  <Override PartName="/word/ink/ink867.xml" ContentType="application/inkml+xml"/>
  <Override PartName="/word/ink/ink868.xml" ContentType="application/inkml+xml"/>
  <Override PartName="/word/ink/ink869.xml" ContentType="application/inkml+xml"/>
  <Override PartName="/word/ink/ink870.xml" ContentType="application/inkml+xml"/>
  <Override PartName="/word/ink/ink871.xml" ContentType="application/inkml+xml"/>
  <Override PartName="/word/ink/ink872.xml" ContentType="application/inkml+xml"/>
  <Override PartName="/word/ink/ink873.xml" ContentType="application/inkml+xml"/>
  <Override PartName="/word/ink/ink874.xml" ContentType="application/inkml+xml"/>
  <Override PartName="/word/ink/ink875.xml" ContentType="application/inkml+xml"/>
  <Override PartName="/word/ink/ink876.xml" ContentType="application/inkml+xml"/>
  <Override PartName="/word/ink/ink877.xml" ContentType="application/inkml+xml"/>
  <Override PartName="/word/ink/ink878.xml" ContentType="application/inkml+xml"/>
  <Override PartName="/word/ink/ink879.xml" ContentType="application/inkml+xml"/>
  <Override PartName="/word/ink/ink880.xml" ContentType="application/inkml+xml"/>
  <Override PartName="/word/ink/ink881.xml" ContentType="application/inkml+xml"/>
  <Override PartName="/word/ink/ink882.xml" ContentType="application/inkml+xml"/>
  <Override PartName="/word/ink/ink883.xml" ContentType="application/inkml+xml"/>
  <Override PartName="/word/ink/ink884.xml" ContentType="application/inkml+xml"/>
  <Override PartName="/word/ink/ink885.xml" ContentType="application/inkml+xml"/>
  <Override PartName="/word/ink/ink886.xml" ContentType="application/inkml+xml"/>
  <Override PartName="/word/ink/ink887.xml" ContentType="application/inkml+xml"/>
  <Override PartName="/word/ink/ink888.xml" ContentType="application/inkml+xml"/>
  <Override PartName="/word/ink/ink889.xml" ContentType="application/inkml+xml"/>
  <Override PartName="/word/ink/ink890.xml" ContentType="application/inkml+xml"/>
  <Override PartName="/word/ink/ink891.xml" ContentType="application/inkml+xml"/>
  <Override PartName="/word/ink/ink892.xml" ContentType="application/inkml+xml"/>
  <Override PartName="/word/ink/ink893.xml" ContentType="application/inkml+xml"/>
  <Override PartName="/word/ink/ink894.xml" ContentType="application/inkml+xml"/>
  <Override PartName="/word/ink/ink895.xml" ContentType="application/inkml+xml"/>
  <Override PartName="/word/ink/ink896.xml" ContentType="application/inkml+xml"/>
  <Override PartName="/word/ink/ink897.xml" ContentType="application/inkml+xml"/>
  <Override PartName="/word/ink/ink898.xml" ContentType="application/inkml+xml"/>
  <Override PartName="/word/ink/ink899.xml" ContentType="application/inkml+xml"/>
  <Override PartName="/word/ink/ink900.xml" ContentType="application/inkml+xml"/>
  <Override PartName="/word/ink/ink901.xml" ContentType="application/inkml+xml"/>
  <Override PartName="/word/ink/ink902.xml" ContentType="application/inkml+xml"/>
  <Override PartName="/word/ink/ink903.xml" ContentType="application/inkml+xml"/>
  <Override PartName="/word/ink/ink904.xml" ContentType="application/inkml+xml"/>
  <Override PartName="/word/ink/ink905.xml" ContentType="application/inkml+xml"/>
  <Override PartName="/word/ink/ink906.xml" ContentType="application/inkml+xml"/>
  <Override PartName="/word/ink/ink907.xml" ContentType="application/inkml+xml"/>
  <Override PartName="/word/ink/ink908.xml" ContentType="application/inkml+xml"/>
  <Override PartName="/word/ink/ink909.xml" ContentType="application/inkml+xml"/>
  <Override PartName="/word/ink/ink910.xml" ContentType="application/inkml+xml"/>
  <Override PartName="/word/ink/ink911.xml" ContentType="application/inkml+xml"/>
  <Override PartName="/word/ink/ink912.xml" ContentType="application/inkml+xml"/>
  <Override PartName="/word/ink/ink913.xml" ContentType="application/inkml+xml"/>
  <Override PartName="/word/ink/ink914.xml" ContentType="application/inkml+xml"/>
  <Override PartName="/word/ink/ink915.xml" ContentType="application/inkml+xml"/>
  <Override PartName="/word/ink/ink916.xml" ContentType="application/inkml+xml"/>
  <Override PartName="/word/ink/ink917.xml" ContentType="application/inkml+xml"/>
  <Override PartName="/word/ink/ink918.xml" ContentType="application/inkml+xml"/>
  <Override PartName="/word/ink/ink919.xml" ContentType="application/inkml+xml"/>
  <Override PartName="/word/ink/ink920.xml" ContentType="application/inkml+xml"/>
  <Override PartName="/word/ink/ink921.xml" ContentType="application/inkml+xml"/>
  <Override PartName="/word/ink/ink922.xml" ContentType="application/inkml+xml"/>
  <Override PartName="/word/ink/ink923.xml" ContentType="application/inkml+xml"/>
  <Override PartName="/word/ink/ink924.xml" ContentType="application/inkml+xml"/>
  <Override PartName="/word/ink/ink925.xml" ContentType="application/inkml+xml"/>
  <Override PartName="/word/ink/ink926.xml" ContentType="application/inkml+xml"/>
  <Override PartName="/word/ink/ink927.xml" ContentType="application/inkml+xml"/>
  <Override PartName="/word/ink/ink928.xml" ContentType="application/inkml+xml"/>
  <Override PartName="/word/ink/ink929.xml" ContentType="application/inkml+xml"/>
  <Override PartName="/word/ink/ink930.xml" ContentType="application/inkml+xml"/>
  <Override PartName="/word/ink/ink931.xml" ContentType="application/inkml+xml"/>
  <Override PartName="/word/ink/ink932.xml" ContentType="application/inkml+xml"/>
  <Override PartName="/word/ink/ink933.xml" ContentType="application/inkml+xml"/>
  <Override PartName="/word/ink/ink934.xml" ContentType="application/inkml+xml"/>
  <Override PartName="/word/ink/ink935.xml" ContentType="application/inkml+xml"/>
  <Override PartName="/word/ink/ink936.xml" ContentType="application/inkml+xml"/>
  <Override PartName="/word/ink/ink937.xml" ContentType="application/inkml+xml"/>
  <Override PartName="/word/ink/ink938.xml" ContentType="application/inkml+xml"/>
  <Override PartName="/word/ink/ink939.xml" ContentType="application/inkml+xml"/>
  <Override PartName="/word/ink/ink940.xml" ContentType="application/inkml+xml"/>
  <Override PartName="/word/ink/ink941.xml" ContentType="application/inkml+xml"/>
  <Override PartName="/word/ink/ink942.xml" ContentType="application/inkml+xml"/>
  <Override PartName="/word/ink/ink943.xml" ContentType="application/inkml+xml"/>
  <Override PartName="/word/ink/ink944.xml" ContentType="application/inkml+xml"/>
  <Override PartName="/word/ink/ink945.xml" ContentType="application/inkml+xml"/>
  <Override PartName="/word/ink/ink946.xml" ContentType="application/inkml+xml"/>
  <Override PartName="/word/ink/ink947.xml" ContentType="application/inkml+xml"/>
  <Override PartName="/word/ink/ink948.xml" ContentType="application/inkml+xml"/>
  <Override PartName="/word/ink/ink949.xml" ContentType="application/inkml+xml"/>
  <Override PartName="/word/ink/ink950.xml" ContentType="application/inkml+xml"/>
  <Override PartName="/word/ink/ink951.xml" ContentType="application/inkml+xml"/>
  <Override PartName="/word/ink/ink952.xml" ContentType="application/inkml+xml"/>
  <Override PartName="/word/ink/ink953.xml" ContentType="application/inkml+xml"/>
  <Override PartName="/word/ink/ink954.xml" ContentType="application/inkml+xml"/>
  <Override PartName="/word/ink/ink955.xml" ContentType="application/inkml+xml"/>
  <Override PartName="/word/ink/ink956.xml" ContentType="application/inkml+xml"/>
  <Override PartName="/word/ink/ink957.xml" ContentType="application/inkml+xml"/>
  <Override PartName="/word/ink/ink958.xml" ContentType="application/inkml+xml"/>
  <Override PartName="/word/ink/ink959.xml" ContentType="application/inkml+xml"/>
  <Override PartName="/word/ink/ink960.xml" ContentType="application/inkml+xml"/>
  <Override PartName="/word/ink/ink961.xml" ContentType="application/inkml+xml"/>
  <Override PartName="/word/ink/ink962.xml" ContentType="application/inkml+xml"/>
  <Override PartName="/word/ink/ink963.xml" ContentType="application/inkml+xml"/>
  <Override PartName="/word/ink/ink964.xml" ContentType="application/inkml+xml"/>
  <Override PartName="/word/ink/ink965.xml" ContentType="application/inkml+xml"/>
  <Override PartName="/word/ink/ink966.xml" ContentType="application/inkml+xml"/>
  <Override PartName="/word/ink/ink967.xml" ContentType="application/inkml+xml"/>
  <Override PartName="/word/ink/ink968.xml" ContentType="application/inkml+xml"/>
  <Override PartName="/word/ink/ink969.xml" ContentType="application/inkml+xml"/>
  <Override PartName="/word/ink/ink970.xml" ContentType="application/inkml+xml"/>
  <Override PartName="/word/ink/ink971.xml" ContentType="application/inkml+xml"/>
  <Override PartName="/word/ink/ink972.xml" ContentType="application/inkml+xml"/>
  <Override PartName="/word/ink/ink973.xml" ContentType="application/inkml+xml"/>
  <Override PartName="/word/ink/ink974.xml" ContentType="application/inkml+xml"/>
  <Override PartName="/word/ink/ink975.xml" ContentType="application/inkml+xml"/>
  <Override PartName="/word/ink/ink976.xml" ContentType="application/inkml+xml"/>
  <Override PartName="/word/ink/ink977.xml" ContentType="application/inkml+xml"/>
  <Override PartName="/word/ink/ink978.xml" ContentType="application/inkml+xml"/>
  <Override PartName="/word/ink/ink979.xml" ContentType="application/inkml+xml"/>
  <Override PartName="/word/ink/ink980.xml" ContentType="application/inkml+xml"/>
  <Override PartName="/word/ink/ink981.xml" ContentType="application/inkml+xml"/>
  <Override PartName="/word/ink/ink982.xml" ContentType="application/inkml+xml"/>
  <Override PartName="/word/ink/ink983.xml" ContentType="application/inkml+xml"/>
  <Override PartName="/word/ink/ink984.xml" ContentType="application/inkml+xml"/>
  <Override PartName="/word/ink/ink985.xml" ContentType="application/inkml+xml"/>
  <Override PartName="/word/ink/ink986.xml" ContentType="application/inkml+xml"/>
  <Override PartName="/word/ink/ink987.xml" ContentType="application/inkml+xml"/>
  <Override PartName="/word/ink/ink988.xml" ContentType="application/inkml+xml"/>
  <Override PartName="/word/ink/ink989.xml" ContentType="application/inkml+xml"/>
  <Override PartName="/word/ink/ink990.xml" ContentType="application/inkml+xml"/>
  <Override PartName="/word/ink/ink991.xml" ContentType="application/inkml+xml"/>
  <Override PartName="/word/ink/ink992.xml" ContentType="application/inkml+xml"/>
  <Override PartName="/word/ink/ink993.xml" ContentType="application/inkml+xml"/>
  <Override PartName="/word/ink/ink994.xml" ContentType="application/inkml+xml"/>
  <Override PartName="/word/ink/ink995.xml" ContentType="application/inkml+xml"/>
  <Override PartName="/word/ink/ink996.xml" ContentType="application/inkml+xml"/>
  <Override PartName="/word/ink/ink997.xml" ContentType="application/inkml+xml"/>
  <Override PartName="/word/ink/ink998.xml" ContentType="application/inkml+xml"/>
  <Override PartName="/word/ink/ink999.xml" ContentType="application/inkml+xml"/>
  <Override PartName="/word/ink/ink1000.xml" ContentType="application/inkml+xml"/>
  <Override PartName="/word/ink/ink1001.xml" ContentType="application/inkml+xml"/>
  <Override PartName="/word/ink/ink1002.xml" ContentType="application/inkml+xml"/>
  <Override PartName="/word/ink/ink1003.xml" ContentType="application/inkml+xml"/>
  <Override PartName="/word/ink/ink1004.xml" ContentType="application/inkml+xml"/>
  <Override PartName="/word/ink/ink1005.xml" ContentType="application/inkml+xml"/>
  <Override PartName="/word/ink/ink1006.xml" ContentType="application/inkml+xml"/>
  <Override PartName="/word/ink/ink1007.xml" ContentType="application/inkml+xml"/>
  <Override PartName="/word/ink/ink1008.xml" ContentType="application/inkml+xml"/>
  <Override PartName="/word/ink/ink1009.xml" ContentType="application/inkml+xml"/>
  <Override PartName="/word/ink/ink1010.xml" ContentType="application/inkml+xml"/>
  <Override PartName="/word/ink/ink1011.xml" ContentType="application/inkml+xml"/>
  <Override PartName="/word/ink/ink1012.xml" ContentType="application/inkml+xml"/>
  <Override PartName="/word/ink/ink1013.xml" ContentType="application/inkml+xml"/>
  <Override PartName="/word/ink/ink1014.xml" ContentType="application/inkml+xml"/>
  <Override PartName="/word/ink/ink1015.xml" ContentType="application/inkml+xml"/>
  <Override PartName="/word/ink/ink1016.xml" ContentType="application/inkml+xml"/>
  <Override PartName="/word/ink/ink1017.xml" ContentType="application/inkml+xml"/>
  <Override PartName="/word/ink/ink1018.xml" ContentType="application/inkml+xml"/>
  <Override PartName="/word/ink/ink1019.xml" ContentType="application/inkml+xml"/>
  <Override PartName="/word/ink/ink1020.xml" ContentType="application/inkml+xml"/>
  <Override PartName="/word/ink/ink1021.xml" ContentType="application/inkml+xml"/>
  <Override PartName="/word/ink/ink1022.xml" ContentType="application/inkml+xml"/>
  <Override PartName="/word/ink/ink1023.xml" ContentType="application/inkml+xml"/>
  <Override PartName="/word/ink/ink1024.xml" ContentType="application/inkml+xml"/>
  <Override PartName="/word/ink/ink1025.xml" ContentType="application/inkml+xml"/>
  <Override PartName="/word/ink/ink1026.xml" ContentType="application/inkml+xml"/>
  <Override PartName="/word/ink/ink1027.xml" ContentType="application/inkml+xml"/>
  <Override PartName="/word/ink/ink1028.xml" ContentType="application/inkml+xml"/>
  <Override PartName="/word/ink/ink1029.xml" ContentType="application/inkml+xml"/>
  <Override PartName="/word/ink/ink1030.xml" ContentType="application/inkml+xml"/>
  <Override PartName="/word/ink/ink1031.xml" ContentType="application/inkml+xml"/>
  <Override PartName="/word/ink/ink1032.xml" ContentType="application/inkml+xml"/>
  <Override PartName="/word/ink/ink1033.xml" ContentType="application/inkml+xml"/>
  <Override PartName="/word/ink/ink1034.xml" ContentType="application/inkml+xml"/>
  <Override PartName="/word/ink/ink1035.xml" ContentType="application/inkml+xml"/>
  <Override PartName="/word/ink/ink1036.xml" ContentType="application/inkml+xml"/>
  <Override PartName="/word/ink/ink1037.xml" ContentType="application/inkml+xml"/>
  <Override PartName="/word/ink/ink1038.xml" ContentType="application/inkml+xml"/>
  <Override PartName="/word/ink/ink1039.xml" ContentType="application/inkml+xml"/>
  <Override PartName="/word/ink/ink1040.xml" ContentType="application/inkml+xml"/>
  <Override PartName="/word/ink/ink1041.xml" ContentType="application/inkml+xml"/>
  <Override PartName="/word/ink/ink1042.xml" ContentType="application/inkml+xml"/>
  <Override PartName="/word/ink/ink1043.xml" ContentType="application/inkml+xml"/>
  <Override PartName="/word/ink/ink1044.xml" ContentType="application/inkml+xml"/>
  <Override PartName="/word/ink/ink1045.xml" ContentType="application/inkml+xml"/>
  <Override PartName="/word/ink/ink1046.xml" ContentType="application/inkml+xml"/>
  <Override PartName="/word/ink/ink1047.xml" ContentType="application/inkml+xml"/>
  <Override PartName="/word/ink/ink1048.xml" ContentType="application/inkml+xml"/>
  <Override PartName="/word/ink/ink1049.xml" ContentType="application/inkml+xml"/>
  <Override PartName="/word/ink/ink1050.xml" ContentType="application/inkml+xml"/>
  <Override PartName="/word/ink/ink1051.xml" ContentType="application/inkml+xml"/>
  <Override PartName="/word/ink/ink1052.xml" ContentType="application/inkml+xml"/>
  <Override PartName="/word/ink/ink1053.xml" ContentType="application/inkml+xml"/>
  <Override PartName="/word/ink/ink1054.xml" ContentType="application/inkml+xml"/>
  <Override PartName="/word/ink/ink1055.xml" ContentType="application/inkml+xml"/>
  <Override PartName="/word/ink/ink1056.xml" ContentType="application/inkml+xml"/>
  <Override PartName="/word/ink/ink1057.xml" ContentType="application/inkml+xml"/>
  <Override PartName="/word/ink/ink1058.xml" ContentType="application/inkml+xml"/>
  <Override PartName="/word/ink/ink1059.xml" ContentType="application/inkml+xml"/>
  <Override PartName="/word/ink/ink1060.xml" ContentType="application/inkml+xml"/>
  <Override PartName="/word/ink/ink1061.xml" ContentType="application/inkml+xml"/>
  <Override PartName="/word/ink/ink1062.xml" ContentType="application/inkml+xml"/>
  <Override PartName="/word/ink/ink1063.xml" ContentType="application/inkml+xml"/>
  <Override PartName="/word/ink/ink1064.xml" ContentType="application/inkml+xml"/>
  <Override PartName="/word/ink/ink1065.xml" ContentType="application/inkml+xml"/>
  <Override PartName="/word/ink/ink1066.xml" ContentType="application/inkml+xml"/>
  <Override PartName="/word/ink/ink1067.xml" ContentType="application/inkml+xml"/>
  <Override PartName="/word/ink/ink1068.xml" ContentType="application/inkml+xml"/>
  <Override PartName="/word/ink/ink1069.xml" ContentType="application/inkml+xml"/>
  <Override PartName="/word/ink/ink1070.xml" ContentType="application/inkml+xml"/>
  <Override PartName="/word/ink/ink1071.xml" ContentType="application/inkml+xml"/>
  <Override PartName="/word/ink/ink1072.xml" ContentType="application/inkml+xml"/>
  <Override PartName="/word/ink/ink1073.xml" ContentType="application/inkml+xml"/>
  <Override PartName="/word/ink/ink1074.xml" ContentType="application/inkml+xml"/>
  <Override PartName="/word/ink/ink1075.xml" ContentType="application/inkml+xml"/>
  <Override PartName="/word/ink/ink1076.xml" ContentType="application/inkml+xml"/>
  <Override PartName="/word/ink/ink1077.xml" ContentType="application/inkml+xml"/>
  <Override PartName="/word/ink/ink1078.xml" ContentType="application/inkml+xml"/>
  <Override PartName="/word/ink/ink1079.xml" ContentType="application/inkml+xml"/>
  <Override PartName="/word/ink/ink1080.xml" ContentType="application/inkml+xml"/>
  <Override PartName="/word/ink/ink1081.xml" ContentType="application/inkml+xml"/>
  <Override PartName="/word/ink/ink1082.xml" ContentType="application/inkml+xml"/>
  <Override PartName="/word/ink/ink1083.xml" ContentType="application/inkml+xml"/>
  <Override PartName="/word/ink/ink1084.xml" ContentType="application/inkml+xml"/>
  <Override PartName="/word/ink/ink1085.xml" ContentType="application/inkml+xml"/>
  <Override PartName="/word/ink/ink1086.xml" ContentType="application/inkml+xml"/>
  <Override PartName="/word/ink/ink1087.xml" ContentType="application/inkml+xml"/>
  <Override PartName="/word/ink/ink1088.xml" ContentType="application/inkml+xml"/>
  <Override PartName="/word/ink/ink1089.xml" ContentType="application/inkml+xml"/>
  <Override PartName="/word/ink/ink1090.xml" ContentType="application/inkml+xml"/>
  <Override PartName="/word/ink/ink1091.xml" ContentType="application/inkml+xml"/>
  <Override PartName="/word/ink/ink1092.xml" ContentType="application/inkml+xml"/>
  <Override PartName="/word/ink/ink1093.xml" ContentType="application/inkml+xml"/>
  <Override PartName="/word/ink/ink1094.xml" ContentType="application/inkml+xml"/>
  <Override PartName="/word/ink/ink1095.xml" ContentType="application/inkml+xml"/>
  <Override PartName="/word/ink/ink1096.xml" ContentType="application/inkml+xml"/>
  <Override PartName="/word/ink/ink1097.xml" ContentType="application/inkml+xml"/>
  <Override PartName="/word/ink/ink1098.xml" ContentType="application/inkml+xml"/>
  <Override PartName="/word/ink/ink1099.xml" ContentType="application/inkml+xml"/>
  <Override PartName="/word/ink/ink1100.xml" ContentType="application/inkml+xml"/>
  <Override PartName="/word/ink/ink1101.xml" ContentType="application/inkml+xml"/>
  <Override PartName="/word/ink/ink1102.xml" ContentType="application/inkml+xml"/>
  <Override PartName="/word/ink/ink1103.xml" ContentType="application/inkml+xml"/>
  <Override PartName="/word/ink/ink1104.xml" ContentType="application/inkml+xml"/>
  <Override PartName="/word/ink/ink1105.xml" ContentType="application/inkml+xml"/>
  <Override PartName="/word/ink/ink1106.xml" ContentType="application/inkml+xml"/>
  <Override PartName="/word/ink/ink1107.xml" ContentType="application/inkml+xml"/>
  <Override PartName="/word/ink/ink1108.xml" ContentType="application/inkml+xml"/>
  <Override PartName="/word/ink/ink1109.xml" ContentType="application/inkml+xml"/>
  <Override PartName="/word/ink/ink1110.xml" ContentType="application/inkml+xml"/>
  <Override PartName="/word/ink/ink1111.xml" ContentType="application/inkml+xml"/>
  <Override PartName="/word/ink/ink1112.xml" ContentType="application/inkml+xml"/>
  <Override PartName="/word/ink/ink1113.xml" ContentType="application/inkml+xml"/>
  <Override PartName="/word/ink/ink1114.xml" ContentType="application/inkml+xml"/>
  <Override PartName="/word/ink/ink1115.xml" ContentType="application/inkml+xml"/>
  <Override PartName="/word/ink/ink1116.xml" ContentType="application/inkml+xml"/>
  <Override PartName="/word/ink/ink1117.xml" ContentType="application/inkml+xml"/>
  <Override PartName="/word/ink/ink1118.xml" ContentType="application/inkml+xml"/>
  <Override PartName="/word/ink/ink1119.xml" ContentType="application/inkml+xml"/>
  <Override PartName="/word/ink/ink1120.xml" ContentType="application/inkml+xml"/>
  <Override PartName="/word/ink/ink1121.xml" ContentType="application/inkml+xml"/>
  <Override PartName="/word/ink/ink1122.xml" ContentType="application/inkml+xml"/>
  <Override PartName="/word/ink/ink1123.xml" ContentType="application/inkml+xml"/>
  <Override PartName="/word/ink/ink1124.xml" ContentType="application/inkml+xml"/>
  <Override PartName="/word/ink/ink1125.xml" ContentType="application/inkml+xml"/>
  <Override PartName="/word/ink/ink1126.xml" ContentType="application/inkml+xml"/>
  <Override PartName="/word/ink/ink1127.xml" ContentType="application/inkml+xml"/>
  <Override PartName="/word/ink/ink1128.xml" ContentType="application/inkml+xml"/>
  <Override PartName="/word/ink/ink1129.xml" ContentType="application/inkml+xml"/>
  <Override PartName="/word/ink/ink1130.xml" ContentType="application/inkml+xml"/>
  <Override PartName="/word/ink/ink1131.xml" ContentType="application/inkml+xml"/>
  <Override PartName="/word/ink/ink1132.xml" ContentType="application/inkml+xml"/>
  <Override PartName="/word/ink/ink1133.xml" ContentType="application/inkml+xml"/>
  <Override PartName="/word/ink/ink1134.xml" ContentType="application/inkml+xml"/>
  <Override PartName="/word/ink/ink1135.xml" ContentType="application/inkml+xml"/>
  <Override PartName="/word/ink/ink1136.xml" ContentType="application/inkml+xml"/>
  <Override PartName="/word/ink/ink1137.xml" ContentType="application/inkml+xml"/>
  <Override PartName="/word/ink/ink1138.xml" ContentType="application/inkml+xml"/>
  <Override PartName="/word/ink/ink1139.xml" ContentType="application/inkml+xml"/>
  <Override PartName="/word/ink/ink1140.xml" ContentType="application/inkml+xml"/>
  <Override PartName="/word/ink/ink1141.xml" ContentType="application/inkml+xml"/>
  <Override PartName="/word/ink/ink1142.xml" ContentType="application/inkml+xml"/>
  <Override PartName="/word/ink/ink1143.xml" ContentType="application/inkml+xml"/>
  <Override PartName="/word/ink/ink1144.xml" ContentType="application/inkml+xml"/>
  <Override PartName="/word/ink/ink1145.xml" ContentType="application/inkml+xml"/>
  <Override PartName="/word/ink/ink1146.xml" ContentType="application/inkml+xml"/>
  <Override PartName="/word/ink/ink1147.xml" ContentType="application/inkml+xml"/>
  <Override PartName="/word/ink/ink1148.xml" ContentType="application/inkml+xml"/>
  <Override PartName="/word/ink/ink1149.xml" ContentType="application/inkml+xml"/>
  <Override PartName="/word/ink/ink1150.xml" ContentType="application/inkml+xml"/>
  <Override PartName="/word/ink/ink1151.xml" ContentType="application/inkml+xml"/>
  <Override PartName="/word/ink/ink1152.xml" ContentType="application/inkml+xml"/>
  <Override PartName="/word/ink/ink1153.xml" ContentType="application/inkml+xml"/>
  <Override PartName="/word/ink/ink1154.xml" ContentType="application/inkml+xml"/>
  <Override PartName="/word/ink/ink1155.xml" ContentType="application/inkml+xml"/>
  <Override PartName="/word/ink/ink1156.xml" ContentType="application/inkml+xml"/>
  <Override PartName="/word/ink/ink1157.xml" ContentType="application/inkml+xml"/>
  <Override PartName="/word/ink/ink1158.xml" ContentType="application/inkml+xml"/>
  <Override PartName="/word/ink/ink1159.xml" ContentType="application/inkml+xml"/>
  <Override PartName="/word/ink/ink1160.xml" ContentType="application/inkml+xml"/>
  <Override PartName="/word/ink/ink1161.xml" ContentType="application/inkml+xml"/>
  <Override PartName="/word/ink/ink1162.xml" ContentType="application/inkml+xml"/>
  <Override PartName="/word/ink/ink1163.xml" ContentType="application/inkml+xml"/>
  <Override PartName="/word/ink/ink1164.xml" ContentType="application/inkml+xml"/>
  <Override PartName="/word/ink/ink1165.xml" ContentType="application/inkml+xml"/>
  <Override PartName="/word/ink/ink1166.xml" ContentType="application/inkml+xml"/>
  <Override PartName="/word/ink/ink1167.xml" ContentType="application/inkml+xml"/>
  <Override PartName="/word/ink/ink1168.xml" ContentType="application/inkml+xml"/>
  <Override PartName="/word/ink/ink1169.xml" ContentType="application/inkml+xml"/>
  <Override PartName="/word/ink/ink1170.xml" ContentType="application/inkml+xml"/>
  <Override PartName="/word/ink/ink1171.xml" ContentType="application/inkml+xml"/>
  <Override PartName="/word/ink/ink1172.xml" ContentType="application/inkml+xml"/>
  <Override PartName="/word/ink/ink1173.xml" ContentType="application/inkml+xml"/>
  <Override PartName="/word/ink/ink1174.xml" ContentType="application/inkml+xml"/>
  <Override PartName="/word/ink/ink1175.xml" ContentType="application/inkml+xml"/>
  <Override PartName="/word/ink/ink1176.xml" ContentType="application/inkml+xml"/>
  <Override PartName="/word/ink/ink1177.xml" ContentType="application/inkml+xml"/>
  <Override PartName="/word/ink/ink1178.xml" ContentType="application/inkml+xml"/>
  <Override PartName="/word/ink/ink1179.xml" ContentType="application/inkml+xml"/>
  <Override PartName="/word/ink/ink1180.xml" ContentType="application/inkml+xml"/>
  <Override PartName="/word/ink/ink1181.xml" ContentType="application/inkml+xml"/>
  <Override PartName="/word/ink/ink1182.xml" ContentType="application/inkml+xml"/>
  <Override PartName="/word/ink/ink1183.xml" ContentType="application/inkml+xml"/>
  <Override PartName="/word/ink/ink1184.xml" ContentType="application/inkml+xml"/>
  <Override PartName="/word/ink/ink1185.xml" ContentType="application/inkml+xml"/>
  <Override PartName="/word/ink/ink1186.xml" ContentType="application/inkml+xml"/>
  <Override PartName="/word/ink/ink1187.xml" ContentType="application/inkml+xml"/>
  <Override PartName="/word/ink/ink1188.xml" ContentType="application/inkml+xml"/>
  <Override PartName="/word/ink/ink1189.xml" ContentType="application/inkml+xml"/>
  <Override PartName="/word/ink/ink1190.xml" ContentType="application/inkml+xml"/>
  <Override PartName="/word/ink/ink1191.xml" ContentType="application/inkml+xml"/>
  <Override PartName="/word/ink/ink1192.xml" ContentType="application/inkml+xml"/>
  <Override PartName="/word/ink/ink1193.xml" ContentType="application/inkml+xml"/>
  <Override PartName="/word/ink/ink1194.xml" ContentType="application/inkml+xml"/>
  <Override PartName="/word/ink/ink1195.xml" ContentType="application/inkml+xml"/>
  <Override PartName="/word/ink/ink1196.xml" ContentType="application/inkml+xml"/>
  <Override PartName="/word/ink/ink1197.xml" ContentType="application/inkml+xml"/>
  <Override PartName="/word/ink/ink1198.xml" ContentType="application/inkml+xml"/>
  <Override PartName="/word/ink/ink1199.xml" ContentType="application/inkml+xml"/>
  <Override PartName="/word/ink/ink1200.xml" ContentType="application/inkml+xml"/>
  <Override PartName="/word/ink/ink1201.xml" ContentType="application/inkml+xml"/>
  <Override PartName="/word/ink/ink1202.xml" ContentType="application/inkml+xml"/>
  <Override PartName="/word/ink/ink1203.xml" ContentType="application/inkml+xml"/>
  <Override PartName="/word/ink/ink1204.xml" ContentType="application/inkml+xml"/>
  <Override PartName="/word/ink/ink1205.xml" ContentType="application/inkml+xml"/>
  <Override PartName="/word/ink/ink1206.xml" ContentType="application/inkml+xml"/>
  <Override PartName="/word/ink/ink1207.xml" ContentType="application/inkml+xml"/>
  <Override PartName="/word/ink/ink1208.xml" ContentType="application/inkml+xml"/>
  <Override PartName="/word/ink/ink1209.xml" ContentType="application/inkml+xml"/>
  <Override PartName="/word/ink/ink1210.xml" ContentType="application/inkml+xml"/>
  <Override PartName="/word/ink/ink1211.xml" ContentType="application/inkml+xml"/>
  <Override PartName="/word/ink/ink1212.xml" ContentType="application/inkml+xml"/>
  <Override PartName="/word/ink/ink1213.xml" ContentType="application/inkml+xml"/>
  <Override PartName="/word/ink/ink1214.xml" ContentType="application/inkml+xml"/>
  <Override PartName="/word/ink/ink1215.xml" ContentType="application/inkml+xml"/>
  <Override PartName="/word/ink/ink1216.xml" ContentType="application/inkml+xml"/>
  <Override PartName="/word/ink/ink1217.xml" ContentType="application/inkml+xml"/>
  <Override PartName="/word/ink/ink1218.xml" ContentType="application/inkml+xml"/>
  <Override PartName="/word/ink/ink1219.xml" ContentType="application/inkml+xml"/>
  <Override PartName="/word/ink/ink1220.xml" ContentType="application/inkml+xml"/>
  <Override PartName="/word/ink/ink1221.xml" ContentType="application/inkml+xml"/>
  <Override PartName="/word/ink/ink1222.xml" ContentType="application/inkml+xml"/>
  <Override PartName="/word/ink/ink1223.xml" ContentType="application/inkml+xml"/>
  <Override PartName="/word/ink/ink1224.xml" ContentType="application/inkml+xml"/>
  <Override PartName="/word/ink/ink1225.xml" ContentType="application/inkml+xml"/>
  <Override PartName="/word/ink/ink1226.xml" ContentType="application/inkml+xml"/>
  <Override PartName="/word/ink/ink1227.xml" ContentType="application/inkml+xml"/>
  <Override PartName="/word/ink/ink1228.xml" ContentType="application/inkml+xml"/>
  <Override PartName="/word/ink/ink1229.xml" ContentType="application/inkml+xml"/>
  <Override PartName="/word/ink/ink1230.xml" ContentType="application/inkml+xml"/>
  <Override PartName="/word/ink/ink1231.xml" ContentType="application/inkml+xml"/>
  <Override PartName="/word/ink/ink1232.xml" ContentType="application/inkml+xml"/>
  <Override PartName="/word/ink/ink1233.xml" ContentType="application/inkml+xml"/>
  <Override PartName="/word/ink/ink1234.xml" ContentType="application/inkml+xml"/>
  <Override PartName="/word/ink/ink1235.xml" ContentType="application/inkml+xml"/>
  <Override PartName="/word/ink/ink1236.xml" ContentType="application/inkml+xml"/>
  <Override PartName="/word/ink/ink1237.xml" ContentType="application/inkml+xml"/>
  <Override PartName="/word/ink/ink1238.xml" ContentType="application/inkml+xml"/>
  <Override PartName="/word/ink/ink1239.xml" ContentType="application/inkml+xml"/>
  <Override PartName="/word/ink/ink1240.xml" ContentType="application/inkml+xml"/>
  <Override PartName="/word/ink/ink1241.xml" ContentType="application/inkml+xml"/>
  <Override PartName="/word/ink/ink1242.xml" ContentType="application/inkml+xml"/>
  <Override PartName="/word/ink/ink1243.xml" ContentType="application/inkml+xml"/>
  <Override PartName="/word/ink/ink1244.xml" ContentType="application/inkml+xml"/>
  <Override PartName="/word/ink/ink1245.xml" ContentType="application/inkml+xml"/>
  <Override PartName="/word/ink/ink1246.xml" ContentType="application/inkml+xml"/>
  <Override PartName="/word/ink/ink1247.xml" ContentType="application/inkml+xml"/>
  <Override PartName="/word/ink/ink1248.xml" ContentType="application/inkml+xml"/>
  <Override PartName="/word/ink/ink1249.xml" ContentType="application/inkml+xml"/>
  <Override PartName="/word/ink/ink1250.xml" ContentType="application/inkml+xml"/>
  <Override PartName="/word/ink/ink1251.xml" ContentType="application/inkml+xml"/>
  <Override PartName="/word/ink/ink1252.xml" ContentType="application/inkml+xml"/>
  <Override PartName="/word/ink/ink1253.xml" ContentType="application/inkml+xml"/>
  <Override PartName="/word/ink/ink1254.xml" ContentType="application/inkml+xml"/>
  <Override PartName="/word/ink/ink1255.xml" ContentType="application/inkml+xml"/>
  <Override PartName="/word/ink/ink1256.xml" ContentType="application/inkml+xml"/>
  <Override PartName="/word/ink/ink1257.xml" ContentType="application/inkml+xml"/>
  <Override PartName="/word/ink/ink1258.xml" ContentType="application/inkml+xml"/>
  <Override PartName="/word/ink/ink1259.xml" ContentType="application/inkml+xml"/>
  <Override PartName="/word/ink/ink1260.xml" ContentType="application/inkml+xml"/>
  <Override PartName="/word/ink/ink1261.xml" ContentType="application/inkml+xml"/>
  <Override PartName="/word/ink/ink1262.xml" ContentType="application/inkml+xml"/>
  <Override PartName="/word/ink/ink1263.xml" ContentType="application/inkml+xml"/>
  <Override PartName="/word/ink/ink1264.xml" ContentType="application/inkml+xml"/>
  <Override PartName="/word/ink/ink1265.xml" ContentType="application/inkml+xml"/>
  <Override PartName="/word/ink/ink1266.xml" ContentType="application/inkml+xml"/>
  <Override PartName="/word/ink/ink1267.xml" ContentType="application/inkml+xml"/>
  <Override PartName="/word/ink/ink1268.xml" ContentType="application/inkml+xml"/>
  <Override PartName="/word/ink/ink1269.xml" ContentType="application/inkml+xml"/>
  <Override PartName="/word/ink/ink1270.xml" ContentType="application/inkml+xml"/>
  <Override PartName="/word/ink/ink1271.xml" ContentType="application/inkml+xml"/>
  <Override PartName="/word/ink/ink1272.xml" ContentType="application/inkml+xml"/>
  <Override PartName="/word/ink/ink1273.xml" ContentType="application/inkml+xml"/>
  <Override PartName="/word/ink/ink1274.xml" ContentType="application/inkml+xml"/>
  <Override PartName="/word/ink/ink1275.xml" ContentType="application/inkml+xml"/>
  <Override PartName="/word/ink/ink1276.xml" ContentType="application/inkml+xml"/>
  <Override PartName="/word/ink/ink1277.xml" ContentType="application/inkml+xml"/>
  <Override PartName="/word/ink/ink1278.xml" ContentType="application/inkml+xml"/>
  <Override PartName="/word/ink/ink1279.xml" ContentType="application/inkml+xml"/>
  <Override PartName="/word/ink/ink1280.xml" ContentType="application/inkml+xml"/>
  <Override PartName="/word/ink/ink1281.xml" ContentType="application/inkml+xml"/>
  <Override PartName="/word/ink/ink1282.xml" ContentType="application/inkml+xml"/>
  <Override PartName="/word/ink/ink1283.xml" ContentType="application/inkml+xml"/>
  <Override PartName="/word/ink/ink1284.xml" ContentType="application/inkml+xml"/>
  <Override PartName="/word/ink/ink1285.xml" ContentType="application/inkml+xml"/>
  <Override PartName="/word/ink/ink1286.xml" ContentType="application/inkml+xml"/>
  <Override PartName="/word/ink/ink1287.xml" ContentType="application/inkml+xml"/>
  <Override PartName="/word/ink/ink1288.xml" ContentType="application/inkml+xml"/>
  <Override PartName="/word/ink/ink1289.xml" ContentType="application/inkml+xml"/>
  <Override PartName="/word/ink/ink1290.xml" ContentType="application/inkml+xml"/>
  <Override PartName="/word/ink/ink1291.xml" ContentType="application/inkml+xml"/>
  <Override PartName="/word/ink/ink1292.xml" ContentType="application/inkml+xml"/>
  <Override PartName="/word/ink/ink1293.xml" ContentType="application/inkml+xml"/>
  <Override PartName="/word/ink/ink1294.xml" ContentType="application/inkml+xml"/>
  <Override PartName="/word/ink/ink1295.xml" ContentType="application/inkml+xml"/>
  <Override PartName="/word/ink/ink1296.xml" ContentType="application/inkml+xml"/>
  <Override PartName="/word/ink/ink1297.xml" ContentType="application/inkml+xml"/>
  <Override PartName="/word/ink/ink1298.xml" ContentType="application/inkml+xml"/>
  <Override PartName="/word/ink/ink1299.xml" ContentType="application/inkml+xml"/>
  <Override PartName="/word/ink/ink1300.xml" ContentType="application/inkml+xml"/>
  <Override PartName="/word/ink/ink1301.xml" ContentType="application/inkml+xml"/>
  <Override PartName="/word/ink/ink1302.xml" ContentType="application/inkml+xml"/>
  <Override PartName="/word/ink/ink1303.xml" ContentType="application/inkml+xml"/>
  <Override PartName="/word/ink/ink1304.xml" ContentType="application/inkml+xml"/>
  <Override PartName="/word/ink/ink1305.xml" ContentType="application/inkml+xml"/>
  <Override PartName="/word/ink/ink1306.xml" ContentType="application/inkml+xml"/>
  <Override PartName="/word/ink/ink1307.xml" ContentType="application/inkml+xml"/>
  <Override PartName="/word/ink/ink1308.xml" ContentType="application/inkml+xml"/>
  <Override PartName="/word/ink/ink1309.xml" ContentType="application/inkml+xml"/>
  <Override PartName="/word/ink/ink1310.xml" ContentType="application/inkml+xml"/>
  <Override PartName="/word/ink/ink1311.xml" ContentType="application/inkml+xml"/>
  <Override PartName="/word/ink/ink1312.xml" ContentType="application/inkml+xml"/>
  <Override PartName="/word/ink/ink1313.xml" ContentType="application/inkml+xml"/>
  <Override PartName="/word/ink/ink1314.xml" ContentType="application/inkml+xml"/>
  <Override PartName="/word/ink/ink1315.xml" ContentType="application/inkml+xml"/>
  <Override PartName="/word/ink/ink1316.xml" ContentType="application/inkml+xml"/>
  <Override PartName="/word/ink/ink1317.xml" ContentType="application/inkml+xml"/>
  <Override PartName="/word/ink/ink1318.xml" ContentType="application/inkml+xml"/>
  <Override PartName="/word/ink/ink1319.xml" ContentType="application/inkml+xml"/>
  <Override PartName="/word/ink/ink1320.xml" ContentType="application/inkml+xml"/>
  <Override PartName="/word/ink/ink1321.xml" ContentType="application/inkml+xml"/>
  <Override PartName="/word/ink/ink1322.xml" ContentType="application/inkml+xml"/>
  <Override PartName="/word/ink/ink1323.xml" ContentType="application/inkml+xml"/>
  <Override PartName="/word/ink/ink1324.xml" ContentType="application/inkml+xml"/>
  <Override PartName="/word/ink/ink1325.xml" ContentType="application/inkml+xml"/>
  <Override PartName="/word/ink/ink1326.xml" ContentType="application/inkml+xml"/>
  <Override PartName="/word/ink/ink1327.xml" ContentType="application/inkml+xml"/>
  <Override PartName="/word/ink/ink1328.xml" ContentType="application/inkml+xml"/>
  <Override PartName="/word/ink/ink1329.xml" ContentType="application/inkml+xml"/>
  <Override PartName="/word/ink/ink1330.xml" ContentType="application/inkml+xml"/>
  <Override PartName="/word/ink/ink1331.xml" ContentType="application/inkml+xml"/>
  <Override PartName="/word/ink/ink1332.xml" ContentType="application/inkml+xml"/>
  <Override PartName="/word/ink/ink1333.xml" ContentType="application/inkml+xml"/>
  <Override PartName="/word/ink/ink1334.xml" ContentType="application/inkml+xml"/>
  <Override PartName="/word/ink/ink1335.xml" ContentType="application/inkml+xml"/>
  <Override PartName="/word/ink/ink1336.xml" ContentType="application/inkml+xml"/>
  <Override PartName="/word/ink/ink1337.xml" ContentType="application/inkml+xml"/>
  <Override PartName="/word/ink/ink1338.xml" ContentType="application/inkml+xml"/>
  <Override PartName="/word/ink/ink1339.xml" ContentType="application/inkml+xml"/>
  <Override PartName="/word/ink/ink1340.xml" ContentType="application/inkml+xml"/>
  <Override PartName="/word/ink/ink1341.xml" ContentType="application/inkml+xml"/>
  <Override PartName="/word/ink/ink1342.xml" ContentType="application/inkml+xml"/>
  <Override PartName="/word/ink/ink1343.xml" ContentType="application/inkml+xml"/>
  <Override PartName="/word/ink/ink1344.xml" ContentType="application/inkml+xml"/>
  <Override PartName="/word/ink/ink1345.xml" ContentType="application/inkml+xml"/>
  <Override PartName="/word/ink/ink1346.xml" ContentType="application/inkml+xml"/>
  <Override PartName="/word/ink/ink1347.xml" ContentType="application/inkml+xml"/>
  <Override PartName="/word/ink/ink1348.xml" ContentType="application/inkml+xml"/>
  <Override PartName="/word/ink/ink1349.xml" ContentType="application/inkml+xml"/>
  <Override PartName="/word/ink/ink1350.xml" ContentType="application/inkml+xml"/>
  <Override PartName="/word/ink/ink1351.xml" ContentType="application/inkml+xml"/>
  <Override PartName="/word/ink/ink1352.xml" ContentType="application/inkml+xml"/>
  <Override PartName="/word/ink/ink1353.xml" ContentType="application/inkml+xml"/>
  <Override PartName="/word/ink/ink1354.xml" ContentType="application/inkml+xml"/>
  <Override PartName="/word/ink/ink1355.xml" ContentType="application/inkml+xml"/>
  <Override PartName="/word/ink/ink1356.xml" ContentType="application/inkml+xml"/>
  <Override PartName="/word/ink/ink1357.xml" ContentType="application/inkml+xml"/>
  <Override PartName="/word/ink/ink1358.xml" ContentType="application/inkml+xml"/>
  <Override PartName="/word/ink/ink1359.xml" ContentType="application/inkml+xml"/>
  <Override PartName="/word/ink/ink1360.xml" ContentType="application/inkml+xml"/>
  <Override PartName="/word/ink/ink1361.xml" ContentType="application/inkml+xml"/>
  <Override PartName="/word/ink/ink1362.xml" ContentType="application/inkml+xml"/>
  <Override PartName="/word/ink/ink1363.xml" ContentType="application/inkml+xml"/>
  <Override PartName="/word/ink/ink1364.xml" ContentType="application/inkml+xml"/>
  <Override PartName="/word/ink/ink1365.xml" ContentType="application/inkml+xml"/>
  <Override PartName="/word/ink/ink1366.xml" ContentType="application/inkml+xml"/>
  <Override PartName="/word/ink/ink1367.xml" ContentType="application/inkml+xml"/>
  <Override PartName="/word/ink/ink1368.xml" ContentType="application/inkml+xml"/>
  <Override PartName="/word/ink/ink1369.xml" ContentType="application/inkml+xml"/>
  <Override PartName="/word/ink/ink1370.xml" ContentType="application/inkml+xml"/>
  <Override PartName="/word/ink/ink1371.xml" ContentType="application/inkml+xml"/>
  <Override PartName="/word/ink/ink1372.xml" ContentType="application/inkml+xml"/>
  <Override PartName="/word/ink/ink1373.xml" ContentType="application/inkml+xml"/>
  <Override PartName="/word/ink/ink1374.xml" ContentType="application/inkml+xml"/>
  <Override PartName="/word/ink/ink1375.xml" ContentType="application/inkml+xml"/>
  <Override PartName="/word/ink/ink1376.xml" ContentType="application/inkml+xml"/>
  <Override PartName="/word/ink/ink1377.xml" ContentType="application/inkml+xml"/>
  <Override PartName="/word/ink/ink1378.xml" ContentType="application/inkml+xml"/>
  <Override PartName="/word/ink/ink1379.xml" ContentType="application/inkml+xml"/>
  <Override PartName="/word/ink/ink1380.xml" ContentType="application/inkml+xml"/>
  <Override PartName="/word/ink/ink1381.xml" ContentType="application/inkml+xml"/>
  <Override PartName="/word/ink/ink1382.xml" ContentType="application/inkml+xml"/>
  <Override PartName="/word/ink/ink1383.xml" ContentType="application/inkml+xml"/>
  <Override PartName="/word/ink/ink1384.xml" ContentType="application/inkml+xml"/>
  <Override PartName="/word/ink/ink1385.xml" ContentType="application/inkml+xml"/>
  <Override PartName="/word/ink/ink1386.xml" ContentType="application/inkml+xml"/>
  <Override PartName="/word/ink/ink1387.xml" ContentType="application/inkml+xml"/>
  <Override PartName="/word/ink/ink1388.xml" ContentType="application/inkml+xml"/>
  <Override PartName="/word/ink/ink1389.xml" ContentType="application/inkml+xml"/>
  <Override PartName="/word/ink/ink1390.xml" ContentType="application/inkml+xml"/>
  <Override PartName="/word/ink/ink1391.xml" ContentType="application/inkml+xml"/>
  <Override PartName="/word/ink/ink1392.xml" ContentType="application/inkml+xml"/>
  <Override PartName="/word/ink/ink1393.xml" ContentType="application/inkml+xml"/>
  <Override PartName="/word/ink/ink1394.xml" ContentType="application/inkml+xml"/>
  <Override PartName="/word/ink/ink1395.xml" ContentType="application/inkml+xml"/>
  <Override PartName="/word/ink/ink1396.xml" ContentType="application/inkml+xml"/>
  <Override PartName="/word/ink/ink1397.xml" ContentType="application/inkml+xml"/>
  <Override PartName="/word/ink/ink1398.xml" ContentType="application/inkml+xml"/>
  <Override PartName="/word/ink/ink1399.xml" ContentType="application/inkml+xml"/>
  <Override PartName="/word/ink/ink1400.xml" ContentType="application/inkml+xml"/>
  <Override PartName="/word/ink/ink1401.xml" ContentType="application/inkml+xml"/>
  <Override PartName="/word/ink/ink1402.xml" ContentType="application/inkml+xml"/>
  <Override PartName="/word/ink/ink1403.xml" ContentType="application/inkml+xml"/>
  <Override PartName="/word/ink/ink1404.xml" ContentType="application/inkml+xml"/>
  <Override PartName="/word/ink/ink1405.xml" ContentType="application/inkml+xml"/>
  <Override PartName="/word/ink/ink1406.xml" ContentType="application/inkml+xml"/>
  <Override PartName="/word/ink/ink1407.xml" ContentType="application/inkml+xml"/>
  <Override PartName="/word/ink/ink1408.xml" ContentType="application/inkml+xml"/>
  <Override PartName="/word/ink/ink1409.xml" ContentType="application/inkml+xml"/>
  <Override PartName="/word/ink/ink1410.xml" ContentType="application/inkml+xml"/>
  <Override PartName="/word/ink/ink1411.xml" ContentType="application/inkml+xml"/>
  <Override PartName="/word/ink/ink1412.xml" ContentType="application/inkml+xml"/>
  <Override PartName="/word/ink/ink1413.xml" ContentType="application/inkml+xml"/>
  <Override PartName="/word/ink/ink1414.xml" ContentType="application/inkml+xml"/>
  <Override PartName="/word/ink/ink1415.xml" ContentType="application/inkml+xml"/>
  <Override PartName="/word/ink/ink1416.xml" ContentType="application/inkml+xml"/>
  <Override PartName="/word/ink/ink1417.xml" ContentType="application/inkml+xml"/>
  <Override PartName="/word/ink/ink1418.xml" ContentType="application/inkml+xml"/>
  <Override PartName="/word/ink/ink1419.xml" ContentType="application/inkml+xml"/>
  <Override PartName="/word/ink/ink1420.xml" ContentType="application/inkml+xml"/>
  <Override PartName="/word/ink/ink1421.xml" ContentType="application/inkml+xml"/>
  <Override PartName="/word/ink/ink1422.xml" ContentType="application/inkml+xml"/>
  <Override PartName="/word/ink/ink1423.xml" ContentType="application/inkml+xml"/>
  <Override PartName="/word/ink/ink1424.xml" ContentType="application/inkml+xml"/>
  <Override PartName="/word/ink/ink1425.xml" ContentType="application/inkml+xml"/>
  <Override PartName="/word/ink/ink1426.xml" ContentType="application/inkml+xml"/>
  <Override PartName="/word/ink/ink1427.xml" ContentType="application/inkml+xml"/>
  <Override PartName="/word/ink/ink1428.xml" ContentType="application/inkml+xml"/>
  <Override PartName="/word/ink/ink1429.xml" ContentType="application/inkml+xml"/>
  <Override PartName="/word/ink/ink1430.xml" ContentType="application/inkml+xml"/>
  <Override PartName="/word/ink/ink1431.xml" ContentType="application/inkml+xml"/>
  <Override PartName="/word/ink/ink1432.xml" ContentType="application/inkml+xml"/>
  <Override PartName="/word/ink/ink1433.xml" ContentType="application/inkml+xml"/>
  <Override PartName="/word/ink/ink1434.xml" ContentType="application/inkml+xml"/>
  <Override PartName="/word/ink/ink1435.xml" ContentType="application/inkml+xml"/>
  <Override PartName="/word/ink/ink1436.xml" ContentType="application/inkml+xml"/>
  <Override PartName="/word/ink/ink1437.xml" ContentType="application/inkml+xml"/>
  <Override PartName="/word/ink/ink1438.xml" ContentType="application/inkml+xml"/>
  <Override PartName="/word/ink/ink1439.xml" ContentType="application/inkml+xml"/>
  <Override PartName="/word/ink/ink1440.xml" ContentType="application/inkml+xml"/>
  <Override PartName="/word/ink/ink1441.xml" ContentType="application/inkml+xml"/>
  <Override PartName="/word/ink/ink1442.xml" ContentType="application/inkml+xml"/>
  <Override PartName="/word/ink/ink1443.xml" ContentType="application/inkml+xml"/>
  <Override PartName="/word/ink/ink1444.xml" ContentType="application/inkml+xml"/>
  <Override PartName="/word/ink/ink1445.xml" ContentType="application/inkml+xml"/>
  <Override PartName="/word/ink/ink1446.xml" ContentType="application/inkml+xml"/>
  <Override PartName="/word/ink/ink1447.xml" ContentType="application/inkml+xml"/>
  <Override PartName="/word/ink/ink1448.xml" ContentType="application/inkml+xml"/>
  <Override PartName="/word/ink/ink1449.xml" ContentType="application/inkml+xml"/>
  <Override PartName="/word/ink/ink1450.xml" ContentType="application/inkml+xml"/>
  <Override PartName="/word/ink/ink1451.xml" ContentType="application/inkml+xml"/>
  <Override PartName="/word/ink/ink1452.xml" ContentType="application/inkml+xml"/>
  <Override PartName="/word/ink/ink1453.xml" ContentType="application/inkml+xml"/>
  <Override PartName="/word/ink/ink1454.xml" ContentType="application/inkml+xml"/>
  <Override PartName="/word/ink/ink1455.xml" ContentType="application/inkml+xml"/>
  <Override PartName="/word/ink/ink1456.xml" ContentType="application/inkml+xml"/>
  <Override PartName="/word/ink/ink1457.xml" ContentType="application/inkml+xml"/>
  <Override PartName="/word/ink/ink1458.xml" ContentType="application/inkml+xml"/>
  <Override PartName="/word/ink/ink1459.xml" ContentType="application/inkml+xml"/>
  <Override PartName="/word/ink/ink1460.xml" ContentType="application/inkml+xml"/>
  <Override PartName="/word/ink/ink1461.xml" ContentType="application/inkml+xml"/>
  <Override PartName="/word/ink/ink1462.xml" ContentType="application/inkml+xml"/>
  <Override PartName="/word/ink/ink1463.xml" ContentType="application/inkml+xml"/>
  <Override PartName="/word/ink/ink1464.xml" ContentType="application/inkml+xml"/>
  <Override PartName="/word/ink/ink1465.xml" ContentType="application/inkml+xml"/>
  <Override PartName="/word/ink/ink1466.xml" ContentType="application/inkml+xml"/>
  <Override PartName="/word/ink/ink1467.xml" ContentType="application/inkml+xml"/>
  <Override PartName="/word/ink/ink1468.xml" ContentType="application/inkml+xml"/>
  <Override PartName="/word/ink/ink1469.xml" ContentType="application/inkml+xml"/>
  <Override PartName="/word/ink/ink1470.xml" ContentType="application/inkml+xml"/>
  <Override PartName="/word/ink/ink1471.xml" ContentType="application/inkml+xml"/>
  <Override PartName="/word/ink/ink1472.xml" ContentType="application/inkml+xml"/>
  <Override PartName="/word/ink/ink1473.xml" ContentType="application/inkml+xml"/>
  <Override PartName="/word/ink/ink1474.xml" ContentType="application/inkml+xml"/>
  <Override PartName="/word/ink/ink1475.xml" ContentType="application/inkml+xml"/>
  <Override PartName="/word/ink/ink1476.xml" ContentType="application/inkml+xml"/>
  <Override PartName="/word/ink/ink1477.xml" ContentType="application/inkml+xml"/>
  <Override PartName="/word/ink/ink1478.xml" ContentType="application/inkml+xml"/>
  <Override PartName="/word/ink/ink1479.xml" ContentType="application/inkml+xml"/>
  <Override PartName="/word/ink/ink1480.xml" ContentType="application/inkml+xml"/>
  <Override PartName="/word/ink/ink1481.xml" ContentType="application/inkml+xml"/>
  <Override PartName="/word/ink/ink1482.xml" ContentType="application/inkml+xml"/>
  <Override PartName="/word/ink/ink1483.xml" ContentType="application/inkml+xml"/>
  <Override PartName="/word/ink/ink1484.xml" ContentType="application/inkml+xml"/>
  <Override PartName="/word/ink/ink1485.xml" ContentType="application/inkml+xml"/>
  <Override PartName="/word/ink/ink1486.xml" ContentType="application/inkml+xml"/>
  <Override PartName="/word/ink/ink1487.xml" ContentType="application/inkml+xml"/>
  <Override PartName="/word/ink/ink1488.xml" ContentType="application/inkml+xml"/>
  <Override PartName="/word/ink/ink1489.xml" ContentType="application/inkml+xml"/>
  <Override PartName="/word/ink/ink1490.xml" ContentType="application/inkml+xml"/>
  <Override PartName="/word/ink/ink1491.xml" ContentType="application/inkml+xml"/>
  <Override PartName="/word/ink/ink1492.xml" ContentType="application/inkml+xml"/>
  <Override PartName="/word/ink/ink1493.xml" ContentType="application/inkml+xml"/>
  <Override PartName="/word/ink/ink1494.xml" ContentType="application/inkml+xml"/>
  <Override PartName="/word/ink/ink1495.xml" ContentType="application/inkml+xml"/>
  <Override PartName="/word/ink/ink1496.xml" ContentType="application/inkml+xml"/>
  <Override PartName="/word/ink/ink1497.xml" ContentType="application/inkml+xml"/>
  <Override PartName="/word/ink/ink1498.xml" ContentType="application/inkml+xml"/>
  <Override PartName="/word/ink/ink1499.xml" ContentType="application/inkml+xml"/>
  <Override PartName="/word/ink/ink1500.xml" ContentType="application/inkml+xml"/>
  <Override PartName="/word/ink/ink1501.xml" ContentType="application/inkml+xml"/>
  <Override PartName="/word/ink/ink1502.xml" ContentType="application/inkml+xml"/>
  <Override PartName="/word/ink/ink1503.xml" ContentType="application/inkml+xml"/>
  <Override PartName="/word/ink/ink1504.xml" ContentType="application/inkml+xml"/>
  <Override PartName="/word/ink/ink1505.xml" ContentType="application/inkml+xml"/>
  <Override PartName="/word/ink/ink1506.xml" ContentType="application/inkml+xml"/>
  <Override PartName="/word/ink/ink1507.xml" ContentType="application/inkml+xml"/>
  <Override PartName="/word/ink/ink1508.xml" ContentType="application/inkml+xml"/>
  <Override PartName="/word/ink/ink1509.xml" ContentType="application/inkml+xml"/>
  <Override PartName="/word/ink/ink1510.xml" ContentType="application/inkml+xml"/>
  <Override PartName="/word/ink/ink1511.xml" ContentType="application/inkml+xml"/>
  <Override PartName="/word/ink/ink1512.xml" ContentType="application/inkml+xml"/>
  <Override PartName="/word/ink/ink1513.xml" ContentType="application/inkml+xml"/>
  <Override PartName="/word/ink/ink1514.xml" ContentType="application/inkml+xml"/>
  <Override PartName="/word/ink/ink1515.xml" ContentType="application/inkml+xml"/>
  <Override PartName="/word/ink/ink1516.xml" ContentType="application/inkml+xml"/>
  <Override PartName="/word/ink/ink1517.xml" ContentType="application/inkml+xml"/>
  <Override PartName="/word/ink/ink1518.xml" ContentType="application/inkml+xml"/>
  <Override PartName="/word/ink/ink1519.xml" ContentType="application/inkml+xml"/>
  <Override PartName="/word/ink/ink1520.xml" ContentType="application/inkml+xml"/>
  <Override PartName="/word/ink/ink1521.xml" ContentType="application/inkml+xml"/>
  <Override PartName="/word/ink/ink1522.xml" ContentType="application/inkml+xml"/>
  <Override PartName="/word/ink/ink1523.xml" ContentType="application/inkml+xml"/>
  <Override PartName="/word/ink/ink1524.xml" ContentType="application/inkml+xml"/>
  <Override PartName="/word/ink/ink1525.xml" ContentType="application/inkml+xml"/>
  <Override PartName="/word/ink/ink1526.xml" ContentType="application/inkml+xml"/>
  <Override PartName="/word/ink/ink1527.xml" ContentType="application/inkml+xml"/>
  <Override PartName="/word/ink/ink1528.xml" ContentType="application/inkml+xml"/>
  <Override PartName="/word/ink/ink1529.xml" ContentType="application/inkml+xml"/>
  <Override PartName="/word/ink/ink1530.xml" ContentType="application/inkml+xml"/>
  <Override PartName="/word/ink/ink1531.xml" ContentType="application/inkml+xml"/>
  <Override PartName="/word/ink/ink1532.xml" ContentType="application/inkml+xml"/>
  <Override PartName="/word/ink/ink1533.xml" ContentType="application/inkml+xml"/>
  <Override PartName="/word/ink/ink1534.xml" ContentType="application/inkml+xml"/>
  <Override PartName="/word/ink/ink1535.xml" ContentType="application/inkml+xml"/>
  <Override PartName="/word/ink/ink1536.xml" ContentType="application/inkml+xml"/>
  <Override PartName="/word/ink/ink1537.xml" ContentType="application/inkml+xml"/>
  <Override PartName="/word/ink/ink1538.xml" ContentType="application/inkml+xml"/>
  <Override PartName="/word/ink/ink1539.xml" ContentType="application/inkml+xml"/>
  <Override PartName="/word/ink/ink1540.xml" ContentType="application/inkml+xml"/>
  <Override PartName="/word/ink/ink1541.xml" ContentType="application/inkml+xml"/>
  <Override PartName="/word/ink/ink1542.xml" ContentType="application/inkml+xml"/>
  <Override PartName="/word/ink/ink1543.xml" ContentType="application/inkml+xml"/>
  <Override PartName="/word/ink/ink1544.xml" ContentType="application/inkml+xml"/>
  <Override PartName="/word/ink/ink1545.xml" ContentType="application/inkml+xml"/>
  <Override PartName="/word/ink/ink1546.xml" ContentType="application/inkml+xml"/>
  <Override PartName="/word/ink/ink1547.xml" ContentType="application/inkml+xml"/>
  <Override PartName="/word/ink/ink1548.xml" ContentType="application/inkml+xml"/>
  <Override PartName="/word/ink/ink1549.xml" ContentType="application/inkml+xml"/>
  <Override PartName="/word/ink/ink1550.xml" ContentType="application/inkml+xml"/>
  <Override PartName="/word/ink/ink1551.xml" ContentType="application/inkml+xml"/>
  <Override PartName="/word/ink/ink1552.xml" ContentType="application/inkml+xml"/>
  <Override PartName="/word/ink/ink1553.xml" ContentType="application/inkml+xml"/>
  <Override PartName="/word/ink/ink1554.xml" ContentType="application/inkml+xml"/>
  <Override PartName="/word/ink/ink1555.xml" ContentType="application/inkml+xml"/>
  <Override PartName="/word/ink/ink1556.xml" ContentType="application/inkml+xml"/>
  <Override PartName="/word/ink/ink1557.xml" ContentType="application/inkml+xml"/>
  <Override PartName="/word/ink/ink1558.xml" ContentType="application/inkml+xml"/>
  <Override PartName="/word/ink/ink1559.xml" ContentType="application/inkml+xml"/>
  <Override PartName="/word/ink/ink1560.xml" ContentType="application/inkml+xml"/>
  <Override PartName="/word/ink/ink1561.xml" ContentType="application/inkml+xml"/>
  <Override PartName="/word/ink/ink1562.xml" ContentType="application/inkml+xml"/>
  <Override PartName="/word/ink/ink1563.xml" ContentType="application/inkml+xml"/>
  <Override PartName="/word/ink/ink1564.xml" ContentType="application/inkml+xml"/>
  <Override PartName="/word/ink/ink1565.xml" ContentType="application/inkml+xml"/>
  <Override PartName="/word/ink/ink1566.xml" ContentType="application/inkml+xml"/>
  <Override PartName="/word/ink/ink1567.xml" ContentType="application/inkml+xml"/>
  <Override PartName="/word/ink/ink1568.xml" ContentType="application/inkml+xml"/>
  <Override PartName="/word/ink/ink1569.xml" ContentType="application/inkml+xml"/>
  <Override PartName="/word/ink/ink1570.xml" ContentType="application/inkml+xml"/>
  <Override PartName="/word/ink/ink1571.xml" ContentType="application/inkml+xml"/>
  <Override PartName="/word/ink/ink1572.xml" ContentType="application/inkml+xml"/>
  <Override PartName="/word/ink/ink1573.xml" ContentType="application/inkml+xml"/>
  <Override PartName="/word/ink/ink1574.xml" ContentType="application/inkml+xml"/>
  <Override PartName="/word/ink/ink1575.xml" ContentType="application/inkml+xml"/>
  <Override PartName="/word/ink/ink1576.xml" ContentType="application/inkml+xml"/>
  <Override PartName="/word/ink/ink1577.xml" ContentType="application/inkml+xml"/>
  <Override PartName="/word/ink/ink1578.xml" ContentType="application/inkml+xml"/>
  <Override PartName="/word/ink/ink1579.xml" ContentType="application/inkml+xml"/>
  <Override PartName="/word/ink/ink1580.xml" ContentType="application/inkml+xml"/>
  <Override PartName="/word/ink/ink1581.xml" ContentType="application/inkml+xml"/>
  <Override PartName="/word/ink/ink1582.xml" ContentType="application/inkml+xml"/>
  <Override PartName="/word/ink/ink1583.xml" ContentType="application/inkml+xml"/>
  <Override PartName="/word/ink/ink1584.xml" ContentType="application/inkml+xml"/>
  <Override PartName="/word/ink/ink1585.xml" ContentType="application/inkml+xml"/>
  <Override PartName="/word/ink/ink1586.xml" ContentType="application/inkml+xml"/>
  <Override PartName="/word/ink/ink1587.xml" ContentType="application/inkml+xml"/>
  <Override PartName="/word/ink/ink1588.xml" ContentType="application/inkml+xml"/>
  <Override PartName="/word/ink/ink1589.xml" ContentType="application/inkml+xml"/>
  <Override PartName="/word/ink/ink1590.xml" ContentType="application/inkml+xml"/>
  <Override PartName="/word/ink/ink1591.xml" ContentType="application/inkml+xml"/>
  <Override PartName="/word/ink/ink1592.xml" ContentType="application/inkml+xml"/>
  <Override PartName="/word/ink/ink1593.xml" ContentType="application/inkml+xml"/>
  <Override PartName="/word/ink/ink1594.xml" ContentType="application/inkml+xml"/>
  <Override PartName="/word/ink/ink1595.xml" ContentType="application/inkml+xml"/>
  <Override PartName="/word/ink/ink1596.xml" ContentType="application/inkml+xml"/>
  <Override PartName="/word/ink/ink1597.xml" ContentType="application/inkml+xml"/>
  <Override PartName="/word/ink/ink1598.xml" ContentType="application/inkml+xml"/>
  <Override PartName="/word/ink/ink1599.xml" ContentType="application/inkml+xml"/>
  <Override PartName="/word/ink/ink1600.xml" ContentType="application/inkml+xml"/>
  <Override PartName="/word/ink/ink1601.xml" ContentType="application/inkml+xml"/>
  <Override PartName="/word/ink/ink1602.xml" ContentType="application/inkml+xml"/>
  <Override PartName="/word/ink/ink1603.xml" ContentType="application/inkml+xml"/>
  <Override PartName="/word/ink/ink1604.xml" ContentType="application/inkml+xml"/>
  <Override PartName="/word/ink/ink1605.xml" ContentType="application/inkml+xml"/>
  <Override PartName="/word/ink/ink1606.xml" ContentType="application/inkml+xml"/>
  <Override PartName="/word/ink/ink1607.xml" ContentType="application/inkml+xml"/>
  <Override PartName="/word/ink/ink1608.xml" ContentType="application/inkml+xml"/>
  <Override PartName="/word/ink/ink1609.xml" ContentType="application/inkml+xml"/>
  <Override PartName="/word/ink/ink1610.xml" ContentType="application/inkml+xml"/>
  <Override PartName="/word/ink/ink1611.xml" ContentType="application/inkml+xml"/>
  <Override PartName="/word/ink/ink1612.xml" ContentType="application/inkml+xml"/>
  <Override PartName="/word/ink/ink1613.xml" ContentType="application/inkml+xml"/>
  <Override PartName="/word/ink/ink1614.xml" ContentType="application/inkml+xml"/>
  <Override PartName="/word/ink/ink1615.xml" ContentType="application/inkml+xml"/>
  <Override PartName="/word/ink/ink1616.xml" ContentType="application/inkml+xml"/>
  <Override PartName="/word/ink/ink1617.xml" ContentType="application/inkml+xml"/>
  <Override PartName="/word/ink/ink1618.xml" ContentType="application/inkml+xml"/>
  <Override PartName="/word/ink/ink1619.xml" ContentType="application/inkml+xml"/>
  <Override PartName="/word/ink/ink1620.xml" ContentType="application/inkml+xml"/>
  <Override PartName="/word/ink/ink1621.xml" ContentType="application/inkml+xml"/>
  <Override PartName="/word/ink/ink1622.xml" ContentType="application/inkml+xml"/>
  <Override PartName="/word/ink/ink1623.xml" ContentType="application/inkml+xml"/>
  <Override PartName="/word/ink/ink1624.xml" ContentType="application/inkml+xml"/>
  <Override PartName="/word/ink/ink1625.xml" ContentType="application/inkml+xml"/>
  <Override PartName="/word/ink/ink1626.xml" ContentType="application/inkml+xml"/>
  <Override PartName="/word/ink/ink1627.xml" ContentType="application/inkml+xml"/>
  <Override PartName="/word/ink/ink1628.xml" ContentType="application/inkml+xml"/>
  <Override PartName="/word/ink/ink1629.xml" ContentType="application/inkml+xml"/>
  <Override PartName="/word/ink/ink1630.xml" ContentType="application/inkml+xml"/>
  <Override PartName="/word/ink/ink1631.xml" ContentType="application/inkml+xml"/>
  <Override PartName="/word/ink/ink1632.xml" ContentType="application/inkml+xml"/>
  <Override PartName="/word/ink/ink1633.xml" ContentType="application/inkml+xml"/>
  <Override PartName="/word/ink/ink1634.xml" ContentType="application/inkml+xml"/>
  <Override PartName="/word/ink/ink1635.xml" ContentType="application/inkml+xml"/>
  <Override PartName="/word/ink/ink1636.xml" ContentType="application/inkml+xml"/>
  <Override PartName="/word/ink/ink1637.xml" ContentType="application/inkml+xml"/>
  <Override PartName="/word/ink/ink1638.xml" ContentType="application/inkml+xml"/>
  <Override PartName="/word/ink/ink1639.xml" ContentType="application/inkml+xml"/>
  <Override PartName="/word/ink/ink1640.xml" ContentType="application/inkml+xml"/>
  <Override PartName="/word/ink/ink1641.xml" ContentType="application/inkml+xml"/>
  <Override PartName="/word/ink/ink1642.xml" ContentType="application/inkml+xml"/>
  <Override PartName="/word/ink/ink1643.xml" ContentType="application/inkml+xml"/>
  <Override PartName="/word/ink/ink1644.xml" ContentType="application/inkml+xml"/>
  <Override PartName="/word/ink/ink1645.xml" ContentType="application/inkml+xml"/>
  <Override PartName="/word/ink/ink1646.xml" ContentType="application/inkml+xml"/>
  <Override PartName="/word/ink/ink1647.xml" ContentType="application/inkml+xml"/>
  <Override PartName="/word/ink/ink1648.xml" ContentType="application/inkml+xml"/>
  <Override PartName="/word/ink/ink1649.xml" ContentType="application/inkml+xml"/>
  <Override PartName="/word/ink/ink1650.xml" ContentType="application/inkml+xml"/>
  <Override PartName="/word/ink/ink1651.xml" ContentType="application/inkml+xml"/>
  <Override PartName="/word/ink/ink1652.xml" ContentType="application/inkml+xml"/>
  <Override PartName="/word/ink/ink1653.xml" ContentType="application/inkml+xml"/>
  <Override PartName="/word/ink/ink1654.xml" ContentType="application/inkml+xml"/>
  <Override PartName="/word/ink/ink1655.xml" ContentType="application/inkml+xml"/>
  <Override PartName="/word/ink/ink1656.xml" ContentType="application/inkml+xml"/>
  <Override PartName="/word/ink/ink1657.xml" ContentType="application/inkml+xml"/>
  <Override PartName="/word/ink/ink1658.xml" ContentType="application/inkml+xml"/>
  <Override PartName="/word/ink/ink1659.xml" ContentType="application/inkml+xml"/>
  <Override PartName="/word/ink/ink1660.xml" ContentType="application/inkml+xml"/>
  <Override PartName="/word/ink/ink1661.xml" ContentType="application/inkml+xml"/>
  <Override PartName="/word/ink/ink1662.xml" ContentType="application/inkml+xml"/>
  <Override PartName="/word/ink/ink1663.xml" ContentType="application/inkml+xml"/>
  <Override PartName="/word/ink/ink1664.xml" ContentType="application/inkml+xml"/>
  <Override PartName="/word/ink/ink1665.xml" ContentType="application/inkml+xml"/>
  <Override PartName="/word/ink/ink1666.xml" ContentType="application/inkml+xml"/>
  <Override PartName="/word/ink/ink1667.xml" ContentType="application/inkml+xml"/>
  <Override PartName="/word/ink/ink1668.xml" ContentType="application/inkml+xml"/>
  <Override PartName="/word/ink/ink1669.xml" ContentType="application/inkml+xml"/>
  <Override PartName="/word/ink/ink1670.xml" ContentType="application/inkml+xml"/>
  <Override PartName="/word/ink/ink1671.xml" ContentType="application/inkml+xml"/>
  <Override PartName="/word/ink/ink1672.xml" ContentType="application/inkml+xml"/>
  <Override PartName="/word/ink/ink1673.xml" ContentType="application/inkml+xml"/>
  <Override PartName="/word/ink/ink1674.xml" ContentType="application/inkml+xml"/>
  <Override PartName="/word/ink/ink1675.xml" ContentType="application/inkml+xml"/>
  <Override PartName="/word/ink/ink1676.xml" ContentType="application/inkml+xml"/>
  <Override PartName="/word/ink/ink1677.xml" ContentType="application/inkml+xml"/>
  <Override PartName="/word/ink/ink1678.xml" ContentType="application/inkml+xml"/>
  <Override PartName="/word/ink/ink1679.xml" ContentType="application/inkml+xml"/>
  <Override PartName="/word/ink/ink1680.xml" ContentType="application/inkml+xml"/>
  <Override PartName="/word/ink/ink1681.xml" ContentType="application/inkml+xml"/>
  <Override PartName="/word/ink/ink1682.xml" ContentType="application/inkml+xml"/>
  <Override PartName="/word/ink/ink1683.xml" ContentType="application/inkml+xml"/>
  <Override PartName="/word/ink/ink1684.xml" ContentType="application/inkml+xml"/>
  <Override PartName="/word/ink/ink1685.xml" ContentType="application/inkml+xml"/>
  <Override PartName="/word/ink/ink1686.xml" ContentType="application/inkml+xml"/>
  <Override PartName="/word/ink/ink1687.xml" ContentType="application/inkml+xml"/>
  <Override PartName="/word/ink/ink1688.xml" ContentType="application/inkml+xml"/>
  <Override PartName="/word/ink/ink1689.xml" ContentType="application/inkml+xml"/>
  <Override PartName="/word/ink/ink1690.xml" ContentType="application/inkml+xml"/>
  <Override PartName="/word/ink/ink1691.xml" ContentType="application/inkml+xml"/>
  <Override PartName="/word/ink/ink1692.xml" ContentType="application/inkml+xml"/>
  <Override PartName="/word/ink/ink1693.xml" ContentType="application/inkml+xml"/>
  <Override PartName="/word/ink/ink1694.xml" ContentType="application/inkml+xml"/>
  <Override PartName="/word/ink/ink1695.xml" ContentType="application/inkml+xml"/>
  <Override PartName="/word/ink/ink1696.xml" ContentType="application/inkml+xml"/>
  <Override PartName="/word/ink/ink1697.xml" ContentType="application/inkml+xml"/>
  <Override PartName="/word/ink/ink1698.xml" ContentType="application/inkml+xml"/>
  <Override PartName="/word/ink/ink1699.xml" ContentType="application/inkml+xml"/>
  <Override PartName="/word/ink/ink1700.xml" ContentType="application/inkml+xml"/>
  <Override PartName="/word/ink/ink1701.xml" ContentType="application/inkml+xml"/>
  <Override PartName="/word/ink/ink1702.xml" ContentType="application/inkml+xml"/>
  <Override PartName="/word/ink/ink1703.xml" ContentType="application/inkml+xml"/>
  <Override PartName="/word/ink/ink1704.xml" ContentType="application/inkml+xml"/>
  <Override PartName="/word/ink/ink1705.xml" ContentType="application/inkml+xml"/>
  <Override PartName="/word/ink/ink1706.xml" ContentType="application/inkml+xml"/>
  <Override PartName="/word/ink/ink1707.xml" ContentType="application/inkml+xml"/>
  <Override PartName="/word/ink/ink1708.xml" ContentType="application/inkml+xml"/>
  <Override PartName="/word/ink/ink1709.xml" ContentType="application/inkml+xml"/>
  <Override PartName="/word/ink/ink1710.xml" ContentType="application/inkml+xml"/>
  <Override PartName="/word/ink/ink1711.xml" ContentType="application/inkml+xml"/>
  <Override PartName="/word/ink/ink1712.xml" ContentType="application/inkml+xml"/>
  <Override PartName="/word/ink/ink1713.xml" ContentType="application/inkml+xml"/>
  <Override PartName="/word/ink/ink1714.xml" ContentType="application/inkml+xml"/>
  <Override PartName="/word/ink/ink1715.xml" ContentType="application/inkml+xml"/>
  <Override PartName="/word/ink/ink1716.xml" ContentType="application/inkml+xml"/>
  <Override PartName="/word/ink/ink1717.xml" ContentType="application/inkml+xml"/>
  <Override PartName="/word/ink/ink1718.xml" ContentType="application/inkml+xml"/>
  <Override PartName="/word/ink/ink1719.xml" ContentType="application/inkml+xml"/>
  <Override PartName="/word/ink/ink1720.xml" ContentType="application/inkml+xml"/>
  <Override PartName="/word/ink/ink1721.xml" ContentType="application/inkml+xml"/>
  <Override PartName="/word/ink/ink1722.xml" ContentType="application/inkml+xml"/>
  <Override PartName="/word/ink/ink1723.xml" ContentType="application/inkml+xml"/>
  <Override PartName="/word/ink/ink1724.xml" ContentType="application/inkml+xml"/>
  <Override PartName="/word/ink/ink1725.xml" ContentType="application/inkml+xml"/>
  <Override PartName="/word/ink/ink1726.xml" ContentType="application/inkml+xml"/>
  <Override PartName="/word/ink/ink1727.xml" ContentType="application/inkml+xml"/>
  <Override PartName="/word/ink/ink1728.xml" ContentType="application/inkml+xml"/>
  <Override PartName="/word/ink/ink1729.xml" ContentType="application/inkml+xml"/>
  <Override PartName="/word/ink/ink1730.xml" ContentType="application/inkml+xml"/>
  <Override PartName="/word/ink/ink1731.xml" ContentType="application/inkml+xml"/>
  <Override PartName="/word/ink/ink1732.xml" ContentType="application/inkml+xml"/>
  <Override PartName="/word/ink/ink1733.xml" ContentType="application/inkml+xml"/>
  <Override PartName="/word/ink/ink1734.xml" ContentType="application/inkml+xml"/>
  <Override PartName="/word/ink/ink1735.xml" ContentType="application/inkml+xml"/>
  <Override PartName="/word/ink/ink1736.xml" ContentType="application/inkml+xml"/>
  <Override PartName="/word/ink/ink1737.xml" ContentType="application/inkml+xml"/>
  <Override PartName="/word/ink/ink1738.xml" ContentType="application/inkml+xml"/>
  <Override PartName="/word/ink/ink1739.xml" ContentType="application/inkml+xml"/>
  <Override PartName="/word/ink/ink1740.xml" ContentType="application/inkml+xml"/>
  <Override PartName="/word/ink/ink1741.xml" ContentType="application/inkml+xml"/>
  <Override PartName="/word/ink/ink1742.xml" ContentType="application/inkml+xml"/>
  <Override PartName="/word/ink/ink1743.xml" ContentType="application/inkml+xml"/>
  <Override PartName="/word/ink/ink1744.xml" ContentType="application/inkml+xml"/>
  <Override PartName="/word/ink/ink1745.xml" ContentType="application/inkml+xml"/>
  <Override PartName="/word/ink/ink1746.xml" ContentType="application/inkml+xml"/>
  <Override PartName="/word/ink/ink1747.xml" ContentType="application/inkml+xml"/>
  <Override PartName="/word/ink/ink1748.xml" ContentType="application/inkml+xml"/>
  <Override PartName="/word/ink/ink1749.xml" ContentType="application/inkml+xml"/>
  <Override PartName="/word/ink/ink1750.xml" ContentType="application/inkml+xml"/>
  <Override PartName="/word/ink/ink1751.xml" ContentType="application/inkml+xml"/>
  <Override PartName="/word/ink/ink1752.xml" ContentType="application/inkml+xml"/>
  <Override PartName="/word/ink/ink1753.xml" ContentType="application/inkml+xml"/>
  <Override PartName="/word/ink/ink1754.xml" ContentType="application/inkml+xml"/>
  <Override PartName="/word/ink/ink1755.xml" ContentType="application/inkml+xml"/>
  <Override PartName="/word/ink/ink1756.xml" ContentType="application/inkml+xml"/>
  <Override PartName="/word/ink/ink1757.xml" ContentType="application/inkml+xml"/>
  <Override PartName="/word/ink/ink1758.xml" ContentType="application/inkml+xml"/>
  <Override PartName="/word/ink/ink1759.xml" ContentType="application/inkml+xml"/>
  <Override PartName="/word/ink/ink1760.xml" ContentType="application/inkml+xml"/>
  <Override PartName="/word/ink/ink1761.xml" ContentType="application/inkml+xml"/>
  <Override PartName="/word/ink/ink1762.xml" ContentType="application/inkml+xml"/>
  <Override PartName="/word/ink/ink1763.xml" ContentType="application/inkml+xml"/>
  <Override PartName="/word/ink/ink1764.xml" ContentType="application/inkml+xml"/>
  <Override PartName="/word/ink/ink1765.xml" ContentType="application/inkml+xml"/>
  <Override PartName="/word/ink/ink1766.xml" ContentType="application/inkml+xml"/>
  <Override PartName="/word/ink/ink1767.xml" ContentType="application/inkml+xml"/>
  <Override PartName="/word/ink/ink1768.xml" ContentType="application/inkml+xml"/>
  <Override PartName="/word/ink/ink1769.xml" ContentType="application/inkml+xml"/>
  <Override PartName="/word/ink/ink1770.xml" ContentType="application/inkml+xml"/>
  <Override PartName="/word/ink/ink1771.xml" ContentType="application/inkml+xml"/>
  <Override PartName="/word/ink/ink1772.xml" ContentType="application/inkml+xml"/>
  <Override PartName="/word/ink/ink1773.xml" ContentType="application/inkml+xml"/>
  <Override PartName="/word/ink/ink1774.xml" ContentType="application/inkml+xml"/>
  <Override PartName="/word/ink/ink1775.xml" ContentType="application/inkml+xml"/>
  <Override PartName="/word/ink/ink1776.xml" ContentType="application/inkml+xml"/>
  <Override PartName="/word/ink/ink1777.xml" ContentType="application/inkml+xml"/>
  <Override PartName="/word/ink/ink1778.xml" ContentType="application/inkml+xml"/>
  <Override PartName="/word/ink/ink1779.xml" ContentType="application/inkml+xml"/>
  <Override PartName="/word/ink/ink1780.xml" ContentType="application/inkml+xml"/>
  <Override PartName="/word/ink/ink1781.xml" ContentType="application/inkml+xml"/>
  <Override PartName="/word/ink/ink1782.xml" ContentType="application/inkml+xml"/>
  <Override PartName="/word/ink/ink1783.xml" ContentType="application/inkml+xml"/>
  <Override PartName="/word/ink/ink1784.xml" ContentType="application/inkml+xml"/>
  <Override PartName="/word/ink/ink1785.xml" ContentType="application/inkml+xml"/>
  <Override PartName="/word/ink/ink1786.xml" ContentType="application/inkml+xml"/>
  <Override PartName="/word/ink/ink1787.xml" ContentType="application/inkml+xml"/>
  <Override PartName="/word/ink/ink1788.xml" ContentType="application/inkml+xml"/>
  <Override PartName="/word/ink/ink1789.xml" ContentType="application/inkml+xml"/>
  <Override PartName="/word/ink/ink1790.xml" ContentType="application/inkml+xml"/>
  <Override PartName="/word/ink/ink1791.xml" ContentType="application/inkml+xml"/>
  <Override PartName="/word/ink/ink1792.xml" ContentType="application/inkml+xml"/>
  <Override PartName="/word/ink/ink1793.xml" ContentType="application/inkml+xml"/>
  <Override PartName="/word/ink/ink1794.xml" ContentType="application/inkml+xml"/>
  <Override PartName="/word/ink/ink1795.xml" ContentType="application/inkml+xml"/>
  <Override PartName="/word/ink/ink1796.xml" ContentType="application/inkml+xml"/>
  <Override PartName="/word/ink/ink1797.xml" ContentType="application/inkml+xml"/>
  <Override PartName="/word/ink/ink1798.xml" ContentType="application/inkml+xml"/>
  <Override PartName="/word/ink/ink1799.xml" ContentType="application/inkml+xml"/>
  <Override PartName="/word/ink/ink1800.xml" ContentType="application/inkml+xml"/>
  <Override PartName="/word/ink/ink1801.xml" ContentType="application/inkml+xml"/>
  <Override PartName="/word/ink/ink1802.xml" ContentType="application/inkml+xml"/>
  <Override PartName="/word/ink/ink1803.xml" ContentType="application/inkml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625FB4" w:rsidRDefault="00FA7B51" w:rsidP="001F4BD3">
      <w:pPr>
        <w:spacing w:line="360" w:lineRule="auto"/>
        <w:jc w:val="center"/>
        <w:rPr>
          <w:rFonts w:ascii="Arial" w:hAnsi="Arial" w:cs="Arial"/>
          <w:b/>
        </w:rPr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1670528" behindDoc="0" locked="0" layoutInCell="1" allowOverlap="1">
                <wp:simplePos x="0" y="0"/>
                <wp:positionH relativeFrom="column">
                  <wp:posOffset>4860995</wp:posOffset>
                </wp:positionH>
                <wp:positionV relativeFrom="paragraph">
                  <wp:posOffset>1482435</wp:posOffset>
                </wp:positionV>
                <wp:extent cx="106560" cy="31680"/>
                <wp:effectExtent l="19050" t="38100" r="46355" b="45085"/>
                <wp:wrapNone/>
                <wp:docPr id="14" name="Rukopis 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">
                      <w14:nvContentPartPr>
                        <w14:cNvContentPartPr/>
                      </w14:nvContentPartPr>
                      <w14:xfrm>
                        <a:off x="0" y="0"/>
                        <a:ext cx="106560" cy="31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type w14:anchorId="3038835E" id="_x0000_t75" coordsize="21600,21600" o:spt="75" o:preferrelative="t" path="m@4@5l@4@11@9@11@9@5xe" filled="f" stroked="f">
                <v:stroke joinstyle="miter"/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  <v:path o:extrusionok="f" gradientshapeok="t" o:connecttype="rect"/>
                <o:lock v:ext="edit" aspectratio="t"/>
              </v:shapetype>
              <v:shape id="Rukopis 14" o:spid="_x0000_s1026" type="#_x0000_t75" style="position:absolute;margin-left:382.45pt;margin-top:116.65pt;width:9pt;height:3pt;z-index:251670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">
                <v:imagedata r:id="rId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669504" behindDoc="0" locked="0" layoutInCell="1" allowOverlap="1">
                <wp:simplePos x="0" y="0"/>
                <wp:positionH relativeFrom="column">
                  <wp:posOffset>4869995</wp:posOffset>
                </wp:positionH>
                <wp:positionV relativeFrom="paragraph">
                  <wp:posOffset>1404675</wp:posOffset>
                </wp:positionV>
                <wp:extent cx="47520" cy="135360"/>
                <wp:effectExtent l="38100" t="38100" r="29210" b="36195"/>
                <wp:wrapNone/>
                <wp:docPr id="13" name="Rukopis 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">
                      <w14:nvContentPartPr>
                        <w14:cNvContentPartPr/>
                      </w14:nvContentPartPr>
                      <w14:xfrm>
                        <a:off x="0" y="0"/>
                        <a:ext cx="47520" cy="135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C73C1C8" id="Rukopis 13" o:spid="_x0000_s1026" type="#_x0000_t75" style="position:absolute;margin-left:383.2pt;margin-top:110.3pt;width:4.35pt;height:11.25pt;z-index:251669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">
                <v:imagedata r:id="rId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668480" behindDoc="0" locked="0" layoutInCell="1" allowOverlap="1">
                <wp:simplePos x="0" y="0"/>
                <wp:positionH relativeFrom="column">
                  <wp:posOffset>6034235</wp:posOffset>
                </wp:positionH>
                <wp:positionV relativeFrom="paragraph">
                  <wp:posOffset>1405035</wp:posOffset>
                </wp:positionV>
                <wp:extent cx="65520" cy="170640"/>
                <wp:effectExtent l="38100" t="38100" r="29845" b="39370"/>
                <wp:wrapNone/>
                <wp:docPr id="10" name="Rukopis 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">
                      <w14:nvContentPartPr>
                        <w14:cNvContentPartPr/>
                      </w14:nvContentPartPr>
                      <w14:xfrm>
                        <a:off x="0" y="0"/>
                        <a:ext cx="65520" cy="170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57F9D76" id="Rukopis 10" o:spid="_x0000_s1026" type="#_x0000_t75" style="position:absolute;margin-left:474.8pt;margin-top:110.35pt;width:5.7pt;height:14.1pt;z-index:25166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">
                <v:imagedata r:id="rId1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665408" behindDoc="0" locked="0" layoutInCell="1" allowOverlap="1">
                <wp:simplePos x="0" y="0"/>
                <wp:positionH relativeFrom="column">
                  <wp:posOffset>3865955</wp:posOffset>
                </wp:positionH>
                <wp:positionV relativeFrom="paragraph">
                  <wp:posOffset>1423755</wp:posOffset>
                </wp:positionV>
                <wp:extent cx="132480" cy="92880"/>
                <wp:effectExtent l="38100" t="38100" r="20320" b="40640"/>
                <wp:wrapNone/>
                <wp:docPr id="7" name="Rukopis 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">
                      <w14:nvContentPartPr>
                        <w14:cNvContentPartPr/>
                      </w14:nvContentPartPr>
                      <w14:xfrm>
                        <a:off x="0" y="0"/>
                        <a:ext cx="132480" cy="9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0A157B8" id="Rukopis 7" o:spid="_x0000_s1026" type="#_x0000_t75" style="position:absolute;margin-left:304.1pt;margin-top:111.8pt;width:11pt;height:7.95pt;z-index:251665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">
                <v:imagedata r:id="rId1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664384" behindDoc="0" locked="0" layoutInCell="1" allowOverlap="1">
                <wp:simplePos x="0" y="0"/>
                <wp:positionH relativeFrom="column">
                  <wp:posOffset>3021395</wp:posOffset>
                </wp:positionH>
                <wp:positionV relativeFrom="paragraph">
                  <wp:posOffset>1376235</wp:posOffset>
                </wp:positionV>
                <wp:extent cx="103680" cy="135720"/>
                <wp:effectExtent l="38100" t="38100" r="29845" b="36195"/>
                <wp:wrapNone/>
                <wp:docPr id="6" name="Rukopis 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">
                      <w14:nvContentPartPr>
                        <w14:cNvContentPartPr/>
                      </w14:nvContentPartPr>
                      <w14:xfrm>
                        <a:off x="0" y="0"/>
                        <a:ext cx="103680" cy="135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9ED2977" id="Rukopis 6" o:spid="_x0000_s1026" type="#_x0000_t75" style="position:absolute;margin-left:237.6pt;margin-top:108.05pt;width:8.75pt;height:11.35pt;z-index:25166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">
                <v:imagedata r:id="rId1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663360" behindDoc="0" locked="0" layoutInCell="1" allowOverlap="1">
                <wp:simplePos x="0" y="0"/>
                <wp:positionH relativeFrom="column">
                  <wp:posOffset>2187995</wp:posOffset>
                </wp:positionH>
                <wp:positionV relativeFrom="paragraph">
                  <wp:posOffset>1423035</wp:posOffset>
                </wp:positionV>
                <wp:extent cx="89280" cy="68400"/>
                <wp:effectExtent l="38100" t="38100" r="44450" b="46355"/>
                <wp:wrapNone/>
                <wp:docPr id="5" name="Rukopis 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">
                      <w14:nvContentPartPr>
                        <w14:cNvContentPartPr/>
                      </w14:nvContentPartPr>
                      <w14:xfrm>
                        <a:off x="0" y="0"/>
                        <a:ext cx="89280" cy="68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9E37A25" id="Rukopis 5" o:spid="_x0000_s1026" type="#_x0000_t75" style="position:absolute;margin-left:171.95pt;margin-top:111.7pt;width:7.8pt;height:6.2pt;z-index:25166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">
                <v:imagedata r:id="rId1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1329755</wp:posOffset>
                </wp:positionH>
                <wp:positionV relativeFrom="paragraph">
                  <wp:posOffset>1388115</wp:posOffset>
                </wp:positionV>
                <wp:extent cx="83160" cy="109800"/>
                <wp:effectExtent l="38100" t="38100" r="31750" b="43180"/>
                <wp:wrapNone/>
                <wp:docPr id="4" name="Rukopis 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">
                      <w14:nvContentPartPr>
                        <w14:cNvContentPartPr/>
                      </w14:nvContentPartPr>
                      <w14:xfrm>
                        <a:off x="0" y="0"/>
                        <a:ext cx="83160" cy="10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0A72058" id="Rukopis 4" o:spid="_x0000_s1026" type="#_x0000_t75" style="position:absolute;margin-left:104.4pt;margin-top:109.05pt;width:7.25pt;height:9.3pt;z-index:25166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">
                <v:imagedata r:id="rId1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518675</wp:posOffset>
                </wp:positionH>
                <wp:positionV relativeFrom="paragraph">
                  <wp:posOffset>1426275</wp:posOffset>
                </wp:positionV>
                <wp:extent cx="106560" cy="67320"/>
                <wp:effectExtent l="19050" t="38100" r="46355" b="46990"/>
                <wp:wrapNone/>
                <wp:docPr id="3" name="Rukopis 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">
                      <w14:nvContentPartPr>
                        <w14:cNvContentPartPr/>
                      </w14:nvContentPartPr>
                      <w14:xfrm>
                        <a:off x="0" y="0"/>
                        <a:ext cx="106560" cy="67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ECE6C10" id="Rukopis 3" o:spid="_x0000_s1026" type="#_x0000_t75" style="position:absolute;margin-left:40.5pt;margin-top:111.95pt;width:9.05pt;height:5.95pt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">
                <v:imagedata r:id="rId20" o:title=""/>
              </v:shape>
            </w:pict>
          </mc:Fallback>
        </mc:AlternateContent>
      </w:r>
      <w:r w:rsidR="00616383" w:rsidRPr="005F4EAA">
        <w:rPr>
          <w:noProof/>
        </w:rPr>
        <w:drawing>
          <wp:anchor distT="0" distB="0" distL="114300" distR="114300" simplePos="0" relativeHeight="251658240" behindDoc="0" locked="0" layoutInCell="1" allowOverlap="1" wp14:anchorId="0CC00F15" wp14:editId="3F0F637C">
            <wp:simplePos x="0" y="0"/>
            <wp:positionH relativeFrom="column">
              <wp:posOffset>4</wp:posOffset>
            </wp:positionH>
            <wp:positionV relativeFrom="paragraph">
              <wp:posOffset>280035</wp:posOffset>
            </wp:positionV>
            <wp:extent cx="6858000" cy="2023038"/>
            <wp:effectExtent l="0" t="0" r="0" b="0"/>
            <wp:wrapSquare wrapText="bothSides"/>
            <wp:docPr id="1" name="Slika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858000" cy="2023038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25FB4">
        <w:rPr>
          <w:rFonts w:ascii="Arial" w:hAnsi="Arial" w:cs="Arial"/>
          <w:b/>
        </w:rPr>
        <w:t>Priprema za ispit znanja:</w:t>
      </w:r>
      <w:r w:rsidR="00625FB4" w:rsidRPr="00625FB4">
        <w:rPr>
          <w:rFonts w:ascii="Arial" w:hAnsi="Arial" w:cs="Arial"/>
          <w:b/>
        </w:rPr>
        <w:t xml:space="preserve"> </w:t>
      </w:r>
      <w:r w:rsidR="00625FB4">
        <w:rPr>
          <w:rFonts w:ascii="Arial" w:hAnsi="Arial" w:cs="Arial"/>
          <w:b/>
        </w:rPr>
        <w:t>KRUŽNICA I KRUG</w:t>
      </w:r>
    </w:p>
    <w:p w:rsidR="005F4EAA" w:rsidRDefault="00FA7B51" w:rsidP="001F4BD3">
      <w:pPr>
        <w:spacing w:line="360" w:lineRule="auto"/>
        <w:jc w:val="center"/>
        <w:rPr>
          <w:rFonts w:ascii="Arial" w:hAnsi="Arial" w:cs="Arial"/>
          <w:b/>
        </w:rPr>
      </w:pPr>
      <w:r>
        <w:rPr>
          <w:rFonts w:ascii="Arial" w:hAnsi="Arial" w:cs="Arial"/>
          <w:b/>
          <w:noProof/>
        </w:rPr>
        <mc:AlternateContent>
          <mc:Choice Requires="wpi">
            <w:drawing>
              <wp:anchor distT="0" distB="0" distL="114300" distR="114300" simplePos="0" relativeHeight="251678720" behindDoc="0" locked="0" layoutInCell="1" allowOverlap="1">
                <wp:simplePos x="0" y="0"/>
                <wp:positionH relativeFrom="column">
                  <wp:posOffset>6315755</wp:posOffset>
                </wp:positionH>
                <wp:positionV relativeFrom="paragraph">
                  <wp:posOffset>2007945</wp:posOffset>
                </wp:positionV>
                <wp:extent cx="109800" cy="95040"/>
                <wp:effectExtent l="38100" t="38100" r="43180" b="38735"/>
                <wp:wrapNone/>
                <wp:docPr id="22" name="Rukopis 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">
                      <w14:nvContentPartPr>
                        <w14:cNvContentPartPr/>
                      </w14:nvContentPartPr>
                      <w14:xfrm>
                        <a:off x="0" y="0"/>
                        <a:ext cx="109800" cy="9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AE33538" id="Rukopis 22" o:spid="_x0000_s1026" type="#_x0000_t75" style="position:absolute;margin-left:496.95pt;margin-top:157.75pt;width:9.35pt;height:8.2pt;z-index:251678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">
                <v:imagedata r:id="rId23" o:title=""/>
              </v:shape>
            </w:pict>
          </mc:Fallback>
        </mc:AlternateContent>
      </w:r>
      <w:r>
        <w:rPr>
          <w:rFonts w:ascii="Arial" w:hAnsi="Arial" w:cs="Arial"/>
          <w:b/>
          <w:noProof/>
        </w:rPr>
        <mc:AlternateContent>
          <mc:Choice Requires="wpi">
            <w:drawing>
              <wp:anchor distT="0" distB="0" distL="114300" distR="114300" simplePos="0" relativeHeight="251677696" behindDoc="0" locked="0" layoutInCell="1" allowOverlap="1">
                <wp:simplePos x="0" y="0"/>
                <wp:positionH relativeFrom="column">
                  <wp:posOffset>5334035</wp:posOffset>
                </wp:positionH>
                <wp:positionV relativeFrom="paragraph">
                  <wp:posOffset>2045385</wp:posOffset>
                </wp:positionV>
                <wp:extent cx="70560" cy="83880"/>
                <wp:effectExtent l="19050" t="38100" r="43815" b="30480"/>
                <wp:wrapNone/>
                <wp:docPr id="21" name="Rukopis 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">
                      <w14:nvContentPartPr>
                        <w14:cNvContentPartPr/>
                      </w14:nvContentPartPr>
                      <w14:xfrm>
                        <a:off x="0" y="0"/>
                        <a:ext cx="70560" cy="83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8352F9C" id="Rukopis 21" o:spid="_x0000_s1026" type="#_x0000_t75" style="position:absolute;margin-left:419.7pt;margin-top:160.75pt;width:6.05pt;height:7.2pt;z-index:25167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">
                <v:imagedata r:id="rId25" o:title=""/>
              </v:shape>
            </w:pict>
          </mc:Fallback>
        </mc:AlternateContent>
      </w:r>
      <w:r>
        <w:rPr>
          <w:rFonts w:ascii="Arial" w:hAnsi="Arial" w:cs="Arial"/>
          <w:b/>
          <w:noProof/>
        </w:rPr>
        <mc:AlternateContent>
          <mc:Choice Requires="wpi">
            <w:drawing>
              <wp:anchor distT="0" distB="0" distL="114300" distR="114300" simplePos="0" relativeHeight="251676672" behindDoc="0" locked="0" layoutInCell="1" allowOverlap="1">
                <wp:simplePos x="0" y="0"/>
                <wp:positionH relativeFrom="column">
                  <wp:posOffset>4346915</wp:posOffset>
                </wp:positionH>
                <wp:positionV relativeFrom="paragraph">
                  <wp:posOffset>2037825</wp:posOffset>
                </wp:positionV>
                <wp:extent cx="72720" cy="90360"/>
                <wp:effectExtent l="19050" t="38100" r="41910" b="43180"/>
                <wp:wrapNone/>
                <wp:docPr id="20" name="Rukopis 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">
                      <w14:nvContentPartPr>
                        <w14:cNvContentPartPr/>
                      </w14:nvContentPartPr>
                      <w14:xfrm>
                        <a:off x="0" y="0"/>
                        <a:ext cx="72720" cy="90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CB094A0" id="Rukopis 20" o:spid="_x0000_s1026" type="#_x0000_t75" style="position:absolute;margin-left:342pt;margin-top:160.15pt;width:6.35pt;height:7.75pt;z-index:251676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">
                <v:imagedata r:id="rId27" o:title=""/>
              </v:shape>
            </w:pict>
          </mc:Fallback>
        </mc:AlternateContent>
      </w:r>
      <w:r>
        <w:rPr>
          <w:rFonts w:ascii="Arial" w:hAnsi="Arial" w:cs="Arial"/>
          <w:b/>
          <w:noProof/>
        </w:rPr>
        <mc:AlternateContent>
          <mc:Choice Requires="wpi">
            <w:drawing>
              <wp:anchor distT="0" distB="0" distL="114300" distR="114300" simplePos="0" relativeHeight="251675648" behindDoc="0" locked="0" layoutInCell="1" allowOverlap="1">
                <wp:simplePos x="0" y="0"/>
                <wp:positionH relativeFrom="column">
                  <wp:posOffset>3380675</wp:posOffset>
                </wp:positionH>
                <wp:positionV relativeFrom="paragraph">
                  <wp:posOffset>2024865</wp:posOffset>
                </wp:positionV>
                <wp:extent cx="98640" cy="126720"/>
                <wp:effectExtent l="38100" t="38100" r="34925" b="45085"/>
                <wp:wrapNone/>
                <wp:docPr id="19" name="Rukopis 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">
                      <w14:nvContentPartPr>
                        <w14:cNvContentPartPr/>
                      </w14:nvContentPartPr>
                      <w14:xfrm>
                        <a:off x="0" y="0"/>
                        <a:ext cx="98640" cy="126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47B572F" id="Rukopis 19" o:spid="_x0000_s1026" type="#_x0000_t75" style="position:absolute;margin-left:265.9pt;margin-top:159.15pt;width:8.3pt;height:10.65pt;z-index:251675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">
                <v:imagedata r:id="rId29" o:title=""/>
              </v:shape>
            </w:pict>
          </mc:Fallback>
        </mc:AlternateContent>
      </w:r>
      <w:r>
        <w:rPr>
          <w:rFonts w:ascii="Arial" w:hAnsi="Arial" w:cs="Arial"/>
          <w:b/>
          <w:noProof/>
        </w:rPr>
        <mc:AlternateContent>
          <mc:Choice Requires="wpi">
            <w:drawing>
              <wp:anchor distT="0" distB="0" distL="114300" distR="114300" simplePos="0" relativeHeight="251674624" behindDoc="0" locked="0" layoutInCell="1" allowOverlap="1">
                <wp:simplePos x="0" y="0"/>
                <wp:positionH relativeFrom="column">
                  <wp:posOffset>2448275</wp:posOffset>
                </wp:positionH>
                <wp:positionV relativeFrom="paragraph">
                  <wp:posOffset>1988865</wp:posOffset>
                </wp:positionV>
                <wp:extent cx="76320" cy="120960"/>
                <wp:effectExtent l="38100" t="38100" r="38100" b="31750"/>
                <wp:wrapNone/>
                <wp:docPr id="18" name="Rukopis 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">
                      <w14:nvContentPartPr>
                        <w14:cNvContentPartPr/>
                      </w14:nvContentPartPr>
                      <w14:xfrm>
                        <a:off x="0" y="0"/>
                        <a:ext cx="76320" cy="120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7ACBC7B" id="Rukopis 18" o:spid="_x0000_s1026" type="#_x0000_t75" style="position:absolute;margin-left:192.5pt;margin-top:156.3pt;width:6.65pt;height:10.2pt;z-index:251674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">
                <v:imagedata r:id="rId31" o:title=""/>
              </v:shape>
            </w:pict>
          </mc:Fallback>
        </mc:AlternateContent>
      </w:r>
      <w:r>
        <w:rPr>
          <w:rFonts w:ascii="Arial" w:hAnsi="Arial" w:cs="Arial"/>
          <w:b/>
          <w:noProof/>
        </w:rPr>
        <mc:AlternateContent>
          <mc:Choice Requires="wpi">
            <w:drawing>
              <wp:anchor distT="0" distB="0" distL="114300" distR="114300" simplePos="0" relativeHeight="251673600" behindDoc="0" locked="0" layoutInCell="1" allowOverlap="1">
                <wp:simplePos x="0" y="0"/>
                <wp:positionH relativeFrom="column">
                  <wp:posOffset>1518755</wp:posOffset>
                </wp:positionH>
                <wp:positionV relativeFrom="paragraph">
                  <wp:posOffset>2020905</wp:posOffset>
                </wp:positionV>
                <wp:extent cx="73800" cy="182880"/>
                <wp:effectExtent l="19050" t="38100" r="40640" b="45720"/>
                <wp:wrapNone/>
                <wp:docPr id="17" name="Rukopis 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">
                      <w14:nvContentPartPr>
                        <w14:cNvContentPartPr/>
                      </w14:nvContentPartPr>
                      <w14:xfrm>
                        <a:off x="0" y="0"/>
                        <a:ext cx="73800" cy="18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4E8F28A" id="Rukopis 17" o:spid="_x0000_s1026" type="#_x0000_t75" style="position:absolute;margin-left:119.25pt;margin-top:158.85pt;width:6.3pt;height:15pt;z-index:251673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">
                <v:imagedata r:id="rId33" o:title=""/>
              </v:shape>
            </w:pict>
          </mc:Fallback>
        </mc:AlternateContent>
      </w:r>
      <w:r>
        <w:rPr>
          <w:rFonts w:ascii="Arial" w:hAnsi="Arial" w:cs="Arial"/>
          <w:b/>
          <w:noProof/>
        </w:rPr>
        <mc:AlternateContent>
          <mc:Choice Requires="wpi">
            <w:drawing>
              <wp:anchor distT="0" distB="0" distL="114300" distR="114300" simplePos="0" relativeHeight="251672576" behindDoc="0" locked="0" layoutInCell="1" allowOverlap="1">
                <wp:simplePos x="0" y="0"/>
                <wp:positionH relativeFrom="column">
                  <wp:posOffset>530555</wp:posOffset>
                </wp:positionH>
                <wp:positionV relativeFrom="paragraph">
                  <wp:posOffset>2119185</wp:posOffset>
                </wp:positionV>
                <wp:extent cx="101880" cy="37440"/>
                <wp:effectExtent l="38100" t="38100" r="31750" b="39370"/>
                <wp:wrapNone/>
                <wp:docPr id="16" name="Rukopis 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">
                      <w14:nvContentPartPr>
                        <w14:cNvContentPartPr/>
                      </w14:nvContentPartPr>
                      <w14:xfrm>
                        <a:off x="0" y="0"/>
                        <a:ext cx="101880" cy="37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DF949EF" id="Rukopis 16" o:spid="_x0000_s1026" type="#_x0000_t75" style="position:absolute;margin-left:41.55pt;margin-top:166.6pt;width:8.5pt;height:3.5pt;z-index:251672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">
                <v:imagedata r:id="rId35" o:title=""/>
              </v:shape>
            </w:pict>
          </mc:Fallback>
        </mc:AlternateContent>
      </w:r>
      <w:r>
        <w:rPr>
          <w:rFonts w:ascii="Arial" w:hAnsi="Arial" w:cs="Arial"/>
          <w:b/>
          <w:noProof/>
        </w:rPr>
        <mc:AlternateContent>
          <mc:Choice Requires="wpi">
            <w:drawing>
              <wp:anchor distT="0" distB="0" distL="114300" distR="114300" simplePos="0" relativeHeight="251671552" behindDoc="0" locked="0" layoutInCell="1" allowOverlap="1">
                <wp:simplePos x="0" y="0"/>
                <wp:positionH relativeFrom="column">
                  <wp:posOffset>547115</wp:posOffset>
                </wp:positionH>
                <wp:positionV relativeFrom="paragraph">
                  <wp:posOffset>2024145</wp:posOffset>
                </wp:positionV>
                <wp:extent cx="45360" cy="176400"/>
                <wp:effectExtent l="38100" t="38100" r="31115" b="33655"/>
                <wp:wrapNone/>
                <wp:docPr id="15" name="Rukopis 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">
                      <w14:nvContentPartPr>
                        <w14:cNvContentPartPr/>
                      </w14:nvContentPartPr>
                      <w14:xfrm>
                        <a:off x="0" y="0"/>
                        <a:ext cx="45360" cy="176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119117" id="Rukopis 15" o:spid="_x0000_s1026" type="#_x0000_t75" style="position:absolute;margin-left:42.8pt;margin-top:159.15pt;width:4.1pt;height:14.4pt;z-index:251671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">
                <v:imagedata r:id="rId37" o:title=""/>
              </v:shape>
            </w:pict>
          </mc:Fallback>
        </mc:AlternateContent>
      </w:r>
    </w:p>
    <w:p w:rsidR="00FA7B51" w:rsidRDefault="00FA7B51" w:rsidP="001F4BD3">
      <w:pPr>
        <w:spacing w:line="360" w:lineRule="auto"/>
        <w:jc w:val="center"/>
        <w:rPr>
          <w:rFonts w:ascii="Arial" w:hAnsi="Arial" w:cs="Arial"/>
          <w:b/>
        </w:rPr>
      </w:pPr>
    </w:p>
    <w:tbl>
      <w:tblPr>
        <w:tblStyle w:val="Reetkatablice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381"/>
        <w:gridCol w:w="5381"/>
      </w:tblGrid>
      <w:tr w:rsidR="005F4EAA" w:rsidTr="005F4EAA">
        <w:tc>
          <w:tcPr>
            <w:tcW w:w="5381" w:type="dxa"/>
          </w:tcPr>
          <w:p w:rsidR="005F4EAA" w:rsidRPr="005F4EAA" w:rsidRDefault="005F4EAA" w:rsidP="005F4EAA">
            <w:pPr>
              <w:pStyle w:val="Odlomakpopisa"/>
              <w:numPr>
                <w:ilvl w:val="0"/>
                <w:numId w:val="2"/>
              </w:numPr>
              <w:spacing w:line="360" w:lineRule="auto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Konstruiraj</w:t>
            </w:r>
            <w:r w:rsidRPr="00625FB4">
              <w:rPr>
                <w:rFonts w:ascii="Arial" w:hAnsi="Arial" w:cs="Arial"/>
              </w:rPr>
              <w:t xml:space="preserve"> </w:t>
            </w:r>
            <w:r w:rsidRPr="00625FB4">
              <w:rPr>
                <w:rFonts w:ascii="Arial" w:hAnsi="Arial" w:cs="Arial"/>
                <w:b/>
              </w:rPr>
              <w:t>krug</w:t>
            </w:r>
            <w:r>
              <w:rPr>
                <w:rFonts w:ascii="Arial" w:hAnsi="Arial" w:cs="Arial"/>
              </w:rPr>
              <w:t xml:space="preserve"> promjera duljine 5 cm i istakni jedan njegov promjer.</w:t>
            </w:r>
            <w:r w:rsidRPr="00625FB4">
              <w:rPr>
                <w:rFonts w:ascii="Arial" w:hAnsi="Arial" w:cs="Arial"/>
              </w:rPr>
              <w:t xml:space="preserve"> </w:t>
            </w:r>
          </w:p>
        </w:tc>
        <w:tc>
          <w:tcPr>
            <w:tcW w:w="5381" w:type="dxa"/>
          </w:tcPr>
          <w:p w:rsidR="005F4EAA" w:rsidRPr="005F4EAA" w:rsidRDefault="005F4EAA" w:rsidP="005F4EAA">
            <w:pPr>
              <w:pStyle w:val="Odlomakpopisa"/>
              <w:numPr>
                <w:ilvl w:val="0"/>
                <w:numId w:val="2"/>
              </w:numPr>
              <w:spacing w:line="360" w:lineRule="auto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Konstruiraj</w:t>
            </w:r>
            <w:r w:rsidRPr="00625FB4">
              <w:rPr>
                <w:rFonts w:ascii="Arial" w:hAnsi="Arial" w:cs="Arial"/>
              </w:rPr>
              <w:t xml:space="preserve"> </w:t>
            </w:r>
            <w:r w:rsidRPr="00625FB4">
              <w:rPr>
                <w:rFonts w:ascii="Arial" w:hAnsi="Arial" w:cs="Arial"/>
                <w:b/>
              </w:rPr>
              <w:t>kružnicu</w:t>
            </w:r>
            <w:r w:rsidRPr="00625FB4">
              <w:rPr>
                <w:rFonts w:ascii="Arial" w:hAnsi="Arial" w:cs="Arial"/>
              </w:rPr>
              <w:t xml:space="preserve"> </w:t>
            </w:r>
            <w:r w:rsidRPr="00625FB4">
              <w:rPr>
                <w:rFonts w:ascii="Arial" w:hAnsi="Arial" w:cs="Arial"/>
                <w:i/>
              </w:rPr>
              <w:t xml:space="preserve">k(S, r = </w:t>
            </w:r>
            <w:r>
              <w:rPr>
                <w:rFonts w:ascii="Arial" w:hAnsi="Arial" w:cs="Arial"/>
                <w:i/>
              </w:rPr>
              <w:t>23 m</w:t>
            </w:r>
            <w:r w:rsidRPr="00625FB4">
              <w:rPr>
                <w:rFonts w:ascii="Arial" w:hAnsi="Arial" w:cs="Arial"/>
                <w:i/>
              </w:rPr>
              <w:t>m)</w:t>
            </w:r>
            <w:r>
              <w:rPr>
                <w:rFonts w:ascii="Arial" w:hAnsi="Arial" w:cs="Arial"/>
              </w:rPr>
              <w:t xml:space="preserve"> </w:t>
            </w:r>
            <w:r w:rsidRPr="00625FB4">
              <w:rPr>
                <w:rFonts w:ascii="Arial" w:hAnsi="Arial" w:cs="Arial"/>
              </w:rPr>
              <w:t xml:space="preserve">i jednu njezinu tetivu. </w:t>
            </w:r>
          </w:p>
        </w:tc>
      </w:tr>
    </w:tbl>
    <w:p w:rsidR="005F4EAA" w:rsidRDefault="00FA7B51" w:rsidP="005F4EAA">
      <w:pPr>
        <w:spacing w:line="360" w:lineRule="auto"/>
        <w:rPr>
          <w:rFonts w:ascii="Arial" w:hAnsi="Arial" w:cs="Arial"/>
        </w:rPr>
      </w:pPr>
      <w:r>
        <w:rPr>
          <w:rFonts w:ascii="Arial" w:hAnsi="Arial" w:cs="Arial"/>
          <w:noProof/>
        </w:rPr>
        <mc:AlternateContent>
          <mc:Choice Requires="wps">
            <w:drawing>
              <wp:anchor distT="0" distB="0" distL="114300" distR="114300" simplePos="0" relativeHeight="251685888" behindDoc="0" locked="0" layoutInCell="1" allowOverlap="1" wp14:anchorId="67B9F21B" wp14:editId="6389D50A">
                <wp:simplePos x="0" y="0"/>
                <wp:positionH relativeFrom="column">
                  <wp:posOffset>3672840</wp:posOffset>
                </wp:positionH>
                <wp:positionV relativeFrom="paragraph">
                  <wp:posOffset>33655</wp:posOffset>
                </wp:positionV>
                <wp:extent cx="1656000" cy="1656000"/>
                <wp:effectExtent l="0" t="0" r="20955" b="20955"/>
                <wp:wrapNone/>
                <wp:docPr id="31" name="Elipsa 3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656000" cy="1656000"/>
                        </a:xfrm>
                        <a:prstGeom prst="ellipse">
                          <a:avLst/>
                        </a:prstGeom>
                        <a:solidFill>
                          <a:schemeClr val="bg1"/>
                        </a:solidFill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79AD0589" id="Elipsa 31" o:spid="_x0000_s1026" style="position:absolute;margin-left:289.2pt;margin-top:2.65pt;width:130.4pt;height:130.4pt;z-index:251685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" fillcolor="white [3212]" strokecolor="black [3213]" strokeweight="1pt"/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 wp14:anchorId="5E974548" wp14:editId="6C49C361">
                <wp:simplePos x="0" y="0"/>
                <wp:positionH relativeFrom="column">
                  <wp:posOffset>220980</wp:posOffset>
                </wp:positionH>
                <wp:positionV relativeFrom="paragraph">
                  <wp:posOffset>34925</wp:posOffset>
                </wp:positionV>
                <wp:extent cx="1800000" cy="1800000"/>
                <wp:effectExtent l="0" t="0" r="10160" b="10160"/>
                <wp:wrapNone/>
                <wp:docPr id="26" name="Elipsa 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800000" cy="1800000"/>
                        </a:xfrm>
                        <a:prstGeom prst="ellipse">
                          <a:avLst/>
                        </a:prstGeom>
                        <a:solidFill>
                          <a:schemeClr val="accent6">
                            <a:lumMod val="20000"/>
                            <a:lumOff val="80000"/>
                          </a:schemeClr>
                        </a:solidFill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146DB9F6" id="Elipsa 26" o:spid="_x0000_s1026" style="position:absolute;margin-left:17.4pt;margin-top:2.75pt;width:141.75pt;height:141.75pt;z-index:251679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" fillcolor="#fde9d9 [665]" strokecolor="black [3213]" strokeweight="1pt"/>
            </w:pict>
          </mc:Fallback>
        </mc:AlternateContent>
      </w:r>
    </w:p>
    <w:p w:rsidR="00FA7B51" w:rsidRDefault="00FA7B51" w:rsidP="005F4EAA">
      <w:pPr>
        <w:spacing w:line="360" w:lineRule="auto"/>
        <w:rPr>
          <w:rFonts w:ascii="Arial" w:hAnsi="Arial" w:cs="Arial"/>
        </w:rPr>
      </w:pPr>
    </w:p>
    <w:p w:rsidR="00FA7B51" w:rsidRDefault="00FA7B51" w:rsidP="005F4EAA">
      <w:pPr>
        <w:spacing w:line="360" w:lineRule="auto"/>
        <w:rPr>
          <w:rFonts w:ascii="Arial" w:hAnsi="Arial" w:cs="Arial"/>
        </w:rPr>
      </w:pP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1703296" behindDoc="0" locked="0" layoutInCell="1" allowOverlap="1">
                <wp:simplePos x="0" y="0"/>
                <wp:positionH relativeFrom="column">
                  <wp:posOffset>5077715</wp:posOffset>
                </wp:positionH>
                <wp:positionV relativeFrom="paragraph">
                  <wp:posOffset>197425</wp:posOffset>
                </wp:positionV>
                <wp:extent cx="223560" cy="59400"/>
                <wp:effectExtent l="38100" t="38100" r="43180" b="36195"/>
                <wp:wrapNone/>
                <wp:docPr id="50" name="Rukopis 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">
                      <w14:nvContentPartPr>
                        <w14:cNvContentPartPr/>
                      </w14:nvContentPartPr>
                      <w14:xfrm>
                        <a:off x="0" y="0"/>
                        <a:ext cx="223560" cy="59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57C3DFB" id="Rukopis 50" o:spid="_x0000_s1026" type="#_x0000_t75" style="position:absolute;margin-left:399.5pt;margin-top:15.2pt;width:18.2pt;height:5.45pt;z-index:251703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">
                <v:imagedata r:id="rId39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1702272" behindDoc="0" locked="0" layoutInCell="1" allowOverlap="1">
                <wp:simplePos x="0" y="0"/>
                <wp:positionH relativeFrom="column">
                  <wp:posOffset>4961795</wp:posOffset>
                </wp:positionH>
                <wp:positionV relativeFrom="paragraph">
                  <wp:posOffset>162145</wp:posOffset>
                </wp:positionV>
                <wp:extent cx="67320" cy="69120"/>
                <wp:effectExtent l="19050" t="38100" r="46990" b="45720"/>
                <wp:wrapNone/>
                <wp:docPr id="49" name="Rukopis 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">
                      <w14:nvContentPartPr>
                        <w14:cNvContentPartPr/>
                      </w14:nvContentPartPr>
                      <w14:xfrm>
                        <a:off x="0" y="0"/>
                        <a:ext cx="67320" cy="69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A78300D" id="Rukopis 49" o:spid="_x0000_s1026" type="#_x0000_t75" style="position:absolute;margin-left:390.4pt;margin-top:12.4pt;width:5.9pt;height:6.2pt;z-index:251702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">
                <v:imagedata r:id="rId41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1701248" behindDoc="0" locked="0" layoutInCell="1" allowOverlap="1">
                <wp:simplePos x="0" y="0"/>
                <wp:positionH relativeFrom="column">
                  <wp:posOffset>4886195</wp:posOffset>
                </wp:positionH>
                <wp:positionV relativeFrom="paragraph">
                  <wp:posOffset>150625</wp:posOffset>
                </wp:positionV>
                <wp:extent cx="81720" cy="108360"/>
                <wp:effectExtent l="19050" t="38100" r="33020" b="44450"/>
                <wp:wrapNone/>
                <wp:docPr id="48" name="Rukopis 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">
                      <w14:nvContentPartPr>
                        <w14:cNvContentPartPr/>
                      </w14:nvContentPartPr>
                      <w14:xfrm>
                        <a:off x="0" y="0"/>
                        <a:ext cx="81720" cy="108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7184901" id="Rukopis 48" o:spid="_x0000_s1026" type="#_x0000_t75" style="position:absolute;margin-left:384.45pt;margin-top:11.55pt;width:6.95pt;height:9.25pt;z-index:251701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">
                <v:imagedata r:id="rId43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1700224" behindDoc="0" locked="0" layoutInCell="1" allowOverlap="1">
                <wp:simplePos x="0" y="0"/>
                <wp:positionH relativeFrom="column">
                  <wp:posOffset>4780715</wp:posOffset>
                </wp:positionH>
                <wp:positionV relativeFrom="paragraph">
                  <wp:posOffset>234145</wp:posOffset>
                </wp:positionV>
                <wp:extent cx="62640" cy="2160"/>
                <wp:effectExtent l="38100" t="38100" r="33020" b="36195"/>
                <wp:wrapNone/>
                <wp:docPr id="47" name="Rukopis 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">
                      <w14:nvContentPartPr>
                        <w14:cNvContentPartPr/>
                      </w14:nvContentPartPr>
                      <w14:xfrm>
                        <a:off x="0" y="0"/>
                        <a:ext cx="62640" cy="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5C3C4DA" id="Rukopis 47" o:spid="_x0000_s1026" type="#_x0000_t75" style="position:absolute;margin-left:376.15pt;margin-top:18.1pt;width:5.45pt;height:.9pt;z-index:251700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">
                <v:imagedata r:id="rId45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1699200" behindDoc="0" locked="0" layoutInCell="1" allowOverlap="1">
                <wp:simplePos x="0" y="0"/>
                <wp:positionH relativeFrom="column">
                  <wp:posOffset>4778915</wp:posOffset>
                </wp:positionH>
                <wp:positionV relativeFrom="paragraph">
                  <wp:posOffset>203185</wp:posOffset>
                </wp:positionV>
                <wp:extent cx="63360" cy="1800"/>
                <wp:effectExtent l="38100" t="38100" r="32385" b="36830"/>
                <wp:wrapNone/>
                <wp:docPr id="46" name="Rukopis 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">
                      <w14:nvContentPartPr>
                        <w14:cNvContentPartPr/>
                      </w14:nvContentPartPr>
                      <w14:xfrm>
                        <a:off x="0" y="0"/>
                        <a:ext cx="63360" cy="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502DDEA" id="Rukopis 46" o:spid="_x0000_s1026" type="#_x0000_t75" style="position:absolute;margin-left:376pt;margin-top:15.5pt;width:5.55pt;height:1.2pt;z-index:251699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">
                <v:imagedata r:id="rId47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1698176" behindDoc="0" locked="0" layoutInCell="1" allowOverlap="1">
                <wp:simplePos x="0" y="0"/>
                <wp:positionH relativeFrom="column">
                  <wp:posOffset>4650035</wp:posOffset>
                </wp:positionH>
                <wp:positionV relativeFrom="paragraph">
                  <wp:posOffset>178345</wp:posOffset>
                </wp:positionV>
                <wp:extent cx="76680" cy="111960"/>
                <wp:effectExtent l="38100" t="38100" r="38100" b="40640"/>
                <wp:wrapNone/>
                <wp:docPr id="45" name="Rukopis 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">
                      <w14:nvContentPartPr>
                        <w14:cNvContentPartPr/>
                      </w14:nvContentPartPr>
                      <w14:xfrm>
                        <a:off x="0" y="0"/>
                        <a:ext cx="76680" cy="11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3AC711E" id="Rukopis 45" o:spid="_x0000_s1026" type="#_x0000_t75" style="position:absolute;margin-left:365.85pt;margin-top:13.7pt;width:6.5pt;height:9.5pt;z-index:251698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">
                <v:imagedata r:id="rId49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1682816" behindDoc="0" locked="0" layoutInCell="1" allowOverlap="1" wp14:anchorId="64D9537A" wp14:editId="00645740">
                <wp:simplePos x="0" y="0"/>
                <wp:positionH relativeFrom="column">
                  <wp:posOffset>970475</wp:posOffset>
                </wp:positionH>
                <wp:positionV relativeFrom="paragraph">
                  <wp:posOffset>215785</wp:posOffset>
                </wp:positionV>
                <wp:extent cx="97200" cy="6480"/>
                <wp:effectExtent l="38100" t="38100" r="36195" b="31750"/>
                <wp:wrapNone/>
                <wp:docPr id="29" name="Rukopis 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">
                      <w14:nvContentPartPr>
                        <w14:cNvContentPartPr/>
                      </w14:nvContentPartPr>
                      <w14:xfrm>
                        <a:off x="0" y="0"/>
                        <a:ext cx="97200" cy="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CA4B3B7" id="Rukopis 29" o:spid="_x0000_s1026" type="#_x0000_t75" style="position:absolute;margin-left:76.1pt;margin-top:16.65pt;width:8.3pt;height:1.2pt;z-index:251682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">
                <v:imagedata r:id="rId51" o:title=""/>
              </v:shape>
            </w:pict>
          </mc:Fallback>
        </mc:AlternateContent>
      </w:r>
    </w:p>
    <w:p w:rsidR="00FA7B51" w:rsidRDefault="00FA7B51" w:rsidP="005F4EAA">
      <w:pPr>
        <w:spacing w:line="360" w:lineRule="auto"/>
        <w:rPr>
          <w:rFonts w:ascii="Arial" w:hAnsi="Arial" w:cs="Arial"/>
        </w:rPr>
      </w:pP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1697152" behindDoc="0" locked="0" layoutInCell="1" allowOverlap="1">
                <wp:simplePos x="0" y="0"/>
                <wp:positionH relativeFrom="column">
                  <wp:posOffset>819995</wp:posOffset>
                </wp:positionH>
                <wp:positionV relativeFrom="paragraph">
                  <wp:posOffset>9055</wp:posOffset>
                </wp:positionV>
                <wp:extent cx="74880" cy="23400"/>
                <wp:effectExtent l="38100" t="38100" r="40005" b="34290"/>
                <wp:wrapNone/>
                <wp:docPr id="42" name="Rukopis 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">
                      <w14:nvContentPartPr>
                        <w14:cNvContentPartPr/>
                      </w14:nvContentPartPr>
                      <w14:xfrm>
                        <a:off x="0" y="0"/>
                        <a:ext cx="74880" cy="23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EC1D7B4" id="Rukopis 42" o:spid="_x0000_s1026" type="#_x0000_t75" style="position:absolute;margin-left:64.3pt;margin-top:.6pt;width:6.45pt;height:2.3pt;z-index:251697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">
                <v:imagedata r:id="rId53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1696128" behindDoc="0" locked="0" layoutInCell="1" allowOverlap="1">
                <wp:simplePos x="0" y="0"/>
                <wp:positionH relativeFrom="column">
                  <wp:posOffset>830795</wp:posOffset>
                </wp:positionH>
                <wp:positionV relativeFrom="paragraph">
                  <wp:posOffset>9055</wp:posOffset>
                </wp:positionV>
                <wp:extent cx="360" cy="360"/>
                <wp:effectExtent l="0" t="0" r="0" b="0"/>
                <wp:wrapNone/>
                <wp:docPr id="41" name="Rukopis 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26284F5" id="Rukopis 41" o:spid="_x0000_s1026" type="#_x0000_t75" style="position:absolute;margin-left:65.3pt;margin-top:.6pt;width:.3pt;height:.3pt;z-index:251696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">
                <v:imagedata r:id="rId55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1695104" behindDoc="0" locked="0" layoutInCell="1" allowOverlap="1">
                <wp:simplePos x="0" y="0"/>
                <wp:positionH relativeFrom="column">
                  <wp:posOffset>830795</wp:posOffset>
                </wp:positionH>
                <wp:positionV relativeFrom="paragraph">
                  <wp:posOffset>-3905</wp:posOffset>
                </wp:positionV>
                <wp:extent cx="45360" cy="13320"/>
                <wp:effectExtent l="38100" t="38100" r="31115" b="44450"/>
                <wp:wrapNone/>
                <wp:docPr id="40" name="Rukopis 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">
                      <w14:nvContentPartPr>
                        <w14:cNvContentPartPr/>
                      </w14:nvContentPartPr>
                      <w14:xfrm>
                        <a:off x="0" y="0"/>
                        <a:ext cx="45360" cy="1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D7FEDDD" id="Rukopis 40" o:spid="_x0000_s1026" type="#_x0000_t75" style="position:absolute;margin-left:65.05pt;margin-top:-.55pt;width:4.25pt;height:1.75pt;z-index:251695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">
                <v:imagedata r:id="rId57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1694080" behindDoc="0" locked="0" layoutInCell="1" allowOverlap="1">
                <wp:simplePos x="0" y="0"/>
                <wp:positionH relativeFrom="column">
                  <wp:posOffset>684275</wp:posOffset>
                </wp:positionH>
                <wp:positionV relativeFrom="paragraph">
                  <wp:posOffset>-8945</wp:posOffset>
                </wp:positionV>
                <wp:extent cx="68400" cy="56160"/>
                <wp:effectExtent l="19050" t="38100" r="27305" b="39370"/>
                <wp:wrapNone/>
                <wp:docPr id="39" name="Rukopis 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">
                      <w14:nvContentPartPr>
                        <w14:cNvContentPartPr/>
                      </w14:nvContentPartPr>
                      <w14:xfrm>
                        <a:off x="0" y="0"/>
                        <a:ext cx="68400" cy="56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59E0981" id="Rukopis 39" o:spid="_x0000_s1026" type="#_x0000_t75" style="position:absolute;margin-left:53.65pt;margin-top:-1.05pt;width:5.8pt;height:5.1pt;z-index:251694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">
                <v:imagedata r:id="rId59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1693056" behindDoc="0" locked="0" layoutInCell="1" allowOverlap="1">
                <wp:simplePos x="0" y="0"/>
                <wp:positionH relativeFrom="column">
                  <wp:posOffset>609395</wp:posOffset>
                </wp:positionH>
                <wp:positionV relativeFrom="paragraph">
                  <wp:posOffset>-45665</wp:posOffset>
                </wp:positionV>
                <wp:extent cx="60840" cy="98640"/>
                <wp:effectExtent l="38100" t="38100" r="34925" b="34925"/>
                <wp:wrapNone/>
                <wp:docPr id="38" name="Rukopis 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">
                      <w14:nvContentPartPr>
                        <w14:cNvContentPartPr/>
                      </w14:nvContentPartPr>
                      <w14:xfrm>
                        <a:off x="0" y="0"/>
                        <a:ext cx="60840" cy="9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8AA9F82" id="Rukopis 38" o:spid="_x0000_s1026" type="#_x0000_t75" style="position:absolute;margin-left:47.65pt;margin-top:-3.95pt;width:5.55pt;height:8.5pt;z-index:251693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">
                <v:imagedata r:id="rId61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1691008" behindDoc="0" locked="0" layoutInCell="1" allowOverlap="1">
                <wp:simplePos x="0" y="0"/>
                <wp:positionH relativeFrom="column">
                  <wp:posOffset>4428995</wp:posOffset>
                </wp:positionH>
                <wp:positionV relativeFrom="paragraph">
                  <wp:posOffset>155215</wp:posOffset>
                </wp:positionV>
                <wp:extent cx="72000" cy="100080"/>
                <wp:effectExtent l="38100" t="38100" r="42545" b="33655"/>
                <wp:wrapNone/>
                <wp:docPr id="36" name="Rukopis 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">
                      <w14:nvContentPartPr>
                        <w14:cNvContentPartPr/>
                      </w14:nvContentPartPr>
                      <w14:xfrm>
                        <a:off x="0" y="0"/>
                        <a:ext cx="72000" cy="10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E3A5A11" id="Rukopis 36" o:spid="_x0000_s1026" type="#_x0000_t75" style="position:absolute;margin-left:348.4pt;margin-top:11.85pt;width:6.35pt;height:8.7pt;z-index:251691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">
                <v:imagedata r:id="rId63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1689984" behindDoc="0" locked="0" layoutInCell="1" allowOverlap="1">
                <wp:simplePos x="0" y="0"/>
                <wp:positionH relativeFrom="column">
                  <wp:posOffset>4475795</wp:posOffset>
                </wp:positionH>
                <wp:positionV relativeFrom="paragraph">
                  <wp:posOffset>68095</wp:posOffset>
                </wp:positionV>
                <wp:extent cx="37440" cy="33840"/>
                <wp:effectExtent l="38100" t="38100" r="39370" b="42545"/>
                <wp:wrapNone/>
                <wp:docPr id="35" name="Rukopis 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">
                      <w14:nvContentPartPr>
                        <w14:cNvContentPartPr/>
                      </w14:nvContentPartPr>
                      <w14:xfrm>
                        <a:off x="0" y="0"/>
                        <a:ext cx="37440" cy="33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9FE6C89" id="Rukopis 35" o:spid="_x0000_s1026" type="#_x0000_t75" style="position:absolute;margin-left:352.25pt;margin-top:5pt;width:3.5pt;height:3.3pt;z-index:251689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">
                <v:imagedata r:id="rId65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1687936" behindDoc="0" locked="0" layoutInCell="1" allowOverlap="1">
                <wp:simplePos x="0" y="0"/>
                <wp:positionH relativeFrom="column">
                  <wp:posOffset>1080275</wp:posOffset>
                </wp:positionH>
                <wp:positionV relativeFrom="paragraph">
                  <wp:posOffset>129655</wp:posOffset>
                </wp:positionV>
                <wp:extent cx="32760" cy="20520"/>
                <wp:effectExtent l="38100" t="38100" r="43815" b="36830"/>
                <wp:wrapNone/>
                <wp:docPr id="33" name="Rukopis 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">
                      <w14:nvContentPartPr>
                        <w14:cNvContentPartPr/>
                      </w14:nvContentPartPr>
                      <w14:xfrm>
                        <a:off x="0" y="0"/>
                        <a:ext cx="32760" cy="2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23DD16B" id="Rukopis 33" o:spid="_x0000_s1026" type="#_x0000_t75" style="position:absolute;margin-left:84.95pt;margin-top:9.9pt;width:3.1pt;height:2.3pt;z-index:251687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">
                <v:imagedata r:id="rId67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s">
            <w:drawing>
              <wp:anchor distT="0" distB="0" distL="114300" distR="114300" simplePos="0" relativeHeight="251686912" behindDoc="0" locked="0" layoutInCell="1" allowOverlap="1">
                <wp:simplePos x="0" y="0"/>
                <wp:positionH relativeFrom="column">
                  <wp:posOffset>4501515</wp:posOffset>
                </wp:positionH>
                <wp:positionV relativeFrom="paragraph">
                  <wp:posOffset>84454</wp:posOffset>
                </wp:positionV>
                <wp:extent cx="827405" cy="8255"/>
                <wp:effectExtent l="0" t="0" r="29845" b="29845"/>
                <wp:wrapNone/>
                <wp:docPr id="32" name="Ravni poveznik 3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827405" cy="8255"/>
                        </a:xfrm>
                        <a:prstGeom prst="line">
                          <a:avLst/>
                        </a:prstGeom>
                        <a:ln w="12700">
                          <a:solidFill>
                            <a:srgbClr val="FF0000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76D5DB59" id="Ravni poveznik 32" o:spid="_x0000_s1026" style="position:absolute;flip:y;z-index:2516869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54.45pt,6.65pt" to="419.6pt,7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" strokecolor="red" strokeweight="1pt"/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1683840" behindDoc="0" locked="0" layoutInCell="1" allowOverlap="1" wp14:anchorId="2473E341" wp14:editId="0CE20684">
                <wp:simplePos x="0" y="0"/>
                <wp:positionH relativeFrom="column">
                  <wp:posOffset>1130675</wp:posOffset>
                </wp:positionH>
                <wp:positionV relativeFrom="paragraph">
                  <wp:posOffset>10495</wp:posOffset>
                </wp:positionV>
                <wp:extent cx="247680" cy="72000"/>
                <wp:effectExtent l="38100" t="38100" r="38100" b="42545"/>
                <wp:wrapNone/>
                <wp:docPr id="30" name="Rukopis 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">
                      <w14:nvContentPartPr>
                        <w14:cNvContentPartPr/>
                      </w14:nvContentPartPr>
                      <w14:xfrm>
                        <a:off x="0" y="0"/>
                        <a:ext cx="247680" cy="72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0B1DC5C" id="Rukopis 30" o:spid="_x0000_s1026" type="#_x0000_t75" style="position:absolute;margin-left:88.7pt;margin-top:.5pt;width:20.15pt;height:6.35pt;z-index:251683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">
                <v:imagedata r:id="rId69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1681792" behindDoc="0" locked="0" layoutInCell="1" allowOverlap="1" wp14:anchorId="5620A5E8" wp14:editId="3D8998B6">
                <wp:simplePos x="0" y="0"/>
                <wp:positionH relativeFrom="column">
                  <wp:posOffset>979115</wp:posOffset>
                </wp:positionH>
                <wp:positionV relativeFrom="paragraph">
                  <wp:posOffset>-43865</wp:posOffset>
                </wp:positionV>
                <wp:extent cx="77040" cy="135720"/>
                <wp:effectExtent l="38100" t="38100" r="37465" b="36195"/>
                <wp:wrapNone/>
                <wp:docPr id="28" name="Rukopis 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">
                      <w14:nvContentPartPr>
                        <w14:cNvContentPartPr/>
                      </w14:nvContentPartPr>
                      <w14:xfrm>
                        <a:off x="0" y="0"/>
                        <a:ext cx="77040" cy="135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4AC3F38" id="Rukopis 28" o:spid="_x0000_s1026" type="#_x0000_t75" style="position:absolute;margin-left:76.75pt;margin-top:-3.8pt;width:6.75pt;height:11.5pt;z-index:251681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">
                <v:imagedata r:id="rId71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 wp14:anchorId="62B45961" wp14:editId="3BD5C138">
                <wp:simplePos x="0" y="0"/>
                <wp:positionH relativeFrom="column">
                  <wp:posOffset>219075</wp:posOffset>
                </wp:positionH>
                <wp:positionV relativeFrom="paragraph">
                  <wp:posOffset>145415</wp:posOffset>
                </wp:positionV>
                <wp:extent cx="1799590" cy="10160"/>
                <wp:effectExtent l="0" t="0" r="29210" b="27940"/>
                <wp:wrapNone/>
                <wp:docPr id="27" name="Ravni poveznik 2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799590" cy="10160"/>
                        </a:xfrm>
                        <a:prstGeom prst="line">
                          <a:avLst/>
                        </a:prstGeom>
                        <a:ln w="19050">
                          <a:solidFill>
                            <a:srgbClr val="FF0000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52A5BEAE" id="Ravni poveznik 27" o:spid="_x0000_s1026" style="position:absolute;z-index:251680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7.25pt,11.45pt" to="158.95pt,12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" strokecolor="red" strokeweight="1.5pt"/>
            </w:pict>
          </mc:Fallback>
        </mc:AlternateContent>
      </w:r>
    </w:p>
    <w:p w:rsidR="00FA7B51" w:rsidRDefault="00FA7B51" w:rsidP="005F4EAA">
      <w:pPr>
        <w:spacing w:line="360" w:lineRule="auto"/>
        <w:rPr>
          <w:rFonts w:ascii="Arial" w:hAnsi="Arial" w:cs="Arial"/>
        </w:rPr>
      </w:pP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1688960" behindDoc="0" locked="0" layoutInCell="1" allowOverlap="1">
                <wp:simplePos x="0" y="0"/>
                <wp:positionH relativeFrom="column">
                  <wp:posOffset>1062635</wp:posOffset>
                </wp:positionH>
                <wp:positionV relativeFrom="paragraph">
                  <wp:posOffset>-53675</wp:posOffset>
                </wp:positionV>
                <wp:extent cx="84600" cy="114480"/>
                <wp:effectExtent l="0" t="38100" r="48895" b="38100"/>
                <wp:wrapNone/>
                <wp:docPr id="34" name="Rukopis 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">
                      <w14:nvContentPartPr>
                        <w14:cNvContentPartPr/>
                      </w14:nvContentPartPr>
                      <w14:xfrm>
                        <a:off x="0" y="0"/>
                        <a:ext cx="84600" cy="11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5A2632A" id="Rukopis 34" o:spid="_x0000_s1026" type="#_x0000_t75" style="position:absolute;margin-left:83.25pt;margin-top:-4.6pt;width:7.45pt;height:9.8pt;z-index:251688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">
                <v:imagedata r:id="rId73" o:title=""/>
              </v:shape>
            </w:pict>
          </mc:Fallback>
        </mc:AlternateContent>
      </w:r>
    </w:p>
    <w:p w:rsidR="00FA7B51" w:rsidRDefault="00FA7B51" w:rsidP="005F4EAA">
      <w:pPr>
        <w:spacing w:line="360" w:lineRule="auto"/>
        <w:rPr>
          <w:rFonts w:ascii="Arial" w:hAnsi="Arial" w:cs="Arial"/>
        </w:rPr>
      </w:pPr>
    </w:p>
    <w:p w:rsidR="00FA7B51" w:rsidRDefault="00FA7B51" w:rsidP="005F4EAA">
      <w:pPr>
        <w:spacing w:line="360" w:lineRule="auto"/>
        <w:rPr>
          <w:rFonts w:ascii="Arial" w:hAnsi="Arial" w:cs="Arial"/>
        </w:rPr>
      </w:pPr>
    </w:p>
    <w:p w:rsidR="00FA7B51" w:rsidRPr="005F4EAA" w:rsidRDefault="00FA7B51" w:rsidP="005F4EAA">
      <w:pPr>
        <w:spacing w:line="360" w:lineRule="auto"/>
        <w:rPr>
          <w:rFonts w:ascii="Arial" w:hAnsi="Arial" w:cs="Arial"/>
        </w:rPr>
      </w:pPr>
    </w:p>
    <w:p w:rsidR="00AD51F1" w:rsidRDefault="00AD51F1" w:rsidP="001F4BD3">
      <w:pPr>
        <w:pStyle w:val="Odlomakpopisa"/>
        <w:numPr>
          <w:ilvl w:val="0"/>
          <w:numId w:val="2"/>
        </w:numPr>
        <w:spacing w:line="360" w:lineRule="auto"/>
        <w:rPr>
          <w:rFonts w:ascii="Arial" w:hAnsi="Arial" w:cs="Arial"/>
        </w:rPr>
      </w:pPr>
      <w:r>
        <w:rPr>
          <w:rFonts w:ascii="Arial" w:hAnsi="Arial" w:cs="Arial"/>
        </w:rPr>
        <w:t xml:space="preserve">Izračunaj opseg kruga </w:t>
      </w:r>
      <w:r w:rsidRPr="00AD51F1">
        <w:rPr>
          <w:rFonts w:ascii="Arial" w:hAnsi="Arial" w:cs="Arial"/>
          <w:b/>
          <w:i/>
        </w:rPr>
        <w:t>(točn</w:t>
      </w:r>
      <w:r w:rsidR="005F4EAA">
        <w:rPr>
          <w:rFonts w:ascii="Arial" w:hAnsi="Arial" w:cs="Arial"/>
          <w:b/>
          <w:i/>
        </w:rPr>
        <w:t>u i približnu</w:t>
      </w:r>
      <w:r w:rsidRPr="00AD51F1">
        <w:rPr>
          <w:rFonts w:ascii="Arial" w:hAnsi="Arial" w:cs="Arial"/>
          <w:b/>
          <w:i/>
        </w:rPr>
        <w:t xml:space="preserve"> vrijednost!)</w:t>
      </w:r>
      <w:r>
        <w:rPr>
          <w:rFonts w:ascii="Arial" w:hAnsi="Arial" w:cs="Arial"/>
          <w:b/>
          <w:i/>
        </w:rPr>
        <w:t xml:space="preserve"> </w:t>
      </w:r>
      <w:r>
        <w:rPr>
          <w:rFonts w:ascii="Arial" w:hAnsi="Arial" w:cs="Arial"/>
        </w:rPr>
        <w:t>kojemu:</w:t>
      </w:r>
    </w:p>
    <w:p w:rsidR="00AD51F1" w:rsidRPr="005F4EAA" w:rsidRDefault="00AD51F1" w:rsidP="005F4EAA">
      <w:pPr>
        <w:pStyle w:val="Odlomakpopisa"/>
        <w:spacing w:line="360" w:lineRule="auto"/>
        <w:ind w:left="284"/>
        <w:rPr>
          <w:rFonts w:ascii="Arial" w:hAnsi="Arial" w:cs="Arial"/>
        </w:rPr>
      </w:pPr>
      <w:r w:rsidRPr="00AD51F1">
        <w:rPr>
          <w:rFonts w:ascii="Arial" w:hAnsi="Arial" w:cs="Arial"/>
          <w:b/>
        </w:rPr>
        <w:t>a)</w:t>
      </w:r>
      <w:r>
        <w:rPr>
          <w:rFonts w:ascii="Arial" w:hAnsi="Arial" w:cs="Arial"/>
        </w:rPr>
        <w:t xml:space="preserve"> duljina </w:t>
      </w:r>
      <w:r w:rsidRPr="00AD51F1">
        <w:rPr>
          <w:rFonts w:ascii="Arial" w:hAnsi="Arial" w:cs="Arial"/>
          <w:b/>
        </w:rPr>
        <w:t>polumjera</w:t>
      </w:r>
      <w:r>
        <w:rPr>
          <w:rFonts w:ascii="Arial" w:hAnsi="Arial" w:cs="Arial"/>
        </w:rPr>
        <w:t xml:space="preserve"> iznosi 17 cm</w:t>
      </w:r>
      <w:r>
        <w:rPr>
          <w:rFonts w:ascii="Arial" w:hAnsi="Arial" w:cs="Arial"/>
        </w:rPr>
        <w:tab/>
      </w:r>
      <w:r w:rsidR="005F4EAA">
        <w:rPr>
          <w:rFonts w:ascii="Arial" w:hAnsi="Arial" w:cs="Arial"/>
        </w:rPr>
        <w:tab/>
      </w:r>
      <w:r w:rsidR="005F4EAA">
        <w:rPr>
          <w:rFonts w:ascii="Arial" w:hAnsi="Arial" w:cs="Arial"/>
        </w:rPr>
        <w:tab/>
      </w:r>
      <w:r w:rsidRPr="005F4EAA">
        <w:rPr>
          <w:rFonts w:ascii="Arial" w:hAnsi="Arial" w:cs="Arial"/>
          <w:b/>
        </w:rPr>
        <w:t>b)</w:t>
      </w:r>
      <w:r w:rsidRPr="005F4EAA">
        <w:rPr>
          <w:rFonts w:ascii="Arial" w:hAnsi="Arial" w:cs="Arial"/>
        </w:rPr>
        <w:t xml:space="preserve"> duljina </w:t>
      </w:r>
      <w:r w:rsidRPr="005F4EAA">
        <w:rPr>
          <w:rFonts w:ascii="Arial" w:hAnsi="Arial" w:cs="Arial"/>
          <w:b/>
        </w:rPr>
        <w:t>promjera</w:t>
      </w:r>
      <w:r w:rsidRPr="005F4EAA">
        <w:rPr>
          <w:rFonts w:ascii="Arial" w:hAnsi="Arial" w:cs="Arial"/>
        </w:rPr>
        <w:t xml:space="preserve"> iznosi 24 mm.</w:t>
      </w:r>
    </w:p>
    <w:p w:rsidR="001F4BD3" w:rsidRDefault="00C05026" w:rsidP="005F4EAA">
      <w:pPr>
        <w:spacing w:line="360" w:lineRule="auto"/>
        <w:rPr>
          <w:rFonts w:ascii="Arial" w:hAnsi="Arial" w:cs="Arial"/>
        </w:rPr>
      </w:pP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1840512" behindDoc="0" locked="0" layoutInCell="1" allowOverlap="1">
                <wp:simplePos x="0" y="0"/>
                <wp:positionH relativeFrom="column">
                  <wp:posOffset>6517355</wp:posOffset>
                </wp:positionH>
                <wp:positionV relativeFrom="paragraph">
                  <wp:posOffset>44985</wp:posOffset>
                </wp:positionV>
                <wp:extent cx="147240" cy="119520"/>
                <wp:effectExtent l="19050" t="38100" r="24765" b="33020"/>
                <wp:wrapNone/>
                <wp:docPr id="186" name="Rukopis 1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4">
                      <w14:nvContentPartPr>
                        <w14:cNvContentPartPr/>
                      </w14:nvContentPartPr>
                      <w14:xfrm>
                        <a:off x="0" y="0"/>
                        <a:ext cx="147240" cy="119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4310F88" id="Rukopis 186" o:spid="_x0000_s1026" type="#_x0000_t75" style="position:absolute;margin-left:512.85pt;margin-top:3.2pt;width:12.35pt;height:10.2pt;z-index:251840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">
                <v:imagedata r:id="rId75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1839488" behindDoc="0" locked="0" layoutInCell="1" allowOverlap="1">
                <wp:simplePos x="0" y="0"/>
                <wp:positionH relativeFrom="column">
                  <wp:posOffset>6446075</wp:posOffset>
                </wp:positionH>
                <wp:positionV relativeFrom="paragraph">
                  <wp:posOffset>181785</wp:posOffset>
                </wp:positionV>
                <wp:extent cx="4680" cy="7920"/>
                <wp:effectExtent l="38100" t="19050" r="33655" b="49530"/>
                <wp:wrapNone/>
                <wp:docPr id="185" name="Rukopis 1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">
                      <w14:nvContentPartPr>
                        <w14:cNvContentPartPr/>
                      </w14:nvContentPartPr>
                      <w14:xfrm>
                        <a:off x="0" y="0"/>
                        <a:ext cx="4680" cy="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02AEA0C" id="Rukopis 185" o:spid="_x0000_s1026" type="#_x0000_t75" style="position:absolute;margin-left:507.2pt;margin-top:13.95pt;width:.95pt;height:1.35pt;z-index:251839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">
                <v:imagedata r:id="rId77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1838464" behindDoc="0" locked="0" layoutInCell="1" allowOverlap="1">
                <wp:simplePos x="0" y="0"/>
                <wp:positionH relativeFrom="column">
                  <wp:posOffset>6429875</wp:posOffset>
                </wp:positionH>
                <wp:positionV relativeFrom="paragraph">
                  <wp:posOffset>127065</wp:posOffset>
                </wp:positionV>
                <wp:extent cx="5760" cy="6840"/>
                <wp:effectExtent l="38100" t="38100" r="32385" b="31750"/>
                <wp:wrapNone/>
                <wp:docPr id="184" name="Rukopis 1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8">
                      <w14:nvContentPartPr>
                        <w14:cNvContentPartPr/>
                      </w14:nvContentPartPr>
                      <w14:xfrm>
                        <a:off x="0" y="0"/>
                        <a:ext cx="5760" cy="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2A7104F" id="Rukopis 184" o:spid="_x0000_s1026" type="#_x0000_t75" style="position:absolute;margin-left:505.85pt;margin-top:9.75pt;width:1.1pt;height:1.3pt;z-index:251838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">
                <v:imagedata r:id="rId79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1837440" behindDoc="0" locked="0" layoutInCell="1" allowOverlap="1">
                <wp:simplePos x="0" y="0"/>
                <wp:positionH relativeFrom="column">
                  <wp:posOffset>6321515</wp:posOffset>
                </wp:positionH>
                <wp:positionV relativeFrom="paragraph">
                  <wp:posOffset>92505</wp:posOffset>
                </wp:positionV>
                <wp:extent cx="50400" cy="104400"/>
                <wp:effectExtent l="38100" t="38100" r="45085" b="48260"/>
                <wp:wrapNone/>
                <wp:docPr id="183" name="Rukopis 1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0">
                      <w14:nvContentPartPr>
                        <w14:cNvContentPartPr/>
                      </w14:nvContentPartPr>
                      <w14:xfrm>
                        <a:off x="0" y="0"/>
                        <a:ext cx="50400" cy="10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B23A1EA" id="Rukopis 183" o:spid="_x0000_s1026" type="#_x0000_t75" style="position:absolute;margin-left:497.4pt;margin-top:6.95pt;width:4.55pt;height:8.8pt;z-index:251837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">
                <v:imagedata r:id="rId81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1836416" behindDoc="0" locked="0" layoutInCell="1" allowOverlap="1">
                <wp:simplePos x="0" y="0"/>
                <wp:positionH relativeFrom="column">
                  <wp:posOffset>6289115</wp:posOffset>
                </wp:positionH>
                <wp:positionV relativeFrom="paragraph">
                  <wp:posOffset>47145</wp:posOffset>
                </wp:positionV>
                <wp:extent cx="91080" cy="86400"/>
                <wp:effectExtent l="38100" t="38100" r="23495" b="46990"/>
                <wp:wrapNone/>
                <wp:docPr id="182" name="Rukopis 1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2">
                      <w14:nvContentPartPr>
                        <w14:cNvContentPartPr/>
                      </w14:nvContentPartPr>
                      <w14:xfrm>
                        <a:off x="0" y="0"/>
                        <a:ext cx="91080" cy="86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2F712E2" id="Rukopis 182" o:spid="_x0000_s1026" type="#_x0000_t75" style="position:absolute;margin-left:494.85pt;margin-top:3.35pt;width:7.75pt;height:7.55pt;z-index:251836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">
                <v:imagedata r:id="rId83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1835392" behindDoc="0" locked="0" layoutInCell="1" allowOverlap="1">
                <wp:simplePos x="0" y="0"/>
                <wp:positionH relativeFrom="column">
                  <wp:posOffset>6189395</wp:posOffset>
                </wp:positionH>
                <wp:positionV relativeFrom="paragraph">
                  <wp:posOffset>39225</wp:posOffset>
                </wp:positionV>
                <wp:extent cx="101880" cy="127440"/>
                <wp:effectExtent l="38100" t="38100" r="31750" b="44450"/>
                <wp:wrapNone/>
                <wp:docPr id="181" name="Rukopis 1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4">
                      <w14:nvContentPartPr>
                        <w14:cNvContentPartPr/>
                      </w14:nvContentPartPr>
                      <w14:xfrm>
                        <a:off x="0" y="0"/>
                        <a:ext cx="101880" cy="127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B35CE6" id="Rukopis 181" o:spid="_x0000_s1026" type="#_x0000_t75" style="position:absolute;margin-left:487pt;margin-top:2.75pt;width:8.55pt;height:10.8pt;z-index:251835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">
                <v:imagedata r:id="rId85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1834368" behindDoc="0" locked="0" layoutInCell="1" allowOverlap="1">
                <wp:simplePos x="0" y="0"/>
                <wp:positionH relativeFrom="column">
                  <wp:posOffset>6048995</wp:posOffset>
                </wp:positionH>
                <wp:positionV relativeFrom="paragraph">
                  <wp:posOffset>140385</wp:posOffset>
                </wp:positionV>
                <wp:extent cx="73440" cy="2880"/>
                <wp:effectExtent l="38100" t="38100" r="41275" b="35560"/>
                <wp:wrapNone/>
                <wp:docPr id="180" name="Rukopis 1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6">
                      <w14:nvContentPartPr>
                        <w14:cNvContentPartPr/>
                      </w14:nvContentPartPr>
                      <w14:xfrm>
                        <a:off x="0" y="0"/>
                        <a:ext cx="73440" cy="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0A6A2E6" id="Rukopis 180" o:spid="_x0000_s1026" type="#_x0000_t75" style="position:absolute;margin-left:475.95pt;margin-top:10.75pt;width:6.4pt;height:.9pt;z-index:251834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">
                <v:imagedata r:id="rId87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1833344" behindDoc="0" locked="0" layoutInCell="1" allowOverlap="1">
                <wp:simplePos x="0" y="0"/>
                <wp:positionH relativeFrom="column">
                  <wp:posOffset>6038555</wp:posOffset>
                </wp:positionH>
                <wp:positionV relativeFrom="paragraph">
                  <wp:posOffset>109785</wp:posOffset>
                </wp:positionV>
                <wp:extent cx="73440" cy="7200"/>
                <wp:effectExtent l="38100" t="38100" r="41275" b="31115"/>
                <wp:wrapNone/>
                <wp:docPr id="179" name="Rukopis 1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8">
                      <w14:nvContentPartPr>
                        <w14:cNvContentPartPr/>
                      </w14:nvContentPartPr>
                      <w14:xfrm>
                        <a:off x="0" y="0"/>
                        <a:ext cx="73440" cy="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27B1D3E" id="Rukopis 179" o:spid="_x0000_s1026" type="#_x0000_t75" style="position:absolute;margin-left:475.15pt;margin-top:8.25pt;width:6.4pt;height:1.35pt;z-index:251833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">
                <v:imagedata r:id="rId89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1832320" behindDoc="0" locked="0" layoutInCell="1" allowOverlap="1">
                <wp:simplePos x="0" y="0"/>
                <wp:positionH relativeFrom="column">
                  <wp:posOffset>5888435</wp:posOffset>
                </wp:positionH>
                <wp:positionV relativeFrom="paragraph">
                  <wp:posOffset>99705</wp:posOffset>
                </wp:positionV>
                <wp:extent cx="114120" cy="93600"/>
                <wp:effectExtent l="38100" t="38100" r="635" b="40005"/>
                <wp:wrapNone/>
                <wp:docPr id="178" name="Rukopis 1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0">
                      <w14:nvContentPartPr>
                        <w14:cNvContentPartPr/>
                      </w14:nvContentPartPr>
                      <w14:xfrm>
                        <a:off x="0" y="0"/>
                        <a:ext cx="114120" cy="9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2583AC2" id="Rukopis 178" o:spid="_x0000_s1026" type="#_x0000_t75" style="position:absolute;margin-left:463.35pt;margin-top:7.45pt;width:9.5pt;height:8.1pt;z-index:251832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">
                <v:imagedata r:id="rId91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1831296" behindDoc="0" locked="0" layoutInCell="1" allowOverlap="1">
                <wp:simplePos x="0" y="0"/>
                <wp:positionH relativeFrom="column">
                  <wp:posOffset>5654795</wp:posOffset>
                </wp:positionH>
                <wp:positionV relativeFrom="paragraph">
                  <wp:posOffset>93945</wp:posOffset>
                </wp:positionV>
                <wp:extent cx="110520" cy="128520"/>
                <wp:effectExtent l="38100" t="38100" r="3810" b="43180"/>
                <wp:wrapNone/>
                <wp:docPr id="177" name="Rukopis 1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2">
                      <w14:nvContentPartPr>
                        <w14:cNvContentPartPr/>
                      </w14:nvContentPartPr>
                      <w14:xfrm>
                        <a:off x="0" y="0"/>
                        <a:ext cx="110520" cy="128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39A6AAE" id="Rukopis 177" o:spid="_x0000_s1026" type="#_x0000_t75" style="position:absolute;margin-left:444.9pt;margin-top:7.05pt;width:9.45pt;height:10.75pt;z-index:251831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">
                <v:imagedata r:id="rId93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1830272" behindDoc="0" locked="0" layoutInCell="1" allowOverlap="1">
                <wp:simplePos x="0" y="0"/>
                <wp:positionH relativeFrom="column">
                  <wp:posOffset>5615195</wp:posOffset>
                </wp:positionH>
                <wp:positionV relativeFrom="paragraph">
                  <wp:posOffset>177465</wp:posOffset>
                </wp:positionV>
                <wp:extent cx="100080" cy="19800"/>
                <wp:effectExtent l="38100" t="38100" r="33655" b="37465"/>
                <wp:wrapNone/>
                <wp:docPr id="176" name="Rukopis 1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4">
                      <w14:nvContentPartPr>
                        <w14:cNvContentPartPr/>
                      </w14:nvContentPartPr>
                      <w14:xfrm>
                        <a:off x="0" y="0"/>
                        <a:ext cx="100080" cy="1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820461D" id="Rukopis 176" o:spid="_x0000_s1026" type="#_x0000_t75" style="position:absolute;margin-left:441.85pt;margin-top:13.65pt;width:8.55pt;height:2.15pt;z-index:251830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">
                <v:imagedata r:id="rId95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1829248" behindDoc="0" locked="0" layoutInCell="1" allowOverlap="1">
                <wp:simplePos x="0" y="0"/>
                <wp:positionH relativeFrom="column">
                  <wp:posOffset>5611955</wp:posOffset>
                </wp:positionH>
                <wp:positionV relativeFrom="paragraph">
                  <wp:posOffset>155145</wp:posOffset>
                </wp:positionV>
                <wp:extent cx="86040" cy="7920"/>
                <wp:effectExtent l="19050" t="19050" r="47625" b="49530"/>
                <wp:wrapNone/>
                <wp:docPr id="175" name="Rukopis 1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6">
                      <w14:nvContentPartPr>
                        <w14:cNvContentPartPr/>
                      </w14:nvContentPartPr>
                      <w14:xfrm>
                        <a:off x="0" y="0"/>
                        <a:ext cx="86040" cy="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FCAC756" id="Rukopis 175" o:spid="_x0000_s1026" type="#_x0000_t75" style="position:absolute;margin-left:441.55pt;margin-top:11.8pt;width:7.5pt;height:1.4pt;z-index:251829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">
                <v:imagedata r:id="rId97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1825152" behindDoc="0" locked="0" layoutInCell="1" allowOverlap="1">
                <wp:simplePos x="0" y="0"/>
                <wp:positionH relativeFrom="column">
                  <wp:posOffset>5097875</wp:posOffset>
                </wp:positionH>
                <wp:positionV relativeFrom="paragraph">
                  <wp:posOffset>121305</wp:posOffset>
                </wp:positionV>
                <wp:extent cx="362160" cy="104760"/>
                <wp:effectExtent l="38100" t="38100" r="0" b="48260"/>
                <wp:wrapNone/>
                <wp:docPr id="170" name="Rukopis 1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8">
                      <w14:nvContentPartPr>
                        <w14:cNvContentPartPr/>
                      </w14:nvContentPartPr>
                      <w14:xfrm>
                        <a:off x="0" y="0"/>
                        <a:ext cx="362160" cy="10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7DEAE36" id="Rukopis 170" o:spid="_x0000_s1026" type="#_x0000_t75" style="position:absolute;margin-left:401.1pt;margin-top:9.2pt;width:29.15pt;height:9pt;z-index:251825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">
                <v:imagedata r:id="rId99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1824128" behindDoc="0" locked="0" layoutInCell="1" allowOverlap="1">
                <wp:simplePos x="0" y="0"/>
                <wp:positionH relativeFrom="column">
                  <wp:posOffset>4958555</wp:posOffset>
                </wp:positionH>
                <wp:positionV relativeFrom="paragraph">
                  <wp:posOffset>134985</wp:posOffset>
                </wp:positionV>
                <wp:extent cx="62640" cy="89280"/>
                <wp:effectExtent l="38100" t="38100" r="33020" b="44450"/>
                <wp:wrapNone/>
                <wp:docPr id="169" name="Rukopis 1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0">
                      <w14:nvContentPartPr>
                        <w14:cNvContentPartPr/>
                      </w14:nvContentPartPr>
                      <w14:xfrm>
                        <a:off x="0" y="0"/>
                        <a:ext cx="62640" cy="89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D1563C1" id="Rukopis 169" o:spid="_x0000_s1026" type="#_x0000_t75" style="position:absolute;margin-left:390.1pt;margin-top:10.3pt;width:5.65pt;height:7.75pt;z-index:251824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">
                <v:imagedata r:id="rId101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1823104" behindDoc="0" locked="0" layoutInCell="1" allowOverlap="1">
                <wp:simplePos x="0" y="0"/>
                <wp:positionH relativeFrom="column">
                  <wp:posOffset>4927955</wp:posOffset>
                </wp:positionH>
                <wp:positionV relativeFrom="paragraph">
                  <wp:posOffset>69825</wp:posOffset>
                </wp:positionV>
                <wp:extent cx="77760" cy="116280"/>
                <wp:effectExtent l="38100" t="38100" r="17780" b="36195"/>
                <wp:wrapNone/>
                <wp:docPr id="168" name="Rukopis 1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2">
                      <w14:nvContentPartPr>
                        <w14:cNvContentPartPr/>
                      </w14:nvContentPartPr>
                      <w14:xfrm>
                        <a:off x="0" y="0"/>
                        <a:ext cx="77760" cy="116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C0ED181" id="Rukopis 168" o:spid="_x0000_s1026" type="#_x0000_t75" style="position:absolute;margin-left:387.7pt;margin-top:5.15pt;width:6.75pt;height:9.9pt;z-index:251823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">
                <v:imagedata r:id="rId103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1822080" behindDoc="0" locked="0" layoutInCell="1" allowOverlap="1">
                <wp:simplePos x="0" y="0"/>
                <wp:positionH relativeFrom="column">
                  <wp:posOffset>4814915</wp:posOffset>
                </wp:positionH>
                <wp:positionV relativeFrom="paragraph">
                  <wp:posOffset>66585</wp:posOffset>
                </wp:positionV>
                <wp:extent cx="111960" cy="146520"/>
                <wp:effectExtent l="19050" t="38100" r="40640" b="44450"/>
                <wp:wrapNone/>
                <wp:docPr id="167" name="Rukopis 1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4">
                      <w14:nvContentPartPr>
                        <w14:cNvContentPartPr/>
                      </w14:nvContentPartPr>
                      <w14:xfrm>
                        <a:off x="0" y="0"/>
                        <a:ext cx="111960" cy="146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F1565DD" id="Rukopis 167" o:spid="_x0000_s1026" type="#_x0000_t75" style="position:absolute;margin-left:378.8pt;margin-top:4.85pt;width:9.6pt;height:12.4pt;z-index:251822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">
                <v:imagedata r:id="rId105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1821056" behindDoc="0" locked="0" layoutInCell="1" allowOverlap="1">
                <wp:simplePos x="0" y="0"/>
                <wp:positionH relativeFrom="column">
                  <wp:posOffset>4624835</wp:posOffset>
                </wp:positionH>
                <wp:positionV relativeFrom="paragraph">
                  <wp:posOffset>181065</wp:posOffset>
                </wp:positionV>
                <wp:extent cx="93600" cy="10800"/>
                <wp:effectExtent l="38100" t="38100" r="40005" b="46355"/>
                <wp:wrapNone/>
                <wp:docPr id="166" name="Rukopis 1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6">
                      <w14:nvContentPartPr>
                        <w14:cNvContentPartPr/>
                      </w14:nvContentPartPr>
                      <w14:xfrm>
                        <a:off x="0" y="0"/>
                        <a:ext cx="93600" cy="1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4D8DAE0" id="Rukopis 166" o:spid="_x0000_s1026" type="#_x0000_t75" style="position:absolute;margin-left:363.75pt;margin-top:13.85pt;width:8pt;height:1.65pt;z-index:251821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">
                <v:imagedata r:id="rId107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1820032" behindDoc="0" locked="0" layoutInCell="1" allowOverlap="1">
                <wp:simplePos x="0" y="0"/>
                <wp:positionH relativeFrom="column">
                  <wp:posOffset>4626275</wp:posOffset>
                </wp:positionH>
                <wp:positionV relativeFrom="paragraph">
                  <wp:posOffset>141465</wp:posOffset>
                </wp:positionV>
                <wp:extent cx="91440" cy="12600"/>
                <wp:effectExtent l="38100" t="38100" r="41910" b="45085"/>
                <wp:wrapNone/>
                <wp:docPr id="165" name="Rukopis 1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8">
                      <w14:nvContentPartPr>
                        <w14:cNvContentPartPr/>
                      </w14:nvContentPartPr>
                      <w14:xfrm>
                        <a:off x="0" y="0"/>
                        <a:ext cx="91440" cy="1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7955A44" id="Rukopis 165" o:spid="_x0000_s1026" type="#_x0000_t75" style="position:absolute;margin-left:363.9pt;margin-top:10.75pt;width:7.95pt;height:1.85pt;z-index:251820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">
                <v:imagedata r:id="rId109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1819008" behindDoc="0" locked="0" layoutInCell="1" allowOverlap="1">
                <wp:simplePos x="0" y="0"/>
                <wp:positionH relativeFrom="column">
                  <wp:posOffset>4427555</wp:posOffset>
                </wp:positionH>
                <wp:positionV relativeFrom="paragraph">
                  <wp:posOffset>147225</wp:posOffset>
                </wp:positionV>
                <wp:extent cx="100080" cy="101880"/>
                <wp:effectExtent l="19050" t="38100" r="0" b="31750"/>
                <wp:wrapNone/>
                <wp:docPr id="164" name="Rukopis 1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0">
                      <w14:nvContentPartPr>
                        <w14:cNvContentPartPr/>
                      </w14:nvContentPartPr>
                      <w14:xfrm>
                        <a:off x="0" y="0"/>
                        <a:ext cx="100080" cy="10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5E5082E" id="Rukopis 164" o:spid="_x0000_s1026" type="#_x0000_t75" style="position:absolute;margin-left:348.3pt;margin-top:11.2pt;width:8.45pt;height:8.8pt;z-index:251819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">
                <v:imagedata r:id="rId111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1817984" behindDoc="0" locked="0" layoutInCell="1" allowOverlap="1">
                <wp:simplePos x="0" y="0"/>
                <wp:positionH relativeFrom="column">
                  <wp:posOffset>4271315</wp:posOffset>
                </wp:positionH>
                <wp:positionV relativeFrom="paragraph">
                  <wp:posOffset>87105</wp:posOffset>
                </wp:positionV>
                <wp:extent cx="122400" cy="149760"/>
                <wp:effectExtent l="0" t="38100" r="49530" b="41275"/>
                <wp:wrapNone/>
                <wp:docPr id="163" name="Rukopis 1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2">
                      <w14:nvContentPartPr>
                        <w14:cNvContentPartPr/>
                      </w14:nvContentPartPr>
                      <w14:xfrm>
                        <a:off x="0" y="0"/>
                        <a:ext cx="122400" cy="149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7F278D3" id="Rukopis 163" o:spid="_x0000_s1026" type="#_x0000_t75" style="position:absolute;margin-left:335.95pt;margin-top:6.45pt;width:10.45pt;height:12.65pt;z-index:251817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">
                <v:imagedata r:id="rId113" o:title=""/>
              </v:shape>
            </w:pict>
          </mc:Fallback>
        </mc:AlternateContent>
      </w:r>
      <w:r w:rsidR="00FA7B51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1729920" behindDoc="0" locked="0" layoutInCell="1" allowOverlap="1">
                <wp:simplePos x="0" y="0"/>
                <wp:positionH relativeFrom="column">
                  <wp:posOffset>3405875</wp:posOffset>
                </wp:positionH>
                <wp:positionV relativeFrom="paragraph">
                  <wp:posOffset>133945</wp:posOffset>
                </wp:positionV>
                <wp:extent cx="127440" cy="207360"/>
                <wp:effectExtent l="38100" t="38100" r="25400" b="40640"/>
                <wp:wrapNone/>
                <wp:docPr id="77" name="Rukopis 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4">
                      <w14:nvContentPartPr>
                        <w14:cNvContentPartPr/>
                      </w14:nvContentPartPr>
                      <w14:xfrm>
                        <a:off x="0" y="0"/>
                        <a:ext cx="127440" cy="207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03AFE0A" id="Rukopis 77" o:spid="_x0000_s1026" type="#_x0000_t75" style="position:absolute;margin-left:268.05pt;margin-top:10.25pt;width:10.6pt;height:17.05pt;z-index:251729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">
                <v:imagedata r:id="rId115" o:title=""/>
              </v:shape>
            </w:pict>
          </mc:Fallback>
        </mc:AlternateContent>
      </w:r>
      <w:r w:rsidR="00FA7B51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1727872" behindDoc="0" locked="0" layoutInCell="1" allowOverlap="1">
                <wp:simplePos x="0" y="0"/>
                <wp:positionH relativeFrom="column">
                  <wp:posOffset>2599835</wp:posOffset>
                </wp:positionH>
                <wp:positionV relativeFrom="paragraph">
                  <wp:posOffset>-50735</wp:posOffset>
                </wp:positionV>
                <wp:extent cx="833760" cy="175680"/>
                <wp:effectExtent l="38100" t="38100" r="42545" b="34290"/>
                <wp:wrapNone/>
                <wp:docPr id="75" name="Rukopis 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6">
                      <w14:nvContentPartPr>
                        <w14:cNvContentPartPr/>
                      </w14:nvContentPartPr>
                      <w14:xfrm>
                        <a:off x="0" y="0"/>
                        <a:ext cx="833760" cy="175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F5448D8" id="Rukopis 75" o:spid="_x0000_s1026" type="#_x0000_t75" style="position:absolute;margin-left:204.4pt;margin-top:-4.35pt;width:66.35pt;height:14.6pt;z-index:251727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">
                <v:imagedata r:id="rId117" o:title=""/>
              </v:shape>
            </w:pict>
          </mc:Fallback>
        </mc:AlternateContent>
      </w:r>
      <w:r w:rsidR="00FA7B51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1725824" behindDoc="0" locked="0" layoutInCell="1" allowOverlap="1">
                <wp:simplePos x="0" y="0"/>
                <wp:positionH relativeFrom="column">
                  <wp:posOffset>2256035</wp:posOffset>
                </wp:positionH>
                <wp:positionV relativeFrom="paragraph">
                  <wp:posOffset>37465</wp:posOffset>
                </wp:positionV>
                <wp:extent cx="249840" cy="404640"/>
                <wp:effectExtent l="38100" t="38100" r="36195" b="33655"/>
                <wp:wrapNone/>
                <wp:docPr id="73" name="Rukopis 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8">
                      <w14:nvContentPartPr>
                        <w14:cNvContentPartPr/>
                      </w14:nvContentPartPr>
                      <w14:xfrm>
                        <a:off x="0" y="0"/>
                        <a:ext cx="249840" cy="404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F34E8EF" id="Rukopis 73" o:spid="_x0000_s1026" type="#_x0000_t75" style="position:absolute;margin-left:177.3pt;margin-top:2.6pt;width:20.35pt;height:32.65pt;z-index:251725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">
                <v:imagedata r:id="rId119" o:title=""/>
              </v:shape>
            </w:pict>
          </mc:Fallback>
        </mc:AlternateContent>
      </w:r>
      <w:r w:rsidR="00FA7B51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1724800" behindDoc="0" locked="0" layoutInCell="1" allowOverlap="1">
                <wp:simplePos x="0" y="0"/>
                <wp:positionH relativeFrom="column">
                  <wp:posOffset>3112835</wp:posOffset>
                </wp:positionH>
                <wp:positionV relativeFrom="paragraph">
                  <wp:posOffset>168145</wp:posOffset>
                </wp:positionV>
                <wp:extent cx="128520" cy="36360"/>
                <wp:effectExtent l="38100" t="38100" r="0" b="40005"/>
                <wp:wrapNone/>
                <wp:docPr id="72" name="Rukopis 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0">
                      <w14:nvContentPartPr>
                        <w14:cNvContentPartPr/>
                      </w14:nvContentPartPr>
                      <w14:xfrm>
                        <a:off x="0" y="0"/>
                        <a:ext cx="128520" cy="36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3531B62" id="Rukopis 72" o:spid="_x0000_s1026" type="#_x0000_t75" style="position:absolute;margin-left:244.75pt;margin-top:12.9pt;width:10.8pt;height:3.55pt;z-index:251724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">
                <v:imagedata r:id="rId121" o:title=""/>
              </v:shape>
            </w:pict>
          </mc:Fallback>
        </mc:AlternateContent>
      </w:r>
      <w:r w:rsidR="00FA7B51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1723776" behindDoc="0" locked="0" layoutInCell="1" allowOverlap="1">
                <wp:simplePos x="0" y="0"/>
                <wp:positionH relativeFrom="column">
                  <wp:posOffset>3167555</wp:posOffset>
                </wp:positionH>
                <wp:positionV relativeFrom="paragraph">
                  <wp:posOffset>189745</wp:posOffset>
                </wp:positionV>
                <wp:extent cx="69840" cy="124200"/>
                <wp:effectExtent l="38100" t="19050" r="45085" b="47625"/>
                <wp:wrapNone/>
                <wp:docPr id="71" name="Rukopis 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2">
                      <w14:nvContentPartPr>
                        <w14:cNvContentPartPr/>
                      </w14:nvContentPartPr>
                      <w14:xfrm>
                        <a:off x="0" y="0"/>
                        <a:ext cx="69840" cy="124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009BEE7" id="Rukopis 71" o:spid="_x0000_s1026" type="#_x0000_t75" style="position:absolute;margin-left:249.1pt;margin-top:14.65pt;width:6.2pt;height:10.5pt;z-index:251723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">
                <v:imagedata r:id="rId123" o:title=""/>
              </v:shape>
            </w:pict>
          </mc:Fallback>
        </mc:AlternateContent>
      </w:r>
      <w:r w:rsidR="00FA7B51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1722752" behindDoc="0" locked="0" layoutInCell="1" allowOverlap="1">
                <wp:simplePos x="0" y="0"/>
                <wp:positionH relativeFrom="column">
                  <wp:posOffset>3120755</wp:posOffset>
                </wp:positionH>
                <wp:positionV relativeFrom="paragraph">
                  <wp:posOffset>191905</wp:posOffset>
                </wp:positionV>
                <wp:extent cx="26640" cy="133560"/>
                <wp:effectExtent l="38100" t="38100" r="31115" b="38100"/>
                <wp:wrapNone/>
                <wp:docPr id="70" name="Rukopis 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4">
                      <w14:nvContentPartPr>
                        <w14:cNvContentPartPr/>
                      </w14:nvContentPartPr>
                      <w14:xfrm>
                        <a:off x="0" y="0"/>
                        <a:ext cx="26640" cy="133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1523FE9" id="Rukopis 70" o:spid="_x0000_s1026" type="#_x0000_t75" style="position:absolute;margin-left:245.35pt;margin-top:14.8pt;width:2.9pt;height:11.2pt;z-index:251722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">
                <v:imagedata r:id="rId125" o:title=""/>
              </v:shape>
            </w:pict>
          </mc:Fallback>
        </mc:AlternateContent>
      </w:r>
      <w:r w:rsidR="00FA7B51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1720704" behindDoc="0" locked="0" layoutInCell="1" allowOverlap="1">
                <wp:simplePos x="0" y="0"/>
                <wp:positionH relativeFrom="column">
                  <wp:posOffset>2817275</wp:posOffset>
                </wp:positionH>
                <wp:positionV relativeFrom="paragraph">
                  <wp:posOffset>178585</wp:posOffset>
                </wp:positionV>
                <wp:extent cx="115560" cy="157320"/>
                <wp:effectExtent l="19050" t="38100" r="37465" b="33655"/>
                <wp:wrapNone/>
                <wp:docPr id="68" name="Rukopis 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6">
                      <w14:nvContentPartPr>
                        <w14:cNvContentPartPr/>
                      </w14:nvContentPartPr>
                      <w14:xfrm>
                        <a:off x="0" y="0"/>
                        <a:ext cx="115560" cy="157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6594A51" id="Rukopis 68" o:spid="_x0000_s1026" type="#_x0000_t75" style="position:absolute;margin-left:221.55pt;margin-top:13.7pt;width:9.8pt;height:13.2pt;z-index:251720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">
                <v:imagedata r:id="rId127" o:title=""/>
              </v:shape>
            </w:pict>
          </mc:Fallback>
        </mc:AlternateContent>
      </w:r>
      <w:r w:rsidR="00FA7B51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1718656" behindDoc="0" locked="0" layoutInCell="1" allowOverlap="1">
                <wp:simplePos x="0" y="0"/>
                <wp:positionH relativeFrom="column">
                  <wp:posOffset>2660675</wp:posOffset>
                </wp:positionH>
                <wp:positionV relativeFrom="paragraph">
                  <wp:posOffset>248425</wp:posOffset>
                </wp:positionV>
                <wp:extent cx="69480" cy="4320"/>
                <wp:effectExtent l="38100" t="38100" r="45085" b="34290"/>
                <wp:wrapNone/>
                <wp:docPr id="66" name="Rukopis 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8">
                      <w14:nvContentPartPr>
                        <w14:cNvContentPartPr/>
                      </w14:nvContentPartPr>
                      <w14:xfrm>
                        <a:off x="0" y="0"/>
                        <a:ext cx="69480" cy="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C41BDC8" id="Rukopis 66" o:spid="_x0000_s1026" type="#_x0000_t75" style="position:absolute;margin-left:209.2pt;margin-top:19.2pt;width:6.15pt;height:1.05pt;z-index:251718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">
                <v:imagedata r:id="rId129" o:title=""/>
              </v:shape>
            </w:pict>
          </mc:Fallback>
        </mc:AlternateContent>
      </w:r>
      <w:r w:rsidR="00FA7B51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1710464" behindDoc="0" locked="0" layoutInCell="1" allowOverlap="1">
                <wp:simplePos x="0" y="0"/>
                <wp:positionH relativeFrom="column">
                  <wp:posOffset>1019435</wp:posOffset>
                </wp:positionH>
                <wp:positionV relativeFrom="paragraph">
                  <wp:posOffset>150865</wp:posOffset>
                </wp:positionV>
                <wp:extent cx="251640" cy="75960"/>
                <wp:effectExtent l="38100" t="38100" r="34290" b="38735"/>
                <wp:wrapNone/>
                <wp:docPr id="58" name="Rukopis 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0">
                      <w14:nvContentPartPr>
                        <w14:cNvContentPartPr/>
                      </w14:nvContentPartPr>
                      <w14:xfrm>
                        <a:off x="0" y="0"/>
                        <a:ext cx="251640" cy="75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52A54F4" id="Rukopis 58" o:spid="_x0000_s1026" type="#_x0000_t75" style="position:absolute;margin-left:79.9pt;margin-top:11.55pt;width:20.45pt;height:6.75pt;z-index:251710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">
                <v:imagedata r:id="rId131" o:title=""/>
              </v:shape>
            </w:pict>
          </mc:Fallback>
        </mc:AlternateContent>
      </w:r>
      <w:r w:rsidR="00FA7B51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1709440" behindDoc="0" locked="0" layoutInCell="1" allowOverlap="1">
                <wp:simplePos x="0" y="0"/>
                <wp:positionH relativeFrom="column">
                  <wp:posOffset>882635</wp:posOffset>
                </wp:positionH>
                <wp:positionV relativeFrom="paragraph">
                  <wp:posOffset>168505</wp:posOffset>
                </wp:positionV>
                <wp:extent cx="65160" cy="2520"/>
                <wp:effectExtent l="38100" t="38100" r="30480" b="36195"/>
                <wp:wrapNone/>
                <wp:docPr id="57" name="Rukopis 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2">
                      <w14:nvContentPartPr>
                        <w14:cNvContentPartPr/>
                      </w14:nvContentPartPr>
                      <w14:xfrm>
                        <a:off x="0" y="0"/>
                        <a:ext cx="65160" cy="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1AC5B00" id="Rukopis 57" o:spid="_x0000_s1026" type="#_x0000_t75" style="position:absolute;margin-left:69.2pt;margin-top:12.75pt;width:5.7pt;height:1.15pt;z-index:251709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">
                <v:imagedata r:id="rId133" o:title=""/>
              </v:shape>
            </w:pict>
          </mc:Fallback>
        </mc:AlternateContent>
      </w:r>
      <w:r w:rsidR="00FA7B51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1708416" behindDoc="0" locked="0" layoutInCell="1" allowOverlap="1">
                <wp:simplePos x="0" y="0"/>
                <wp:positionH relativeFrom="column">
                  <wp:posOffset>819635</wp:posOffset>
                </wp:positionH>
                <wp:positionV relativeFrom="paragraph">
                  <wp:posOffset>106945</wp:posOffset>
                </wp:positionV>
                <wp:extent cx="66600" cy="116280"/>
                <wp:effectExtent l="38100" t="38100" r="29210" b="36195"/>
                <wp:wrapNone/>
                <wp:docPr id="56" name="Rukopis 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4">
                      <w14:nvContentPartPr>
                        <w14:cNvContentPartPr/>
                      </w14:nvContentPartPr>
                      <w14:xfrm>
                        <a:off x="0" y="0"/>
                        <a:ext cx="66600" cy="116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D401445" id="Rukopis 56" o:spid="_x0000_s1026" type="#_x0000_t75" style="position:absolute;margin-left:64.25pt;margin-top:8.1pt;width:5.8pt;height:9.65pt;z-index:251708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">
                <v:imagedata r:id="rId135" o:title=""/>
              </v:shape>
            </w:pict>
          </mc:Fallback>
        </mc:AlternateContent>
      </w:r>
      <w:r w:rsidR="00FA7B51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1707392" behindDoc="0" locked="0" layoutInCell="1" allowOverlap="1">
                <wp:simplePos x="0" y="0"/>
                <wp:positionH relativeFrom="column">
                  <wp:posOffset>862115</wp:posOffset>
                </wp:positionH>
                <wp:positionV relativeFrom="paragraph">
                  <wp:posOffset>86065</wp:posOffset>
                </wp:positionV>
                <wp:extent cx="102240" cy="149400"/>
                <wp:effectExtent l="0" t="38100" r="31115" b="41275"/>
                <wp:wrapNone/>
                <wp:docPr id="55" name="Rukopis 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6">
                      <w14:nvContentPartPr>
                        <w14:cNvContentPartPr/>
                      </w14:nvContentPartPr>
                      <w14:xfrm>
                        <a:off x="0" y="0"/>
                        <a:ext cx="102240" cy="149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348365B" id="Rukopis 55" o:spid="_x0000_s1026" type="#_x0000_t75" style="position:absolute;margin-left:67.65pt;margin-top:6.4pt;width:8.6pt;height:12.55pt;z-index:251707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">
                <v:imagedata r:id="rId137" o:title=""/>
              </v:shape>
            </w:pict>
          </mc:Fallback>
        </mc:AlternateContent>
      </w:r>
      <w:r w:rsidR="00FA7B51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1706368" behindDoc="0" locked="0" layoutInCell="1" allowOverlap="1">
                <wp:simplePos x="0" y="0"/>
                <wp:positionH relativeFrom="column">
                  <wp:posOffset>710915</wp:posOffset>
                </wp:positionH>
                <wp:positionV relativeFrom="paragraph">
                  <wp:posOffset>171385</wp:posOffset>
                </wp:positionV>
                <wp:extent cx="68400" cy="1800"/>
                <wp:effectExtent l="38100" t="38100" r="46355" b="36830"/>
                <wp:wrapNone/>
                <wp:docPr id="54" name="Rukopis 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8">
                      <w14:nvContentPartPr>
                        <w14:cNvContentPartPr/>
                      </w14:nvContentPartPr>
                      <w14:xfrm>
                        <a:off x="0" y="0"/>
                        <a:ext cx="68400" cy="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CE1EEFF" id="Rukopis 54" o:spid="_x0000_s1026" type="#_x0000_t75" style="position:absolute;margin-left:55.7pt;margin-top:13.15pt;width:5.9pt;height:.9pt;z-index:251706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">
                <v:imagedata r:id="rId139" o:title=""/>
              </v:shape>
            </w:pict>
          </mc:Fallback>
        </mc:AlternateContent>
      </w:r>
      <w:r w:rsidR="00FA7B51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1705344" behindDoc="0" locked="0" layoutInCell="1" allowOverlap="1">
                <wp:simplePos x="0" y="0"/>
                <wp:positionH relativeFrom="column">
                  <wp:posOffset>703715</wp:posOffset>
                </wp:positionH>
                <wp:positionV relativeFrom="paragraph">
                  <wp:posOffset>137185</wp:posOffset>
                </wp:positionV>
                <wp:extent cx="78120" cy="2520"/>
                <wp:effectExtent l="38100" t="38100" r="36195" b="36195"/>
                <wp:wrapNone/>
                <wp:docPr id="53" name="Rukopis 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0">
                      <w14:nvContentPartPr>
                        <w14:cNvContentPartPr/>
                      </w14:nvContentPartPr>
                      <w14:xfrm>
                        <a:off x="0" y="0"/>
                        <a:ext cx="78120" cy="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B6F4C2B" id="Rukopis 53" o:spid="_x0000_s1026" type="#_x0000_t75" style="position:absolute;margin-left:55.1pt;margin-top:10.4pt;width:6.7pt;height:1.05pt;z-index:251705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">
                <v:imagedata r:id="rId141" o:title=""/>
              </v:shape>
            </w:pict>
          </mc:Fallback>
        </mc:AlternateContent>
      </w:r>
      <w:r w:rsidR="00FA7B51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1704320" behindDoc="0" locked="0" layoutInCell="1" allowOverlap="1">
                <wp:simplePos x="0" y="0"/>
                <wp:positionH relativeFrom="column">
                  <wp:posOffset>510395</wp:posOffset>
                </wp:positionH>
                <wp:positionV relativeFrom="paragraph">
                  <wp:posOffset>110905</wp:posOffset>
                </wp:positionV>
                <wp:extent cx="90360" cy="95760"/>
                <wp:effectExtent l="38100" t="38100" r="24130" b="38100"/>
                <wp:wrapNone/>
                <wp:docPr id="52" name="Rukopis 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2">
                      <w14:nvContentPartPr>
                        <w14:cNvContentPartPr/>
                      </w14:nvContentPartPr>
                      <w14:xfrm>
                        <a:off x="0" y="0"/>
                        <a:ext cx="90360" cy="9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31573C6" id="Rukopis 52" o:spid="_x0000_s1026" type="#_x0000_t75" style="position:absolute;margin-left:39.85pt;margin-top:8.4pt;width:7.75pt;height:8.35pt;z-index:251704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">
                <v:imagedata r:id="rId143" o:title=""/>
              </v:shape>
            </w:pict>
          </mc:Fallback>
        </mc:AlternateContent>
      </w:r>
    </w:p>
    <w:p w:rsidR="00FA7B51" w:rsidRDefault="00C05026" w:rsidP="005F4EAA">
      <w:pPr>
        <w:spacing w:line="360" w:lineRule="auto"/>
        <w:rPr>
          <w:rFonts w:ascii="Arial" w:hAnsi="Arial" w:cs="Arial"/>
        </w:rPr>
      </w:pP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1854848" behindDoc="0" locked="0" layoutInCell="1" allowOverlap="1">
                <wp:simplePos x="0" y="0"/>
                <wp:positionH relativeFrom="column">
                  <wp:posOffset>5122715</wp:posOffset>
                </wp:positionH>
                <wp:positionV relativeFrom="paragraph">
                  <wp:posOffset>219410</wp:posOffset>
                </wp:positionV>
                <wp:extent cx="170640" cy="27360"/>
                <wp:effectExtent l="38100" t="38100" r="39370" b="48895"/>
                <wp:wrapNone/>
                <wp:docPr id="200" name="Rukopis 2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4">
                      <w14:nvContentPartPr>
                        <w14:cNvContentPartPr/>
                      </w14:nvContentPartPr>
                      <w14:xfrm>
                        <a:off x="0" y="0"/>
                        <a:ext cx="170640" cy="27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B871EA9" id="Rukopis 200" o:spid="_x0000_s1026" type="#_x0000_t75" style="position:absolute;margin-left:403pt;margin-top:16.95pt;width:13.95pt;height:2.85pt;z-index:251854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">
                <v:imagedata r:id="rId145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1846656" behindDoc="0" locked="0" layoutInCell="1" allowOverlap="1">
                <wp:simplePos x="0" y="0"/>
                <wp:positionH relativeFrom="column">
                  <wp:posOffset>6435635</wp:posOffset>
                </wp:positionH>
                <wp:positionV relativeFrom="paragraph">
                  <wp:posOffset>71090</wp:posOffset>
                </wp:positionV>
                <wp:extent cx="326520" cy="80640"/>
                <wp:effectExtent l="38100" t="19050" r="16510" b="34290"/>
                <wp:wrapNone/>
                <wp:docPr id="192" name="Rukopis 1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6">
                      <w14:nvContentPartPr>
                        <w14:cNvContentPartPr/>
                      </w14:nvContentPartPr>
                      <w14:xfrm>
                        <a:off x="0" y="0"/>
                        <a:ext cx="326520" cy="80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A9432A7" id="Rukopis 192" o:spid="_x0000_s1026" type="#_x0000_t75" style="position:absolute;margin-left:506.4pt;margin-top:5.25pt;width:26.3pt;height:7.15pt;z-index:251846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">
                <v:imagedata r:id="rId147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1845632" behindDoc="0" locked="0" layoutInCell="1" allowOverlap="1">
                <wp:simplePos x="0" y="0"/>
                <wp:positionH relativeFrom="column">
                  <wp:posOffset>6318995</wp:posOffset>
                </wp:positionH>
                <wp:positionV relativeFrom="paragraph">
                  <wp:posOffset>52370</wp:posOffset>
                </wp:positionV>
                <wp:extent cx="110160" cy="114120"/>
                <wp:effectExtent l="19050" t="38100" r="42545" b="38735"/>
                <wp:wrapNone/>
                <wp:docPr id="191" name="Rukopis 1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8">
                      <w14:nvContentPartPr>
                        <w14:cNvContentPartPr/>
                      </w14:nvContentPartPr>
                      <w14:xfrm>
                        <a:off x="0" y="0"/>
                        <a:ext cx="110160" cy="114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ADA76EA" id="Rukopis 191" o:spid="_x0000_s1026" type="#_x0000_t75" style="position:absolute;margin-left:497.25pt;margin-top:3.8pt;width:9.25pt;height:9.75pt;z-index:251845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">
                <v:imagedata r:id="rId149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1844608" behindDoc="0" locked="0" layoutInCell="1" allowOverlap="1">
                <wp:simplePos x="0" y="0"/>
                <wp:positionH relativeFrom="column">
                  <wp:posOffset>6270755</wp:posOffset>
                </wp:positionH>
                <wp:positionV relativeFrom="paragraph">
                  <wp:posOffset>44810</wp:posOffset>
                </wp:positionV>
                <wp:extent cx="36720" cy="122040"/>
                <wp:effectExtent l="38100" t="19050" r="40005" b="30480"/>
                <wp:wrapNone/>
                <wp:docPr id="190" name="Rukopis 1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0">
                      <w14:nvContentPartPr>
                        <w14:cNvContentPartPr/>
                      </w14:nvContentPartPr>
                      <w14:xfrm>
                        <a:off x="0" y="0"/>
                        <a:ext cx="36720" cy="122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D06115E" id="Rukopis 190" o:spid="_x0000_s1026" type="#_x0000_t75" style="position:absolute;margin-left:493.45pt;margin-top:3.25pt;width:3.5pt;height:10.2pt;z-index:251844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">
                <v:imagedata r:id="rId151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1843584" behindDoc="0" locked="0" layoutInCell="1" allowOverlap="1">
                <wp:simplePos x="0" y="0"/>
                <wp:positionH relativeFrom="column">
                  <wp:posOffset>6114155</wp:posOffset>
                </wp:positionH>
                <wp:positionV relativeFrom="paragraph">
                  <wp:posOffset>109970</wp:posOffset>
                </wp:positionV>
                <wp:extent cx="89640" cy="7200"/>
                <wp:effectExtent l="38100" t="38100" r="43815" b="31115"/>
                <wp:wrapNone/>
                <wp:docPr id="189" name="Rukopis 1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2">
                      <w14:nvContentPartPr>
                        <w14:cNvContentPartPr/>
                      </w14:nvContentPartPr>
                      <w14:xfrm>
                        <a:off x="0" y="0"/>
                        <a:ext cx="89640" cy="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161F1DD" id="Rukopis 189" o:spid="_x0000_s1026" type="#_x0000_t75" style="position:absolute;margin-left:481.15pt;margin-top:8.3pt;width:7.6pt;height:1.15pt;z-index:251843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">
                <v:imagedata r:id="rId153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1842560" behindDoc="0" locked="0" layoutInCell="1" allowOverlap="1">
                <wp:simplePos x="0" y="0"/>
                <wp:positionH relativeFrom="column">
                  <wp:posOffset>6114875</wp:posOffset>
                </wp:positionH>
                <wp:positionV relativeFrom="paragraph">
                  <wp:posOffset>77210</wp:posOffset>
                </wp:positionV>
                <wp:extent cx="79920" cy="11520"/>
                <wp:effectExtent l="38100" t="38100" r="34925" b="45720"/>
                <wp:wrapNone/>
                <wp:docPr id="188" name="Rukopis 1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4">
                      <w14:nvContentPartPr>
                        <w14:cNvContentPartPr/>
                      </w14:nvContentPartPr>
                      <w14:xfrm>
                        <a:off x="0" y="0"/>
                        <a:ext cx="79920" cy="1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2C4D9D1" id="Rukopis 188" o:spid="_x0000_s1026" type="#_x0000_t75" style="position:absolute;margin-left:481.15pt;margin-top:5.75pt;width:6.95pt;height:1.65pt;z-index:251842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">
                <v:imagedata r:id="rId155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1841536" behindDoc="0" locked="0" layoutInCell="1" allowOverlap="1">
                <wp:simplePos x="0" y="0"/>
                <wp:positionH relativeFrom="column">
                  <wp:posOffset>5948915</wp:posOffset>
                </wp:positionH>
                <wp:positionV relativeFrom="paragraph">
                  <wp:posOffset>80090</wp:posOffset>
                </wp:positionV>
                <wp:extent cx="109800" cy="68040"/>
                <wp:effectExtent l="38100" t="38100" r="5080" b="46355"/>
                <wp:wrapNone/>
                <wp:docPr id="187" name="Rukopis 1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6">
                      <w14:nvContentPartPr>
                        <w14:cNvContentPartPr/>
                      </w14:nvContentPartPr>
                      <w14:xfrm>
                        <a:off x="0" y="0"/>
                        <a:ext cx="109800" cy="68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184A10C" id="Rukopis 187" o:spid="_x0000_s1026" type="#_x0000_t75" style="position:absolute;margin-left:468.1pt;margin-top:5.95pt;width:9.2pt;height:6.05pt;z-index:251841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">
                <v:imagedata r:id="rId157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1827200" behindDoc="0" locked="0" layoutInCell="1" allowOverlap="1">
                <wp:simplePos x="0" y="0"/>
                <wp:positionH relativeFrom="column">
                  <wp:posOffset>4529075</wp:posOffset>
                </wp:positionH>
                <wp:positionV relativeFrom="paragraph">
                  <wp:posOffset>258650</wp:posOffset>
                </wp:positionV>
                <wp:extent cx="81000" cy="7920"/>
                <wp:effectExtent l="38100" t="38100" r="33655" b="30480"/>
                <wp:wrapNone/>
                <wp:docPr id="173" name="Rukopis 1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8">
                      <w14:nvContentPartPr>
                        <w14:cNvContentPartPr/>
                      </w14:nvContentPartPr>
                      <w14:xfrm>
                        <a:off x="0" y="0"/>
                        <a:ext cx="81000" cy="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D224D97" id="Rukopis 173" o:spid="_x0000_s1026" type="#_x0000_t75" style="position:absolute;margin-left:356.3pt;margin-top:20.05pt;width:7.05pt;height:1.25pt;z-index:251827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">
                <v:imagedata r:id="rId159" o:title=""/>
              </v:shape>
            </w:pict>
          </mc:Fallback>
        </mc:AlternateContent>
      </w:r>
      <w:r w:rsidR="00FA7B51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1728896" behindDoc="0" locked="0" layoutInCell="1" allowOverlap="1">
                <wp:simplePos x="0" y="0"/>
                <wp:positionH relativeFrom="column">
                  <wp:posOffset>2967395</wp:posOffset>
                </wp:positionH>
                <wp:positionV relativeFrom="paragraph">
                  <wp:posOffset>100290</wp:posOffset>
                </wp:positionV>
                <wp:extent cx="476640" cy="141480"/>
                <wp:effectExtent l="38100" t="38100" r="38100" b="49530"/>
                <wp:wrapNone/>
                <wp:docPr id="76" name="Rukopis 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0">
                      <w14:nvContentPartPr>
                        <w14:cNvContentPartPr/>
                      </w14:nvContentPartPr>
                      <w14:xfrm>
                        <a:off x="0" y="0"/>
                        <a:ext cx="476640" cy="141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459F753" id="Rukopis 76" o:spid="_x0000_s1026" type="#_x0000_t75" style="position:absolute;margin-left:233.3pt;margin-top:7.65pt;width:38.3pt;height:11.75pt;z-index:251728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">
                <v:imagedata r:id="rId161" o:title=""/>
              </v:shape>
            </w:pict>
          </mc:Fallback>
        </mc:AlternateContent>
      </w:r>
      <w:r w:rsidR="00FA7B51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1726848" behindDoc="0" locked="0" layoutInCell="1" allowOverlap="1">
                <wp:simplePos x="0" y="0"/>
                <wp:positionH relativeFrom="column">
                  <wp:posOffset>2489315</wp:posOffset>
                </wp:positionH>
                <wp:positionV relativeFrom="paragraph">
                  <wp:posOffset>137730</wp:posOffset>
                </wp:positionV>
                <wp:extent cx="448920" cy="101520"/>
                <wp:effectExtent l="38100" t="38100" r="46990" b="32385"/>
                <wp:wrapNone/>
                <wp:docPr id="74" name="Rukopis 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2">
                      <w14:nvContentPartPr>
                        <w14:cNvContentPartPr/>
                      </w14:nvContentPartPr>
                      <w14:xfrm>
                        <a:off x="0" y="0"/>
                        <a:ext cx="448920" cy="10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1EDCFCA" id="Rukopis 74" o:spid="_x0000_s1026" type="#_x0000_t75" style="position:absolute;margin-left:195.65pt;margin-top:10.5pt;width:36.1pt;height:8.75pt;z-index:251726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">
                <v:imagedata r:id="rId163" o:title=""/>
              </v:shape>
            </w:pict>
          </mc:Fallback>
        </mc:AlternateContent>
      </w:r>
      <w:r w:rsidR="00FA7B51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1721728" behindDoc="0" locked="0" layoutInCell="1" allowOverlap="1">
                <wp:simplePos x="0" y="0"/>
                <wp:positionH relativeFrom="column">
                  <wp:posOffset>2956595</wp:posOffset>
                </wp:positionH>
                <wp:positionV relativeFrom="paragraph">
                  <wp:posOffset>-28230</wp:posOffset>
                </wp:positionV>
                <wp:extent cx="124920" cy="86400"/>
                <wp:effectExtent l="38100" t="38100" r="46990" b="46990"/>
                <wp:wrapNone/>
                <wp:docPr id="69" name="Rukopis 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4">
                      <w14:nvContentPartPr>
                        <w14:cNvContentPartPr/>
                      </w14:nvContentPartPr>
                      <w14:xfrm>
                        <a:off x="0" y="0"/>
                        <a:ext cx="124920" cy="86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8698EC4" id="Rukopis 69" o:spid="_x0000_s1026" type="#_x0000_t75" style="position:absolute;margin-left:232.5pt;margin-top:-2.6pt;width:10.6pt;height:7.55pt;z-index:251721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">
                <v:imagedata r:id="rId165" o:title=""/>
              </v:shape>
            </w:pict>
          </mc:Fallback>
        </mc:AlternateContent>
      </w:r>
      <w:r w:rsidR="00FA7B51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1719680" behindDoc="0" locked="0" layoutInCell="1" allowOverlap="1">
                <wp:simplePos x="0" y="0"/>
                <wp:positionH relativeFrom="column">
                  <wp:posOffset>2662475</wp:posOffset>
                </wp:positionH>
                <wp:positionV relativeFrom="paragraph">
                  <wp:posOffset>21810</wp:posOffset>
                </wp:positionV>
                <wp:extent cx="74520" cy="5040"/>
                <wp:effectExtent l="38100" t="38100" r="40005" b="33655"/>
                <wp:wrapNone/>
                <wp:docPr id="67" name="Rukopis 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6">
                      <w14:nvContentPartPr>
                        <w14:cNvContentPartPr/>
                      </w14:nvContentPartPr>
                      <w14:xfrm>
                        <a:off x="0" y="0"/>
                        <a:ext cx="74520" cy="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9E31C8F" id="Rukopis 67" o:spid="_x0000_s1026" type="#_x0000_t75" style="position:absolute;margin-left:209.35pt;margin-top:1.35pt;width:6.45pt;height:1.15pt;z-index:251719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">
                <v:imagedata r:id="rId167" o:title=""/>
              </v:shape>
            </w:pict>
          </mc:Fallback>
        </mc:AlternateContent>
      </w:r>
      <w:r w:rsidR="00FA7B51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1717632" behindDoc="0" locked="0" layoutInCell="1" allowOverlap="1">
                <wp:simplePos x="0" y="0"/>
                <wp:positionH relativeFrom="column">
                  <wp:posOffset>2471315</wp:posOffset>
                </wp:positionH>
                <wp:positionV relativeFrom="paragraph">
                  <wp:posOffset>-21030</wp:posOffset>
                </wp:positionV>
                <wp:extent cx="97920" cy="97920"/>
                <wp:effectExtent l="38100" t="38100" r="16510" b="35560"/>
                <wp:wrapNone/>
                <wp:docPr id="65" name="Rukopis 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8">
                      <w14:nvContentPartPr>
                        <w14:cNvContentPartPr/>
                      </w14:nvContentPartPr>
                      <w14:xfrm>
                        <a:off x="0" y="0"/>
                        <a:ext cx="97920" cy="9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5E47DC1" id="Rukopis 65" o:spid="_x0000_s1026" type="#_x0000_t75" style="position:absolute;margin-left:194.2pt;margin-top:-2pt;width:8.25pt;height:8.45pt;z-index:251717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">
                <v:imagedata r:id="rId169" o:title=""/>
              </v:shape>
            </w:pict>
          </mc:Fallback>
        </mc:AlternateContent>
      </w:r>
      <w:r w:rsidR="00FA7B51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1715584" behindDoc="0" locked="0" layoutInCell="1" allowOverlap="1">
                <wp:simplePos x="0" y="0"/>
                <wp:positionH relativeFrom="column">
                  <wp:posOffset>944915</wp:posOffset>
                </wp:positionH>
                <wp:positionV relativeFrom="paragraph">
                  <wp:posOffset>143130</wp:posOffset>
                </wp:positionV>
                <wp:extent cx="48960" cy="102960"/>
                <wp:effectExtent l="19050" t="38100" r="46355" b="49530"/>
                <wp:wrapNone/>
                <wp:docPr id="63" name="Rukopis 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0">
                      <w14:nvContentPartPr>
                        <w14:cNvContentPartPr/>
                      </w14:nvContentPartPr>
                      <w14:xfrm>
                        <a:off x="0" y="0"/>
                        <a:ext cx="48960" cy="10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6FBD952" id="Rukopis 63" o:spid="_x0000_s1026" type="#_x0000_t75" style="position:absolute;margin-left:74.1pt;margin-top:10.95pt;width:4.35pt;height:8.8pt;z-index:251715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">
                <v:imagedata r:id="rId171" o:title=""/>
              </v:shape>
            </w:pict>
          </mc:Fallback>
        </mc:AlternateContent>
      </w:r>
      <w:r w:rsidR="00FA7B51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1714560" behindDoc="0" locked="0" layoutInCell="1" allowOverlap="1">
                <wp:simplePos x="0" y="0"/>
                <wp:positionH relativeFrom="column">
                  <wp:posOffset>774275</wp:posOffset>
                </wp:positionH>
                <wp:positionV relativeFrom="paragraph">
                  <wp:posOffset>227010</wp:posOffset>
                </wp:positionV>
                <wp:extent cx="84240" cy="1440"/>
                <wp:effectExtent l="38100" t="38100" r="30480" b="36830"/>
                <wp:wrapNone/>
                <wp:docPr id="62" name="Rukopis 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2">
                      <w14:nvContentPartPr>
                        <w14:cNvContentPartPr/>
                      </w14:nvContentPartPr>
                      <w14:xfrm>
                        <a:off x="0" y="0"/>
                        <a:ext cx="84240" cy="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DFC7854" id="Rukopis 62" o:spid="_x0000_s1026" type="#_x0000_t75" style="position:absolute;margin-left:60.65pt;margin-top:17.55pt;width:7.15pt;height:.75pt;z-index:251714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">
                <v:imagedata r:id="rId173" o:title=""/>
              </v:shape>
            </w:pict>
          </mc:Fallback>
        </mc:AlternateContent>
      </w:r>
      <w:r w:rsidR="00FA7B51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1713536" behindDoc="0" locked="0" layoutInCell="1" allowOverlap="1">
                <wp:simplePos x="0" y="0"/>
                <wp:positionH relativeFrom="column">
                  <wp:posOffset>762755</wp:posOffset>
                </wp:positionH>
                <wp:positionV relativeFrom="paragraph">
                  <wp:posOffset>198930</wp:posOffset>
                </wp:positionV>
                <wp:extent cx="79200" cy="5400"/>
                <wp:effectExtent l="38100" t="38100" r="35560" b="33020"/>
                <wp:wrapNone/>
                <wp:docPr id="61" name="Rukopis 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4">
                      <w14:nvContentPartPr>
                        <w14:cNvContentPartPr/>
                      </w14:nvContentPartPr>
                      <w14:xfrm>
                        <a:off x="0" y="0"/>
                        <a:ext cx="79200" cy="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D9818B0" id="Rukopis 61" o:spid="_x0000_s1026" type="#_x0000_t75" style="position:absolute;margin-left:59.75pt;margin-top:15.35pt;width:6.8pt;height:1.1pt;z-index:251713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">
                <v:imagedata r:id="rId175" o:title=""/>
              </v:shape>
            </w:pict>
          </mc:Fallback>
        </mc:AlternateContent>
      </w:r>
      <w:r w:rsidR="00FA7B51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1712512" behindDoc="0" locked="0" layoutInCell="1" allowOverlap="1">
                <wp:simplePos x="0" y="0"/>
                <wp:positionH relativeFrom="column">
                  <wp:posOffset>592475</wp:posOffset>
                </wp:positionH>
                <wp:positionV relativeFrom="paragraph">
                  <wp:posOffset>167610</wp:posOffset>
                </wp:positionV>
                <wp:extent cx="103320" cy="91800"/>
                <wp:effectExtent l="38100" t="38100" r="11430" b="41910"/>
                <wp:wrapNone/>
                <wp:docPr id="60" name="Rukopis 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6">
                      <w14:nvContentPartPr>
                        <w14:cNvContentPartPr/>
                      </w14:nvContentPartPr>
                      <w14:xfrm>
                        <a:off x="0" y="0"/>
                        <a:ext cx="103320" cy="9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DF19686" id="Rukopis 60" o:spid="_x0000_s1026" type="#_x0000_t75" style="position:absolute;margin-left:46.3pt;margin-top:12.85pt;width:8.8pt;height:8pt;z-index:251712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">
                <v:imagedata r:id="rId177" o:title=""/>
              </v:shape>
            </w:pict>
          </mc:Fallback>
        </mc:AlternateContent>
      </w:r>
      <w:r w:rsidR="00FA7B51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1711488" behindDoc="0" locked="0" layoutInCell="1" allowOverlap="1">
                <wp:simplePos x="0" y="0"/>
                <wp:positionH relativeFrom="column">
                  <wp:posOffset>503915</wp:posOffset>
                </wp:positionH>
                <wp:positionV relativeFrom="paragraph">
                  <wp:posOffset>16770</wp:posOffset>
                </wp:positionV>
                <wp:extent cx="806760" cy="14040"/>
                <wp:effectExtent l="38100" t="38100" r="31750" b="43180"/>
                <wp:wrapNone/>
                <wp:docPr id="59" name="Rukopis 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8">
                      <w14:nvContentPartPr>
                        <w14:cNvContentPartPr/>
                      </w14:nvContentPartPr>
                      <w14:xfrm>
                        <a:off x="0" y="0"/>
                        <a:ext cx="806760" cy="1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EA64442" id="Rukopis 59" o:spid="_x0000_s1026" type="#_x0000_t75" style="position:absolute;margin-left:39.4pt;margin-top:1pt;width:64.2pt;height:1.75pt;z-index:251711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">
                <v:imagedata r:id="rId179" o:title=""/>
              </v:shape>
            </w:pict>
          </mc:Fallback>
        </mc:AlternateContent>
      </w:r>
    </w:p>
    <w:p w:rsidR="00FA7B51" w:rsidRDefault="00C05026" w:rsidP="005F4EAA">
      <w:pPr>
        <w:spacing w:line="360" w:lineRule="auto"/>
        <w:rPr>
          <w:rFonts w:ascii="Arial" w:hAnsi="Arial" w:cs="Arial"/>
        </w:rPr>
      </w:pP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1855872" behindDoc="0" locked="0" layoutInCell="1" allowOverlap="1">
                <wp:simplePos x="0" y="0"/>
                <wp:positionH relativeFrom="column">
                  <wp:posOffset>5345555</wp:posOffset>
                </wp:positionH>
                <wp:positionV relativeFrom="paragraph">
                  <wp:posOffset>9800</wp:posOffset>
                </wp:positionV>
                <wp:extent cx="360360" cy="87840"/>
                <wp:effectExtent l="38100" t="38100" r="20955" b="45720"/>
                <wp:wrapNone/>
                <wp:docPr id="201" name="Rukopis 2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0">
                      <w14:nvContentPartPr>
                        <w14:cNvContentPartPr/>
                      </w14:nvContentPartPr>
                      <w14:xfrm>
                        <a:off x="0" y="0"/>
                        <a:ext cx="360360" cy="87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5CD8975" id="Rukopis 201" o:spid="_x0000_s1026" type="#_x0000_t75" style="position:absolute;margin-left:420.55pt;margin-top:.4pt;width:29.05pt;height:7.65pt;z-index:251855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">
                <v:imagedata r:id="rId181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1853824" behindDoc="0" locked="0" layoutInCell="1" allowOverlap="1">
                <wp:simplePos x="0" y="0"/>
                <wp:positionH relativeFrom="column">
                  <wp:posOffset>5206955</wp:posOffset>
                </wp:positionH>
                <wp:positionV relativeFrom="paragraph">
                  <wp:posOffset>-35920</wp:posOffset>
                </wp:positionV>
                <wp:extent cx="37800" cy="133560"/>
                <wp:effectExtent l="38100" t="38100" r="38735" b="38100"/>
                <wp:wrapNone/>
                <wp:docPr id="199" name="Rukopis 1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2">
                      <w14:nvContentPartPr>
                        <w14:cNvContentPartPr/>
                      </w14:nvContentPartPr>
                      <w14:xfrm>
                        <a:off x="0" y="0"/>
                        <a:ext cx="37800" cy="133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704B8D6" id="Rukopis 199" o:spid="_x0000_s1026" type="#_x0000_t75" style="position:absolute;margin-left:409.7pt;margin-top:-3.15pt;width:3.55pt;height:11.05pt;z-index:251853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">
                <v:imagedata r:id="rId183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1852800" behindDoc="0" locked="0" layoutInCell="1" allowOverlap="1">
                <wp:simplePos x="0" y="0"/>
                <wp:positionH relativeFrom="column">
                  <wp:posOffset>5179955</wp:posOffset>
                </wp:positionH>
                <wp:positionV relativeFrom="paragraph">
                  <wp:posOffset>-30160</wp:posOffset>
                </wp:positionV>
                <wp:extent cx="33120" cy="119520"/>
                <wp:effectExtent l="38100" t="38100" r="43180" b="33020"/>
                <wp:wrapNone/>
                <wp:docPr id="198" name="Rukopis 1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4">
                      <w14:nvContentPartPr>
                        <w14:cNvContentPartPr/>
                      </w14:nvContentPartPr>
                      <w14:xfrm>
                        <a:off x="0" y="0"/>
                        <a:ext cx="33120" cy="119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E8959D0" id="Rukopis 198" o:spid="_x0000_s1026" type="#_x0000_t75" style="position:absolute;margin-left:407.6pt;margin-top:-2.6pt;width:3.05pt;height:9.85pt;z-index:251852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">
                <v:imagedata r:id="rId185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1851776" behindDoc="0" locked="0" layoutInCell="1" allowOverlap="1">
                <wp:simplePos x="0" y="0"/>
                <wp:positionH relativeFrom="column">
                  <wp:posOffset>5089595</wp:posOffset>
                </wp:positionH>
                <wp:positionV relativeFrom="paragraph">
                  <wp:posOffset>29240</wp:posOffset>
                </wp:positionV>
                <wp:extent cx="360" cy="360"/>
                <wp:effectExtent l="38100" t="38100" r="38100" b="38100"/>
                <wp:wrapNone/>
                <wp:docPr id="197" name="Rukopis 1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6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94E5FD1" id="Rukopis 197" o:spid="_x0000_s1026" type="#_x0000_t75" style="position:absolute;margin-left:400.35pt;margin-top:1.9pt;width:.85pt;height:.85pt;z-index:251851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">
                <v:imagedata r:id="rId187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1850752" behindDoc="0" locked="0" layoutInCell="1" allowOverlap="1">
                <wp:simplePos x="0" y="0"/>
                <wp:positionH relativeFrom="column">
                  <wp:posOffset>4925795</wp:posOffset>
                </wp:positionH>
                <wp:positionV relativeFrom="paragraph">
                  <wp:posOffset>-37000</wp:posOffset>
                </wp:positionV>
                <wp:extent cx="122760" cy="123840"/>
                <wp:effectExtent l="19050" t="38100" r="29845" b="47625"/>
                <wp:wrapNone/>
                <wp:docPr id="196" name="Rukopis 1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8">
                      <w14:nvContentPartPr>
                        <w14:cNvContentPartPr/>
                      </w14:nvContentPartPr>
                      <w14:xfrm>
                        <a:off x="0" y="0"/>
                        <a:ext cx="122760" cy="123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794AC3C" id="Rukopis 196" o:spid="_x0000_s1026" type="#_x0000_t75" style="position:absolute;margin-left:387.5pt;margin-top:-3.25pt;width:10.2pt;height:10.5pt;z-index:251850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">
                <v:imagedata r:id="rId189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1849728" behindDoc="0" locked="0" layoutInCell="1" allowOverlap="1">
                <wp:simplePos x="0" y="0"/>
                <wp:positionH relativeFrom="column">
                  <wp:posOffset>4875035</wp:posOffset>
                </wp:positionH>
                <wp:positionV relativeFrom="paragraph">
                  <wp:posOffset>-31240</wp:posOffset>
                </wp:positionV>
                <wp:extent cx="46080" cy="117000"/>
                <wp:effectExtent l="38100" t="38100" r="30480" b="35560"/>
                <wp:wrapNone/>
                <wp:docPr id="195" name="Rukopis 1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0">
                      <w14:nvContentPartPr>
                        <w14:cNvContentPartPr/>
                      </w14:nvContentPartPr>
                      <w14:xfrm>
                        <a:off x="0" y="0"/>
                        <a:ext cx="46080" cy="117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625B1AE" id="Rukopis 195" o:spid="_x0000_s1026" type="#_x0000_t75" style="position:absolute;margin-left:383.5pt;margin-top:-2.8pt;width:4.2pt;height:9.8pt;z-index:251849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">
                <v:imagedata r:id="rId191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1848704" behindDoc="0" locked="0" layoutInCell="1" allowOverlap="1">
                <wp:simplePos x="0" y="0"/>
                <wp:positionH relativeFrom="column">
                  <wp:posOffset>4812755</wp:posOffset>
                </wp:positionH>
                <wp:positionV relativeFrom="paragraph">
                  <wp:posOffset>25280</wp:posOffset>
                </wp:positionV>
                <wp:extent cx="2520" cy="4320"/>
                <wp:effectExtent l="38100" t="38100" r="36195" b="34290"/>
                <wp:wrapNone/>
                <wp:docPr id="194" name="Rukopis 1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2">
                      <w14:nvContentPartPr>
                        <w14:cNvContentPartPr/>
                      </w14:nvContentPartPr>
                      <w14:xfrm>
                        <a:off x="0" y="0"/>
                        <a:ext cx="2520" cy="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A52FD62" id="Rukopis 194" o:spid="_x0000_s1026" type="#_x0000_t75" style="position:absolute;margin-left:378.45pt;margin-top:1.65pt;width:1.3pt;height:1.25pt;z-index:251848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">
                <v:imagedata r:id="rId193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1847680" behindDoc="0" locked="0" layoutInCell="1" allowOverlap="1">
                <wp:simplePos x="0" y="0"/>
                <wp:positionH relativeFrom="column">
                  <wp:posOffset>4701155</wp:posOffset>
                </wp:positionH>
                <wp:positionV relativeFrom="paragraph">
                  <wp:posOffset>-48520</wp:posOffset>
                </wp:positionV>
                <wp:extent cx="87120" cy="142560"/>
                <wp:effectExtent l="19050" t="38100" r="46355" b="48260"/>
                <wp:wrapNone/>
                <wp:docPr id="193" name="Rukopis 1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4">
                      <w14:nvContentPartPr>
                        <w14:cNvContentPartPr/>
                      </w14:nvContentPartPr>
                      <w14:xfrm>
                        <a:off x="0" y="0"/>
                        <a:ext cx="87120" cy="142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DD90628" id="Rukopis 193" o:spid="_x0000_s1026" type="#_x0000_t75" style="position:absolute;margin-left:369.75pt;margin-top:-4.2pt;width:7.45pt;height:12.1pt;z-index:251847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">
                <v:imagedata r:id="rId195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1828224" behindDoc="0" locked="0" layoutInCell="1" allowOverlap="1">
                <wp:simplePos x="0" y="0"/>
                <wp:positionH relativeFrom="column">
                  <wp:posOffset>4532675</wp:posOffset>
                </wp:positionH>
                <wp:positionV relativeFrom="paragraph">
                  <wp:posOffset>28520</wp:posOffset>
                </wp:positionV>
                <wp:extent cx="68760" cy="4680"/>
                <wp:effectExtent l="38100" t="38100" r="45720" b="33655"/>
                <wp:wrapNone/>
                <wp:docPr id="174" name="Rukopis 1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6">
                      <w14:nvContentPartPr>
                        <w14:cNvContentPartPr/>
                      </w14:nvContentPartPr>
                      <w14:xfrm>
                        <a:off x="0" y="0"/>
                        <a:ext cx="68760" cy="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6C83BC" id="Rukopis 174" o:spid="_x0000_s1026" type="#_x0000_t75" style="position:absolute;margin-left:356.55pt;margin-top:1.9pt;width:5.95pt;height:1.05pt;z-index:251828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">
                <v:imagedata r:id="rId197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1826176" behindDoc="0" locked="0" layoutInCell="1" allowOverlap="1">
                <wp:simplePos x="0" y="0"/>
                <wp:positionH relativeFrom="column">
                  <wp:posOffset>4360235</wp:posOffset>
                </wp:positionH>
                <wp:positionV relativeFrom="paragraph">
                  <wp:posOffset>-25120</wp:posOffset>
                </wp:positionV>
                <wp:extent cx="94320" cy="117000"/>
                <wp:effectExtent l="38100" t="38100" r="20320" b="35560"/>
                <wp:wrapNone/>
                <wp:docPr id="172" name="Rukopis 1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8">
                      <w14:nvContentPartPr>
                        <w14:cNvContentPartPr/>
                      </w14:nvContentPartPr>
                      <w14:xfrm>
                        <a:off x="0" y="0"/>
                        <a:ext cx="94320" cy="117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13D17A" id="Rukopis 172" o:spid="_x0000_s1026" type="#_x0000_t75" style="position:absolute;margin-left:343pt;margin-top:-2.35pt;width:8.05pt;height:9.9pt;z-index:251826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">
                <v:imagedata r:id="rId199" o:title=""/>
              </v:shape>
            </w:pict>
          </mc:Fallback>
        </mc:AlternateContent>
      </w:r>
      <w:r w:rsidR="00FA7B51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1742208" behindDoc="0" locked="0" layoutInCell="1" allowOverlap="1">
                <wp:simplePos x="0" y="0"/>
                <wp:positionH relativeFrom="column">
                  <wp:posOffset>1512635</wp:posOffset>
                </wp:positionH>
                <wp:positionV relativeFrom="paragraph">
                  <wp:posOffset>145920</wp:posOffset>
                </wp:positionV>
                <wp:extent cx="133920" cy="37800"/>
                <wp:effectExtent l="38100" t="38100" r="0" b="38735"/>
                <wp:wrapNone/>
                <wp:docPr id="89" name="Rukopis 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0">
                      <w14:nvContentPartPr>
                        <w14:cNvContentPartPr/>
                      </w14:nvContentPartPr>
                      <w14:xfrm>
                        <a:off x="0" y="0"/>
                        <a:ext cx="133920" cy="37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6FF9CCC" id="Rukopis 89" o:spid="_x0000_s1026" type="#_x0000_t75" style="position:absolute;margin-left:118.8pt;margin-top:11.15pt;width:11.2pt;height:3.7pt;z-index:251742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">
                <v:imagedata r:id="rId201" o:title=""/>
              </v:shape>
            </w:pict>
          </mc:Fallback>
        </mc:AlternateContent>
      </w:r>
      <w:r w:rsidR="00FA7B51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1741184" behindDoc="0" locked="0" layoutInCell="1" allowOverlap="1">
                <wp:simplePos x="0" y="0"/>
                <wp:positionH relativeFrom="column">
                  <wp:posOffset>1592195</wp:posOffset>
                </wp:positionH>
                <wp:positionV relativeFrom="paragraph">
                  <wp:posOffset>173640</wp:posOffset>
                </wp:positionV>
                <wp:extent cx="64800" cy="124200"/>
                <wp:effectExtent l="38100" t="19050" r="30480" b="47625"/>
                <wp:wrapNone/>
                <wp:docPr id="88" name="Rukopis 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2">
                      <w14:nvContentPartPr>
                        <w14:cNvContentPartPr/>
                      </w14:nvContentPartPr>
                      <w14:xfrm>
                        <a:off x="0" y="0"/>
                        <a:ext cx="64800" cy="124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F33518F" id="Rukopis 88" o:spid="_x0000_s1026" type="#_x0000_t75" style="position:absolute;margin-left:125.1pt;margin-top:13.4pt;width:5.6pt;height:10.4pt;z-index:251741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">
                <v:imagedata r:id="rId203" o:title=""/>
              </v:shape>
            </w:pict>
          </mc:Fallback>
        </mc:AlternateContent>
      </w:r>
      <w:r w:rsidR="00FA7B51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1740160" behindDoc="0" locked="0" layoutInCell="1" allowOverlap="1">
                <wp:simplePos x="0" y="0"/>
                <wp:positionH relativeFrom="column">
                  <wp:posOffset>1543595</wp:posOffset>
                </wp:positionH>
                <wp:positionV relativeFrom="paragraph">
                  <wp:posOffset>155280</wp:posOffset>
                </wp:positionV>
                <wp:extent cx="61200" cy="142920"/>
                <wp:effectExtent l="38100" t="38100" r="34290" b="28575"/>
                <wp:wrapNone/>
                <wp:docPr id="87" name="Rukopis 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4">
                      <w14:nvContentPartPr>
                        <w14:cNvContentPartPr/>
                      </w14:nvContentPartPr>
                      <w14:xfrm>
                        <a:off x="0" y="0"/>
                        <a:ext cx="61200" cy="142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4F507D9" id="Rukopis 87" o:spid="_x0000_s1026" type="#_x0000_t75" style="position:absolute;margin-left:121.2pt;margin-top:11.9pt;width:5.35pt;height:11.75pt;z-index:251740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">
                <v:imagedata r:id="rId205" o:title=""/>
              </v:shape>
            </w:pict>
          </mc:Fallback>
        </mc:AlternateContent>
      </w:r>
      <w:r w:rsidR="00FA7B51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1739136" behindDoc="0" locked="0" layoutInCell="1" allowOverlap="1">
                <wp:simplePos x="0" y="0"/>
                <wp:positionH relativeFrom="column">
                  <wp:posOffset>1486355</wp:posOffset>
                </wp:positionH>
                <wp:positionV relativeFrom="paragraph">
                  <wp:posOffset>231960</wp:posOffset>
                </wp:positionV>
                <wp:extent cx="360" cy="360"/>
                <wp:effectExtent l="38100" t="38100" r="38100" b="38100"/>
                <wp:wrapNone/>
                <wp:docPr id="86" name="Rukopis 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6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E8C0856" id="Rukopis 86" o:spid="_x0000_s1026" type="#_x0000_t75" style="position:absolute;margin-left:116.65pt;margin-top:17.85pt;width:.85pt;height:.85pt;z-index:251739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">
                <v:imagedata r:id="rId207" o:title=""/>
              </v:shape>
            </w:pict>
          </mc:Fallback>
        </mc:AlternateContent>
      </w:r>
      <w:r w:rsidR="00FA7B51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1738112" behindDoc="0" locked="0" layoutInCell="1" allowOverlap="1">
                <wp:simplePos x="0" y="0"/>
                <wp:positionH relativeFrom="column">
                  <wp:posOffset>1314275</wp:posOffset>
                </wp:positionH>
                <wp:positionV relativeFrom="paragraph">
                  <wp:posOffset>226920</wp:posOffset>
                </wp:positionV>
                <wp:extent cx="100440" cy="13680"/>
                <wp:effectExtent l="38100" t="38100" r="33020" b="43815"/>
                <wp:wrapNone/>
                <wp:docPr id="85" name="Rukopis 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8">
                      <w14:nvContentPartPr>
                        <w14:cNvContentPartPr/>
                      </w14:nvContentPartPr>
                      <w14:xfrm>
                        <a:off x="0" y="0"/>
                        <a:ext cx="100440" cy="1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8CE84E" id="Rukopis 85" o:spid="_x0000_s1026" type="#_x0000_t75" style="position:absolute;margin-left:103.15pt;margin-top:17.5pt;width:8.5pt;height:1.8pt;z-index:251738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">
                <v:imagedata r:id="rId209" o:title=""/>
              </v:shape>
            </w:pict>
          </mc:Fallback>
        </mc:AlternateContent>
      </w:r>
      <w:r w:rsidR="00FA7B51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1737088" behindDoc="0" locked="0" layoutInCell="1" allowOverlap="1">
                <wp:simplePos x="0" y="0"/>
                <wp:positionH relativeFrom="column">
                  <wp:posOffset>1251635</wp:posOffset>
                </wp:positionH>
                <wp:positionV relativeFrom="paragraph">
                  <wp:posOffset>160320</wp:posOffset>
                </wp:positionV>
                <wp:extent cx="129240" cy="145800"/>
                <wp:effectExtent l="38100" t="38100" r="42545" b="45085"/>
                <wp:wrapNone/>
                <wp:docPr id="84" name="Rukopis 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0">
                      <w14:nvContentPartPr>
                        <w14:cNvContentPartPr/>
                      </w14:nvContentPartPr>
                      <w14:xfrm>
                        <a:off x="0" y="0"/>
                        <a:ext cx="129240" cy="145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27D42D2" id="Rukopis 84" o:spid="_x0000_s1026" type="#_x0000_t75" style="position:absolute;margin-left:98.25pt;margin-top:12.3pt;width:10.8pt;height:12.15pt;z-index:251737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">
                <v:imagedata r:id="rId211" o:title=""/>
              </v:shape>
            </w:pict>
          </mc:Fallback>
        </mc:AlternateContent>
      </w:r>
      <w:r w:rsidR="00FA7B51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1736064" behindDoc="0" locked="0" layoutInCell="1" allowOverlap="1">
                <wp:simplePos x="0" y="0"/>
                <wp:positionH relativeFrom="column">
                  <wp:posOffset>1197275</wp:posOffset>
                </wp:positionH>
                <wp:positionV relativeFrom="paragraph">
                  <wp:posOffset>157440</wp:posOffset>
                </wp:positionV>
                <wp:extent cx="77760" cy="156960"/>
                <wp:effectExtent l="38100" t="38100" r="36830" b="33655"/>
                <wp:wrapNone/>
                <wp:docPr id="83" name="Rukopis 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2">
                      <w14:nvContentPartPr>
                        <w14:cNvContentPartPr/>
                      </w14:nvContentPartPr>
                      <w14:xfrm>
                        <a:off x="0" y="0"/>
                        <a:ext cx="77760" cy="156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AA44127" id="Rukopis 83" o:spid="_x0000_s1026" type="#_x0000_t75" style="position:absolute;margin-left:93.9pt;margin-top:12.05pt;width:6.7pt;height:12.95pt;z-index:251736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">
                <v:imagedata r:id="rId213" o:title=""/>
              </v:shape>
            </w:pict>
          </mc:Fallback>
        </mc:AlternateContent>
      </w:r>
      <w:r w:rsidR="00FA7B51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1735040" behindDoc="0" locked="0" layoutInCell="1" allowOverlap="1">
                <wp:simplePos x="0" y="0"/>
                <wp:positionH relativeFrom="column">
                  <wp:posOffset>1161635</wp:posOffset>
                </wp:positionH>
                <wp:positionV relativeFrom="paragraph">
                  <wp:posOffset>248520</wp:posOffset>
                </wp:positionV>
                <wp:extent cx="360" cy="2880"/>
                <wp:effectExtent l="19050" t="38100" r="38100" b="35560"/>
                <wp:wrapNone/>
                <wp:docPr id="82" name="Rukopis 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4">
                      <w14:nvContentPartPr>
                        <w14:cNvContentPartPr/>
                      </w14:nvContentPartPr>
                      <w14:xfrm>
                        <a:off x="0" y="0"/>
                        <a:ext cx="360" cy="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77FCAF4" id="Rukopis 82" o:spid="_x0000_s1026" type="#_x0000_t75" style="position:absolute;margin-left:91pt;margin-top:19.2pt;width:.95pt;height:1.05pt;z-index:251735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">
                <v:imagedata r:id="rId215" o:title=""/>
              </v:shape>
            </w:pict>
          </mc:Fallback>
        </mc:AlternateContent>
      </w:r>
      <w:r w:rsidR="00FA7B51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1734016" behindDoc="0" locked="0" layoutInCell="1" allowOverlap="1">
                <wp:simplePos x="0" y="0"/>
                <wp:positionH relativeFrom="column">
                  <wp:posOffset>987395</wp:posOffset>
                </wp:positionH>
                <wp:positionV relativeFrom="paragraph">
                  <wp:posOffset>163560</wp:posOffset>
                </wp:positionV>
                <wp:extent cx="120960" cy="147600"/>
                <wp:effectExtent l="38100" t="38100" r="31750" b="43180"/>
                <wp:wrapNone/>
                <wp:docPr id="81" name="Rukopis 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6">
                      <w14:nvContentPartPr>
                        <w14:cNvContentPartPr/>
                      </w14:nvContentPartPr>
                      <w14:xfrm>
                        <a:off x="0" y="0"/>
                        <a:ext cx="120960" cy="147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7AE1FA6" id="Rukopis 81" o:spid="_x0000_s1026" type="#_x0000_t75" style="position:absolute;margin-left:77.4pt;margin-top:12.55pt;width:10.05pt;height:12.35pt;z-index:251734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">
                <v:imagedata r:id="rId217" o:title=""/>
              </v:shape>
            </w:pict>
          </mc:Fallback>
        </mc:AlternateContent>
      </w:r>
      <w:r w:rsidR="00FA7B51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1731968" behindDoc="0" locked="0" layoutInCell="1" allowOverlap="1">
                <wp:simplePos x="0" y="0"/>
                <wp:positionH relativeFrom="column">
                  <wp:posOffset>801995</wp:posOffset>
                </wp:positionH>
                <wp:positionV relativeFrom="paragraph">
                  <wp:posOffset>253920</wp:posOffset>
                </wp:positionV>
                <wp:extent cx="81360" cy="4680"/>
                <wp:effectExtent l="38100" t="38100" r="33020" b="33655"/>
                <wp:wrapNone/>
                <wp:docPr id="79" name="Rukopis 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8">
                      <w14:nvContentPartPr>
                        <w14:cNvContentPartPr/>
                      </w14:nvContentPartPr>
                      <w14:xfrm>
                        <a:off x="0" y="0"/>
                        <a:ext cx="81360" cy="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523FD8E" id="Rukopis 79" o:spid="_x0000_s1026" type="#_x0000_t75" style="position:absolute;margin-left:62.85pt;margin-top:19.7pt;width:6.9pt;height:.9pt;z-index:251731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">
                <v:imagedata r:id="rId219" o:title=""/>
              </v:shape>
            </w:pict>
          </mc:Fallback>
        </mc:AlternateContent>
      </w:r>
      <w:r w:rsidR="00FA7B51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1716608" behindDoc="0" locked="0" layoutInCell="1" allowOverlap="1">
                <wp:simplePos x="0" y="0"/>
                <wp:positionH relativeFrom="column">
                  <wp:posOffset>987395</wp:posOffset>
                </wp:positionH>
                <wp:positionV relativeFrom="paragraph">
                  <wp:posOffset>16680</wp:posOffset>
                </wp:positionV>
                <wp:extent cx="4320" cy="14040"/>
                <wp:effectExtent l="38100" t="38100" r="34290" b="43180"/>
                <wp:wrapNone/>
                <wp:docPr id="64" name="Rukopis 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0">
                      <w14:nvContentPartPr>
                        <w14:cNvContentPartPr/>
                      </w14:nvContentPartPr>
                      <w14:xfrm>
                        <a:off x="0" y="0"/>
                        <a:ext cx="4320" cy="1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2229908" id="Rukopis 64" o:spid="_x0000_s1026" type="#_x0000_t75" style="position:absolute;margin-left:77.55pt;margin-top:1.1pt;width:1.05pt;height:1.7pt;z-index:251716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">
                <v:imagedata r:id="rId221" o:title=""/>
              </v:shape>
            </w:pict>
          </mc:Fallback>
        </mc:AlternateContent>
      </w:r>
    </w:p>
    <w:p w:rsidR="00FA7B51" w:rsidRDefault="00C05026" w:rsidP="005F4EAA">
      <w:pPr>
        <w:spacing w:line="360" w:lineRule="auto"/>
        <w:rPr>
          <w:rFonts w:ascii="Arial" w:hAnsi="Arial" w:cs="Arial"/>
        </w:rPr>
      </w:pP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1893760" behindDoc="0" locked="0" layoutInCell="1" allowOverlap="1">
                <wp:simplePos x="0" y="0"/>
                <wp:positionH relativeFrom="column">
                  <wp:posOffset>3593795</wp:posOffset>
                </wp:positionH>
                <wp:positionV relativeFrom="paragraph">
                  <wp:posOffset>181430</wp:posOffset>
                </wp:positionV>
                <wp:extent cx="645480" cy="126720"/>
                <wp:effectExtent l="38100" t="38100" r="40640" b="45085"/>
                <wp:wrapNone/>
                <wp:docPr id="238" name="Rukopis 2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2">
                      <w14:nvContentPartPr>
                        <w14:cNvContentPartPr/>
                      </w14:nvContentPartPr>
                      <w14:xfrm>
                        <a:off x="0" y="0"/>
                        <a:ext cx="645480" cy="126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0BEC4D0" id="Rukopis 238" o:spid="_x0000_s1026" type="#_x0000_t75" style="position:absolute;margin-left:282.65pt;margin-top:13.9pt;width:51.6pt;height:10.8pt;z-index:251893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">
                <v:imagedata r:id="rId223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1869184" behindDoc="0" locked="0" layoutInCell="1" allowOverlap="1">
                <wp:simplePos x="0" y="0"/>
                <wp:positionH relativeFrom="column">
                  <wp:posOffset>4279955</wp:posOffset>
                </wp:positionH>
                <wp:positionV relativeFrom="paragraph">
                  <wp:posOffset>-16210</wp:posOffset>
                </wp:positionV>
                <wp:extent cx="1309680" cy="61200"/>
                <wp:effectExtent l="38100" t="38100" r="43180" b="34290"/>
                <wp:wrapNone/>
                <wp:docPr id="214" name="Rukopis 2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4">
                      <w14:nvContentPartPr>
                        <w14:cNvContentPartPr/>
                      </w14:nvContentPartPr>
                      <w14:xfrm>
                        <a:off x="0" y="0"/>
                        <a:ext cx="1309680" cy="61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5220D1A" id="Rukopis 214" o:spid="_x0000_s1026" type="#_x0000_t75" style="position:absolute;margin-left:336.65pt;margin-top:-1.75pt;width:103.9pt;height:5.55pt;z-index:251869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">
                <v:imagedata r:id="rId225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1868160" behindDoc="0" locked="0" layoutInCell="1" allowOverlap="1">
                <wp:simplePos x="0" y="0"/>
                <wp:positionH relativeFrom="column">
                  <wp:posOffset>5588195</wp:posOffset>
                </wp:positionH>
                <wp:positionV relativeFrom="paragraph">
                  <wp:posOffset>26630</wp:posOffset>
                </wp:positionV>
                <wp:extent cx="57240" cy="189360"/>
                <wp:effectExtent l="38100" t="38100" r="38100" b="39370"/>
                <wp:wrapNone/>
                <wp:docPr id="213" name="Rukopis 2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6">
                      <w14:nvContentPartPr>
                        <w14:cNvContentPartPr/>
                      </w14:nvContentPartPr>
                      <w14:xfrm>
                        <a:off x="0" y="0"/>
                        <a:ext cx="57240" cy="18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FA3144E" id="Rukopis 213" o:spid="_x0000_s1026" type="#_x0000_t75" style="position:absolute;margin-left:439.65pt;margin-top:1.75pt;width:5.2pt;height:15.35pt;z-index:251868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">
                <v:imagedata r:id="rId227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1867136" behindDoc="0" locked="0" layoutInCell="1" allowOverlap="1">
                <wp:simplePos x="0" y="0"/>
                <wp:positionH relativeFrom="column">
                  <wp:posOffset>4268075</wp:posOffset>
                </wp:positionH>
                <wp:positionV relativeFrom="paragraph">
                  <wp:posOffset>44630</wp:posOffset>
                </wp:positionV>
                <wp:extent cx="1419840" cy="254160"/>
                <wp:effectExtent l="38100" t="38100" r="9525" b="31750"/>
                <wp:wrapNone/>
                <wp:docPr id="212" name="Rukopis 2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8">
                      <w14:nvContentPartPr>
                        <w14:cNvContentPartPr/>
                      </w14:nvContentPartPr>
                      <w14:xfrm>
                        <a:off x="0" y="0"/>
                        <a:ext cx="1419840" cy="254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10454AE" id="Rukopis 212" o:spid="_x0000_s1026" type="#_x0000_t75" style="position:absolute;margin-left:335.7pt;margin-top:3.15pt;width:112.65pt;height:20.8pt;z-index:251867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">
                <v:imagedata r:id="rId229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1866112" behindDoc="0" locked="0" layoutInCell="1" allowOverlap="1">
                <wp:simplePos x="0" y="0"/>
                <wp:positionH relativeFrom="column">
                  <wp:posOffset>5209475</wp:posOffset>
                </wp:positionH>
                <wp:positionV relativeFrom="paragraph">
                  <wp:posOffset>116990</wp:posOffset>
                </wp:positionV>
                <wp:extent cx="282240" cy="86040"/>
                <wp:effectExtent l="38100" t="38100" r="22860" b="47625"/>
                <wp:wrapNone/>
                <wp:docPr id="211" name="Rukopis 2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0">
                      <w14:nvContentPartPr>
                        <w14:cNvContentPartPr/>
                      </w14:nvContentPartPr>
                      <w14:xfrm>
                        <a:off x="0" y="0"/>
                        <a:ext cx="282240" cy="86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82EFA6D" id="Rukopis 211" o:spid="_x0000_s1026" type="#_x0000_t75" style="position:absolute;margin-left:409.85pt;margin-top:8.85pt;width:22.95pt;height:7.5pt;z-index:251866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">
                <v:imagedata r:id="rId231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1865088" behindDoc="0" locked="0" layoutInCell="1" allowOverlap="1">
                <wp:simplePos x="0" y="0"/>
                <wp:positionH relativeFrom="column">
                  <wp:posOffset>4948475</wp:posOffset>
                </wp:positionH>
                <wp:positionV relativeFrom="paragraph">
                  <wp:posOffset>70910</wp:posOffset>
                </wp:positionV>
                <wp:extent cx="166320" cy="32400"/>
                <wp:effectExtent l="38100" t="38100" r="43815" b="43815"/>
                <wp:wrapNone/>
                <wp:docPr id="210" name="Rukopis 2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2">
                      <w14:nvContentPartPr>
                        <w14:cNvContentPartPr/>
                      </w14:nvContentPartPr>
                      <w14:xfrm>
                        <a:off x="0" y="0"/>
                        <a:ext cx="166320" cy="32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1F6A205" id="Rukopis 210" o:spid="_x0000_s1026" type="#_x0000_t75" style="position:absolute;margin-left:389.3pt;margin-top:5.25pt;width:13.75pt;height:3.3pt;z-index:251865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">
                <v:imagedata r:id="rId233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1864064" behindDoc="0" locked="0" layoutInCell="1" allowOverlap="1">
                <wp:simplePos x="0" y="0"/>
                <wp:positionH relativeFrom="column">
                  <wp:posOffset>5032715</wp:posOffset>
                </wp:positionH>
                <wp:positionV relativeFrom="paragraph">
                  <wp:posOffset>67310</wp:posOffset>
                </wp:positionV>
                <wp:extent cx="41760" cy="110880"/>
                <wp:effectExtent l="38100" t="38100" r="34925" b="41910"/>
                <wp:wrapNone/>
                <wp:docPr id="209" name="Rukopis 2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4">
                      <w14:nvContentPartPr>
                        <w14:cNvContentPartPr/>
                      </w14:nvContentPartPr>
                      <w14:xfrm>
                        <a:off x="0" y="0"/>
                        <a:ext cx="41760" cy="110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B6A8208" id="Rukopis 209" o:spid="_x0000_s1026" type="#_x0000_t75" style="position:absolute;margin-left:396.05pt;margin-top:5.05pt;width:3.8pt;height:9.25pt;z-index:251864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">
                <v:imagedata r:id="rId235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1863040" behindDoc="0" locked="0" layoutInCell="1" allowOverlap="1">
                <wp:simplePos x="0" y="0"/>
                <wp:positionH relativeFrom="column">
                  <wp:posOffset>5003915</wp:posOffset>
                </wp:positionH>
                <wp:positionV relativeFrom="paragraph">
                  <wp:posOffset>59030</wp:posOffset>
                </wp:positionV>
                <wp:extent cx="30240" cy="116640"/>
                <wp:effectExtent l="38100" t="38100" r="27305" b="36195"/>
                <wp:wrapNone/>
                <wp:docPr id="208" name="Rukopis 2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6">
                      <w14:nvContentPartPr>
                        <w14:cNvContentPartPr/>
                      </w14:nvContentPartPr>
                      <w14:xfrm>
                        <a:off x="0" y="0"/>
                        <a:ext cx="30240" cy="116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949234" id="Rukopis 208" o:spid="_x0000_s1026" type="#_x0000_t75" style="position:absolute;margin-left:393.75pt;margin-top:4.4pt;width:2.85pt;height:9.65pt;z-index:251863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">
                <v:imagedata r:id="rId237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1862016" behindDoc="0" locked="0" layoutInCell="1" allowOverlap="1">
                <wp:simplePos x="0" y="0"/>
                <wp:positionH relativeFrom="column">
                  <wp:posOffset>4873235</wp:posOffset>
                </wp:positionH>
                <wp:positionV relativeFrom="paragraph">
                  <wp:posOffset>108350</wp:posOffset>
                </wp:positionV>
                <wp:extent cx="58320" cy="89640"/>
                <wp:effectExtent l="38100" t="38100" r="37465" b="43815"/>
                <wp:wrapNone/>
                <wp:docPr id="207" name="Rukopis 2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8">
                      <w14:nvContentPartPr>
                        <w14:cNvContentPartPr/>
                      </w14:nvContentPartPr>
                      <w14:xfrm>
                        <a:off x="0" y="0"/>
                        <a:ext cx="58320" cy="89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24A9577" id="Rukopis 207" o:spid="_x0000_s1026" type="#_x0000_t75" style="position:absolute;margin-left:383.35pt;margin-top:8.2pt;width:5.2pt;height:7.65pt;z-index:251862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">
                <v:imagedata r:id="rId239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1860992" behindDoc="0" locked="0" layoutInCell="1" allowOverlap="1">
                <wp:simplePos x="0" y="0"/>
                <wp:positionH relativeFrom="column">
                  <wp:posOffset>4848755</wp:posOffset>
                </wp:positionH>
                <wp:positionV relativeFrom="paragraph">
                  <wp:posOffset>54710</wp:posOffset>
                </wp:positionV>
                <wp:extent cx="79920" cy="100080"/>
                <wp:effectExtent l="38100" t="38100" r="34925" b="33655"/>
                <wp:wrapNone/>
                <wp:docPr id="206" name="Rukopis 2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0">
                      <w14:nvContentPartPr>
                        <w14:cNvContentPartPr/>
                      </w14:nvContentPartPr>
                      <w14:xfrm>
                        <a:off x="0" y="0"/>
                        <a:ext cx="79920" cy="10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BF24249" id="Rukopis 206" o:spid="_x0000_s1026" type="#_x0000_t75" style="position:absolute;margin-left:381.45pt;margin-top:4pt;width:6.85pt;height:8.6pt;z-index:251860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">
                <v:imagedata r:id="rId241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1859968" behindDoc="0" locked="0" layoutInCell="1" allowOverlap="1">
                <wp:simplePos x="0" y="0"/>
                <wp:positionH relativeFrom="column">
                  <wp:posOffset>4762355</wp:posOffset>
                </wp:positionH>
                <wp:positionV relativeFrom="paragraph">
                  <wp:posOffset>65150</wp:posOffset>
                </wp:positionV>
                <wp:extent cx="95760" cy="102600"/>
                <wp:effectExtent l="38100" t="38100" r="38100" b="31115"/>
                <wp:wrapNone/>
                <wp:docPr id="205" name="Rukopis 2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2">
                      <w14:nvContentPartPr>
                        <w14:cNvContentPartPr/>
                      </w14:nvContentPartPr>
                      <w14:xfrm>
                        <a:off x="0" y="0"/>
                        <a:ext cx="95760" cy="10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E1EA06B" id="Rukopis 205" o:spid="_x0000_s1026" type="#_x0000_t75" style="position:absolute;margin-left:374.65pt;margin-top:4.8pt;width:8.25pt;height:8.85pt;z-index:251859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">
                <v:imagedata r:id="rId243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1858944" behindDoc="0" locked="0" layoutInCell="1" allowOverlap="1">
                <wp:simplePos x="0" y="0"/>
                <wp:positionH relativeFrom="column">
                  <wp:posOffset>4550315</wp:posOffset>
                </wp:positionH>
                <wp:positionV relativeFrom="paragraph">
                  <wp:posOffset>128510</wp:posOffset>
                </wp:positionV>
                <wp:extent cx="97560" cy="8280"/>
                <wp:effectExtent l="38100" t="38100" r="36195" b="29845"/>
                <wp:wrapNone/>
                <wp:docPr id="204" name="Rukopis 2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4">
                      <w14:nvContentPartPr>
                        <w14:cNvContentPartPr/>
                      </w14:nvContentPartPr>
                      <w14:xfrm>
                        <a:off x="0" y="0"/>
                        <a:ext cx="97560" cy="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8809E45" id="Rukopis 204" o:spid="_x0000_s1026" type="#_x0000_t75" style="position:absolute;margin-left:357.95pt;margin-top:9.9pt;width:8.25pt;height:1.2pt;z-index:251858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">
                <v:imagedata r:id="rId245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1857920" behindDoc="0" locked="0" layoutInCell="1" allowOverlap="1">
                <wp:simplePos x="0" y="0"/>
                <wp:positionH relativeFrom="column">
                  <wp:posOffset>4549955</wp:posOffset>
                </wp:positionH>
                <wp:positionV relativeFrom="paragraph">
                  <wp:posOffset>109790</wp:posOffset>
                </wp:positionV>
                <wp:extent cx="65520" cy="7560"/>
                <wp:effectExtent l="38100" t="38100" r="29845" b="31115"/>
                <wp:wrapNone/>
                <wp:docPr id="203" name="Rukopis 2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6">
                      <w14:nvContentPartPr>
                        <w14:cNvContentPartPr/>
                      </w14:nvContentPartPr>
                      <w14:xfrm>
                        <a:off x="0" y="0"/>
                        <a:ext cx="65520" cy="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ADD8F0" id="Rukopis 203" o:spid="_x0000_s1026" type="#_x0000_t75" style="position:absolute;margin-left:357.9pt;margin-top:8.25pt;width:5.65pt;height:1.4pt;z-index:251857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">
                <v:imagedata r:id="rId247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1856896" behindDoc="0" locked="0" layoutInCell="1" allowOverlap="1">
                <wp:simplePos x="0" y="0"/>
                <wp:positionH relativeFrom="column">
                  <wp:posOffset>4399115</wp:posOffset>
                </wp:positionH>
                <wp:positionV relativeFrom="paragraph">
                  <wp:posOffset>105830</wp:posOffset>
                </wp:positionV>
                <wp:extent cx="100440" cy="97920"/>
                <wp:effectExtent l="38100" t="38100" r="0" b="35560"/>
                <wp:wrapNone/>
                <wp:docPr id="202" name="Rukopis 2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8">
                      <w14:nvContentPartPr>
                        <w14:cNvContentPartPr/>
                      </w14:nvContentPartPr>
                      <w14:xfrm>
                        <a:off x="0" y="0"/>
                        <a:ext cx="100440" cy="9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6A312F" id="Rukopis 202" o:spid="_x0000_s1026" type="#_x0000_t75" style="position:absolute;margin-left:346pt;margin-top:7.95pt;width:8.5pt;height:8.5pt;z-index:251856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">
                <v:imagedata r:id="rId249" o:title=""/>
              </v:shape>
            </w:pict>
          </mc:Fallback>
        </mc:AlternateContent>
      </w:r>
      <w:r w:rsidR="00FA7B51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1766784" behindDoc="0" locked="0" layoutInCell="1" allowOverlap="1">
                <wp:simplePos x="0" y="0"/>
                <wp:positionH relativeFrom="column">
                  <wp:posOffset>2720795</wp:posOffset>
                </wp:positionH>
                <wp:positionV relativeFrom="paragraph">
                  <wp:posOffset>248430</wp:posOffset>
                </wp:positionV>
                <wp:extent cx="360" cy="360"/>
                <wp:effectExtent l="38100" t="38100" r="38100" b="38100"/>
                <wp:wrapNone/>
                <wp:docPr id="113" name="Rukopis 1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0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5DC913F" id="Rukopis 113" o:spid="_x0000_s1026" type="#_x0000_t75" style="position:absolute;margin-left:213.9pt;margin-top:19.2pt;width:.8pt;height:.8pt;z-index:251766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">
                <v:imagedata r:id="rId251" o:title=""/>
              </v:shape>
            </w:pict>
          </mc:Fallback>
        </mc:AlternateContent>
      </w:r>
      <w:r w:rsidR="00FA7B51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1760640" behindDoc="0" locked="0" layoutInCell="1" allowOverlap="1">
                <wp:simplePos x="0" y="0"/>
                <wp:positionH relativeFrom="column">
                  <wp:posOffset>2225435</wp:posOffset>
                </wp:positionH>
                <wp:positionV relativeFrom="paragraph">
                  <wp:posOffset>248430</wp:posOffset>
                </wp:positionV>
                <wp:extent cx="58320" cy="20520"/>
                <wp:effectExtent l="38100" t="38100" r="37465" b="36830"/>
                <wp:wrapNone/>
                <wp:docPr id="107" name="Rukopis 1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2">
                      <w14:nvContentPartPr>
                        <w14:cNvContentPartPr/>
                      </w14:nvContentPartPr>
                      <w14:xfrm>
                        <a:off x="0" y="0"/>
                        <a:ext cx="58320" cy="2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F16AF63" id="Rukopis 107" o:spid="_x0000_s1026" type="#_x0000_t75" style="position:absolute;margin-left:174.95pt;margin-top:19.25pt;width:5.15pt;height:2.25pt;z-index:251760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">
                <v:imagedata r:id="rId253" o:title=""/>
              </v:shape>
            </w:pict>
          </mc:Fallback>
        </mc:AlternateContent>
      </w:r>
      <w:r w:rsidR="00FA7B51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1751424" behindDoc="0" locked="0" layoutInCell="1" allowOverlap="1">
                <wp:simplePos x="0" y="0"/>
                <wp:positionH relativeFrom="column">
                  <wp:posOffset>1217075</wp:posOffset>
                </wp:positionH>
                <wp:positionV relativeFrom="paragraph">
                  <wp:posOffset>239790</wp:posOffset>
                </wp:positionV>
                <wp:extent cx="154800" cy="52920"/>
                <wp:effectExtent l="38100" t="38100" r="36195" b="42545"/>
                <wp:wrapNone/>
                <wp:docPr id="98" name="Rukopis 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4">
                      <w14:nvContentPartPr>
                        <w14:cNvContentPartPr/>
                      </w14:nvContentPartPr>
                      <w14:xfrm>
                        <a:off x="0" y="0"/>
                        <a:ext cx="154800" cy="52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B38EA85" id="Rukopis 98" o:spid="_x0000_s1026" type="#_x0000_t75" style="position:absolute;margin-left:95.55pt;margin-top:18.75pt;width:12.7pt;height:4.65pt;z-index:251751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">
                <v:imagedata r:id="rId255" o:title=""/>
              </v:shape>
            </w:pict>
          </mc:Fallback>
        </mc:AlternateContent>
      </w:r>
      <w:r w:rsidR="00FA7B51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1732992" behindDoc="0" locked="0" layoutInCell="1" allowOverlap="1">
                <wp:simplePos x="0" y="0"/>
                <wp:positionH relativeFrom="column">
                  <wp:posOffset>815315</wp:posOffset>
                </wp:positionH>
                <wp:positionV relativeFrom="paragraph">
                  <wp:posOffset>38910</wp:posOffset>
                </wp:positionV>
                <wp:extent cx="84960" cy="360"/>
                <wp:effectExtent l="38100" t="38100" r="29845" b="38100"/>
                <wp:wrapNone/>
                <wp:docPr id="80" name="Rukopis 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6">
                      <w14:nvContentPartPr>
                        <w14:cNvContentPartPr/>
                      </w14:nvContentPartPr>
                      <w14:xfrm>
                        <a:off x="0" y="0"/>
                        <a:ext cx="849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3719927" id="Rukopis 80" o:spid="_x0000_s1026" type="#_x0000_t75" style="position:absolute;margin-left:63.9pt;margin-top:2.75pt;width:7.25pt;height:.65pt;z-index:251732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">
                <v:imagedata r:id="rId257" o:title=""/>
              </v:shape>
            </w:pict>
          </mc:Fallback>
        </mc:AlternateContent>
      </w:r>
      <w:r w:rsidR="00FA7B51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1730944" behindDoc="0" locked="0" layoutInCell="1" allowOverlap="1">
                <wp:simplePos x="0" y="0"/>
                <wp:positionH relativeFrom="column">
                  <wp:posOffset>619475</wp:posOffset>
                </wp:positionH>
                <wp:positionV relativeFrom="paragraph">
                  <wp:posOffset>-30930</wp:posOffset>
                </wp:positionV>
                <wp:extent cx="113400" cy="108360"/>
                <wp:effectExtent l="38100" t="38100" r="20320" b="44450"/>
                <wp:wrapNone/>
                <wp:docPr id="78" name="Rukopis 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8">
                      <w14:nvContentPartPr>
                        <w14:cNvContentPartPr/>
                      </w14:nvContentPartPr>
                      <w14:xfrm>
                        <a:off x="0" y="0"/>
                        <a:ext cx="113400" cy="108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8D48B1C" id="Rukopis 78" o:spid="_x0000_s1026" type="#_x0000_t75" style="position:absolute;margin-left:48.45pt;margin-top:-2.8pt;width:9.45pt;height:9.3pt;z-index:251730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">
                <v:imagedata r:id="rId259" o:title=""/>
              </v:shape>
            </w:pict>
          </mc:Fallback>
        </mc:AlternateContent>
      </w:r>
    </w:p>
    <w:p w:rsidR="00FA7B51" w:rsidRDefault="00FA7B51" w:rsidP="005F4EAA">
      <w:pPr>
        <w:spacing w:line="360" w:lineRule="auto"/>
        <w:rPr>
          <w:rFonts w:ascii="Arial" w:hAnsi="Arial" w:cs="Arial"/>
        </w:rPr>
      </w:pP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1770880" behindDoc="0" locked="0" layoutInCell="1" allowOverlap="1">
                <wp:simplePos x="0" y="0"/>
                <wp:positionH relativeFrom="column">
                  <wp:posOffset>3211115</wp:posOffset>
                </wp:positionH>
                <wp:positionV relativeFrom="paragraph">
                  <wp:posOffset>31260</wp:posOffset>
                </wp:positionV>
                <wp:extent cx="99360" cy="9720"/>
                <wp:effectExtent l="38100" t="19050" r="34290" b="47625"/>
                <wp:wrapNone/>
                <wp:docPr id="117" name="Rukopis 1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0">
                      <w14:nvContentPartPr>
                        <w14:cNvContentPartPr/>
                      </w14:nvContentPartPr>
                      <w14:xfrm>
                        <a:off x="0" y="0"/>
                        <a:ext cx="99360" cy="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3600106" id="Rukopis 117" o:spid="_x0000_s1026" type="#_x0000_t75" style="position:absolute;margin-left:252.45pt;margin-top:2.2pt;width:8.45pt;height:1.4pt;z-index:251770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">
                <v:imagedata r:id="rId261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1769856" behindDoc="0" locked="0" layoutInCell="1" allowOverlap="1">
                <wp:simplePos x="0" y="0"/>
                <wp:positionH relativeFrom="column">
                  <wp:posOffset>3244595</wp:posOffset>
                </wp:positionH>
                <wp:positionV relativeFrom="paragraph">
                  <wp:posOffset>-8700</wp:posOffset>
                </wp:positionV>
                <wp:extent cx="77760" cy="122040"/>
                <wp:effectExtent l="38100" t="19050" r="36830" b="49530"/>
                <wp:wrapNone/>
                <wp:docPr id="116" name="Rukopis 1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2">
                      <w14:nvContentPartPr>
                        <w14:cNvContentPartPr/>
                      </w14:nvContentPartPr>
                      <w14:xfrm>
                        <a:off x="0" y="0"/>
                        <a:ext cx="77760" cy="122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CA9E5CD" id="Rukopis 116" o:spid="_x0000_s1026" type="#_x0000_t75" style="position:absolute;margin-left:255.15pt;margin-top:-1.05pt;width:6.65pt;height:10.35pt;z-index:251769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">
                <v:imagedata r:id="rId263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1768832" behindDoc="0" locked="0" layoutInCell="1" allowOverlap="1">
                <wp:simplePos x="0" y="0"/>
                <wp:positionH relativeFrom="column">
                  <wp:posOffset>3198875</wp:posOffset>
                </wp:positionH>
                <wp:positionV relativeFrom="paragraph">
                  <wp:posOffset>55740</wp:posOffset>
                </wp:positionV>
                <wp:extent cx="37080" cy="57960"/>
                <wp:effectExtent l="38100" t="38100" r="39370" b="37465"/>
                <wp:wrapNone/>
                <wp:docPr id="115" name="Rukopis 1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4">
                      <w14:nvContentPartPr>
                        <w14:cNvContentPartPr/>
                      </w14:nvContentPartPr>
                      <w14:xfrm>
                        <a:off x="0" y="0"/>
                        <a:ext cx="37080" cy="57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3DE8F2B" id="Rukopis 115" o:spid="_x0000_s1026" type="#_x0000_t75" style="position:absolute;margin-left:251.5pt;margin-top:4pt;width:3.7pt;height:5.3pt;z-index:251768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">
                <v:imagedata r:id="rId265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1767808" behindDoc="0" locked="0" layoutInCell="1" allowOverlap="1">
                <wp:simplePos x="0" y="0"/>
                <wp:positionH relativeFrom="column">
                  <wp:posOffset>2919875</wp:posOffset>
                </wp:positionH>
                <wp:positionV relativeFrom="paragraph">
                  <wp:posOffset>-15180</wp:posOffset>
                </wp:positionV>
                <wp:extent cx="248400" cy="152280"/>
                <wp:effectExtent l="38100" t="38100" r="18415" b="38735"/>
                <wp:wrapNone/>
                <wp:docPr id="114" name="Rukopis 1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6">
                      <w14:nvContentPartPr>
                        <w14:cNvContentPartPr/>
                      </w14:nvContentPartPr>
                      <w14:xfrm>
                        <a:off x="0" y="0"/>
                        <a:ext cx="248400" cy="152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B43D851" id="Rukopis 114" o:spid="_x0000_s1026" type="#_x0000_t75" style="position:absolute;margin-left:229.55pt;margin-top:-1.55pt;width:20.3pt;height:12.8pt;z-index:251767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">
                <v:imagedata r:id="rId267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1765760" behindDoc="0" locked="0" layoutInCell="1" allowOverlap="1">
                <wp:simplePos x="0" y="0"/>
                <wp:positionH relativeFrom="column">
                  <wp:posOffset>2814755</wp:posOffset>
                </wp:positionH>
                <wp:positionV relativeFrom="paragraph">
                  <wp:posOffset>6060</wp:posOffset>
                </wp:positionV>
                <wp:extent cx="13680" cy="2520"/>
                <wp:effectExtent l="38100" t="38100" r="43815" b="36195"/>
                <wp:wrapNone/>
                <wp:docPr id="112" name="Rukopis 1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8">
                      <w14:nvContentPartPr>
                        <w14:cNvContentPartPr/>
                      </w14:nvContentPartPr>
                      <w14:xfrm>
                        <a:off x="0" y="0"/>
                        <a:ext cx="13680" cy="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9E69774" id="Rukopis 112" o:spid="_x0000_s1026" type="#_x0000_t75" style="position:absolute;margin-left:221.4pt;margin-top:0;width:1.8pt;height:1.35pt;z-index:251765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">
                <v:imagedata r:id="rId269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1764736" behindDoc="0" locked="0" layoutInCell="1" allowOverlap="1">
                <wp:simplePos x="0" y="0"/>
                <wp:positionH relativeFrom="column">
                  <wp:posOffset>2673635</wp:posOffset>
                </wp:positionH>
                <wp:positionV relativeFrom="paragraph">
                  <wp:posOffset>57900</wp:posOffset>
                </wp:positionV>
                <wp:extent cx="234000" cy="199440"/>
                <wp:effectExtent l="38100" t="19050" r="33020" b="48260"/>
                <wp:wrapNone/>
                <wp:docPr id="111" name="Rukopis 1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0">
                      <w14:nvContentPartPr>
                        <w14:cNvContentPartPr/>
                      </w14:nvContentPartPr>
                      <w14:xfrm>
                        <a:off x="0" y="0"/>
                        <a:ext cx="234000" cy="19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B8A1732" id="Rukopis 111" o:spid="_x0000_s1026" type="#_x0000_t75" style="position:absolute;margin-left:210.25pt;margin-top:4.25pt;width:19.05pt;height:16.35pt;z-index:251764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">
                <v:imagedata r:id="rId271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1763712" behindDoc="0" locked="0" layoutInCell="1" allowOverlap="1">
                <wp:simplePos x="0" y="0"/>
                <wp:positionH relativeFrom="column">
                  <wp:posOffset>2600195</wp:posOffset>
                </wp:positionH>
                <wp:positionV relativeFrom="paragraph">
                  <wp:posOffset>46380</wp:posOffset>
                </wp:positionV>
                <wp:extent cx="48960" cy="60840"/>
                <wp:effectExtent l="38100" t="38100" r="46355" b="34925"/>
                <wp:wrapNone/>
                <wp:docPr id="110" name="Rukopis 1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2">
                      <w14:nvContentPartPr>
                        <w14:cNvContentPartPr/>
                      </w14:nvContentPartPr>
                      <w14:xfrm>
                        <a:off x="0" y="0"/>
                        <a:ext cx="48960" cy="60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9E8E776" id="Rukopis 110" o:spid="_x0000_s1026" type="#_x0000_t75" style="position:absolute;margin-left:204.45pt;margin-top:3.35pt;width:4.5pt;height:5.45pt;z-index:251763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">
                <v:imagedata r:id="rId273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1762688" behindDoc="0" locked="0" layoutInCell="1" allowOverlap="1">
                <wp:simplePos x="0" y="0"/>
                <wp:positionH relativeFrom="column">
                  <wp:posOffset>2447555</wp:posOffset>
                </wp:positionH>
                <wp:positionV relativeFrom="paragraph">
                  <wp:posOffset>44220</wp:posOffset>
                </wp:positionV>
                <wp:extent cx="114840" cy="69120"/>
                <wp:effectExtent l="38100" t="38100" r="38100" b="45720"/>
                <wp:wrapNone/>
                <wp:docPr id="109" name="Rukopis 1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4">
                      <w14:nvContentPartPr>
                        <w14:cNvContentPartPr/>
                      </w14:nvContentPartPr>
                      <w14:xfrm>
                        <a:off x="0" y="0"/>
                        <a:ext cx="114840" cy="69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AE4888B" id="Rukopis 109" o:spid="_x0000_s1026" type="#_x0000_t75" style="position:absolute;margin-left:192.25pt;margin-top:3.05pt;width:9.75pt;height:6.35pt;z-index:251762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">
                <v:imagedata r:id="rId275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1761664" behindDoc="0" locked="0" layoutInCell="1" allowOverlap="1">
                <wp:simplePos x="0" y="0"/>
                <wp:positionH relativeFrom="column">
                  <wp:posOffset>2332715</wp:posOffset>
                </wp:positionH>
                <wp:positionV relativeFrom="paragraph">
                  <wp:posOffset>48900</wp:posOffset>
                </wp:positionV>
                <wp:extent cx="99360" cy="58320"/>
                <wp:effectExtent l="38100" t="38100" r="34290" b="37465"/>
                <wp:wrapNone/>
                <wp:docPr id="108" name="Rukopis 1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6">
                      <w14:nvContentPartPr>
                        <w14:cNvContentPartPr/>
                      </w14:nvContentPartPr>
                      <w14:xfrm>
                        <a:off x="0" y="0"/>
                        <a:ext cx="99360" cy="58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67134D7" id="Rukopis 108" o:spid="_x0000_s1026" type="#_x0000_t75" style="position:absolute;margin-left:183.4pt;margin-top:3.55pt;width:8.35pt;height:5.25pt;z-index:251761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">
                <v:imagedata r:id="rId277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1759616" behindDoc="0" locked="0" layoutInCell="1" allowOverlap="1">
                <wp:simplePos x="0" y="0"/>
                <wp:positionH relativeFrom="column">
                  <wp:posOffset>2273315</wp:posOffset>
                </wp:positionH>
                <wp:positionV relativeFrom="paragraph">
                  <wp:posOffset>36660</wp:posOffset>
                </wp:positionV>
                <wp:extent cx="57240" cy="60840"/>
                <wp:effectExtent l="38100" t="38100" r="38100" b="34925"/>
                <wp:wrapNone/>
                <wp:docPr id="106" name="Rukopis 1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8">
                      <w14:nvContentPartPr>
                        <w14:cNvContentPartPr/>
                      </w14:nvContentPartPr>
                      <w14:xfrm>
                        <a:off x="0" y="0"/>
                        <a:ext cx="57240" cy="60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3099FE1" id="Rukopis 106" o:spid="_x0000_s1026" type="#_x0000_t75" style="position:absolute;margin-left:178.65pt;margin-top:2.55pt;width:5.15pt;height:5.6pt;z-index:251759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">
                <v:imagedata r:id="rId279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1758592" behindDoc="0" locked="0" layoutInCell="1" allowOverlap="1">
                <wp:simplePos x="0" y="0"/>
                <wp:positionH relativeFrom="column">
                  <wp:posOffset>2179355</wp:posOffset>
                </wp:positionH>
                <wp:positionV relativeFrom="paragraph">
                  <wp:posOffset>35220</wp:posOffset>
                </wp:positionV>
                <wp:extent cx="62280" cy="65880"/>
                <wp:effectExtent l="38100" t="38100" r="33020" b="48895"/>
                <wp:wrapNone/>
                <wp:docPr id="105" name="Rukopis 1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0">
                      <w14:nvContentPartPr>
                        <w14:cNvContentPartPr/>
                      </w14:nvContentPartPr>
                      <w14:xfrm>
                        <a:off x="0" y="0"/>
                        <a:ext cx="62280" cy="65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CF9E3AE" id="Rukopis 105" o:spid="_x0000_s1026" type="#_x0000_t75" style="position:absolute;margin-left:171.35pt;margin-top:2.3pt;width:5.55pt;height:5.95pt;z-index:251758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">
                <v:imagedata r:id="rId281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1757568" behindDoc="0" locked="0" layoutInCell="1" allowOverlap="1">
                <wp:simplePos x="0" y="0"/>
                <wp:positionH relativeFrom="column">
                  <wp:posOffset>2076755</wp:posOffset>
                </wp:positionH>
                <wp:positionV relativeFrom="paragraph">
                  <wp:posOffset>44940</wp:posOffset>
                </wp:positionV>
                <wp:extent cx="100440" cy="7920"/>
                <wp:effectExtent l="38100" t="19050" r="33020" b="49530"/>
                <wp:wrapNone/>
                <wp:docPr id="104" name="Rukopis 1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2">
                      <w14:nvContentPartPr>
                        <w14:cNvContentPartPr/>
                      </w14:nvContentPartPr>
                      <w14:xfrm>
                        <a:off x="0" y="0"/>
                        <a:ext cx="100440" cy="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4699EB2" id="Rukopis 104" o:spid="_x0000_s1026" type="#_x0000_t75" style="position:absolute;margin-left:163.15pt;margin-top:3.2pt;width:8.35pt;height:1.35pt;z-index:251757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">
                <v:imagedata r:id="rId283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1756544" behindDoc="0" locked="0" layoutInCell="1" allowOverlap="1">
                <wp:simplePos x="0" y="0"/>
                <wp:positionH relativeFrom="column">
                  <wp:posOffset>2105555</wp:posOffset>
                </wp:positionH>
                <wp:positionV relativeFrom="paragraph">
                  <wp:posOffset>-23820</wp:posOffset>
                </wp:positionV>
                <wp:extent cx="78840" cy="128520"/>
                <wp:effectExtent l="38100" t="38100" r="35560" b="43180"/>
                <wp:wrapNone/>
                <wp:docPr id="103" name="Rukopis 1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4">
                      <w14:nvContentPartPr>
                        <w14:cNvContentPartPr/>
                      </w14:nvContentPartPr>
                      <w14:xfrm>
                        <a:off x="0" y="0"/>
                        <a:ext cx="78840" cy="128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0C65E70" id="Rukopis 103" o:spid="_x0000_s1026" type="#_x0000_t75" style="position:absolute;margin-left:165.45pt;margin-top:-2.25pt;width:6.8pt;height:10.85pt;z-index:251756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">
                <v:imagedata r:id="rId285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1755520" behindDoc="0" locked="0" layoutInCell="1" allowOverlap="1">
                <wp:simplePos x="0" y="0"/>
                <wp:positionH relativeFrom="column">
                  <wp:posOffset>1907555</wp:posOffset>
                </wp:positionH>
                <wp:positionV relativeFrom="paragraph">
                  <wp:posOffset>45660</wp:posOffset>
                </wp:positionV>
                <wp:extent cx="124200" cy="74520"/>
                <wp:effectExtent l="19050" t="38100" r="47625" b="40005"/>
                <wp:wrapNone/>
                <wp:docPr id="102" name="Rukopis 1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6">
                      <w14:nvContentPartPr>
                        <w14:cNvContentPartPr/>
                      </w14:nvContentPartPr>
                      <w14:xfrm>
                        <a:off x="0" y="0"/>
                        <a:ext cx="124200" cy="74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326F362" id="Rukopis 102" o:spid="_x0000_s1026" type="#_x0000_t75" style="position:absolute;margin-left:149.85pt;margin-top:3.2pt;width:10.55pt;height:6.45pt;z-index:251755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">
                <v:imagedata r:id="rId287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1754496" behindDoc="0" locked="0" layoutInCell="1" allowOverlap="1">
                <wp:simplePos x="0" y="0"/>
                <wp:positionH relativeFrom="column">
                  <wp:posOffset>583115</wp:posOffset>
                </wp:positionH>
                <wp:positionV relativeFrom="paragraph">
                  <wp:posOffset>-82500</wp:posOffset>
                </wp:positionV>
                <wp:extent cx="1216440" cy="334800"/>
                <wp:effectExtent l="0" t="38100" r="41275" b="46355"/>
                <wp:wrapNone/>
                <wp:docPr id="101" name="Rukopis 1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8">
                      <w14:nvContentPartPr>
                        <w14:cNvContentPartPr/>
                      </w14:nvContentPartPr>
                      <w14:xfrm>
                        <a:off x="0" y="0"/>
                        <a:ext cx="1216440" cy="334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8A24970" id="Rukopis 101" o:spid="_x0000_s1026" type="#_x0000_t75" style="position:absolute;margin-left:45.6pt;margin-top:-6.85pt;width:96.55pt;height:27.15pt;z-index:251754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">
                <v:imagedata r:id="rId289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1753472" behindDoc="0" locked="0" layoutInCell="1" allowOverlap="1">
                <wp:simplePos x="0" y="0"/>
                <wp:positionH relativeFrom="column">
                  <wp:posOffset>570515</wp:posOffset>
                </wp:positionH>
                <wp:positionV relativeFrom="paragraph">
                  <wp:posOffset>-52980</wp:posOffset>
                </wp:positionV>
                <wp:extent cx="1145880" cy="294840"/>
                <wp:effectExtent l="38100" t="38100" r="35560" b="48260"/>
                <wp:wrapNone/>
                <wp:docPr id="100" name="Rukopis 1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0">
                      <w14:nvContentPartPr>
                        <w14:cNvContentPartPr/>
                      </w14:nvContentPartPr>
                      <w14:xfrm>
                        <a:off x="0" y="0"/>
                        <a:ext cx="1145880" cy="294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070EC08" id="Rukopis 100" o:spid="_x0000_s1026" type="#_x0000_t75" style="position:absolute;margin-left:44.6pt;margin-top:-4.45pt;width:91pt;height:23.9pt;z-index:251753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">
                <v:imagedata r:id="rId291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1752448" behindDoc="0" locked="0" layoutInCell="1" allowOverlap="1">
                <wp:simplePos x="0" y="0"/>
                <wp:positionH relativeFrom="column">
                  <wp:posOffset>1444235</wp:posOffset>
                </wp:positionH>
                <wp:positionV relativeFrom="paragraph">
                  <wp:posOffset>26940</wp:posOffset>
                </wp:positionV>
                <wp:extent cx="269640" cy="88560"/>
                <wp:effectExtent l="38100" t="38100" r="16510" b="45085"/>
                <wp:wrapNone/>
                <wp:docPr id="99" name="Rukopis 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2">
                      <w14:nvContentPartPr>
                        <w14:cNvContentPartPr/>
                      </w14:nvContentPartPr>
                      <w14:xfrm>
                        <a:off x="0" y="0"/>
                        <a:ext cx="269640" cy="88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F056D26" id="Rukopis 99" o:spid="_x0000_s1026" type="#_x0000_t75" style="position:absolute;margin-left:113.35pt;margin-top:1.75pt;width:21.9pt;height:7.7pt;z-index:251752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">
                <v:imagedata r:id="rId293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1750400" behindDoc="0" locked="0" layoutInCell="1" allowOverlap="1">
                <wp:simplePos x="0" y="0"/>
                <wp:positionH relativeFrom="column">
                  <wp:posOffset>1290515</wp:posOffset>
                </wp:positionH>
                <wp:positionV relativeFrom="paragraph">
                  <wp:posOffset>-10860</wp:posOffset>
                </wp:positionV>
                <wp:extent cx="49320" cy="132120"/>
                <wp:effectExtent l="19050" t="38100" r="46355" b="39370"/>
                <wp:wrapNone/>
                <wp:docPr id="97" name="Rukopis 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4">
                      <w14:nvContentPartPr>
                        <w14:cNvContentPartPr/>
                      </w14:nvContentPartPr>
                      <w14:xfrm>
                        <a:off x="0" y="0"/>
                        <a:ext cx="49320" cy="132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BAC4169" id="Rukopis 97" o:spid="_x0000_s1026" type="#_x0000_t75" style="position:absolute;margin-left:101.3pt;margin-top:-1.15pt;width:4.5pt;height:11pt;z-index:251750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">
                <v:imagedata r:id="rId295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1749376" behindDoc="0" locked="0" layoutInCell="1" allowOverlap="1">
                <wp:simplePos x="0" y="0"/>
                <wp:positionH relativeFrom="column">
                  <wp:posOffset>1259915</wp:posOffset>
                </wp:positionH>
                <wp:positionV relativeFrom="paragraph">
                  <wp:posOffset>-15900</wp:posOffset>
                </wp:positionV>
                <wp:extent cx="54720" cy="123120"/>
                <wp:effectExtent l="38100" t="38100" r="40640" b="29845"/>
                <wp:wrapNone/>
                <wp:docPr id="96" name="Rukopis 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6">
                      <w14:nvContentPartPr>
                        <w14:cNvContentPartPr/>
                      </w14:nvContentPartPr>
                      <w14:xfrm>
                        <a:off x="0" y="0"/>
                        <a:ext cx="54720" cy="123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13836F" id="Rukopis 96" o:spid="_x0000_s1026" type="#_x0000_t75" style="position:absolute;margin-left:98.9pt;margin-top:-1.55pt;width:4.85pt;height:10.35pt;z-index:251749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">
                <v:imagedata r:id="rId297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1748352" behindDoc="0" locked="0" layoutInCell="1" allowOverlap="1">
                <wp:simplePos x="0" y="0"/>
                <wp:positionH relativeFrom="column">
                  <wp:posOffset>1156595</wp:posOffset>
                </wp:positionH>
                <wp:positionV relativeFrom="paragraph">
                  <wp:posOffset>38460</wp:posOffset>
                </wp:positionV>
                <wp:extent cx="47160" cy="83160"/>
                <wp:effectExtent l="38100" t="38100" r="29210" b="31750"/>
                <wp:wrapNone/>
                <wp:docPr id="95" name="Rukopis 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8">
                      <w14:nvContentPartPr>
                        <w14:cNvContentPartPr/>
                      </w14:nvContentPartPr>
                      <w14:xfrm>
                        <a:off x="0" y="0"/>
                        <a:ext cx="47160" cy="83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394ABD4" id="Rukopis 95" o:spid="_x0000_s1026" type="#_x0000_t75" style="position:absolute;margin-left:90.75pt;margin-top:2.75pt;width:4.2pt;height:7.15pt;z-index:251748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">
                <v:imagedata r:id="rId299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1747328" behindDoc="0" locked="0" layoutInCell="1" allowOverlap="1">
                <wp:simplePos x="0" y="0"/>
                <wp:positionH relativeFrom="column">
                  <wp:posOffset>1121675</wp:posOffset>
                </wp:positionH>
                <wp:positionV relativeFrom="paragraph">
                  <wp:posOffset>-31380</wp:posOffset>
                </wp:positionV>
                <wp:extent cx="88200" cy="108360"/>
                <wp:effectExtent l="19050" t="38100" r="45720" b="44450"/>
                <wp:wrapNone/>
                <wp:docPr id="94" name="Rukopis 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0">
                      <w14:nvContentPartPr>
                        <w14:cNvContentPartPr/>
                      </w14:nvContentPartPr>
                      <w14:xfrm>
                        <a:off x="0" y="0"/>
                        <a:ext cx="88200" cy="108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EF9F254" id="Rukopis 94" o:spid="_x0000_s1026" type="#_x0000_t75" style="position:absolute;margin-left:87.9pt;margin-top:-2.75pt;width:7.55pt;height:9.3pt;z-index:251747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">
                <v:imagedata r:id="rId301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1746304" behindDoc="0" locked="0" layoutInCell="1" allowOverlap="1">
                <wp:simplePos x="0" y="0"/>
                <wp:positionH relativeFrom="column">
                  <wp:posOffset>997115</wp:posOffset>
                </wp:positionH>
                <wp:positionV relativeFrom="paragraph">
                  <wp:posOffset>-22740</wp:posOffset>
                </wp:positionV>
                <wp:extent cx="113400" cy="120960"/>
                <wp:effectExtent l="38100" t="38100" r="20320" b="31750"/>
                <wp:wrapNone/>
                <wp:docPr id="93" name="Rukopis 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2">
                      <w14:nvContentPartPr>
                        <w14:cNvContentPartPr/>
                      </w14:nvContentPartPr>
                      <w14:xfrm>
                        <a:off x="0" y="0"/>
                        <a:ext cx="113400" cy="120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A114D97" id="Rukopis 93" o:spid="_x0000_s1026" type="#_x0000_t75" style="position:absolute;margin-left:78.15pt;margin-top:-2.15pt;width:9.7pt;height:10.25pt;z-index:251746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">
                <v:imagedata r:id="rId303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1745280" behindDoc="0" locked="0" layoutInCell="1" allowOverlap="1">
                <wp:simplePos x="0" y="0"/>
                <wp:positionH relativeFrom="column">
                  <wp:posOffset>856355</wp:posOffset>
                </wp:positionH>
                <wp:positionV relativeFrom="paragraph">
                  <wp:posOffset>49260</wp:posOffset>
                </wp:positionV>
                <wp:extent cx="60840" cy="7920"/>
                <wp:effectExtent l="38100" t="38100" r="34925" b="30480"/>
                <wp:wrapNone/>
                <wp:docPr id="92" name="Rukopis 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4">
                      <w14:nvContentPartPr>
                        <w14:cNvContentPartPr/>
                      </w14:nvContentPartPr>
                      <w14:xfrm>
                        <a:off x="0" y="0"/>
                        <a:ext cx="60840" cy="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35A478B" id="Rukopis 92" o:spid="_x0000_s1026" type="#_x0000_t75" style="position:absolute;margin-left:67.15pt;margin-top:3.7pt;width:5.25pt;height:1.1pt;z-index:251745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">
                <v:imagedata r:id="rId305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1744256" behindDoc="0" locked="0" layoutInCell="1" allowOverlap="1">
                <wp:simplePos x="0" y="0"/>
                <wp:positionH relativeFrom="column">
                  <wp:posOffset>841955</wp:posOffset>
                </wp:positionH>
                <wp:positionV relativeFrom="paragraph">
                  <wp:posOffset>16860</wp:posOffset>
                </wp:positionV>
                <wp:extent cx="65880" cy="3960"/>
                <wp:effectExtent l="38100" t="38100" r="29845" b="34290"/>
                <wp:wrapNone/>
                <wp:docPr id="91" name="Rukopis 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6">
                      <w14:nvContentPartPr>
                        <w14:cNvContentPartPr/>
                      </w14:nvContentPartPr>
                      <w14:xfrm>
                        <a:off x="0" y="0"/>
                        <a:ext cx="65880" cy="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60E83ED" id="Rukopis 91" o:spid="_x0000_s1026" type="#_x0000_t75" style="position:absolute;margin-left:65.95pt;margin-top:1pt;width:5.8pt;height:1pt;z-index:251744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">
                <v:imagedata r:id="rId307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1743232" behindDoc="0" locked="0" layoutInCell="1" allowOverlap="1">
                <wp:simplePos x="0" y="0"/>
                <wp:positionH relativeFrom="column">
                  <wp:posOffset>679235</wp:posOffset>
                </wp:positionH>
                <wp:positionV relativeFrom="paragraph">
                  <wp:posOffset>8220</wp:posOffset>
                </wp:positionV>
                <wp:extent cx="98640" cy="99360"/>
                <wp:effectExtent l="38100" t="38100" r="15875" b="34290"/>
                <wp:wrapNone/>
                <wp:docPr id="90" name="Rukopis 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8">
                      <w14:nvContentPartPr>
                        <w14:cNvContentPartPr/>
                      </w14:nvContentPartPr>
                      <w14:xfrm>
                        <a:off x="0" y="0"/>
                        <a:ext cx="98640" cy="9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36985B7" id="Rukopis 90" o:spid="_x0000_s1026" type="#_x0000_t75" style="position:absolute;margin-left:53.15pt;margin-top:.3pt;width:8.35pt;height:8.5pt;z-index:251743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">
                <v:imagedata r:id="rId309" o:title=""/>
              </v:shape>
            </w:pict>
          </mc:Fallback>
        </mc:AlternateContent>
      </w:r>
    </w:p>
    <w:p w:rsidR="00FA7B51" w:rsidRDefault="00C05026" w:rsidP="005F4EAA">
      <w:pPr>
        <w:spacing w:line="360" w:lineRule="auto"/>
        <w:rPr>
          <w:rFonts w:ascii="Arial" w:hAnsi="Arial" w:cs="Arial"/>
        </w:rPr>
      </w:pP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1881472" behindDoc="0" locked="0" layoutInCell="1" allowOverlap="1">
                <wp:simplePos x="0" y="0"/>
                <wp:positionH relativeFrom="column">
                  <wp:posOffset>5421515</wp:posOffset>
                </wp:positionH>
                <wp:positionV relativeFrom="paragraph">
                  <wp:posOffset>35810</wp:posOffset>
                </wp:positionV>
                <wp:extent cx="20880" cy="85320"/>
                <wp:effectExtent l="38100" t="19050" r="36830" b="29210"/>
                <wp:wrapNone/>
                <wp:docPr id="226" name="Rukopis 2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0">
                      <w14:nvContentPartPr>
                        <w14:cNvContentPartPr/>
                      </w14:nvContentPartPr>
                      <w14:xfrm>
                        <a:off x="0" y="0"/>
                        <a:ext cx="20880" cy="85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F1B4D02" id="Rukopis 226" o:spid="_x0000_s1026" type="#_x0000_t75" style="position:absolute;margin-left:426.5pt;margin-top:2.45pt;width:2.35pt;height:7.3pt;z-index:251881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">
                <v:imagedata r:id="rId311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1880448" behindDoc="0" locked="0" layoutInCell="1" allowOverlap="1">
                <wp:simplePos x="0" y="0"/>
                <wp:positionH relativeFrom="column">
                  <wp:posOffset>5379755</wp:posOffset>
                </wp:positionH>
                <wp:positionV relativeFrom="paragraph">
                  <wp:posOffset>-25390</wp:posOffset>
                </wp:positionV>
                <wp:extent cx="72720" cy="99000"/>
                <wp:effectExtent l="38100" t="38100" r="41910" b="34925"/>
                <wp:wrapNone/>
                <wp:docPr id="225" name="Rukopis 2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2">
                      <w14:nvContentPartPr>
                        <w14:cNvContentPartPr/>
                      </w14:nvContentPartPr>
                      <w14:xfrm>
                        <a:off x="0" y="0"/>
                        <a:ext cx="72720" cy="9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B7DF988" id="Rukopis 225" o:spid="_x0000_s1026" type="#_x0000_t75" style="position:absolute;margin-left:423.25pt;margin-top:-2.35pt;width:6.35pt;height:8.6pt;z-index:251880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">
                <v:imagedata r:id="rId313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1879424" behindDoc="0" locked="0" layoutInCell="1" allowOverlap="1">
                <wp:simplePos x="0" y="0"/>
                <wp:positionH relativeFrom="column">
                  <wp:posOffset>5320355</wp:posOffset>
                </wp:positionH>
                <wp:positionV relativeFrom="paragraph">
                  <wp:posOffset>-22510</wp:posOffset>
                </wp:positionV>
                <wp:extent cx="46440" cy="130320"/>
                <wp:effectExtent l="38100" t="38100" r="29845" b="41275"/>
                <wp:wrapNone/>
                <wp:docPr id="224" name="Rukopis 2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4">
                      <w14:nvContentPartPr>
                        <w14:cNvContentPartPr/>
                      </w14:nvContentPartPr>
                      <w14:xfrm>
                        <a:off x="0" y="0"/>
                        <a:ext cx="46440" cy="130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9269238" id="Rukopis 224" o:spid="_x0000_s1026" type="#_x0000_t75" style="position:absolute;margin-left:418.65pt;margin-top:-2.05pt;width:4.15pt;height:10.85pt;z-index:251879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">
                <v:imagedata r:id="rId315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1878400" behindDoc="0" locked="0" layoutInCell="1" allowOverlap="1">
                <wp:simplePos x="0" y="0"/>
                <wp:positionH relativeFrom="column">
                  <wp:posOffset>5291555</wp:posOffset>
                </wp:positionH>
                <wp:positionV relativeFrom="paragraph">
                  <wp:posOffset>105290</wp:posOffset>
                </wp:positionV>
                <wp:extent cx="360" cy="360"/>
                <wp:effectExtent l="38100" t="38100" r="38100" b="38100"/>
                <wp:wrapNone/>
                <wp:docPr id="223" name="Rukopis 2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6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4AFB17D" id="Rukopis 223" o:spid="_x0000_s1026" type="#_x0000_t75" style="position:absolute;margin-left:416.25pt;margin-top:7.9pt;width:.85pt;height:.85pt;z-index:251878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">
                <v:imagedata r:id="rId317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1877376" behindDoc="0" locked="0" layoutInCell="1" allowOverlap="1">
                <wp:simplePos x="0" y="0"/>
                <wp:positionH relativeFrom="column">
                  <wp:posOffset>5141435</wp:posOffset>
                </wp:positionH>
                <wp:positionV relativeFrom="paragraph">
                  <wp:posOffset>-5950</wp:posOffset>
                </wp:positionV>
                <wp:extent cx="88200" cy="115560"/>
                <wp:effectExtent l="38100" t="38100" r="45720" b="37465"/>
                <wp:wrapNone/>
                <wp:docPr id="222" name="Rukopis 2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8">
                      <w14:nvContentPartPr>
                        <w14:cNvContentPartPr/>
                      </w14:nvContentPartPr>
                      <w14:xfrm>
                        <a:off x="0" y="0"/>
                        <a:ext cx="88200" cy="115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0B68501" id="Rukopis 222" o:spid="_x0000_s1026" type="#_x0000_t75" style="position:absolute;margin-left:404.55pt;margin-top:-.8pt;width:7.7pt;height:9.9pt;z-index:251877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">
                <v:imagedata r:id="rId319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1876352" behindDoc="0" locked="0" layoutInCell="1" allowOverlap="1">
                <wp:simplePos x="0" y="0"/>
                <wp:positionH relativeFrom="column">
                  <wp:posOffset>5079875</wp:posOffset>
                </wp:positionH>
                <wp:positionV relativeFrom="paragraph">
                  <wp:posOffset>38690</wp:posOffset>
                </wp:positionV>
                <wp:extent cx="360" cy="360"/>
                <wp:effectExtent l="38100" t="38100" r="38100" b="38100"/>
                <wp:wrapNone/>
                <wp:docPr id="221" name="Rukopis 2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0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250EB5D" id="Rukopis 221" o:spid="_x0000_s1026" type="#_x0000_t75" style="position:absolute;margin-left:399.65pt;margin-top:2.7pt;width:.75pt;height:.75pt;z-index:251876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">
                <v:imagedata r:id="rId321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1875328" behindDoc="0" locked="0" layoutInCell="1" allowOverlap="1">
                <wp:simplePos x="0" y="0"/>
                <wp:positionH relativeFrom="column">
                  <wp:posOffset>4970795</wp:posOffset>
                </wp:positionH>
                <wp:positionV relativeFrom="paragraph">
                  <wp:posOffset>19250</wp:posOffset>
                </wp:positionV>
                <wp:extent cx="31680" cy="91440"/>
                <wp:effectExtent l="38100" t="38100" r="45085" b="41910"/>
                <wp:wrapNone/>
                <wp:docPr id="220" name="Rukopis 2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2">
                      <w14:nvContentPartPr>
                        <w14:cNvContentPartPr/>
                      </w14:nvContentPartPr>
                      <w14:xfrm>
                        <a:off x="0" y="0"/>
                        <a:ext cx="31680" cy="9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9CC3775" id="Rukopis 220" o:spid="_x0000_s1026" type="#_x0000_t75" style="position:absolute;margin-left:391.1pt;margin-top:1.2pt;width:3.05pt;height:7.7pt;z-index:251875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">
                <v:imagedata r:id="rId323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1874304" behindDoc="0" locked="0" layoutInCell="1" allowOverlap="1">
                <wp:simplePos x="0" y="0"/>
                <wp:positionH relativeFrom="column">
                  <wp:posOffset>4934795</wp:posOffset>
                </wp:positionH>
                <wp:positionV relativeFrom="paragraph">
                  <wp:posOffset>-25750</wp:posOffset>
                </wp:positionV>
                <wp:extent cx="71640" cy="81720"/>
                <wp:effectExtent l="38100" t="19050" r="43180" b="33020"/>
                <wp:wrapNone/>
                <wp:docPr id="219" name="Rukopis 2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4">
                      <w14:nvContentPartPr>
                        <w14:cNvContentPartPr/>
                      </w14:nvContentPartPr>
                      <w14:xfrm>
                        <a:off x="0" y="0"/>
                        <a:ext cx="71640" cy="81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BF1BC9E" id="Rukopis 219" o:spid="_x0000_s1026" type="#_x0000_t75" style="position:absolute;margin-left:388.15pt;margin-top:-2.4pt;width:6.35pt;height:7.25pt;z-index:251874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">
                <v:imagedata r:id="rId325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1873280" behindDoc="0" locked="0" layoutInCell="1" allowOverlap="1">
                <wp:simplePos x="0" y="0"/>
                <wp:positionH relativeFrom="column">
                  <wp:posOffset>4847315</wp:posOffset>
                </wp:positionH>
                <wp:positionV relativeFrom="paragraph">
                  <wp:posOffset>-30430</wp:posOffset>
                </wp:positionV>
                <wp:extent cx="98280" cy="124920"/>
                <wp:effectExtent l="38100" t="38100" r="16510" b="46990"/>
                <wp:wrapNone/>
                <wp:docPr id="218" name="Rukopis 2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6">
                      <w14:nvContentPartPr>
                        <w14:cNvContentPartPr/>
                      </w14:nvContentPartPr>
                      <w14:xfrm>
                        <a:off x="0" y="0"/>
                        <a:ext cx="98280" cy="124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5A658C4" id="Rukopis 218" o:spid="_x0000_s1026" type="#_x0000_t75" style="position:absolute;margin-left:381.35pt;margin-top:-2.75pt;width:8.35pt;height:10.65pt;z-index:251873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">
                <v:imagedata r:id="rId327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1872256" behindDoc="0" locked="0" layoutInCell="1" allowOverlap="1">
                <wp:simplePos x="0" y="0"/>
                <wp:positionH relativeFrom="column">
                  <wp:posOffset>4635275</wp:posOffset>
                </wp:positionH>
                <wp:positionV relativeFrom="paragraph">
                  <wp:posOffset>36170</wp:posOffset>
                </wp:positionV>
                <wp:extent cx="121320" cy="41040"/>
                <wp:effectExtent l="38100" t="38100" r="31115" b="35560"/>
                <wp:wrapNone/>
                <wp:docPr id="217" name="Rukopis 2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8">
                      <w14:nvContentPartPr>
                        <w14:cNvContentPartPr/>
                      </w14:nvContentPartPr>
                      <w14:xfrm>
                        <a:off x="0" y="0"/>
                        <a:ext cx="121320" cy="41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D559157" id="Rukopis 217" o:spid="_x0000_s1026" type="#_x0000_t75" style="position:absolute;margin-left:364.7pt;margin-top:2.65pt;width:10.2pt;height:3.8pt;z-index:251872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">
                <v:imagedata r:id="rId329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1871232" behindDoc="0" locked="0" layoutInCell="1" allowOverlap="1">
                <wp:simplePos x="0" y="0"/>
                <wp:positionH relativeFrom="column">
                  <wp:posOffset>4630595</wp:posOffset>
                </wp:positionH>
                <wp:positionV relativeFrom="paragraph">
                  <wp:posOffset>-3070</wp:posOffset>
                </wp:positionV>
                <wp:extent cx="102240" cy="42840"/>
                <wp:effectExtent l="38100" t="38100" r="31115" b="33655"/>
                <wp:wrapNone/>
                <wp:docPr id="216" name="Rukopis 2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0">
                      <w14:nvContentPartPr>
                        <w14:cNvContentPartPr/>
                      </w14:nvContentPartPr>
                      <w14:xfrm>
                        <a:off x="0" y="0"/>
                        <a:ext cx="102240" cy="42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5E9DF36" id="Rukopis 216" o:spid="_x0000_s1026" type="#_x0000_t75" style="position:absolute;margin-left:364.25pt;margin-top:-.4pt;width:8.7pt;height:3.9pt;z-index:251871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">
                <v:imagedata r:id="rId331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1870208" behindDoc="0" locked="0" layoutInCell="1" allowOverlap="1">
                <wp:simplePos x="0" y="0"/>
                <wp:positionH relativeFrom="column">
                  <wp:posOffset>4446635</wp:posOffset>
                </wp:positionH>
                <wp:positionV relativeFrom="paragraph">
                  <wp:posOffset>9170</wp:posOffset>
                </wp:positionV>
                <wp:extent cx="97920" cy="74520"/>
                <wp:effectExtent l="38100" t="38100" r="16510" b="40005"/>
                <wp:wrapNone/>
                <wp:docPr id="215" name="Rukopis 2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2">
                      <w14:nvContentPartPr>
                        <w14:cNvContentPartPr/>
                      </w14:nvContentPartPr>
                      <w14:xfrm>
                        <a:off x="0" y="0"/>
                        <a:ext cx="97920" cy="74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B350D0B" id="Rukopis 215" o:spid="_x0000_s1026" type="#_x0000_t75" style="position:absolute;margin-left:349.8pt;margin-top:.35pt;width:8.35pt;height:6.6pt;z-index:251870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">
                <v:imagedata r:id="rId333" o:title=""/>
              </v:shape>
            </w:pict>
          </mc:Fallback>
        </mc:AlternateContent>
      </w:r>
      <w:r w:rsidR="00FA7B51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1783168" behindDoc="0" locked="0" layoutInCell="1" allowOverlap="1">
                <wp:simplePos x="0" y="0"/>
                <wp:positionH relativeFrom="column">
                  <wp:posOffset>1642595</wp:posOffset>
                </wp:positionH>
                <wp:positionV relativeFrom="paragraph">
                  <wp:posOffset>161090</wp:posOffset>
                </wp:positionV>
                <wp:extent cx="34920" cy="75600"/>
                <wp:effectExtent l="38100" t="38100" r="41910" b="38735"/>
                <wp:wrapNone/>
                <wp:docPr id="129" name="Rukopis 1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4">
                      <w14:nvContentPartPr>
                        <w14:cNvContentPartPr/>
                      </w14:nvContentPartPr>
                      <w14:xfrm>
                        <a:off x="0" y="0"/>
                        <a:ext cx="34920" cy="75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8977B54" id="Rukopis 129" o:spid="_x0000_s1026" type="#_x0000_t75" style="position:absolute;margin-left:129pt;margin-top:12.35pt;width:3.4pt;height:6.5pt;z-index:251783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">
                <v:imagedata r:id="rId335" o:title=""/>
              </v:shape>
            </w:pict>
          </mc:Fallback>
        </mc:AlternateContent>
      </w:r>
      <w:r w:rsidR="00FA7B51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1782144" behindDoc="0" locked="0" layoutInCell="1" allowOverlap="1">
                <wp:simplePos x="0" y="0"/>
                <wp:positionH relativeFrom="column">
                  <wp:posOffset>1603355</wp:posOffset>
                </wp:positionH>
                <wp:positionV relativeFrom="paragraph">
                  <wp:posOffset>111410</wp:posOffset>
                </wp:positionV>
                <wp:extent cx="69480" cy="82080"/>
                <wp:effectExtent l="38100" t="19050" r="45085" b="32385"/>
                <wp:wrapNone/>
                <wp:docPr id="128" name="Rukopis 1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6">
                      <w14:nvContentPartPr>
                        <w14:cNvContentPartPr/>
                      </w14:nvContentPartPr>
                      <w14:xfrm>
                        <a:off x="0" y="0"/>
                        <a:ext cx="69480" cy="82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A3D0913" id="Rukopis 128" o:spid="_x0000_s1026" type="#_x0000_t75" style="position:absolute;margin-left:125.9pt;margin-top:8.4pt;width:6.05pt;height:7.25pt;z-index:251782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">
                <v:imagedata r:id="rId337" o:title=""/>
              </v:shape>
            </w:pict>
          </mc:Fallback>
        </mc:AlternateContent>
      </w:r>
      <w:r w:rsidR="00FA7B51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1781120" behindDoc="0" locked="0" layoutInCell="1" allowOverlap="1">
                <wp:simplePos x="0" y="0"/>
                <wp:positionH relativeFrom="column">
                  <wp:posOffset>1558715</wp:posOffset>
                </wp:positionH>
                <wp:positionV relativeFrom="paragraph">
                  <wp:posOffset>125810</wp:posOffset>
                </wp:positionV>
                <wp:extent cx="48240" cy="108000"/>
                <wp:effectExtent l="38100" t="19050" r="28575" b="44450"/>
                <wp:wrapNone/>
                <wp:docPr id="127" name="Rukopis 1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8">
                      <w14:nvContentPartPr>
                        <w14:cNvContentPartPr/>
                      </w14:nvContentPartPr>
                      <w14:xfrm>
                        <a:off x="0" y="0"/>
                        <a:ext cx="48240" cy="108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1B9EA9D" id="Rukopis 127" o:spid="_x0000_s1026" type="#_x0000_t75" style="position:absolute;margin-left:122.4pt;margin-top:9.55pt;width:4.35pt;height:9.15pt;z-index:251781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">
                <v:imagedata r:id="rId339" o:title=""/>
              </v:shape>
            </w:pict>
          </mc:Fallback>
        </mc:AlternateContent>
      </w:r>
      <w:r w:rsidR="00FA7B51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1780096" behindDoc="0" locked="0" layoutInCell="1" allowOverlap="1">
                <wp:simplePos x="0" y="0"/>
                <wp:positionH relativeFrom="column">
                  <wp:posOffset>1523795</wp:posOffset>
                </wp:positionH>
                <wp:positionV relativeFrom="paragraph">
                  <wp:posOffset>236690</wp:posOffset>
                </wp:positionV>
                <wp:extent cx="360" cy="360"/>
                <wp:effectExtent l="38100" t="38100" r="38100" b="38100"/>
                <wp:wrapNone/>
                <wp:docPr id="126" name="Rukopis 1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0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982D549" id="Rukopis 126" o:spid="_x0000_s1026" type="#_x0000_t75" style="position:absolute;margin-left:119.65pt;margin-top:18.3pt;width:.8pt;height:.8pt;z-index:251780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">
                <v:imagedata r:id="rId341" o:title=""/>
              </v:shape>
            </w:pict>
          </mc:Fallback>
        </mc:AlternateContent>
      </w:r>
      <w:r w:rsidR="00FA7B51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1779072" behindDoc="0" locked="0" layoutInCell="1" allowOverlap="1">
                <wp:simplePos x="0" y="0"/>
                <wp:positionH relativeFrom="column">
                  <wp:posOffset>1395995</wp:posOffset>
                </wp:positionH>
                <wp:positionV relativeFrom="paragraph">
                  <wp:posOffset>120410</wp:posOffset>
                </wp:positionV>
                <wp:extent cx="94320" cy="113760"/>
                <wp:effectExtent l="38100" t="38100" r="39370" b="38735"/>
                <wp:wrapNone/>
                <wp:docPr id="125" name="Rukopis 1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2">
                      <w14:nvContentPartPr>
                        <w14:cNvContentPartPr/>
                      </w14:nvContentPartPr>
                      <w14:xfrm>
                        <a:off x="0" y="0"/>
                        <a:ext cx="94320" cy="113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FDD7988" id="Rukopis 125" o:spid="_x0000_s1026" type="#_x0000_t75" style="position:absolute;margin-left:109.55pt;margin-top:9.15pt;width:8.15pt;height:9.7pt;z-index:251779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">
                <v:imagedata r:id="rId343" o:title=""/>
              </v:shape>
            </w:pict>
          </mc:Fallback>
        </mc:AlternateContent>
      </w:r>
      <w:r w:rsidR="00FA7B51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1778048" behindDoc="0" locked="0" layoutInCell="1" allowOverlap="1">
                <wp:simplePos x="0" y="0"/>
                <wp:positionH relativeFrom="column">
                  <wp:posOffset>1303475</wp:posOffset>
                </wp:positionH>
                <wp:positionV relativeFrom="paragraph">
                  <wp:posOffset>197450</wp:posOffset>
                </wp:positionV>
                <wp:extent cx="360" cy="360"/>
                <wp:effectExtent l="38100" t="38100" r="38100" b="38100"/>
                <wp:wrapNone/>
                <wp:docPr id="124" name="Rukopis 1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4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AA060B0" id="Rukopis 124" o:spid="_x0000_s1026" type="#_x0000_t75" style="position:absolute;margin-left:102.2pt;margin-top:15.1pt;width:.95pt;height:.95pt;z-index:251778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">
                <v:imagedata r:id="rId345" o:title=""/>
              </v:shape>
            </w:pict>
          </mc:Fallback>
        </mc:AlternateContent>
      </w:r>
      <w:r w:rsidR="00FA7B51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1777024" behindDoc="0" locked="0" layoutInCell="1" allowOverlap="1">
                <wp:simplePos x="0" y="0"/>
                <wp:positionH relativeFrom="column">
                  <wp:posOffset>1190795</wp:posOffset>
                </wp:positionH>
                <wp:positionV relativeFrom="paragraph">
                  <wp:posOffset>160730</wp:posOffset>
                </wp:positionV>
                <wp:extent cx="42480" cy="88920"/>
                <wp:effectExtent l="38100" t="38100" r="34290" b="44450"/>
                <wp:wrapNone/>
                <wp:docPr id="123" name="Rukopis 1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6">
                      <w14:nvContentPartPr>
                        <w14:cNvContentPartPr/>
                      </w14:nvContentPartPr>
                      <w14:xfrm>
                        <a:off x="0" y="0"/>
                        <a:ext cx="42480" cy="88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7B9CDB2" id="Rukopis 123" o:spid="_x0000_s1026" type="#_x0000_t75" style="position:absolute;margin-left:93.45pt;margin-top:12.35pt;width:3.95pt;height:7.55pt;z-index:251777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">
                <v:imagedata r:id="rId347" o:title=""/>
              </v:shape>
            </w:pict>
          </mc:Fallback>
        </mc:AlternateContent>
      </w:r>
      <w:r w:rsidR="00FA7B51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1776000" behindDoc="0" locked="0" layoutInCell="1" allowOverlap="1">
                <wp:simplePos x="0" y="0"/>
                <wp:positionH relativeFrom="column">
                  <wp:posOffset>1157315</wp:posOffset>
                </wp:positionH>
                <wp:positionV relativeFrom="paragraph">
                  <wp:posOffset>102410</wp:posOffset>
                </wp:positionV>
                <wp:extent cx="75960" cy="88920"/>
                <wp:effectExtent l="38100" t="38100" r="38735" b="44450"/>
                <wp:wrapNone/>
                <wp:docPr id="122" name="Rukopis 1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8">
                      <w14:nvContentPartPr>
                        <w14:cNvContentPartPr/>
                      </w14:nvContentPartPr>
                      <w14:xfrm>
                        <a:off x="0" y="0"/>
                        <a:ext cx="75960" cy="88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60380A7" id="Rukopis 122" o:spid="_x0000_s1026" type="#_x0000_t75" style="position:absolute;margin-left:90.8pt;margin-top:7.75pt;width:6.55pt;height:7.65pt;z-index:251776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">
                <v:imagedata r:id="rId349" o:title=""/>
              </v:shape>
            </w:pict>
          </mc:Fallback>
        </mc:AlternateContent>
      </w:r>
      <w:r w:rsidR="00FA7B51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1774976" behindDoc="0" locked="0" layoutInCell="1" allowOverlap="1">
                <wp:simplePos x="0" y="0"/>
                <wp:positionH relativeFrom="column">
                  <wp:posOffset>1028795</wp:posOffset>
                </wp:positionH>
                <wp:positionV relativeFrom="paragraph">
                  <wp:posOffset>126890</wp:posOffset>
                </wp:positionV>
                <wp:extent cx="119520" cy="126000"/>
                <wp:effectExtent l="38100" t="38100" r="33020" b="45720"/>
                <wp:wrapNone/>
                <wp:docPr id="121" name="Rukopis 1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0">
                      <w14:nvContentPartPr>
                        <w14:cNvContentPartPr/>
                      </w14:nvContentPartPr>
                      <w14:xfrm>
                        <a:off x="0" y="0"/>
                        <a:ext cx="119520" cy="126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5187B32" id="Rukopis 121" o:spid="_x0000_s1026" type="#_x0000_t75" style="position:absolute;margin-left:80.6pt;margin-top:9.6pt;width:10.2pt;height:10.7pt;z-index:251774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">
                <v:imagedata r:id="rId351" o:title=""/>
              </v:shape>
            </w:pict>
          </mc:Fallback>
        </mc:AlternateContent>
      </w:r>
      <w:r w:rsidR="00FA7B51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1773952" behindDoc="0" locked="0" layoutInCell="1" allowOverlap="1">
                <wp:simplePos x="0" y="0"/>
                <wp:positionH relativeFrom="column">
                  <wp:posOffset>839795</wp:posOffset>
                </wp:positionH>
                <wp:positionV relativeFrom="paragraph">
                  <wp:posOffset>218690</wp:posOffset>
                </wp:positionV>
                <wp:extent cx="110520" cy="22680"/>
                <wp:effectExtent l="38100" t="38100" r="41910" b="34925"/>
                <wp:wrapNone/>
                <wp:docPr id="120" name="Rukopis 1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2">
                      <w14:nvContentPartPr>
                        <w14:cNvContentPartPr/>
                      </w14:nvContentPartPr>
                      <w14:xfrm>
                        <a:off x="0" y="0"/>
                        <a:ext cx="110520" cy="22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20B91F7" id="Rukopis 120" o:spid="_x0000_s1026" type="#_x0000_t75" style="position:absolute;margin-left:65.9pt;margin-top:16.95pt;width:9.2pt;height:2.35pt;z-index:251773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">
                <v:imagedata r:id="rId353" o:title=""/>
              </v:shape>
            </w:pict>
          </mc:Fallback>
        </mc:AlternateContent>
      </w:r>
      <w:r w:rsidR="00FA7B51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1772928" behindDoc="0" locked="0" layoutInCell="1" allowOverlap="1">
                <wp:simplePos x="0" y="0"/>
                <wp:positionH relativeFrom="column">
                  <wp:posOffset>848795</wp:posOffset>
                </wp:positionH>
                <wp:positionV relativeFrom="paragraph">
                  <wp:posOffset>173690</wp:posOffset>
                </wp:positionV>
                <wp:extent cx="94680" cy="24120"/>
                <wp:effectExtent l="38100" t="38100" r="38735" b="33655"/>
                <wp:wrapNone/>
                <wp:docPr id="119" name="Rukopis 1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4">
                      <w14:nvContentPartPr>
                        <w14:cNvContentPartPr/>
                      </w14:nvContentPartPr>
                      <w14:xfrm>
                        <a:off x="0" y="0"/>
                        <a:ext cx="94680" cy="24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0AD6198" id="Rukopis 119" o:spid="_x0000_s1026" type="#_x0000_t75" style="position:absolute;margin-left:66.5pt;margin-top:13.5pt;width:8.05pt;height:2.45pt;z-index:251772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">
                <v:imagedata r:id="rId355" o:title=""/>
              </v:shape>
            </w:pict>
          </mc:Fallback>
        </mc:AlternateContent>
      </w:r>
      <w:r w:rsidR="00FA7B51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1771904" behindDoc="0" locked="0" layoutInCell="1" allowOverlap="1">
                <wp:simplePos x="0" y="0"/>
                <wp:positionH relativeFrom="column">
                  <wp:posOffset>697235</wp:posOffset>
                </wp:positionH>
                <wp:positionV relativeFrom="paragraph">
                  <wp:posOffset>165050</wp:posOffset>
                </wp:positionV>
                <wp:extent cx="91800" cy="91800"/>
                <wp:effectExtent l="38100" t="38100" r="22860" b="41910"/>
                <wp:wrapNone/>
                <wp:docPr id="118" name="Rukopis 1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6">
                      <w14:nvContentPartPr>
                        <w14:cNvContentPartPr/>
                      </w14:nvContentPartPr>
                      <w14:xfrm>
                        <a:off x="0" y="0"/>
                        <a:ext cx="91800" cy="9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4ADBABE" id="Rukopis 118" o:spid="_x0000_s1026" type="#_x0000_t75" style="position:absolute;margin-left:54.55pt;margin-top:12.65pt;width:7.8pt;height:8pt;z-index:251771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">
                <v:imagedata r:id="rId357" o:title=""/>
              </v:shape>
            </w:pict>
          </mc:Fallback>
        </mc:AlternateContent>
      </w:r>
    </w:p>
    <w:p w:rsidR="00FA7B51" w:rsidRDefault="00C05026" w:rsidP="005F4EAA">
      <w:pPr>
        <w:spacing w:line="360" w:lineRule="auto"/>
        <w:rPr>
          <w:rFonts w:ascii="Arial" w:hAnsi="Arial" w:cs="Arial"/>
        </w:rPr>
      </w:pP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1894784" behindDoc="0" locked="0" layoutInCell="1" allowOverlap="1">
                <wp:simplePos x="0" y="0"/>
                <wp:positionH relativeFrom="column">
                  <wp:posOffset>3349355</wp:posOffset>
                </wp:positionH>
                <wp:positionV relativeFrom="paragraph">
                  <wp:posOffset>181160</wp:posOffset>
                </wp:positionV>
                <wp:extent cx="1014840" cy="160920"/>
                <wp:effectExtent l="38100" t="19050" r="33020" b="48895"/>
                <wp:wrapNone/>
                <wp:docPr id="239" name="Rukopis 2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8">
                      <w14:nvContentPartPr>
                        <w14:cNvContentPartPr/>
                      </w14:nvContentPartPr>
                      <w14:xfrm>
                        <a:off x="0" y="0"/>
                        <a:ext cx="1014840" cy="160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6B2D974" id="Rukopis 239" o:spid="_x0000_s1026" type="#_x0000_t75" style="position:absolute;margin-left:263.45pt;margin-top:13.8pt;width:80.65pt;height:13.45pt;z-index:251894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">
                <v:imagedata r:id="rId359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1892736" behindDoc="0" locked="0" layoutInCell="1" allowOverlap="1">
                <wp:simplePos x="0" y="0"/>
                <wp:positionH relativeFrom="column">
                  <wp:posOffset>5469395</wp:posOffset>
                </wp:positionH>
                <wp:positionV relativeFrom="paragraph">
                  <wp:posOffset>82880</wp:posOffset>
                </wp:positionV>
                <wp:extent cx="317160" cy="107280"/>
                <wp:effectExtent l="38100" t="19050" r="6985" b="45720"/>
                <wp:wrapNone/>
                <wp:docPr id="237" name="Rukopis 2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0">
                      <w14:nvContentPartPr>
                        <w14:cNvContentPartPr/>
                      </w14:nvContentPartPr>
                      <w14:xfrm>
                        <a:off x="0" y="0"/>
                        <a:ext cx="317160" cy="10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C885504" id="Rukopis 237" o:spid="_x0000_s1026" type="#_x0000_t75" style="position:absolute;margin-left:430.3pt;margin-top:6.2pt;width:25.5pt;height:9.2pt;z-index:251892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">
                <v:imagedata r:id="rId361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1891712" behindDoc="0" locked="0" layoutInCell="1" allowOverlap="1">
                <wp:simplePos x="0" y="0"/>
                <wp:positionH relativeFrom="column">
                  <wp:posOffset>5249075</wp:posOffset>
                </wp:positionH>
                <wp:positionV relativeFrom="paragraph">
                  <wp:posOffset>35720</wp:posOffset>
                </wp:positionV>
                <wp:extent cx="72360" cy="151920"/>
                <wp:effectExtent l="38100" t="38100" r="42545" b="38735"/>
                <wp:wrapNone/>
                <wp:docPr id="236" name="Rukopis 2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2">
                      <w14:nvContentPartPr>
                        <w14:cNvContentPartPr/>
                      </w14:nvContentPartPr>
                      <w14:xfrm>
                        <a:off x="0" y="0"/>
                        <a:ext cx="72360" cy="151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27FB64F" id="Rukopis 236" o:spid="_x0000_s1026" type="#_x0000_t75" style="position:absolute;margin-left:412.9pt;margin-top:2.4pt;width:6.55pt;height:12.65pt;z-index:251891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">
                <v:imagedata r:id="rId363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1890688" behindDoc="0" locked="0" layoutInCell="1" allowOverlap="1">
                <wp:simplePos x="0" y="0"/>
                <wp:positionH relativeFrom="column">
                  <wp:posOffset>5129915</wp:posOffset>
                </wp:positionH>
                <wp:positionV relativeFrom="paragraph">
                  <wp:posOffset>48680</wp:posOffset>
                </wp:positionV>
                <wp:extent cx="74160" cy="122040"/>
                <wp:effectExtent l="38100" t="19050" r="40640" b="49530"/>
                <wp:wrapNone/>
                <wp:docPr id="235" name="Rukopis 2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4">
                      <w14:nvContentPartPr>
                        <w14:cNvContentPartPr/>
                      </w14:nvContentPartPr>
                      <w14:xfrm>
                        <a:off x="0" y="0"/>
                        <a:ext cx="74160" cy="122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48F0276" id="Rukopis 235" o:spid="_x0000_s1026" type="#_x0000_t75" style="position:absolute;margin-left:403.6pt;margin-top:3.5pt;width:6.6pt;height:10.35pt;z-index:251890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">
                <v:imagedata r:id="rId365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1889664" behindDoc="0" locked="0" layoutInCell="1" allowOverlap="1">
                <wp:simplePos x="0" y="0"/>
                <wp:positionH relativeFrom="column">
                  <wp:posOffset>5084555</wp:posOffset>
                </wp:positionH>
                <wp:positionV relativeFrom="paragraph">
                  <wp:posOffset>171080</wp:posOffset>
                </wp:positionV>
                <wp:extent cx="720" cy="1800"/>
                <wp:effectExtent l="38100" t="38100" r="37465" b="36830"/>
                <wp:wrapNone/>
                <wp:docPr id="234" name="Rukopis 2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6">
                      <w14:nvContentPartPr>
                        <w14:cNvContentPartPr/>
                      </w14:nvContentPartPr>
                      <w14:xfrm>
                        <a:off x="0" y="0"/>
                        <a:ext cx="720" cy="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94D1800" id="Rukopis 234" o:spid="_x0000_s1026" type="#_x0000_t75" style="position:absolute;margin-left:400pt;margin-top:13.05pt;width:.8pt;height:1.1pt;z-index:251889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">
                <v:imagedata r:id="rId367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1888640" behindDoc="0" locked="0" layoutInCell="1" allowOverlap="1">
                <wp:simplePos x="0" y="0"/>
                <wp:positionH relativeFrom="column">
                  <wp:posOffset>4938755</wp:posOffset>
                </wp:positionH>
                <wp:positionV relativeFrom="paragraph">
                  <wp:posOffset>54080</wp:posOffset>
                </wp:positionV>
                <wp:extent cx="74880" cy="19440"/>
                <wp:effectExtent l="38100" t="38100" r="40005" b="38100"/>
                <wp:wrapNone/>
                <wp:docPr id="233" name="Rukopis 2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8">
                      <w14:nvContentPartPr>
                        <w14:cNvContentPartPr/>
                      </w14:nvContentPartPr>
                      <w14:xfrm>
                        <a:off x="0" y="0"/>
                        <a:ext cx="74880" cy="1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12BA32F" id="Rukopis 233" o:spid="_x0000_s1026" type="#_x0000_t75" style="position:absolute;margin-left:388.55pt;margin-top:3.85pt;width:6.45pt;height:2.05pt;z-index:251888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">
                <v:imagedata r:id="rId369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1887616" behindDoc="0" locked="0" layoutInCell="1" allowOverlap="1">
                <wp:simplePos x="0" y="0"/>
                <wp:positionH relativeFrom="column">
                  <wp:posOffset>4948835</wp:posOffset>
                </wp:positionH>
                <wp:positionV relativeFrom="paragraph">
                  <wp:posOffset>58760</wp:posOffset>
                </wp:positionV>
                <wp:extent cx="77760" cy="106200"/>
                <wp:effectExtent l="38100" t="38100" r="36830" b="46355"/>
                <wp:wrapNone/>
                <wp:docPr id="232" name="Rukopis 2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0">
                      <w14:nvContentPartPr>
                        <w14:cNvContentPartPr/>
                      </w14:nvContentPartPr>
                      <w14:xfrm>
                        <a:off x="0" y="0"/>
                        <a:ext cx="77760" cy="10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50DDBA9" id="Rukopis 232" o:spid="_x0000_s1026" type="#_x0000_t75" style="position:absolute;margin-left:389.35pt;margin-top:4.35pt;width:6.8pt;height:9.05pt;z-index:251887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">
                <v:imagedata r:id="rId371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1886592" behindDoc="0" locked="0" layoutInCell="1" allowOverlap="1">
                <wp:simplePos x="0" y="0"/>
                <wp:positionH relativeFrom="column">
                  <wp:posOffset>4838675</wp:posOffset>
                </wp:positionH>
                <wp:positionV relativeFrom="paragraph">
                  <wp:posOffset>118160</wp:posOffset>
                </wp:positionV>
                <wp:extent cx="92160" cy="15120"/>
                <wp:effectExtent l="38100" t="38100" r="41275" b="42545"/>
                <wp:wrapNone/>
                <wp:docPr id="231" name="Rukopis 2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2">
                      <w14:nvContentPartPr>
                        <w14:cNvContentPartPr/>
                      </w14:nvContentPartPr>
                      <w14:xfrm>
                        <a:off x="0" y="0"/>
                        <a:ext cx="92160" cy="1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0859A37" id="Rukopis 231" o:spid="_x0000_s1026" type="#_x0000_t75" style="position:absolute;margin-left:380.65pt;margin-top:9pt;width:7.8pt;height:1.9pt;z-index:251886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">
                <v:imagedata r:id="rId373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1885568" behindDoc="0" locked="0" layoutInCell="1" allowOverlap="1">
                <wp:simplePos x="0" y="0"/>
                <wp:positionH relativeFrom="column">
                  <wp:posOffset>4831115</wp:posOffset>
                </wp:positionH>
                <wp:positionV relativeFrom="paragraph">
                  <wp:posOffset>48680</wp:posOffset>
                </wp:positionV>
                <wp:extent cx="57240" cy="134640"/>
                <wp:effectExtent l="38100" t="38100" r="38100" b="36830"/>
                <wp:wrapNone/>
                <wp:docPr id="230" name="Rukopis 2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4">
                      <w14:nvContentPartPr>
                        <w14:cNvContentPartPr/>
                      </w14:nvContentPartPr>
                      <w14:xfrm>
                        <a:off x="0" y="0"/>
                        <a:ext cx="57240" cy="134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CD133B8" id="Rukopis 230" o:spid="_x0000_s1026" type="#_x0000_t75" style="position:absolute;margin-left:380.05pt;margin-top:3.5pt;width:5.2pt;height:11.35pt;z-index:251885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">
                <v:imagedata r:id="rId375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1884544" behindDoc="0" locked="0" layoutInCell="1" allowOverlap="1">
                <wp:simplePos x="0" y="0"/>
                <wp:positionH relativeFrom="column">
                  <wp:posOffset>4641395</wp:posOffset>
                </wp:positionH>
                <wp:positionV relativeFrom="paragraph">
                  <wp:posOffset>109520</wp:posOffset>
                </wp:positionV>
                <wp:extent cx="88920" cy="28080"/>
                <wp:effectExtent l="38100" t="38100" r="44450" b="29210"/>
                <wp:wrapNone/>
                <wp:docPr id="229" name="Rukopis 2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6">
                      <w14:nvContentPartPr>
                        <w14:cNvContentPartPr/>
                      </w14:nvContentPartPr>
                      <w14:xfrm>
                        <a:off x="0" y="0"/>
                        <a:ext cx="88920" cy="28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D181E12" id="Rukopis 229" o:spid="_x0000_s1026" type="#_x0000_t75" style="position:absolute;margin-left:365.1pt;margin-top:8.35pt;width:7.7pt;height:2.8pt;z-index:251884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">
                <v:imagedata r:id="rId377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1883520" behindDoc="0" locked="0" layoutInCell="1" allowOverlap="1">
                <wp:simplePos x="0" y="0"/>
                <wp:positionH relativeFrom="column">
                  <wp:posOffset>4650755</wp:posOffset>
                </wp:positionH>
                <wp:positionV relativeFrom="paragraph">
                  <wp:posOffset>59480</wp:posOffset>
                </wp:positionV>
                <wp:extent cx="66240" cy="25200"/>
                <wp:effectExtent l="38100" t="38100" r="48260" b="32385"/>
                <wp:wrapNone/>
                <wp:docPr id="228" name="Rukopis 2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8">
                      <w14:nvContentPartPr>
                        <w14:cNvContentPartPr/>
                      </w14:nvContentPartPr>
                      <w14:xfrm>
                        <a:off x="0" y="0"/>
                        <a:ext cx="66240" cy="25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48DE0B" id="Rukopis 228" o:spid="_x0000_s1026" type="#_x0000_t75" style="position:absolute;margin-left:365.85pt;margin-top:4.5pt;width:5.95pt;height:2.6pt;z-index:251883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">
                <v:imagedata r:id="rId379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1882496" behindDoc="0" locked="0" layoutInCell="1" allowOverlap="1">
                <wp:simplePos x="0" y="0"/>
                <wp:positionH relativeFrom="column">
                  <wp:posOffset>4462115</wp:posOffset>
                </wp:positionH>
                <wp:positionV relativeFrom="paragraph">
                  <wp:posOffset>36800</wp:posOffset>
                </wp:positionV>
                <wp:extent cx="128520" cy="106200"/>
                <wp:effectExtent l="38100" t="38100" r="5080" b="46355"/>
                <wp:wrapNone/>
                <wp:docPr id="227" name="Rukopis 2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0">
                      <w14:nvContentPartPr>
                        <w14:cNvContentPartPr/>
                      </w14:nvContentPartPr>
                      <w14:xfrm>
                        <a:off x="0" y="0"/>
                        <a:ext cx="128520" cy="10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AD57845" id="Rukopis 227" o:spid="_x0000_s1026" type="#_x0000_t75" style="position:absolute;margin-left:351pt;margin-top:2.55pt;width:10.65pt;height:9.1pt;z-index:251882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">
                <v:imagedata r:id="rId381" o:title=""/>
              </v:shape>
            </w:pict>
          </mc:Fallback>
        </mc:AlternateContent>
      </w:r>
      <w:r w:rsidR="00FA7B51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1808768" behindDoc="0" locked="0" layoutInCell="1" allowOverlap="1">
                <wp:simplePos x="0" y="0"/>
                <wp:positionH relativeFrom="column">
                  <wp:posOffset>3036515</wp:posOffset>
                </wp:positionH>
                <wp:positionV relativeFrom="paragraph">
                  <wp:posOffset>195560</wp:posOffset>
                </wp:positionV>
                <wp:extent cx="132120" cy="82440"/>
                <wp:effectExtent l="38100" t="38100" r="39370" b="32385"/>
                <wp:wrapNone/>
                <wp:docPr id="154" name="Rukopis 1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2">
                      <w14:nvContentPartPr>
                        <w14:cNvContentPartPr/>
                      </w14:nvContentPartPr>
                      <w14:xfrm>
                        <a:off x="0" y="0"/>
                        <a:ext cx="132120" cy="82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4E1D1A8" id="Rukopis 154" o:spid="_x0000_s1026" type="#_x0000_t75" style="position:absolute;margin-left:238.7pt;margin-top:15pt;width:10.95pt;height:7.3pt;z-index:251808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">
                <v:imagedata r:id="rId383" o:title=""/>
              </v:shape>
            </w:pict>
          </mc:Fallback>
        </mc:AlternateContent>
      </w:r>
      <w:r w:rsidR="00FA7B51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1807744" behindDoc="0" locked="0" layoutInCell="1" allowOverlap="1">
                <wp:simplePos x="0" y="0"/>
                <wp:positionH relativeFrom="column">
                  <wp:posOffset>2930315</wp:posOffset>
                </wp:positionH>
                <wp:positionV relativeFrom="paragraph">
                  <wp:posOffset>202040</wp:posOffset>
                </wp:positionV>
                <wp:extent cx="106920" cy="77400"/>
                <wp:effectExtent l="38100" t="38100" r="45720" b="37465"/>
                <wp:wrapNone/>
                <wp:docPr id="153" name="Rukopis 1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4">
                      <w14:nvContentPartPr>
                        <w14:cNvContentPartPr/>
                      </w14:nvContentPartPr>
                      <w14:xfrm>
                        <a:off x="0" y="0"/>
                        <a:ext cx="106920" cy="77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300FC9C" id="Rukopis 153" o:spid="_x0000_s1026" type="#_x0000_t75" style="position:absolute;margin-left:230.5pt;margin-top:15.65pt;width:8.85pt;height:6.7pt;z-index:251807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">
                <v:imagedata r:id="rId385" o:title=""/>
              </v:shape>
            </w:pict>
          </mc:Fallback>
        </mc:AlternateContent>
      </w:r>
      <w:r w:rsidR="00FA7B51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1806720" behindDoc="0" locked="0" layoutInCell="1" allowOverlap="1">
                <wp:simplePos x="0" y="0"/>
                <wp:positionH relativeFrom="column">
                  <wp:posOffset>2604155</wp:posOffset>
                </wp:positionH>
                <wp:positionV relativeFrom="paragraph">
                  <wp:posOffset>233720</wp:posOffset>
                </wp:positionV>
                <wp:extent cx="33840" cy="19440"/>
                <wp:effectExtent l="38100" t="38100" r="42545" b="38100"/>
                <wp:wrapNone/>
                <wp:docPr id="152" name="Rukopis 1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6">
                      <w14:nvContentPartPr>
                        <w14:cNvContentPartPr/>
                      </w14:nvContentPartPr>
                      <w14:xfrm>
                        <a:off x="0" y="0"/>
                        <a:ext cx="33840" cy="1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7D4DD10" id="Rukopis 152" o:spid="_x0000_s1026" type="#_x0000_t75" style="position:absolute;margin-left:204.7pt;margin-top:18.1pt;width:3.3pt;height:2.2pt;z-index:251806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">
                <v:imagedata r:id="rId387" o:title=""/>
              </v:shape>
            </w:pict>
          </mc:Fallback>
        </mc:AlternateContent>
      </w:r>
      <w:r w:rsidR="00FA7B51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1805696" behindDoc="0" locked="0" layoutInCell="1" allowOverlap="1">
                <wp:simplePos x="0" y="0"/>
                <wp:positionH relativeFrom="column">
                  <wp:posOffset>2799995</wp:posOffset>
                </wp:positionH>
                <wp:positionV relativeFrom="paragraph">
                  <wp:posOffset>131840</wp:posOffset>
                </wp:positionV>
                <wp:extent cx="50040" cy="15840"/>
                <wp:effectExtent l="19050" t="38100" r="45720" b="41910"/>
                <wp:wrapNone/>
                <wp:docPr id="151" name="Rukopis 1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8">
                      <w14:nvContentPartPr>
                        <w14:cNvContentPartPr/>
                      </w14:nvContentPartPr>
                      <w14:xfrm>
                        <a:off x="0" y="0"/>
                        <a:ext cx="50040" cy="1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C210DE9" id="Rukopis 151" o:spid="_x0000_s1026" type="#_x0000_t75" style="position:absolute;margin-left:220.15pt;margin-top:10.2pt;width:4.55pt;height:1.85pt;z-index:251805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">
                <v:imagedata r:id="rId389" o:title=""/>
              </v:shape>
            </w:pict>
          </mc:Fallback>
        </mc:AlternateContent>
      </w:r>
      <w:r w:rsidR="00FA7B51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1804672" behindDoc="0" locked="0" layoutInCell="1" allowOverlap="1">
                <wp:simplePos x="0" y="0"/>
                <wp:positionH relativeFrom="column">
                  <wp:posOffset>2832395</wp:posOffset>
                </wp:positionH>
                <wp:positionV relativeFrom="paragraph">
                  <wp:posOffset>231920</wp:posOffset>
                </wp:positionV>
                <wp:extent cx="65880" cy="11520"/>
                <wp:effectExtent l="38100" t="19050" r="29845" b="45720"/>
                <wp:wrapNone/>
                <wp:docPr id="150" name="Rukopis 1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0">
                      <w14:nvContentPartPr>
                        <w14:cNvContentPartPr/>
                      </w14:nvContentPartPr>
                      <w14:xfrm>
                        <a:off x="0" y="0"/>
                        <a:ext cx="65880" cy="1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9D77758" id="Rukopis 150" o:spid="_x0000_s1026" type="#_x0000_t75" style="position:absolute;margin-left:222.7pt;margin-top:18.1pt;width:5.7pt;height:1.35pt;z-index:251804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">
                <v:imagedata r:id="rId391" o:title=""/>
              </v:shape>
            </w:pict>
          </mc:Fallback>
        </mc:AlternateContent>
      </w:r>
      <w:r w:rsidR="00FA7B51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1803648" behindDoc="0" locked="0" layoutInCell="1" allowOverlap="1">
                <wp:simplePos x="0" y="0"/>
                <wp:positionH relativeFrom="column">
                  <wp:posOffset>2813315</wp:posOffset>
                </wp:positionH>
                <wp:positionV relativeFrom="paragraph">
                  <wp:posOffset>192320</wp:posOffset>
                </wp:positionV>
                <wp:extent cx="93240" cy="91080"/>
                <wp:effectExtent l="38100" t="38100" r="21590" b="42545"/>
                <wp:wrapNone/>
                <wp:docPr id="149" name="Rukopis 1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2">
                      <w14:nvContentPartPr>
                        <w14:cNvContentPartPr/>
                      </w14:nvContentPartPr>
                      <w14:xfrm>
                        <a:off x="0" y="0"/>
                        <a:ext cx="93240" cy="91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F77ACAB" id="Rukopis 149" o:spid="_x0000_s1026" type="#_x0000_t75" style="position:absolute;margin-left:221.2pt;margin-top:14.85pt;width:7.95pt;height:7.85pt;z-index:251803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">
                <v:imagedata r:id="rId393" o:title=""/>
              </v:shape>
            </w:pict>
          </mc:Fallback>
        </mc:AlternateContent>
      </w:r>
      <w:r w:rsidR="00FA7B51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1802624" behindDoc="0" locked="0" layoutInCell="1" allowOverlap="1">
                <wp:simplePos x="0" y="0"/>
                <wp:positionH relativeFrom="column">
                  <wp:posOffset>2751395</wp:posOffset>
                </wp:positionH>
                <wp:positionV relativeFrom="paragraph">
                  <wp:posOffset>156680</wp:posOffset>
                </wp:positionV>
                <wp:extent cx="360" cy="360"/>
                <wp:effectExtent l="38100" t="38100" r="38100" b="38100"/>
                <wp:wrapNone/>
                <wp:docPr id="148" name="Rukopis 1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4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1ED4703" id="Rukopis 148" o:spid="_x0000_s1026" type="#_x0000_t75" style="position:absolute;margin-left:216.35pt;margin-top:12.05pt;width:.7pt;height:.7pt;z-index:251802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">
                <v:imagedata r:id="rId395" o:title=""/>
              </v:shape>
            </w:pict>
          </mc:Fallback>
        </mc:AlternateContent>
      </w:r>
      <w:r w:rsidR="00FA7B51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1801600" behindDoc="0" locked="0" layoutInCell="1" allowOverlap="1">
                <wp:simplePos x="0" y="0"/>
                <wp:positionH relativeFrom="column">
                  <wp:posOffset>2681915</wp:posOffset>
                </wp:positionH>
                <wp:positionV relativeFrom="paragraph">
                  <wp:posOffset>159200</wp:posOffset>
                </wp:positionV>
                <wp:extent cx="123120" cy="113400"/>
                <wp:effectExtent l="19050" t="38100" r="29845" b="39370"/>
                <wp:wrapNone/>
                <wp:docPr id="147" name="Rukopis 1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6">
                      <w14:nvContentPartPr>
                        <w14:cNvContentPartPr/>
                      </w14:nvContentPartPr>
                      <w14:xfrm>
                        <a:off x="0" y="0"/>
                        <a:ext cx="123120" cy="113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5CD8CF2" id="Rukopis 147" o:spid="_x0000_s1026" type="#_x0000_t75" style="position:absolute;margin-left:210.85pt;margin-top:12.2pt;width:10.4pt;height:9.65pt;z-index:251801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">
                <v:imagedata r:id="rId397" o:title=""/>
              </v:shape>
            </w:pict>
          </mc:Fallback>
        </mc:AlternateContent>
      </w:r>
      <w:r w:rsidR="00FA7B51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1800576" behindDoc="0" locked="0" layoutInCell="1" allowOverlap="1">
                <wp:simplePos x="0" y="0"/>
                <wp:positionH relativeFrom="column">
                  <wp:posOffset>2579315</wp:posOffset>
                </wp:positionH>
                <wp:positionV relativeFrom="paragraph">
                  <wp:posOffset>139040</wp:posOffset>
                </wp:positionV>
                <wp:extent cx="103320" cy="109080"/>
                <wp:effectExtent l="38100" t="38100" r="30480" b="43815"/>
                <wp:wrapNone/>
                <wp:docPr id="146" name="Rukopis 1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8">
                      <w14:nvContentPartPr>
                        <w14:cNvContentPartPr/>
                      </w14:nvContentPartPr>
                      <w14:xfrm>
                        <a:off x="0" y="0"/>
                        <a:ext cx="103320" cy="10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C1837C3" id="Rukopis 146" o:spid="_x0000_s1026" type="#_x0000_t75" style="position:absolute;margin-left:202.85pt;margin-top:10.7pt;width:8.8pt;height:9.25pt;z-index:251800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">
                <v:imagedata r:id="rId399" o:title=""/>
              </v:shape>
            </w:pict>
          </mc:Fallback>
        </mc:AlternateContent>
      </w:r>
      <w:r w:rsidR="00FA7B51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1799552" behindDoc="0" locked="0" layoutInCell="1" allowOverlap="1">
                <wp:simplePos x="0" y="0"/>
                <wp:positionH relativeFrom="column">
                  <wp:posOffset>2519555</wp:posOffset>
                </wp:positionH>
                <wp:positionV relativeFrom="paragraph">
                  <wp:posOffset>158120</wp:posOffset>
                </wp:positionV>
                <wp:extent cx="360" cy="360"/>
                <wp:effectExtent l="38100" t="38100" r="38100" b="38100"/>
                <wp:wrapNone/>
                <wp:docPr id="145" name="Rukopis 1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0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411CC2F" id="Rukopis 145" o:spid="_x0000_s1026" type="#_x0000_t75" style="position:absolute;margin-left:198.05pt;margin-top:12.1pt;width:.75pt;height:.75pt;z-index:251799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">
                <v:imagedata r:id="rId401" o:title=""/>
              </v:shape>
            </w:pict>
          </mc:Fallback>
        </mc:AlternateContent>
      </w:r>
      <w:r w:rsidR="00FA7B51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1798528" behindDoc="0" locked="0" layoutInCell="1" allowOverlap="1">
                <wp:simplePos x="0" y="0"/>
                <wp:positionH relativeFrom="column">
                  <wp:posOffset>2468075</wp:posOffset>
                </wp:positionH>
                <wp:positionV relativeFrom="paragraph">
                  <wp:posOffset>219680</wp:posOffset>
                </wp:positionV>
                <wp:extent cx="115200" cy="60480"/>
                <wp:effectExtent l="38100" t="38100" r="18415" b="34925"/>
                <wp:wrapNone/>
                <wp:docPr id="144" name="Rukopis 1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2">
                      <w14:nvContentPartPr>
                        <w14:cNvContentPartPr/>
                      </w14:nvContentPartPr>
                      <w14:xfrm>
                        <a:off x="0" y="0"/>
                        <a:ext cx="115200" cy="60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DBB86A8" id="Rukopis 144" o:spid="_x0000_s1026" type="#_x0000_t75" style="position:absolute;margin-left:194.1pt;margin-top:17pt;width:9.65pt;height:5.4pt;z-index:251798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">
                <v:imagedata r:id="rId403" o:title=""/>
              </v:shape>
            </w:pict>
          </mc:Fallback>
        </mc:AlternateContent>
      </w:r>
      <w:r w:rsidR="00FA7B51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1797504" behindDoc="0" locked="0" layoutInCell="1" allowOverlap="1">
                <wp:simplePos x="0" y="0"/>
                <wp:positionH relativeFrom="column">
                  <wp:posOffset>2355395</wp:posOffset>
                </wp:positionH>
                <wp:positionV relativeFrom="paragraph">
                  <wp:posOffset>191240</wp:posOffset>
                </wp:positionV>
                <wp:extent cx="110520" cy="51120"/>
                <wp:effectExtent l="19050" t="38100" r="41910" b="44450"/>
                <wp:wrapNone/>
                <wp:docPr id="143" name="Rukopis 1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4">
                      <w14:nvContentPartPr>
                        <w14:cNvContentPartPr/>
                      </w14:nvContentPartPr>
                      <w14:xfrm>
                        <a:off x="0" y="0"/>
                        <a:ext cx="110520" cy="51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854E17B" id="Rukopis 143" o:spid="_x0000_s1026" type="#_x0000_t75" style="position:absolute;margin-left:185.15pt;margin-top:14.75pt;width:9.3pt;height:4.6pt;z-index:251797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">
                <v:imagedata r:id="rId405" o:title=""/>
              </v:shape>
            </w:pict>
          </mc:Fallback>
        </mc:AlternateContent>
      </w:r>
      <w:r w:rsidR="00FA7B51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1795456" behindDoc="0" locked="0" layoutInCell="1" allowOverlap="1">
                <wp:simplePos x="0" y="0"/>
                <wp:positionH relativeFrom="column">
                  <wp:posOffset>2104475</wp:posOffset>
                </wp:positionH>
                <wp:positionV relativeFrom="paragraph">
                  <wp:posOffset>208520</wp:posOffset>
                </wp:positionV>
                <wp:extent cx="144720" cy="87120"/>
                <wp:effectExtent l="38100" t="19050" r="46355" b="46355"/>
                <wp:wrapNone/>
                <wp:docPr id="141" name="Rukopis 1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6">
                      <w14:nvContentPartPr>
                        <w14:cNvContentPartPr/>
                      </w14:nvContentPartPr>
                      <w14:xfrm>
                        <a:off x="0" y="0"/>
                        <a:ext cx="144720" cy="87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C8C0826" id="Rukopis 141" o:spid="_x0000_s1026" type="#_x0000_t75" style="position:absolute;margin-left:165.35pt;margin-top:16pt;width:12.2pt;height:7.4pt;z-index:251795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">
                <v:imagedata r:id="rId407" o:title=""/>
              </v:shape>
            </w:pict>
          </mc:Fallback>
        </mc:AlternateContent>
      </w:r>
      <w:r w:rsidR="00FA7B51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1794432" behindDoc="0" locked="0" layoutInCell="1" allowOverlap="1">
                <wp:simplePos x="0" y="0"/>
                <wp:positionH relativeFrom="column">
                  <wp:posOffset>1779755</wp:posOffset>
                </wp:positionH>
                <wp:positionV relativeFrom="paragraph">
                  <wp:posOffset>183320</wp:posOffset>
                </wp:positionV>
                <wp:extent cx="227520" cy="102240"/>
                <wp:effectExtent l="38100" t="38100" r="39370" b="31115"/>
                <wp:wrapNone/>
                <wp:docPr id="140" name="Rukopis 1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8">
                      <w14:nvContentPartPr>
                        <w14:cNvContentPartPr/>
                      </w14:nvContentPartPr>
                      <w14:xfrm>
                        <a:off x="0" y="0"/>
                        <a:ext cx="227520" cy="10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76F9291" id="Rukopis 140" o:spid="_x0000_s1026" type="#_x0000_t75" style="position:absolute;margin-left:139.75pt;margin-top:14.1pt;width:18.55pt;height:8.8pt;z-index:251794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">
                <v:imagedata r:id="rId409" o:title=""/>
              </v:shape>
            </w:pict>
          </mc:Fallback>
        </mc:AlternateContent>
      </w:r>
      <w:r w:rsidR="00FA7B51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1793408" behindDoc="0" locked="0" layoutInCell="1" allowOverlap="1">
                <wp:simplePos x="0" y="0"/>
                <wp:positionH relativeFrom="column">
                  <wp:posOffset>1663835</wp:posOffset>
                </wp:positionH>
                <wp:positionV relativeFrom="paragraph">
                  <wp:posOffset>143720</wp:posOffset>
                </wp:positionV>
                <wp:extent cx="59760" cy="162360"/>
                <wp:effectExtent l="38100" t="19050" r="35560" b="47625"/>
                <wp:wrapNone/>
                <wp:docPr id="139" name="Rukopis 1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0">
                      <w14:nvContentPartPr>
                        <w14:cNvContentPartPr/>
                      </w14:nvContentPartPr>
                      <w14:xfrm>
                        <a:off x="0" y="0"/>
                        <a:ext cx="59760" cy="162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50F4289" id="Rukopis 139" o:spid="_x0000_s1026" type="#_x0000_t75" style="position:absolute;margin-left:130.55pt;margin-top:10.85pt;width:5.55pt;height:13.5pt;z-index:251793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">
                <v:imagedata r:id="rId411" o:title=""/>
              </v:shape>
            </w:pict>
          </mc:Fallback>
        </mc:AlternateContent>
      </w:r>
      <w:r w:rsidR="00FA7B51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1792384" behindDoc="0" locked="0" layoutInCell="1" allowOverlap="1">
                <wp:simplePos x="0" y="0"/>
                <wp:positionH relativeFrom="column">
                  <wp:posOffset>1496075</wp:posOffset>
                </wp:positionH>
                <wp:positionV relativeFrom="paragraph">
                  <wp:posOffset>208880</wp:posOffset>
                </wp:positionV>
                <wp:extent cx="131400" cy="3240"/>
                <wp:effectExtent l="38100" t="38100" r="40640" b="34925"/>
                <wp:wrapNone/>
                <wp:docPr id="138" name="Rukopis 1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2">
                      <w14:nvContentPartPr>
                        <w14:cNvContentPartPr/>
                      </w14:nvContentPartPr>
                      <w14:xfrm>
                        <a:off x="0" y="0"/>
                        <a:ext cx="131400" cy="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2B1B025" id="Rukopis 138" o:spid="_x0000_s1026" type="#_x0000_t75" style="position:absolute;margin-left:117.45pt;margin-top:16.1pt;width:10.9pt;height:.9pt;z-index:251792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">
                <v:imagedata r:id="rId413" o:title=""/>
              </v:shape>
            </w:pict>
          </mc:Fallback>
        </mc:AlternateContent>
      </w:r>
      <w:r w:rsidR="00FA7B51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1791360" behindDoc="0" locked="0" layoutInCell="1" allowOverlap="1">
                <wp:simplePos x="0" y="0"/>
                <wp:positionH relativeFrom="column">
                  <wp:posOffset>1476635</wp:posOffset>
                </wp:positionH>
                <wp:positionV relativeFrom="paragraph">
                  <wp:posOffset>136880</wp:posOffset>
                </wp:positionV>
                <wp:extent cx="114120" cy="138240"/>
                <wp:effectExtent l="0" t="38100" r="38735" b="33655"/>
                <wp:wrapNone/>
                <wp:docPr id="137" name="Rukopis 1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4">
                      <w14:nvContentPartPr>
                        <w14:cNvContentPartPr/>
                      </w14:nvContentPartPr>
                      <w14:xfrm>
                        <a:off x="0" y="0"/>
                        <a:ext cx="114120" cy="138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624688D" id="Rukopis 137" o:spid="_x0000_s1026" type="#_x0000_t75" style="position:absolute;margin-left:115.9pt;margin-top:10.35pt;width:9.7pt;height:11.7pt;z-index:251791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">
                <v:imagedata r:id="rId415" o:title=""/>
              </v:shape>
            </w:pict>
          </mc:Fallback>
        </mc:AlternateContent>
      </w:r>
      <w:r w:rsidR="00FA7B51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1789312" behindDoc="0" locked="0" layoutInCell="1" allowOverlap="1">
                <wp:simplePos x="0" y="0"/>
                <wp:positionH relativeFrom="column">
                  <wp:posOffset>1328315</wp:posOffset>
                </wp:positionH>
                <wp:positionV relativeFrom="paragraph">
                  <wp:posOffset>154520</wp:posOffset>
                </wp:positionV>
                <wp:extent cx="84240" cy="153720"/>
                <wp:effectExtent l="19050" t="38100" r="49530" b="36830"/>
                <wp:wrapNone/>
                <wp:docPr id="135" name="Rukopis 1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6">
                      <w14:nvContentPartPr>
                        <w14:cNvContentPartPr/>
                      </w14:nvContentPartPr>
                      <w14:xfrm>
                        <a:off x="0" y="0"/>
                        <a:ext cx="84240" cy="153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6FFC96C" id="Rukopis 135" o:spid="_x0000_s1026" type="#_x0000_t75" style="position:absolute;margin-left:104.15pt;margin-top:11.7pt;width:7.5pt;height:12.8pt;z-index:251789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">
                <v:imagedata r:id="rId417" o:title=""/>
              </v:shape>
            </w:pict>
          </mc:Fallback>
        </mc:AlternateContent>
      </w:r>
      <w:r w:rsidR="00FA7B51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1788288" behindDoc="0" locked="0" layoutInCell="1" allowOverlap="1">
                <wp:simplePos x="0" y="0"/>
                <wp:positionH relativeFrom="column">
                  <wp:posOffset>1182155</wp:posOffset>
                </wp:positionH>
                <wp:positionV relativeFrom="paragraph">
                  <wp:posOffset>170720</wp:posOffset>
                </wp:positionV>
                <wp:extent cx="86760" cy="127440"/>
                <wp:effectExtent l="38100" t="38100" r="46990" b="44450"/>
                <wp:wrapNone/>
                <wp:docPr id="134" name="Rukopis 1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8">
                      <w14:nvContentPartPr>
                        <w14:cNvContentPartPr/>
                      </w14:nvContentPartPr>
                      <w14:xfrm>
                        <a:off x="0" y="0"/>
                        <a:ext cx="86760" cy="127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61926C6" id="Rukopis 134" o:spid="_x0000_s1026" type="#_x0000_t75" style="position:absolute;margin-left:92.7pt;margin-top:13pt;width:7.7pt;height:10.85pt;z-index:251788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">
                <v:imagedata r:id="rId419" o:title=""/>
              </v:shape>
            </w:pict>
          </mc:Fallback>
        </mc:AlternateContent>
      </w:r>
      <w:r w:rsidR="00FA7B51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1787264" behindDoc="0" locked="0" layoutInCell="1" allowOverlap="1">
                <wp:simplePos x="0" y="0"/>
                <wp:positionH relativeFrom="column">
                  <wp:posOffset>1100075</wp:posOffset>
                </wp:positionH>
                <wp:positionV relativeFrom="paragraph">
                  <wp:posOffset>139760</wp:posOffset>
                </wp:positionV>
                <wp:extent cx="74160" cy="162000"/>
                <wp:effectExtent l="38100" t="19050" r="40640" b="47625"/>
                <wp:wrapNone/>
                <wp:docPr id="133" name="Rukopis 1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0">
                      <w14:nvContentPartPr>
                        <w14:cNvContentPartPr/>
                      </w14:nvContentPartPr>
                      <w14:xfrm>
                        <a:off x="0" y="0"/>
                        <a:ext cx="74160" cy="162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3A52AE" id="Rukopis 133" o:spid="_x0000_s1026" type="#_x0000_t75" style="position:absolute;margin-left:86.25pt;margin-top:10.65pt;width:6.5pt;height:13.45pt;z-index:251787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">
                <v:imagedata r:id="rId421" o:title=""/>
              </v:shape>
            </w:pict>
          </mc:Fallback>
        </mc:AlternateContent>
      </w:r>
      <w:r w:rsidR="00FA7B51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1786240" behindDoc="0" locked="0" layoutInCell="1" allowOverlap="1">
                <wp:simplePos x="0" y="0"/>
                <wp:positionH relativeFrom="column">
                  <wp:posOffset>893435</wp:posOffset>
                </wp:positionH>
                <wp:positionV relativeFrom="paragraph">
                  <wp:posOffset>239840</wp:posOffset>
                </wp:positionV>
                <wp:extent cx="100080" cy="32760"/>
                <wp:effectExtent l="19050" t="38100" r="33655" b="43815"/>
                <wp:wrapNone/>
                <wp:docPr id="132" name="Rukopis 1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2">
                      <w14:nvContentPartPr>
                        <w14:cNvContentPartPr/>
                      </w14:nvContentPartPr>
                      <w14:xfrm>
                        <a:off x="0" y="0"/>
                        <a:ext cx="100080" cy="32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3B9463C" id="Rukopis 132" o:spid="_x0000_s1026" type="#_x0000_t75" style="position:absolute;margin-left:70.05pt;margin-top:18.7pt;width:8.55pt;height:3.1pt;z-index:251786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">
                <v:imagedata r:id="rId423" o:title=""/>
              </v:shape>
            </w:pict>
          </mc:Fallback>
        </mc:AlternateContent>
      </w:r>
      <w:r w:rsidR="00FA7B51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1785216" behindDoc="0" locked="0" layoutInCell="1" allowOverlap="1">
                <wp:simplePos x="0" y="0"/>
                <wp:positionH relativeFrom="column">
                  <wp:posOffset>885875</wp:posOffset>
                </wp:positionH>
                <wp:positionV relativeFrom="paragraph">
                  <wp:posOffset>205640</wp:posOffset>
                </wp:positionV>
                <wp:extent cx="85680" cy="15120"/>
                <wp:effectExtent l="19050" t="38100" r="48260" b="42545"/>
                <wp:wrapNone/>
                <wp:docPr id="131" name="Rukopis 1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4">
                      <w14:nvContentPartPr>
                        <w14:cNvContentPartPr/>
                      </w14:nvContentPartPr>
                      <w14:xfrm>
                        <a:off x="0" y="0"/>
                        <a:ext cx="85680" cy="1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1625BAA" id="Rukopis 131" o:spid="_x0000_s1026" type="#_x0000_t75" style="position:absolute;margin-left:69.45pt;margin-top:15.95pt;width:7.4pt;height:1.8pt;z-index:251785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">
                <v:imagedata r:id="rId425" o:title=""/>
              </v:shape>
            </w:pict>
          </mc:Fallback>
        </mc:AlternateContent>
      </w:r>
      <w:r w:rsidR="00FA7B51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1784192" behindDoc="0" locked="0" layoutInCell="1" allowOverlap="1">
                <wp:simplePos x="0" y="0"/>
                <wp:positionH relativeFrom="column">
                  <wp:posOffset>728555</wp:posOffset>
                </wp:positionH>
                <wp:positionV relativeFrom="paragraph">
                  <wp:posOffset>185840</wp:posOffset>
                </wp:positionV>
                <wp:extent cx="109440" cy="91440"/>
                <wp:effectExtent l="38100" t="38100" r="43180" b="41910"/>
                <wp:wrapNone/>
                <wp:docPr id="130" name="Rukopis 1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6">
                      <w14:nvContentPartPr>
                        <w14:cNvContentPartPr/>
                      </w14:nvContentPartPr>
                      <w14:xfrm>
                        <a:off x="0" y="0"/>
                        <a:ext cx="109440" cy="9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50F2FF8" id="Rukopis 130" o:spid="_x0000_s1026" type="#_x0000_t75" style="position:absolute;margin-left:57pt;margin-top:14.3pt;width:9.2pt;height:7.95pt;z-index:251784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">
                <v:imagedata r:id="rId427" o:title=""/>
              </v:shape>
            </w:pict>
          </mc:Fallback>
        </mc:AlternateContent>
      </w:r>
    </w:p>
    <w:p w:rsidR="00FA7B51" w:rsidRDefault="00FA7B51" w:rsidP="005F4EAA">
      <w:pPr>
        <w:spacing w:line="360" w:lineRule="auto"/>
        <w:rPr>
          <w:rFonts w:ascii="Arial" w:hAnsi="Arial" w:cs="Arial"/>
        </w:rPr>
      </w:pP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1816960" behindDoc="0" locked="0" layoutInCell="1" allowOverlap="1">
                <wp:simplePos x="0" y="0"/>
                <wp:positionH relativeFrom="column">
                  <wp:posOffset>3176555</wp:posOffset>
                </wp:positionH>
                <wp:positionV relativeFrom="paragraph">
                  <wp:posOffset>182870</wp:posOffset>
                </wp:positionV>
                <wp:extent cx="95400" cy="5040"/>
                <wp:effectExtent l="38100" t="38100" r="38100" b="33655"/>
                <wp:wrapNone/>
                <wp:docPr id="162" name="Rukopis 1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8">
                      <w14:nvContentPartPr>
                        <w14:cNvContentPartPr/>
                      </w14:nvContentPartPr>
                      <w14:xfrm>
                        <a:off x="0" y="0"/>
                        <a:ext cx="95400" cy="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088A226" id="Rukopis 162" o:spid="_x0000_s1026" type="#_x0000_t75" style="position:absolute;margin-left:249.75pt;margin-top:13.95pt;width:8pt;height:1.3pt;z-index:251816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">
                <v:imagedata r:id="rId429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1815936" behindDoc="0" locked="0" layoutInCell="1" allowOverlap="1">
                <wp:simplePos x="0" y="0"/>
                <wp:positionH relativeFrom="column">
                  <wp:posOffset>3203555</wp:posOffset>
                </wp:positionH>
                <wp:positionV relativeFrom="paragraph">
                  <wp:posOffset>130310</wp:posOffset>
                </wp:positionV>
                <wp:extent cx="79920" cy="116280"/>
                <wp:effectExtent l="38100" t="38100" r="34925" b="36195"/>
                <wp:wrapNone/>
                <wp:docPr id="161" name="Rukopis 1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0">
                      <w14:nvContentPartPr>
                        <w14:cNvContentPartPr/>
                      </w14:nvContentPartPr>
                      <w14:xfrm>
                        <a:off x="0" y="0"/>
                        <a:ext cx="79920" cy="116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92EF3BC" id="Rukopis 161" o:spid="_x0000_s1026" type="#_x0000_t75" style="position:absolute;margin-left:251.9pt;margin-top:9.95pt;width:6.85pt;height:9.85pt;z-index:251815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">
                <v:imagedata r:id="rId431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1814912" behindDoc="0" locked="0" layoutInCell="1" allowOverlap="1">
                <wp:simplePos x="0" y="0"/>
                <wp:positionH relativeFrom="column">
                  <wp:posOffset>3138395</wp:posOffset>
                </wp:positionH>
                <wp:positionV relativeFrom="paragraph">
                  <wp:posOffset>188990</wp:posOffset>
                </wp:positionV>
                <wp:extent cx="43200" cy="72720"/>
                <wp:effectExtent l="38100" t="38100" r="33020" b="41910"/>
                <wp:wrapNone/>
                <wp:docPr id="160" name="Rukopis 1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2">
                      <w14:nvContentPartPr>
                        <w14:cNvContentPartPr/>
                      </w14:nvContentPartPr>
                      <w14:xfrm>
                        <a:off x="0" y="0"/>
                        <a:ext cx="43200" cy="72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FC8E77B" id="Rukopis 160" o:spid="_x0000_s1026" type="#_x0000_t75" style="position:absolute;margin-left:246.7pt;margin-top:14.5pt;width:4.15pt;height:6.55pt;z-index:251814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">
                <v:imagedata r:id="rId433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1813888" behindDoc="0" locked="0" layoutInCell="1" allowOverlap="1">
                <wp:simplePos x="0" y="0"/>
                <wp:positionH relativeFrom="column">
                  <wp:posOffset>2818715</wp:posOffset>
                </wp:positionH>
                <wp:positionV relativeFrom="paragraph">
                  <wp:posOffset>128510</wp:posOffset>
                </wp:positionV>
                <wp:extent cx="290160" cy="140040"/>
                <wp:effectExtent l="38100" t="38100" r="34290" b="31750"/>
                <wp:wrapNone/>
                <wp:docPr id="159" name="Rukopis 1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4">
                      <w14:nvContentPartPr>
                        <w14:cNvContentPartPr/>
                      </w14:nvContentPartPr>
                      <w14:xfrm>
                        <a:off x="0" y="0"/>
                        <a:ext cx="290160" cy="140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EF8AADA" id="Rukopis 159" o:spid="_x0000_s1026" type="#_x0000_t75" style="position:absolute;margin-left:221.55pt;margin-top:9.75pt;width:23.7pt;height:11.8pt;z-index:251813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">
                <v:imagedata r:id="rId435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1812864" behindDoc="0" locked="0" layoutInCell="1" allowOverlap="1">
                <wp:simplePos x="0" y="0"/>
                <wp:positionH relativeFrom="column">
                  <wp:posOffset>2601635</wp:posOffset>
                </wp:positionH>
                <wp:positionV relativeFrom="paragraph">
                  <wp:posOffset>137870</wp:posOffset>
                </wp:positionV>
                <wp:extent cx="360" cy="360"/>
                <wp:effectExtent l="38100" t="38100" r="38100" b="38100"/>
                <wp:wrapNone/>
                <wp:docPr id="158" name="Rukopis 1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6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1701F25" id="Rukopis 158" o:spid="_x0000_s1026" type="#_x0000_t75" style="position:absolute;margin-left:204.5pt;margin-top:10.5pt;width:.75pt;height:.75pt;z-index:251812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">
                <v:imagedata r:id="rId437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1811840" behindDoc="0" locked="0" layoutInCell="1" allowOverlap="1">
                <wp:simplePos x="0" y="0"/>
                <wp:positionH relativeFrom="column">
                  <wp:posOffset>2685875</wp:posOffset>
                </wp:positionH>
                <wp:positionV relativeFrom="paragraph">
                  <wp:posOffset>154070</wp:posOffset>
                </wp:positionV>
                <wp:extent cx="3600" cy="3240"/>
                <wp:effectExtent l="38100" t="38100" r="34925" b="34925"/>
                <wp:wrapNone/>
                <wp:docPr id="157" name="Rukopis 1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8">
                      <w14:nvContentPartPr>
                        <w14:cNvContentPartPr/>
                      </w14:nvContentPartPr>
                      <w14:xfrm>
                        <a:off x="0" y="0"/>
                        <a:ext cx="3600" cy="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FBBC81E" id="Rukopis 157" o:spid="_x0000_s1026" type="#_x0000_t75" style="position:absolute;margin-left:211.3pt;margin-top:11.9pt;width:.9pt;height:.85pt;z-index:251811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">
                <v:imagedata r:id="rId439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1810816" behindDoc="0" locked="0" layoutInCell="1" allowOverlap="1">
                <wp:simplePos x="0" y="0"/>
                <wp:positionH relativeFrom="column">
                  <wp:posOffset>2591915</wp:posOffset>
                </wp:positionH>
                <wp:positionV relativeFrom="paragraph">
                  <wp:posOffset>172790</wp:posOffset>
                </wp:positionV>
                <wp:extent cx="212040" cy="163440"/>
                <wp:effectExtent l="38100" t="38100" r="36195" b="46355"/>
                <wp:wrapNone/>
                <wp:docPr id="156" name="Rukopis 1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0">
                      <w14:nvContentPartPr>
                        <w14:cNvContentPartPr/>
                      </w14:nvContentPartPr>
                      <w14:xfrm>
                        <a:off x="0" y="0"/>
                        <a:ext cx="212040" cy="163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0F52801" id="Rukopis 156" o:spid="_x0000_s1026" type="#_x0000_t75" style="position:absolute;margin-left:203.8pt;margin-top:13.25pt;width:17.4pt;height:13.6pt;z-index:251810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">
                <v:imagedata r:id="rId441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1809792" behindDoc="0" locked="0" layoutInCell="1" allowOverlap="1">
                <wp:simplePos x="0" y="0"/>
                <wp:positionH relativeFrom="column">
                  <wp:posOffset>2503715</wp:posOffset>
                </wp:positionH>
                <wp:positionV relativeFrom="paragraph">
                  <wp:posOffset>174230</wp:posOffset>
                </wp:positionV>
                <wp:extent cx="58680" cy="69840"/>
                <wp:effectExtent l="38100" t="38100" r="36830" b="45085"/>
                <wp:wrapNone/>
                <wp:docPr id="155" name="Rukopis 1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2">
                      <w14:nvContentPartPr>
                        <w14:cNvContentPartPr/>
                      </w14:nvContentPartPr>
                      <w14:xfrm>
                        <a:off x="0" y="0"/>
                        <a:ext cx="58680" cy="69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EB5CCF1" id="Rukopis 155" o:spid="_x0000_s1026" type="#_x0000_t75" style="position:absolute;margin-left:196.9pt;margin-top:13.45pt;width:5.25pt;height:6.1pt;z-index:251809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">
                <v:imagedata r:id="rId443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1796480" behindDoc="0" locked="0" layoutInCell="1" allowOverlap="1">
                <wp:simplePos x="0" y="0"/>
                <wp:positionH relativeFrom="column">
                  <wp:posOffset>2402195</wp:posOffset>
                </wp:positionH>
                <wp:positionV relativeFrom="paragraph">
                  <wp:posOffset>-61930</wp:posOffset>
                </wp:positionV>
                <wp:extent cx="50760" cy="174600"/>
                <wp:effectExtent l="19050" t="38100" r="45085" b="35560"/>
                <wp:wrapNone/>
                <wp:docPr id="142" name="Rukopis 1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4">
                      <w14:nvContentPartPr>
                        <w14:cNvContentPartPr/>
                      </w14:nvContentPartPr>
                      <w14:xfrm>
                        <a:off x="0" y="0"/>
                        <a:ext cx="50760" cy="174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F55B5BE" id="Rukopis 142" o:spid="_x0000_s1026" type="#_x0000_t75" style="position:absolute;margin-left:188.85pt;margin-top:-5.2pt;width:4.5pt;height:14.3pt;z-index:251796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">
                <v:imagedata r:id="rId445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1790336" behindDoc="0" locked="0" layoutInCell="1" allowOverlap="1">
                <wp:simplePos x="0" y="0"/>
                <wp:positionH relativeFrom="column">
                  <wp:posOffset>1457195</wp:posOffset>
                </wp:positionH>
                <wp:positionV relativeFrom="paragraph">
                  <wp:posOffset>14030</wp:posOffset>
                </wp:positionV>
                <wp:extent cx="9000" cy="7560"/>
                <wp:effectExtent l="19050" t="19050" r="48260" b="31115"/>
                <wp:wrapNone/>
                <wp:docPr id="136" name="Rukopis 1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6">
                      <w14:nvContentPartPr>
                        <w14:cNvContentPartPr/>
                      </w14:nvContentPartPr>
                      <w14:xfrm>
                        <a:off x="0" y="0"/>
                        <a:ext cx="9000" cy="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4EEC87A" id="Rukopis 136" o:spid="_x0000_s1026" type="#_x0000_t75" style="position:absolute;margin-left:114.4pt;margin-top:.85pt;width:1.3pt;height:1.3pt;z-index:251790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">
                <v:imagedata r:id="rId447" o:title=""/>
              </v:shape>
            </w:pict>
          </mc:Fallback>
        </mc:AlternateContent>
      </w:r>
    </w:p>
    <w:p w:rsidR="00FA7B51" w:rsidRDefault="00FA7B51" w:rsidP="005F4EAA">
      <w:pPr>
        <w:spacing w:line="360" w:lineRule="auto"/>
        <w:rPr>
          <w:rFonts w:ascii="Arial" w:hAnsi="Arial" w:cs="Arial"/>
        </w:rPr>
      </w:pPr>
    </w:p>
    <w:p w:rsidR="001F4BD3" w:rsidRDefault="001F4BD3" w:rsidP="005F4EAA">
      <w:pPr>
        <w:pStyle w:val="Odlomakpopisa"/>
        <w:numPr>
          <w:ilvl w:val="0"/>
          <w:numId w:val="2"/>
        </w:numPr>
        <w:spacing w:line="360" w:lineRule="auto"/>
        <w:rPr>
          <w:rFonts w:ascii="Arial" w:hAnsi="Arial" w:cs="Arial"/>
        </w:rPr>
      </w:pPr>
      <w:r>
        <w:rPr>
          <w:rFonts w:ascii="Arial" w:hAnsi="Arial" w:cs="Arial"/>
        </w:rPr>
        <w:t xml:space="preserve">Izračunaj površinu kruga </w:t>
      </w:r>
      <w:r w:rsidRPr="00AD51F1">
        <w:rPr>
          <w:rFonts w:ascii="Arial" w:hAnsi="Arial" w:cs="Arial"/>
          <w:b/>
          <w:i/>
        </w:rPr>
        <w:t xml:space="preserve">(točna </w:t>
      </w:r>
      <w:r w:rsidR="005F4EAA">
        <w:rPr>
          <w:rFonts w:ascii="Arial" w:hAnsi="Arial" w:cs="Arial"/>
          <w:b/>
          <w:i/>
        </w:rPr>
        <w:t xml:space="preserve">i približnu </w:t>
      </w:r>
      <w:r w:rsidRPr="00AD51F1">
        <w:rPr>
          <w:rFonts w:ascii="Arial" w:hAnsi="Arial" w:cs="Arial"/>
          <w:b/>
          <w:i/>
        </w:rPr>
        <w:t>vrijednost!)</w:t>
      </w:r>
      <w:r>
        <w:rPr>
          <w:rFonts w:ascii="Arial" w:hAnsi="Arial" w:cs="Arial"/>
          <w:b/>
          <w:i/>
        </w:rPr>
        <w:t xml:space="preserve"> </w:t>
      </w:r>
      <w:r>
        <w:rPr>
          <w:rFonts w:ascii="Arial" w:hAnsi="Arial" w:cs="Arial"/>
        </w:rPr>
        <w:t xml:space="preserve">kojemu </w:t>
      </w:r>
      <w:r w:rsidRPr="0070556B">
        <w:rPr>
          <w:rFonts w:ascii="Arial" w:hAnsi="Arial" w:cs="Arial"/>
        </w:rPr>
        <w:t xml:space="preserve">duljina </w:t>
      </w:r>
      <w:r w:rsidRPr="0070556B">
        <w:rPr>
          <w:rFonts w:ascii="Arial" w:hAnsi="Arial" w:cs="Arial"/>
          <w:b/>
        </w:rPr>
        <w:t>polumjera</w:t>
      </w:r>
      <w:r w:rsidRPr="0070556B">
        <w:rPr>
          <w:rFonts w:ascii="Arial" w:hAnsi="Arial" w:cs="Arial"/>
        </w:rPr>
        <w:t xml:space="preserve"> iznosi </w:t>
      </w:r>
      <w:r>
        <w:rPr>
          <w:rFonts w:ascii="Arial" w:hAnsi="Arial" w:cs="Arial"/>
        </w:rPr>
        <w:t>7</w:t>
      </w:r>
      <w:r w:rsidRPr="0070556B">
        <w:rPr>
          <w:rFonts w:ascii="Arial" w:hAnsi="Arial" w:cs="Arial"/>
        </w:rPr>
        <w:t xml:space="preserve"> cm</w:t>
      </w:r>
      <w:r>
        <w:rPr>
          <w:rFonts w:ascii="Arial" w:hAnsi="Arial" w:cs="Arial"/>
        </w:rPr>
        <w:t>.</w:t>
      </w:r>
    </w:p>
    <w:p w:rsidR="005F4EAA" w:rsidRDefault="00C05026" w:rsidP="00616383">
      <w:pPr>
        <w:spacing w:line="360" w:lineRule="auto"/>
        <w:rPr>
          <w:rFonts w:ascii="Arial" w:hAnsi="Arial" w:cs="Arial"/>
        </w:rPr>
      </w:pP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1970560" behindDoc="0" locked="0" layoutInCell="1" allowOverlap="1">
                <wp:simplePos x="0" y="0"/>
                <wp:positionH relativeFrom="column">
                  <wp:posOffset>5964755</wp:posOffset>
                </wp:positionH>
                <wp:positionV relativeFrom="paragraph">
                  <wp:posOffset>555320</wp:posOffset>
                </wp:positionV>
                <wp:extent cx="87840" cy="81360"/>
                <wp:effectExtent l="0" t="38100" r="45720" b="33020"/>
                <wp:wrapNone/>
                <wp:docPr id="313" name="Rukopis 3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8">
                      <w14:nvContentPartPr>
                        <w14:cNvContentPartPr/>
                      </w14:nvContentPartPr>
                      <w14:xfrm>
                        <a:off x="0" y="0"/>
                        <a:ext cx="87840" cy="81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7E3329E" id="Rukopis 313" o:spid="_x0000_s1026" type="#_x0000_t75" style="position:absolute;margin-left:469.3pt;margin-top:43.4pt;width:7.5pt;height:7.15pt;z-index:251970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">
                <v:imagedata r:id="rId449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1969536" behindDoc="0" locked="0" layoutInCell="1" allowOverlap="1">
                <wp:simplePos x="0" y="0"/>
                <wp:positionH relativeFrom="column">
                  <wp:posOffset>5730395</wp:posOffset>
                </wp:positionH>
                <wp:positionV relativeFrom="paragraph">
                  <wp:posOffset>648560</wp:posOffset>
                </wp:positionV>
                <wp:extent cx="258480" cy="93600"/>
                <wp:effectExtent l="38100" t="38100" r="46355" b="40005"/>
                <wp:wrapNone/>
                <wp:docPr id="312" name="Rukopis 3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0">
                      <w14:nvContentPartPr>
                        <w14:cNvContentPartPr/>
                      </w14:nvContentPartPr>
                      <w14:xfrm>
                        <a:off x="0" y="0"/>
                        <a:ext cx="258480" cy="9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613E4F4" id="Rukopis 312" o:spid="_x0000_s1026" type="#_x0000_t75" style="position:absolute;margin-left:450.85pt;margin-top:50.7pt;width:20.85pt;height:8.1pt;z-index:251969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">
                <v:imagedata r:id="rId451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1968512" behindDoc="0" locked="0" layoutInCell="1" allowOverlap="1">
                <wp:simplePos x="0" y="0"/>
                <wp:positionH relativeFrom="column">
                  <wp:posOffset>5538515</wp:posOffset>
                </wp:positionH>
                <wp:positionV relativeFrom="paragraph">
                  <wp:posOffset>579440</wp:posOffset>
                </wp:positionV>
                <wp:extent cx="87120" cy="152640"/>
                <wp:effectExtent l="19050" t="38100" r="46355" b="38100"/>
                <wp:wrapNone/>
                <wp:docPr id="311" name="Rukopis 3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2">
                      <w14:nvContentPartPr>
                        <w14:cNvContentPartPr/>
                      </w14:nvContentPartPr>
                      <w14:xfrm>
                        <a:off x="0" y="0"/>
                        <a:ext cx="87120" cy="152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29CBB1B" id="Rukopis 311" o:spid="_x0000_s1026" type="#_x0000_t75" style="position:absolute;margin-left:435.75pt;margin-top:45.3pt;width:7.6pt;height:12.65pt;z-index:251968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">
                <v:imagedata r:id="rId453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1967488" behindDoc="0" locked="0" layoutInCell="1" allowOverlap="1">
                <wp:simplePos x="0" y="0"/>
                <wp:positionH relativeFrom="column">
                  <wp:posOffset>5407115</wp:posOffset>
                </wp:positionH>
                <wp:positionV relativeFrom="paragraph">
                  <wp:posOffset>586280</wp:posOffset>
                </wp:positionV>
                <wp:extent cx="87480" cy="119520"/>
                <wp:effectExtent l="19050" t="38100" r="46355" b="33020"/>
                <wp:wrapNone/>
                <wp:docPr id="310" name="Rukopis 3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4">
                      <w14:nvContentPartPr>
                        <w14:cNvContentPartPr/>
                      </w14:nvContentPartPr>
                      <w14:xfrm>
                        <a:off x="0" y="0"/>
                        <a:ext cx="87480" cy="119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D480BA6" id="Rukopis 310" o:spid="_x0000_s1026" type="#_x0000_t75" style="position:absolute;margin-left:425.45pt;margin-top:45.75pt;width:7.6pt;height:10.2pt;z-index:251967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">
                <v:imagedata r:id="rId455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1966464" behindDoc="0" locked="0" layoutInCell="1" allowOverlap="1">
                <wp:simplePos x="0" y="0"/>
                <wp:positionH relativeFrom="column">
                  <wp:posOffset>5325035</wp:posOffset>
                </wp:positionH>
                <wp:positionV relativeFrom="paragraph">
                  <wp:posOffset>689240</wp:posOffset>
                </wp:positionV>
                <wp:extent cx="2520" cy="19440"/>
                <wp:effectExtent l="38100" t="38100" r="36195" b="38100"/>
                <wp:wrapNone/>
                <wp:docPr id="309" name="Rukopis 3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6">
                      <w14:nvContentPartPr>
                        <w14:cNvContentPartPr/>
                      </w14:nvContentPartPr>
                      <w14:xfrm>
                        <a:off x="0" y="0"/>
                        <a:ext cx="2520" cy="1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BA071BC" id="Rukopis 309" o:spid="_x0000_s1026" type="#_x0000_t75" style="position:absolute;margin-left:418.7pt;margin-top:53.95pt;width:1.45pt;height:2.3pt;z-index:251966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">
                <v:imagedata r:id="rId457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1965440" behindDoc="0" locked="0" layoutInCell="1" allowOverlap="1">
                <wp:simplePos x="0" y="0"/>
                <wp:positionH relativeFrom="column">
                  <wp:posOffset>5175635</wp:posOffset>
                </wp:positionH>
                <wp:positionV relativeFrom="paragraph">
                  <wp:posOffset>577280</wp:posOffset>
                </wp:positionV>
                <wp:extent cx="90000" cy="105120"/>
                <wp:effectExtent l="38100" t="38100" r="43815" b="47625"/>
                <wp:wrapNone/>
                <wp:docPr id="308" name="Rukopis 3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8">
                      <w14:nvContentPartPr>
                        <w14:cNvContentPartPr/>
                      </w14:nvContentPartPr>
                      <w14:xfrm>
                        <a:off x="0" y="0"/>
                        <a:ext cx="90000" cy="10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631073C" id="Rukopis 308" o:spid="_x0000_s1026" type="#_x0000_t75" style="position:absolute;margin-left:407.2pt;margin-top:45.1pt;width:7.8pt;height:9.1pt;z-index:251965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">
                <v:imagedata r:id="rId459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1964416" behindDoc="0" locked="0" layoutInCell="1" allowOverlap="1">
                <wp:simplePos x="0" y="0"/>
                <wp:positionH relativeFrom="column">
                  <wp:posOffset>4992755</wp:posOffset>
                </wp:positionH>
                <wp:positionV relativeFrom="paragraph">
                  <wp:posOffset>595640</wp:posOffset>
                </wp:positionV>
                <wp:extent cx="97560" cy="17280"/>
                <wp:effectExtent l="38100" t="38100" r="36195" b="40005"/>
                <wp:wrapNone/>
                <wp:docPr id="307" name="Rukopis 3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0">
                      <w14:nvContentPartPr>
                        <w14:cNvContentPartPr/>
                      </w14:nvContentPartPr>
                      <w14:xfrm>
                        <a:off x="0" y="0"/>
                        <a:ext cx="97560" cy="1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4F46BCF" id="Rukopis 307" o:spid="_x0000_s1026" type="#_x0000_t75" style="position:absolute;margin-left:392.8pt;margin-top:46.55pt;width:8.25pt;height:1.85pt;z-index:251964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">
                <v:imagedata r:id="rId461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1963392" behindDoc="0" locked="0" layoutInCell="1" allowOverlap="1">
                <wp:simplePos x="0" y="0"/>
                <wp:positionH relativeFrom="column">
                  <wp:posOffset>5002835</wp:posOffset>
                </wp:positionH>
                <wp:positionV relativeFrom="paragraph">
                  <wp:posOffset>596360</wp:posOffset>
                </wp:positionV>
                <wp:extent cx="110880" cy="107280"/>
                <wp:effectExtent l="38100" t="38100" r="41910" b="45720"/>
                <wp:wrapNone/>
                <wp:docPr id="306" name="Rukopis 3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2">
                      <w14:nvContentPartPr>
                        <w14:cNvContentPartPr/>
                      </w14:nvContentPartPr>
                      <w14:xfrm>
                        <a:off x="0" y="0"/>
                        <a:ext cx="110880" cy="10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1AF907C" id="Rukopis 306" o:spid="_x0000_s1026" type="#_x0000_t75" style="position:absolute;margin-left:393.6pt;margin-top:46.65pt;width:9.45pt;height:9.2pt;z-index:251963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">
                <v:imagedata r:id="rId463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1962368" behindDoc="0" locked="0" layoutInCell="1" allowOverlap="1">
                <wp:simplePos x="0" y="0"/>
                <wp:positionH relativeFrom="column">
                  <wp:posOffset>4931555</wp:posOffset>
                </wp:positionH>
                <wp:positionV relativeFrom="paragraph">
                  <wp:posOffset>595280</wp:posOffset>
                </wp:positionV>
                <wp:extent cx="69840" cy="131760"/>
                <wp:effectExtent l="38100" t="38100" r="45085" b="40005"/>
                <wp:wrapNone/>
                <wp:docPr id="305" name="Rukopis 3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4">
                      <w14:nvContentPartPr>
                        <w14:cNvContentPartPr/>
                      </w14:nvContentPartPr>
                      <w14:xfrm>
                        <a:off x="0" y="0"/>
                        <a:ext cx="69840" cy="131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D4E216B" id="Rukopis 305" o:spid="_x0000_s1026" type="#_x0000_t75" style="position:absolute;margin-left:387.95pt;margin-top:46.5pt;width:6.05pt;height:11.05pt;z-index:251962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">
                <v:imagedata r:id="rId465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1961344" behindDoc="0" locked="0" layoutInCell="1" allowOverlap="1">
                <wp:simplePos x="0" y="0"/>
                <wp:positionH relativeFrom="column">
                  <wp:posOffset>4672355</wp:posOffset>
                </wp:positionH>
                <wp:positionV relativeFrom="paragraph">
                  <wp:posOffset>685280</wp:posOffset>
                </wp:positionV>
                <wp:extent cx="96120" cy="27000"/>
                <wp:effectExtent l="38100" t="38100" r="37465" b="30480"/>
                <wp:wrapNone/>
                <wp:docPr id="304" name="Rukopis 3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6">
                      <w14:nvContentPartPr>
                        <w14:cNvContentPartPr/>
                      </w14:nvContentPartPr>
                      <w14:xfrm>
                        <a:off x="0" y="0"/>
                        <a:ext cx="96120" cy="27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9E97851" id="Rukopis 304" o:spid="_x0000_s1026" type="#_x0000_t75" style="position:absolute;margin-left:367.6pt;margin-top:53.8pt;width:8.2pt;height:2.7pt;z-index:251961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">
                <v:imagedata r:id="rId467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1960320" behindDoc="0" locked="0" layoutInCell="1" allowOverlap="1">
                <wp:simplePos x="0" y="0"/>
                <wp:positionH relativeFrom="column">
                  <wp:posOffset>4664075</wp:posOffset>
                </wp:positionH>
                <wp:positionV relativeFrom="paragraph">
                  <wp:posOffset>627680</wp:posOffset>
                </wp:positionV>
                <wp:extent cx="87480" cy="35640"/>
                <wp:effectExtent l="38100" t="38100" r="46355" b="40640"/>
                <wp:wrapNone/>
                <wp:docPr id="303" name="Rukopis 3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8">
                      <w14:nvContentPartPr>
                        <w14:cNvContentPartPr/>
                      </w14:nvContentPartPr>
                      <w14:xfrm>
                        <a:off x="0" y="0"/>
                        <a:ext cx="87480" cy="35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1D6108B" id="Rukopis 303" o:spid="_x0000_s1026" type="#_x0000_t75" style="position:absolute;margin-left:366.9pt;margin-top:49.1pt;width:7.7pt;height:3.5pt;z-index:251960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">
                <v:imagedata r:id="rId469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1959296" behindDoc="0" locked="0" layoutInCell="1" allowOverlap="1">
                <wp:simplePos x="0" y="0"/>
                <wp:positionH relativeFrom="column">
                  <wp:posOffset>4470755</wp:posOffset>
                </wp:positionH>
                <wp:positionV relativeFrom="paragraph">
                  <wp:posOffset>569360</wp:posOffset>
                </wp:positionV>
                <wp:extent cx="136800" cy="73080"/>
                <wp:effectExtent l="0" t="38100" r="34925" b="41275"/>
                <wp:wrapNone/>
                <wp:docPr id="302" name="Rukopis 3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0">
                      <w14:nvContentPartPr>
                        <w14:cNvContentPartPr/>
                      </w14:nvContentPartPr>
                      <w14:xfrm>
                        <a:off x="0" y="0"/>
                        <a:ext cx="136800" cy="73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2E6C963" id="Rukopis 302" o:spid="_x0000_s1026" type="#_x0000_t75" style="position:absolute;margin-left:351.7pt;margin-top:44.5pt;width:11.5pt;height:6.45pt;z-index:251959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">
                <v:imagedata r:id="rId471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1958272" behindDoc="0" locked="0" layoutInCell="1" allowOverlap="1">
                <wp:simplePos x="0" y="0"/>
                <wp:positionH relativeFrom="column">
                  <wp:posOffset>4556795</wp:posOffset>
                </wp:positionH>
                <wp:positionV relativeFrom="paragraph">
                  <wp:posOffset>578360</wp:posOffset>
                </wp:positionV>
                <wp:extent cx="38880" cy="138600"/>
                <wp:effectExtent l="38100" t="38100" r="37465" b="33020"/>
                <wp:wrapNone/>
                <wp:docPr id="301" name="Rukopis 3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2">
                      <w14:nvContentPartPr>
                        <w14:cNvContentPartPr/>
                      </w14:nvContentPartPr>
                      <w14:xfrm>
                        <a:off x="0" y="0"/>
                        <a:ext cx="38880" cy="138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F0A6FD7" id="Rukopis 301" o:spid="_x0000_s1026" type="#_x0000_t75" style="position:absolute;margin-left:358.45pt;margin-top:45.25pt;width:3.6pt;height:11.45pt;z-index:251958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">
                <v:imagedata r:id="rId473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1957248" behindDoc="0" locked="0" layoutInCell="1" allowOverlap="1">
                <wp:simplePos x="0" y="0"/>
                <wp:positionH relativeFrom="column">
                  <wp:posOffset>5484875</wp:posOffset>
                </wp:positionH>
                <wp:positionV relativeFrom="paragraph">
                  <wp:posOffset>261560</wp:posOffset>
                </wp:positionV>
                <wp:extent cx="29160" cy="132480"/>
                <wp:effectExtent l="38100" t="38100" r="47625" b="39370"/>
                <wp:wrapNone/>
                <wp:docPr id="300" name="Rukopis 3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4">
                      <w14:nvContentPartPr>
                        <w14:cNvContentPartPr/>
                      </w14:nvContentPartPr>
                      <w14:xfrm>
                        <a:off x="0" y="0"/>
                        <a:ext cx="29160" cy="132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84469A0" id="Rukopis 300" o:spid="_x0000_s1026" type="#_x0000_t75" style="position:absolute;margin-left:431.5pt;margin-top:20.25pt;width:3.05pt;height:11.15pt;z-index:251957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">
                <v:imagedata r:id="rId475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1956224" behindDoc="0" locked="0" layoutInCell="1" allowOverlap="1">
                <wp:simplePos x="0" y="0"/>
                <wp:positionH relativeFrom="column">
                  <wp:posOffset>5434115</wp:posOffset>
                </wp:positionH>
                <wp:positionV relativeFrom="paragraph">
                  <wp:posOffset>214400</wp:posOffset>
                </wp:positionV>
                <wp:extent cx="102600" cy="97200"/>
                <wp:effectExtent l="38100" t="38100" r="12065" b="36195"/>
                <wp:wrapNone/>
                <wp:docPr id="299" name="Rukopis 2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6">
                      <w14:nvContentPartPr>
                        <w14:cNvContentPartPr/>
                      </w14:nvContentPartPr>
                      <w14:xfrm>
                        <a:off x="0" y="0"/>
                        <a:ext cx="102600" cy="9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9C52750" id="Rukopis 299" o:spid="_x0000_s1026" type="#_x0000_t75" style="position:absolute;margin-left:427.55pt;margin-top:16.55pt;width:8.75pt;height:8.45pt;z-index:251956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">
                <v:imagedata r:id="rId477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1955200" behindDoc="0" locked="0" layoutInCell="1" allowOverlap="1">
                <wp:simplePos x="0" y="0"/>
                <wp:positionH relativeFrom="column">
                  <wp:posOffset>5389115</wp:posOffset>
                </wp:positionH>
                <wp:positionV relativeFrom="paragraph">
                  <wp:posOffset>200000</wp:posOffset>
                </wp:positionV>
                <wp:extent cx="37800" cy="164160"/>
                <wp:effectExtent l="38100" t="19050" r="38735" b="45720"/>
                <wp:wrapNone/>
                <wp:docPr id="298" name="Rukopis 2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8">
                      <w14:nvContentPartPr>
                        <w14:cNvContentPartPr/>
                      </w14:nvContentPartPr>
                      <w14:xfrm>
                        <a:off x="0" y="0"/>
                        <a:ext cx="37800" cy="164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0119576" id="Rukopis 298" o:spid="_x0000_s1026" type="#_x0000_t75" style="position:absolute;margin-left:424pt;margin-top:15.4pt;width:3.55pt;height:13.5pt;z-index:251955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">
                <v:imagedata r:id="rId479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1954176" behindDoc="0" locked="0" layoutInCell="1" allowOverlap="1">
                <wp:simplePos x="0" y="0"/>
                <wp:positionH relativeFrom="column">
                  <wp:posOffset>5360315</wp:posOffset>
                </wp:positionH>
                <wp:positionV relativeFrom="paragraph">
                  <wp:posOffset>351560</wp:posOffset>
                </wp:positionV>
                <wp:extent cx="1080" cy="3240"/>
                <wp:effectExtent l="38100" t="38100" r="37465" b="34925"/>
                <wp:wrapNone/>
                <wp:docPr id="297" name="Rukopis 2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0">
                      <w14:nvContentPartPr>
                        <w14:cNvContentPartPr/>
                      </w14:nvContentPartPr>
                      <w14:xfrm>
                        <a:off x="0" y="0"/>
                        <a:ext cx="1080" cy="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592C195" id="Rukopis 297" o:spid="_x0000_s1026" type="#_x0000_t75" style="position:absolute;margin-left:421.5pt;margin-top:27.4pt;width:1.3pt;height:.95pt;z-index:251954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">
                <v:imagedata r:id="rId481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1953152" behindDoc="0" locked="0" layoutInCell="1" allowOverlap="1">
                <wp:simplePos x="0" y="0"/>
                <wp:positionH relativeFrom="column">
                  <wp:posOffset>5188595</wp:posOffset>
                </wp:positionH>
                <wp:positionV relativeFrom="paragraph">
                  <wp:posOffset>232400</wp:posOffset>
                </wp:positionV>
                <wp:extent cx="100080" cy="133560"/>
                <wp:effectExtent l="38100" t="38100" r="33655" b="38100"/>
                <wp:wrapNone/>
                <wp:docPr id="296" name="Rukopis 2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2">
                      <w14:nvContentPartPr>
                        <w14:cNvContentPartPr/>
                      </w14:nvContentPartPr>
                      <w14:xfrm>
                        <a:off x="0" y="0"/>
                        <a:ext cx="100080" cy="133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765BC01" id="Rukopis 296" o:spid="_x0000_s1026" type="#_x0000_t75" style="position:absolute;margin-left:408.2pt;margin-top:17.95pt;width:8.65pt;height:11.35pt;z-index:251953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">
                <v:imagedata r:id="rId483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1952128" behindDoc="0" locked="0" layoutInCell="1" allowOverlap="1">
                <wp:simplePos x="0" y="0"/>
                <wp:positionH relativeFrom="column">
                  <wp:posOffset>5154755</wp:posOffset>
                </wp:positionH>
                <wp:positionV relativeFrom="paragraph">
                  <wp:posOffset>282440</wp:posOffset>
                </wp:positionV>
                <wp:extent cx="360" cy="360"/>
                <wp:effectExtent l="38100" t="38100" r="38100" b="38100"/>
                <wp:wrapNone/>
                <wp:docPr id="295" name="Rukopis 2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4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9733951" id="Rukopis 295" o:spid="_x0000_s1026" type="#_x0000_t75" style="position:absolute;margin-left:405.5pt;margin-top:21.85pt;width:.85pt;height:.85pt;z-index:251952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">
                <v:imagedata r:id="rId485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1951104" behindDoc="0" locked="0" layoutInCell="1" allowOverlap="1">
                <wp:simplePos x="0" y="0"/>
                <wp:positionH relativeFrom="column">
                  <wp:posOffset>4980515</wp:posOffset>
                </wp:positionH>
                <wp:positionV relativeFrom="paragraph">
                  <wp:posOffset>202520</wp:posOffset>
                </wp:positionV>
                <wp:extent cx="81720" cy="150120"/>
                <wp:effectExtent l="38100" t="38100" r="33020" b="40640"/>
                <wp:wrapNone/>
                <wp:docPr id="294" name="Rukopis 2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6">
                      <w14:nvContentPartPr>
                        <w14:cNvContentPartPr/>
                      </w14:nvContentPartPr>
                      <w14:xfrm>
                        <a:off x="0" y="0"/>
                        <a:ext cx="81720" cy="150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609D260" id="Rukopis 294" o:spid="_x0000_s1026" type="#_x0000_t75" style="position:absolute;margin-left:391.7pt;margin-top:15.5pt;width:7.3pt;height:12.65pt;z-index:251951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">
                <v:imagedata r:id="rId487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1950080" behindDoc="0" locked="0" layoutInCell="1" allowOverlap="1">
                <wp:simplePos x="0" y="0"/>
                <wp:positionH relativeFrom="column">
                  <wp:posOffset>4909955</wp:posOffset>
                </wp:positionH>
                <wp:positionV relativeFrom="paragraph">
                  <wp:posOffset>272000</wp:posOffset>
                </wp:positionV>
                <wp:extent cx="28440" cy="95760"/>
                <wp:effectExtent l="38100" t="38100" r="29210" b="38100"/>
                <wp:wrapNone/>
                <wp:docPr id="293" name="Rukopis 2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8">
                      <w14:nvContentPartPr>
                        <w14:cNvContentPartPr/>
                      </w14:nvContentPartPr>
                      <w14:xfrm>
                        <a:off x="0" y="0"/>
                        <a:ext cx="28440" cy="9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421D0BE" id="Rukopis 293" o:spid="_x0000_s1026" type="#_x0000_t75" style="position:absolute;margin-left:386.25pt;margin-top:21.05pt;width:2.85pt;height:8.15pt;z-index:251950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">
                <v:imagedata r:id="rId489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1949056" behindDoc="0" locked="0" layoutInCell="1" allowOverlap="1">
                <wp:simplePos x="0" y="0"/>
                <wp:positionH relativeFrom="column">
                  <wp:posOffset>4877195</wp:posOffset>
                </wp:positionH>
                <wp:positionV relativeFrom="paragraph">
                  <wp:posOffset>194960</wp:posOffset>
                </wp:positionV>
                <wp:extent cx="77040" cy="111960"/>
                <wp:effectExtent l="38100" t="38100" r="37465" b="40640"/>
                <wp:wrapNone/>
                <wp:docPr id="292" name="Rukopis 2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0">
                      <w14:nvContentPartPr>
                        <w14:cNvContentPartPr/>
                      </w14:nvContentPartPr>
                      <w14:xfrm>
                        <a:off x="0" y="0"/>
                        <a:ext cx="77040" cy="11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AA7983B" id="Rukopis 292" o:spid="_x0000_s1026" type="#_x0000_t75" style="position:absolute;margin-left:383.65pt;margin-top:15pt;width:6.65pt;height:9.55pt;z-index:251949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">
                <v:imagedata r:id="rId491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1948032" behindDoc="0" locked="0" layoutInCell="1" allowOverlap="1">
                <wp:simplePos x="0" y="0"/>
                <wp:positionH relativeFrom="column">
                  <wp:posOffset>4631315</wp:posOffset>
                </wp:positionH>
                <wp:positionV relativeFrom="paragraph">
                  <wp:posOffset>295760</wp:posOffset>
                </wp:positionV>
                <wp:extent cx="132120" cy="41760"/>
                <wp:effectExtent l="38100" t="38100" r="39370" b="34925"/>
                <wp:wrapNone/>
                <wp:docPr id="291" name="Rukopis 2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2">
                      <w14:nvContentPartPr>
                        <w14:cNvContentPartPr/>
                      </w14:nvContentPartPr>
                      <w14:xfrm>
                        <a:off x="0" y="0"/>
                        <a:ext cx="132120" cy="41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0DA49A9" id="Rukopis 291" o:spid="_x0000_s1026" type="#_x0000_t75" style="position:absolute;margin-left:364.35pt;margin-top:23.15pt;width:11.05pt;height:3.85pt;z-index:251948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">
                <v:imagedata r:id="rId493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1947008" behindDoc="0" locked="0" layoutInCell="1" allowOverlap="1">
                <wp:simplePos x="0" y="0"/>
                <wp:positionH relativeFrom="column">
                  <wp:posOffset>4635995</wp:posOffset>
                </wp:positionH>
                <wp:positionV relativeFrom="paragraph">
                  <wp:posOffset>264800</wp:posOffset>
                </wp:positionV>
                <wp:extent cx="90360" cy="27720"/>
                <wp:effectExtent l="38100" t="38100" r="43180" b="29845"/>
                <wp:wrapNone/>
                <wp:docPr id="290" name="Rukopis 2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4">
                      <w14:nvContentPartPr>
                        <w14:cNvContentPartPr/>
                      </w14:nvContentPartPr>
                      <w14:xfrm>
                        <a:off x="0" y="0"/>
                        <a:ext cx="90360" cy="27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119104E" id="Rukopis 290" o:spid="_x0000_s1026" type="#_x0000_t75" style="position:absolute;margin-left:364.7pt;margin-top:20.7pt;width:7.8pt;height:2.8pt;z-index:251947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">
                <v:imagedata r:id="rId495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1945984" behindDoc="0" locked="0" layoutInCell="1" allowOverlap="1">
                <wp:simplePos x="0" y="0"/>
                <wp:positionH relativeFrom="column">
                  <wp:posOffset>4403075</wp:posOffset>
                </wp:positionH>
                <wp:positionV relativeFrom="paragraph">
                  <wp:posOffset>194960</wp:posOffset>
                </wp:positionV>
                <wp:extent cx="164880" cy="65520"/>
                <wp:effectExtent l="38100" t="38100" r="45085" b="48895"/>
                <wp:wrapNone/>
                <wp:docPr id="289" name="Rukopis 2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6">
                      <w14:nvContentPartPr>
                        <w14:cNvContentPartPr/>
                      </w14:nvContentPartPr>
                      <w14:xfrm>
                        <a:off x="0" y="0"/>
                        <a:ext cx="164880" cy="65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1800291" id="Rukopis 289" o:spid="_x0000_s1026" type="#_x0000_t75" style="position:absolute;margin-left:346.4pt;margin-top:15pt;width:13.7pt;height:5.85pt;z-index:251945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">
                <v:imagedata r:id="rId497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1944960" behindDoc="0" locked="0" layoutInCell="1" allowOverlap="1">
                <wp:simplePos x="0" y="0"/>
                <wp:positionH relativeFrom="column">
                  <wp:posOffset>4510715</wp:posOffset>
                </wp:positionH>
                <wp:positionV relativeFrom="paragraph">
                  <wp:posOffset>211880</wp:posOffset>
                </wp:positionV>
                <wp:extent cx="38160" cy="158760"/>
                <wp:effectExtent l="38100" t="38100" r="38100" b="31750"/>
                <wp:wrapNone/>
                <wp:docPr id="288" name="Rukopis 2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8">
                      <w14:nvContentPartPr>
                        <w14:cNvContentPartPr/>
                      </w14:nvContentPartPr>
                      <w14:xfrm>
                        <a:off x="0" y="0"/>
                        <a:ext cx="38160" cy="158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037A9AC" id="Rukopis 288" o:spid="_x0000_s1026" type="#_x0000_t75" style="position:absolute;margin-left:354.8pt;margin-top:16.4pt;width:3.7pt;height:13.15pt;z-index:251944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">
                <v:imagedata r:id="rId499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1943936" behindDoc="0" locked="0" layoutInCell="1" allowOverlap="1">
                <wp:simplePos x="0" y="0"/>
                <wp:positionH relativeFrom="column">
                  <wp:posOffset>3586595</wp:posOffset>
                </wp:positionH>
                <wp:positionV relativeFrom="paragraph">
                  <wp:posOffset>787880</wp:posOffset>
                </wp:positionV>
                <wp:extent cx="20880" cy="380160"/>
                <wp:effectExtent l="38100" t="38100" r="36830" b="39370"/>
                <wp:wrapNone/>
                <wp:docPr id="287" name="Rukopis 2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0">
                      <w14:nvContentPartPr>
                        <w14:cNvContentPartPr/>
                      </w14:nvContentPartPr>
                      <w14:xfrm>
                        <a:off x="0" y="0"/>
                        <a:ext cx="20880" cy="380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4AFD90D" id="Rukopis 287" o:spid="_x0000_s1026" type="#_x0000_t75" style="position:absolute;margin-left:282.1pt;margin-top:61.75pt;width:2.35pt;height:30.6pt;z-index:251943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">
                <v:imagedata r:id="rId501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1942912" behindDoc="0" locked="0" layoutInCell="1" allowOverlap="1">
                <wp:simplePos x="0" y="0"/>
                <wp:positionH relativeFrom="column">
                  <wp:posOffset>2196995</wp:posOffset>
                </wp:positionH>
                <wp:positionV relativeFrom="paragraph">
                  <wp:posOffset>1120520</wp:posOffset>
                </wp:positionV>
                <wp:extent cx="1374840" cy="33120"/>
                <wp:effectExtent l="19050" t="38100" r="34925" b="43180"/>
                <wp:wrapNone/>
                <wp:docPr id="286" name="Rukopis 2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2">
                      <w14:nvContentPartPr>
                        <w14:cNvContentPartPr/>
                      </w14:nvContentPartPr>
                      <w14:xfrm>
                        <a:off x="0" y="0"/>
                        <a:ext cx="1374840" cy="33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EE1C32C" id="Rukopis 286" o:spid="_x0000_s1026" type="#_x0000_t75" style="position:absolute;margin-left:172.65pt;margin-top:87.8pt;width:109pt;height:3.45pt;z-index:251942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">
                <v:imagedata r:id="rId503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1941888" behindDoc="0" locked="0" layoutInCell="1" allowOverlap="1">
                <wp:simplePos x="0" y="0"/>
                <wp:positionH relativeFrom="column">
                  <wp:posOffset>2111315</wp:posOffset>
                </wp:positionH>
                <wp:positionV relativeFrom="paragraph">
                  <wp:posOffset>764840</wp:posOffset>
                </wp:positionV>
                <wp:extent cx="1506240" cy="53280"/>
                <wp:effectExtent l="38100" t="38100" r="36830" b="42545"/>
                <wp:wrapNone/>
                <wp:docPr id="285" name="Rukopis 2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4">
                      <w14:nvContentPartPr>
                        <w14:cNvContentPartPr/>
                      </w14:nvContentPartPr>
                      <w14:xfrm>
                        <a:off x="0" y="0"/>
                        <a:ext cx="1506240" cy="53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74FD3DE" id="Rukopis 285" o:spid="_x0000_s1026" type="#_x0000_t75" style="position:absolute;margin-left:166.05pt;margin-top:59.8pt;width:119.2pt;height:5.05pt;z-index:251941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">
                <v:imagedata r:id="rId505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1940864" behindDoc="0" locked="0" layoutInCell="1" allowOverlap="1">
                <wp:simplePos x="0" y="0"/>
                <wp:positionH relativeFrom="column">
                  <wp:posOffset>2122835</wp:posOffset>
                </wp:positionH>
                <wp:positionV relativeFrom="paragraph">
                  <wp:posOffset>800840</wp:posOffset>
                </wp:positionV>
                <wp:extent cx="80640" cy="325080"/>
                <wp:effectExtent l="38100" t="38100" r="34290" b="37465"/>
                <wp:wrapNone/>
                <wp:docPr id="284" name="Rukopis 2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6">
                      <w14:nvContentPartPr>
                        <w14:cNvContentPartPr/>
                      </w14:nvContentPartPr>
                      <w14:xfrm>
                        <a:off x="0" y="0"/>
                        <a:ext cx="80640" cy="325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8880915" id="Rukopis 284" o:spid="_x0000_s1026" type="#_x0000_t75" style="position:absolute;margin-left:166.85pt;margin-top:62.75pt;width:6.95pt;height:26.35pt;z-index:251940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">
                <v:imagedata r:id="rId507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1939840" behindDoc="0" locked="0" layoutInCell="1" allowOverlap="1">
                <wp:simplePos x="0" y="0"/>
                <wp:positionH relativeFrom="column">
                  <wp:posOffset>3378155</wp:posOffset>
                </wp:positionH>
                <wp:positionV relativeFrom="paragraph">
                  <wp:posOffset>840440</wp:posOffset>
                </wp:positionV>
                <wp:extent cx="103680" cy="85680"/>
                <wp:effectExtent l="38100" t="19050" r="29845" b="48260"/>
                <wp:wrapNone/>
                <wp:docPr id="283" name="Rukopis 2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8">
                      <w14:nvContentPartPr>
                        <w14:cNvContentPartPr/>
                      </w14:nvContentPartPr>
                      <w14:xfrm>
                        <a:off x="0" y="0"/>
                        <a:ext cx="103680" cy="85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A6160D7" id="Rukopis 283" o:spid="_x0000_s1026" type="#_x0000_t75" style="position:absolute;margin-left:265.65pt;margin-top:65.85pt;width:8.75pt;height:7.5pt;z-index:251939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">
                <v:imagedata r:id="rId509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1938816" behindDoc="0" locked="0" layoutInCell="1" allowOverlap="1">
                <wp:simplePos x="0" y="0"/>
                <wp:positionH relativeFrom="column">
                  <wp:posOffset>3138035</wp:posOffset>
                </wp:positionH>
                <wp:positionV relativeFrom="paragraph">
                  <wp:posOffset>925040</wp:posOffset>
                </wp:positionV>
                <wp:extent cx="267120" cy="111240"/>
                <wp:effectExtent l="19050" t="38100" r="38100" b="41275"/>
                <wp:wrapNone/>
                <wp:docPr id="282" name="Rukopis 2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0">
                      <w14:nvContentPartPr>
                        <w14:cNvContentPartPr/>
                      </w14:nvContentPartPr>
                      <w14:xfrm>
                        <a:off x="0" y="0"/>
                        <a:ext cx="267120" cy="11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3E055F9" id="Rukopis 282" o:spid="_x0000_s1026" type="#_x0000_t75" style="position:absolute;margin-left:246.7pt;margin-top:72.45pt;width:21.6pt;height:9.55pt;z-index:251938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">
                <v:imagedata r:id="rId511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1937792" behindDoc="0" locked="0" layoutInCell="1" allowOverlap="1">
                <wp:simplePos x="0" y="0"/>
                <wp:positionH relativeFrom="column">
                  <wp:posOffset>2881355</wp:posOffset>
                </wp:positionH>
                <wp:positionV relativeFrom="paragraph">
                  <wp:posOffset>878240</wp:posOffset>
                </wp:positionV>
                <wp:extent cx="138960" cy="28080"/>
                <wp:effectExtent l="38100" t="38100" r="13970" b="48260"/>
                <wp:wrapNone/>
                <wp:docPr id="281" name="Rukopis 2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2">
                      <w14:nvContentPartPr>
                        <w14:cNvContentPartPr/>
                      </w14:nvContentPartPr>
                      <w14:xfrm>
                        <a:off x="0" y="0"/>
                        <a:ext cx="138960" cy="28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F29184" id="Rukopis 281" o:spid="_x0000_s1026" type="#_x0000_t75" style="position:absolute;margin-left:226.55pt;margin-top:68.8pt;width:11.55pt;height:2.9pt;z-index:251937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">
                <v:imagedata r:id="rId513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1936768" behindDoc="0" locked="0" layoutInCell="1" allowOverlap="1">
                <wp:simplePos x="0" y="0"/>
                <wp:positionH relativeFrom="column">
                  <wp:posOffset>2947595</wp:posOffset>
                </wp:positionH>
                <wp:positionV relativeFrom="paragraph">
                  <wp:posOffset>873920</wp:posOffset>
                </wp:positionV>
                <wp:extent cx="62280" cy="138240"/>
                <wp:effectExtent l="38100" t="38100" r="33020" b="33655"/>
                <wp:wrapNone/>
                <wp:docPr id="280" name="Rukopis 2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4">
                      <w14:nvContentPartPr>
                        <w14:cNvContentPartPr/>
                      </w14:nvContentPartPr>
                      <w14:xfrm>
                        <a:off x="0" y="0"/>
                        <a:ext cx="62280" cy="138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A976D0F" id="Rukopis 280" o:spid="_x0000_s1026" type="#_x0000_t75" style="position:absolute;margin-left:231.75pt;margin-top:68.45pt;width:5.5pt;height:11.6pt;z-index:251936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">
                <v:imagedata r:id="rId515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1935744" behindDoc="0" locked="0" layoutInCell="1" allowOverlap="1">
                <wp:simplePos x="0" y="0"/>
                <wp:positionH relativeFrom="column">
                  <wp:posOffset>2916635</wp:posOffset>
                </wp:positionH>
                <wp:positionV relativeFrom="paragraph">
                  <wp:posOffset>880040</wp:posOffset>
                </wp:positionV>
                <wp:extent cx="49680" cy="108720"/>
                <wp:effectExtent l="19050" t="38100" r="45720" b="43815"/>
                <wp:wrapNone/>
                <wp:docPr id="279" name="Rukopis 2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6">
                      <w14:nvContentPartPr>
                        <w14:cNvContentPartPr/>
                      </w14:nvContentPartPr>
                      <w14:xfrm>
                        <a:off x="0" y="0"/>
                        <a:ext cx="49680" cy="108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8E84E48" id="Rukopis 279" o:spid="_x0000_s1026" type="#_x0000_t75" style="position:absolute;margin-left:229.3pt;margin-top:68.95pt;width:4.5pt;height:9.2pt;z-index:251935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">
                <v:imagedata r:id="rId517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1934720" behindDoc="0" locked="0" layoutInCell="1" allowOverlap="1">
                <wp:simplePos x="0" y="0"/>
                <wp:positionH relativeFrom="column">
                  <wp:posOffset>2743115</wp:posOffset>
                </wp:positionH>
                <wp:positionV relativeFrom="paragraph">
                  <wp:posOffset>853760</wp:posOffset>
                </wp:positionV>
                <wp:extent cx="87480" cy="164160"/>
                <wp:effectExtent l="19050" t="38100" r="46355" b="45720"/>
                <wp:wrapNone/>
                <wp:docPr id="278" name="Rukopis 2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8">
                      <w14:nvContentPartPr>
                        <w14:cNvContentPartPr/>
                      </w14:nvContentPartPr>
                      <w14:xfrm>
                        <a:off x="0" y="0"/>
                        <a:ext cx="87480" cy="164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DADC110" id="Rukopis 278" o:spid="_x0000_s1026" type="#_x0000_t75" style="position:absolute;margin-left:215.55pt;margin-top:66.8pt;width:7.75pt;height:13.8pt;z-index:251934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">
                <v:imagedata r:id="rId519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1933696" behindDoc="0" locked="0" layoutInCell="1" allowOverlap="1">
                <wp:simplePos x="0" y="0"/>
                <wp:positionH relativeFrom="column">
                  <wp:posOffset>2685155</wp:posOffset>
                </wp:positionH>
                <wp:positionV relativeFrom="paragraph">
                  <wp:posOffset>921080</wp:posOffset>
                </wp:positionV>
                <wp:extent cx="43920" cy="92160"/>
                <wp:effectExtent l="38100" t="38100" r="32385" b="41275"/>
                <wp:wrapNone/>
                <wp:docPr id="277" name="Rukopis 2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0">
                      <w14:nvContentPartPr>
                        <w14:cNvContentPartPr/>
                      </w14:nvContentPartPr>
                      <w14:xfrm>
                        <a:off x="0" y="0"/>
                        <a:ext cx="43920" cy="9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E08F9C9" id="Rukopis 277" o:spid="_x0000_s1026" type="#_x0000_t75" style="position:absolute;margin-left:211.1pt;margin-top:72.2pt;width:4pt;height:7.8pt;z-index:251933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">
                <v:imagedata r:id="rId521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1932672" behindDoc="0" locked="0" layoutInCell="1" allowOverlap="1">
                <wp:simplePos x="0" y="0"/>
                <wp:positionH relativeFrom="column">
                  <wp:posOffset>2645195</wp:posOffset>
                </wp:positionH>
                <wp:positionV relativeFrom="paragraph">
                  <wp:posOffset>833960</wp:posOffset>
                </wp:positionV>
                <wp:extent cx="89640" cy="128160"/>
                <wp:effectExtent l="38100" t="38100" r="24765" b="43815"/>
                <wp:wrapNone/>
                <wp:docPr id="276" name="Rukopis 2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2">
                      <w14:nvContentPartPr>
                        <w14:cNvContentPartPr/>
                      </w14:nvContentPartPr>
                      <w14:xfrm>
                        <a:off x="0" y="0"/>
                        <a:ext cx="89640" cy="128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077E5C0" id="Rukopis 276" o:spid="_x0000_s1026" type="#_x0000_t75" style="position:absolute;margin-left:208pt;margin-top:65.35pt;width:7.55pt;height:10.8pt;z-index:251932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">
                <v:imagedata r:id="rId523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1931648" behindDoc="0" locked="0" layoutInCell="1" allowOverlap="1">
                <wp:simplePos x="0" y="0"/>
                <wp:positionH relativeFrom="column">
                  <wp:posOffset>2450435</wp:posOffset>
                </wp:positionH>
                <wp:positionV relativeFrom="paragraph">
                  <wp:posOffset>941240</wp:posOffset>
                </wp:positionV>
                <wp:extent cx="102960" cy="11160"/>
                <wp:effectExtent l="38100" t="19050" r="30480" b="46355"/>
                <wp:wrapNone/>
                <wp:docPr id="275" name="Rukopis 2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4">
                      <w14:nvContentPartPr>
                        <w14:cNvContentPartPr/>
                      </w14:nvContentPartPr>
                      <w14:xfrm>
                        <a:off x="0" y="0"/>
                        <a:ext cx="102960" cy="1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59FEC7B" id="Rukopis 275" o:spid="_x0000_s1026" type="#_x0000_t75" style="position:absolute;margin-left:192.6pt;margin-top:73.85pt;width:8.7pt;height:1.55pt;z-index:251931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">
                <v:imagedata r:id="rId525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1930624" behindDoc="0" locked="0" layoutInCell="1" allowOverlap="1">
                <wp:simplePos x="0" y="0"/>
                <wp:positionH relativeFrom="column">
                  <wp:posOffset>2457995</wp:posOffset>
                </wp:positionH>
                <wp:positionV relativeFrom="paragraph">
                  <wp:posOffset>912080</wp:posOffset>
                </wp:positionV>
                <wp:extent cx="70560" cy="5400"/>
                <wp:effectExtent l="38100" t="38100" r="43815" b="33020"/>
                <wp:wrapNone/>
                <wp:docPr id="274" name="Rukopis 2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6">
                      <w14:nvContentPartPr>
                        <w14:cNvContentPartPr/>
                      </w14:nvContentPartPr>
                      <w14:xfrm>
                        <a:off x="0" y="0"/>
                        <a:ext cx="70560" cy="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10A5A4" id="Rukopis 274" o:spid="_x0000_s1026" type="#_x0000_t75" style="position:absolute;margin-left:193.2pt;margin-top:71.45pt;width:6.1pt;height:1.05pt;z-index:251930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">
                <v:imagedata r:id="rId527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1929600" behindDoc="0" locked="0" layoutInCell="1" allowOverlap="1">
                <wp:simplePos x="0" y="0"/>
                <wp:positionH relativeFrom="column">
                  <wp:posOffset>2186555</wp:posOffset>
                </wp:positionH>
                <wp:positionV relativeFrom="paragraph">
                  <wp:posOffset>868160</wp:posOffset>
                </wp:positionV>
                <wp:extent cx="146880" cy="60480"/>
                <wp:effectExtent l="19050" t="38100" r="43815" b="34925"/>
                <wp:wrapNone/>
                <wp:docPr id="273" name="Rukopis 2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8">
                      <w14:nvContentPartPr>
                        <w14:cNvContentPartPr/>
                      </w14:nvContentPartPr>
                      <w14:xfrm>
                        <a:off x="0" y="0"/>
                        <a:ext cx="146880" cy="60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C7C225F" id="Rukopis 273" o:spid="_x0000_s1026" type="#_x0000_t75" style="position:absolute;margin-left:171.85pt;margin-top:68pt;width:12.25pt;height:5.35pt;z-index:251929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">
                <v:imagedata r:id="rId529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1928576" behindDoc="0" locked="0" layoutInCell="1" allowOverlap="1">
                <wp:simplePos x="0" y="0"/>
                <wp:positionH relativeFrom="column">
                  <wp:posOffset>2265035</wp:posOffset>
                </wp:positionH>
                <wp:positionV relativeFrom="paragraph">
                  <wp:posOffset>870320</wp:posOffset>
                </wp:positionV>
                <wp:extent cx="42840" cy="134640"/>
                <wp:effectExtent l="38100" t="38100" r="33655" b="36830"/>
                <wp:wrapNone/>
                <wp:docPr id="272" name="Rukopis 2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0">
                      <w14:nvContentPartPr>
                        <w14:cNvContentPartPr/>
                      </w14:nvContentPartPr>
                      <w14:xfrm>
                        <a:off x="0" y="0"/>
                        <a:ext cx="42840" cy="134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27CFA8D" id="Rukopis 272" o:spid="_x0000_s1026" type="#_x0000_t75" style="position:absolute;margin-left:178.05pt;margin-top:68.25pt;width:3.9pt;height:11.1pt;z-index:251928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">
                <v:imagedata r:id="rId531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1927552" behindDoc="0" locked="0" layoutInCell="1" allowOverlap="1">
                <wp:simplePos x="0" y="0"/>
                <wp:positionH relativeFrom="column">
                  <wp:posOffset>2778755</wp:posOffset>
                </wp:positionH>
                <wp:positionV relativeFrom="paragraph">
                  <wp:posOffset>446600</wp:posOffset>
                </wp:positionV>
                <wp:extent cx="176040" cy="22320"/>
                <wp:effectExtent l="38100" t="38100" r="33655" b="34925"/>
                <wp:wrapNone/>
                <wp:docPr id="271" name="Rukopis 2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2">
                      <w14:nvContentPartPr>
                        <w14:cNvContentPartPr/>
                      </w14:nvContentPartPr>
                      <w14:xfrm>
                        <a:off x="0" y="0"/>
                        <a:ext cx="176040" cy="22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C784B0E" id="Rukopis 271" o:spid="_x0000_s1026" type="#_x0000_t75" style="position:absolute;margin-left:218.45pt;margin-top:34.8pt;width:14.4pt;height:2.45pt;z-index:251927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">
                <v:imagedata r:id="rId533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1926528" behindDoc="0" locked="0" layoutInCell="1" allowOverlap="1">
                <wp:simplePos x="0" y="0"/>
                <wp:positionH relativeFrom="column">
                  <wp:posOffset>2866955</wp:posOffset>
                </wp:positionH>
                <wp:positionV relativeFrom="paragraph">
                  <wp:posOffset>477560</wp:posOffset>
                </wp:positionV>
                <wp:extent cx="55800" cy="149400"/>
                <wp:effectExtent l="38100" t="38100" r="40005" b="41275"/>
                <wp:wrapNone/>
                <wp:docPr id="270" name="Rukopis 2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4">
                      <w14:nvContentPartPr>
                        <w14:cNvContentPartPr/>
                      </w14:nvContentPartPr>
                      <w14:xfrm>
                        <a:off x="0" y="0"/>
                        <a:ext cx="55800" cy="149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E037C09" id="Rukopis 270" o:spid="_x0000_s1026" type="#_x0000_t75" style="position:absolute;margin-left:225.45pt;margin-top:37.3pt;width:5.05pt;height:12.35pt;z-index:251926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">
                <v:imagedata r:id="rId535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1925504" behindDoc="0" locked="0" layoutInCell="1" allowOverlap="1">
                <wp:simplePos x="0" y="0"/>
                <wp:positionH relativeFrom="column">
                  <wp:posOffset>2837795</wp:posOffset>
                </wp:positionH>
                <wp:positionV relativeFrom="paragraph">
                  <wp:posOffset>485480</wp:posOffset>
                </wp:positionV>
                <wp:extent cx="42120" cy="132840"/>
                <wp:effectExtent l="38100" t="38100" r="34290" b="38735"/>
                <wp:wrapNone/>
                <wp:docPr id="269" name="Rukopis 2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6">
                      <w14:nvContentPartPr>
                        <w14:cNvContentPartPr/>
                      </w14:nvContentPartPr>
                      <w14:xfrm>
                        <a:off x="0" y="0"/>
                        <a:ext cx="42120" cy="132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006790B" id="Rukopis 269" o:spid="_x0000_s1026" type="#_x0000_t75" style="position:absolute;margin-left:223.1pt;margin-top:37.9pt;width:3.9pt;height:11.05pt;z-index:251925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">
                <v:imagedata r:id="rId537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1924480" behindDoc="0" locked="0" layoutInCell="1" allowOverlap="1">
                <wp:simplePos x="0" y="0"/>
                <wp:positionH relativeFrom="column">
                  <wp:posOffset>2630435</wp:posOffset>
                </wp:positionH>
                <wp:positionV relativeFrom="paragraph">
                  <wp:posOffset>413480</wp:posOffset>
                </wp:positionV>
                <wp:extent cx="101880" cy="79560"/>
                <wp:effectExtent l="19050" t="38100" r="31750" b="34925"/>
                <wp:wrapNone/>
                <wp:docPr id="268" name="Rukopis 2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8">
                      <w14:nvContentPartPr>
                        <w14:cNvContentPartPr/>
                      </w14:nvContentPartPr>
                      <w14:xfrm>
                        <a:off x="0" y="0"/>
                        <a:ext cx="101880" cy="79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F7737F1" id="Rukopis 268" o:spid="_x0000_s1026" type="#_x0000_t75" style="position:absolute;margin-left:206.75pt;margin-top:32.2pt;width:8.65pt;height:7pt;z-index:251924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">
                <v:imagedata r:id="rId539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1923456" behindDoc="0" locked="0" layoutInCell="1" allowOverlap="1">
                <wp:simplePos x="0" y="0"/>
                <wp:positionH relativeFrom="column">
                  <wp:posOffset>2517755</wp:posOffset>
                </wp:positionH>
                <wp:positionV relativeFrom="paragraph">
                  <wp:posOffset>544160</wp:posOffset>
                </wp:positionV>
                <wp:extent cx="94680" cy="6480"/>
                <wp:effectExtent l="38100" t="38100" r="38735" b="31750"/>
                <wp:wrapNone/>
                <wp:docPr id="267" name="Rukopis 2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0">
                      <w14:nvContentPartPr>
                        <w14:cNvContentPartPr/>
                      </w14:nvContentPartPr>
                      <w14:xfrm>
                        <a:off x="0" y="0"/>
                        <a:ext cx="94680" cy="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054FC9F" id="Rukopis 267" o:spid="_x0000_s1026" type="#_x0000_t75" style="position:absolute;margin-left:197.9pt;margin-top:42.5pt;width:8.1pt;height:1.25pt;z-index:251923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">
                <v:imagedata r:id="rId541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1922432" behindDoc="0" locked="0" layoutInCell="1" allowOverlap="1">
                <wp:simplePos x="0" y="0"/>
                <wp:positionH relativeFrom="column">
                  <wp:posOffset>2494355</wp:posOffset>
                </wp:positionH>
                <wp:positionV relativeFrom="paragraph">
                  <wp:posOffset>475040</wp:posOffset>
                </wp:positionV>
                <wp:extent cx="102960" cy="126360"/>
                <wp:effectExtent l="38100" t="38100" r="30480" b="45720"/>
                <wp:wrapNone/>
                <wp:docPr id="266" name="Rukopis 2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2">
                      <w14:nvContentPartPr>
                        <w14:cNvContentPartPr/>
                      </w14:nvContentPartPr>
                      <w14:xfrm>
                        <a:off x="0" y="0"/>
                        <a:ext cx="102960" cy="126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497D449" id="Rukopis 266" o:spid="_x0000_s1026" type="#_x0000_t75" style="position:absolute;margin-left:196.1pt;margin-top:36.95pt;width:8.75pt;height:10.8pt;z-index:251922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">
                <v:imagedata r:id="rId543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1921408" behindDoc="0" locked="0" layoutInCell="1" allowOverlap="1">
                <wp:simplePos x="0" y="0"/>
                <wp:positionH relativeFrom="column">
                  <wp:posOffset>2351435</wp:posOffset>
                </wp:positionH>
                <wp:positionV relativeFrom="paragraph">
                  <wp:posOffset>555320</wp:posOffset>
                </wp:positionV>
                <wp:extent cx="72720" cy="15480"/>
                <wp:effectExtent l="38100" t="38100" r="41910" b="41910"/>
                <wp:wrapNone/>
                <wp:docPr id="265" name="Rukopis 2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4">
                      <w14:nvContentPartPr>
                        <w14:cNvContentPartPr/>
                      </w14:nvContentPartPr>
                      <w14:xfrm>
                        <a:off x="0" y="0"/>
                        <a:ext cx="72720" cy="1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2D20C61" id="Rukopis 265" o:spid="_x0000_s1026" type="#_x0000_t75" style="position:absolute;margin-left:184.8pt;margin-top:43.6pt;width:6.3pt;height:1.75pt;z-index:251921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">
                <v:imagedata r:id="rId545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1920384" behindDoc="0" locked="0" layoutInCell="1" allowOverlap="1">
                <wp:simplePos x="0" y="0"/>
                <wp:positionH relativeFrom="column">
                  <wp:posOffset>2357195</wp:posOffset>
                </wp:positionH>
                <wp:positionV relativeFrom="paragraph">
                  <wp:posOffset>540200</wp:posOffset>
                </wp:positionV>
                <wp:extent cx="57240" cy="6840"/>
                <wp:effectExtent l="38100" t="38100" r="38100" b="31750"/>
                <wp:wrapNone/>
                <wp:docPr id="264" name="Rukopis 2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6">
                      <w14:nvContentPartPr>
                        <w14:cNvContentPartPr/>
                      </w14:nvContentPartPr>
                      <w14:xfrm>
                        <a:off x="0" y="0"/>
                        <a:ext cx="57240" cy="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1C4BA3B" id="Rukopis 264" o:spid="_x0000_s1026" type="#_x0000_t75" style="position:absolute;margin-left:185.25pt;margin-top:42.3pt;width:5.1pt;height:1.2pt;z-index:251920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">
                <v:imagedata r:id="rId547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1919360" behindDoc="0" locked="0" layoutInCell="1" allowOverlap="1">
                <wp:simplePos x="0" y="0"/>
                <wp:positionH relativeFrom="column">
                  <wp:posOffset>2129315</wp:posOffset>
                </wp:positionH>
                <wp:positionV relativeFrom="paragraph">
                  <wp:posOffset>463880</wp:posOffset>
                </wp:positionV>
                <wp:extent cx="130680" cy="77400"/>
                <wp:effectExtent l="19050" t="38100" r="41275" b="37465"/>
                <wp:wrapNone/>
                <wp:docPr id="263" name="Rukopis 2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8">
                      <w14:nvContentPartPr>
                        <w14:cNvContentPartPr/>
                      </w14:nvContentPartPr>
                      <w14:xfrm>
                        <a:off x="0" y="0"/>
                        <a:ext cx="130680" cy="77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EC9F307" id="Rukopis 263" o:spid="_x0000_s1026" type="#_x0000_t75" style="position:absolute;margin-left:167.3pt;margin-top:36.2pt;width:11.05pt;height:6.9pt;z-index:251919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">
                <v:imagedata r:id="rId549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1918336" behindDoc="0" locked="0" layoutInCell="1" allowOverlap="1">
                <wp:simplePos x="0" y="0"/>
                <wp:positionH relativeFrom="column">
                  <wp:posOffset>2203835</wp:posOffset>
                </wp:positionH>
                <wp:positionV relativeFrom="paragraph">
                  <wp:posOffset>490160</wp:posOffset>
                </wp:positionV>
                <wp:extent cx="36360" cy="128160"/>
                <wp:effectExtent l="38100" t="38100" r="40005" b="43815"/>
                <wp:wrapNone/>
                <wp:docPr id="262" name="Rukopis 2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0">
                      <w14:nvContentPartPr>
                        <w14:cNvContentPartPr/>
                      </w14:nvContentPartPr>
                      <w14:xfrm>
                        <a:off x="0" y="0"/>
                        <a:ext cx="36360" cy="128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6E2A130" id="Rukopis 262" o:spid="_x0000_s1026" type="#_x0000_t75" style="position:absolute;margin-left:173.2pt;margin-top:38.25pt;width:3.5pt;height:10.75pt;z-index:251918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">
                <v:imagedata r:id="rId551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1917312" behindDoc="0" locked="0" layoutInCell="1" allowOverlap="1">
                <wp:simplePos x="0" y="0"/>
                <wp:positionH relativeFrom="column">
                  <wp:posOffset>2674715</wp:posOffset>
                </wp:positionH>
                <wp:positionV relativeFrom="paragraph">
                  <wp:posOffset>106400</wp:posOffset>
                </wp:positionV>
                <wp:extent cx="146880" cy="32400"/>
                <wp:effectExtent l="38100" t="38100" r="43815" b="43815"/>
                <wp:wrapNone/>
                <wp:docPr id="261" name="Rukopis 2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2">
                      <w14:nvContentPartPr>
                        <w14:cNvContentPartPr/>
                      </w14:nvContentPartPr>
                      <w14:xfrm>
                        <a:off x="0" y="0"/>
                        <a:ext cx="146880" cy="32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6A1008C" id="Rukopis 261" o:spid="_x0000_s1026" type="#_x0000_t75" style="position:absolute;margin-left:210.25pt;margin-top:8.3pt;width:12.25pt;height:3.05pt;z-index:251917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">
                <v:imagedata r:id="rId553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1916288" behindDoc="0" locked="0" layoutInCell="1" allowOverlap="1">
                <wp:simplePos x="0" y="0"/>
                <wp:positionH relativeFrom="column">
                  <wp:posOffset>2735915</wp:posOffset>
                </wp:positionH>
                <wp:positionV relativeFrom="paragraph">
                  <wp:posOffset>158240</wp:posOffset>
                </wp:positionV>
                <wp:extent cx="46440" cy="120240"/>
                <wp:effectExtent l="38100" t="38100" r="29845" b="32385"/>
                <wp:wrapNone/>
                <wp:docPr id="260" name="Rukopis 2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4">
                      <w14:nvContentPartPr>
                        <w14:cNvContentPartPr/>
                      </w14:nvContentPartPr>
                      <w14:xfrm>
                        <a:off x="0" y="0"/>
                        <a:ext cx="46440" cy="120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DB8CA81" id="Rukopis 260" o:spid="_x0000_s1026" type="#_x0000_t75" style="position:absolute;margin-left:215.1pt;margin-top:12.1pt;width:4.2pt;height:10.05pt;z-index:251916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">
                <v:imagedata r:id="rId555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1915264" behindDoc="0" locked="0" layoutInCell="1" allowOverlap="1">
                <wp:simplePos x="0" y="0"/>
                <wp:positionH relativeFrom="column">
                  <wp:posOffset>2695235</wp:posOffset>
                </wp:positionH>
                <wp:positionV relativeFrom="paragraph">
                  <wp:posOffset>144560</wp:posOffset>
                </wp:positionV>
                <wp:extent cx="46080" cy="130680"/>
                <wp:effectExtent l="38100" t="38100" r="30480" b="41275"/>
                <wp:wrapNone/>
                <wp:docPr id="259" name="Rukopis 2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6">
                      <w14:nvContentPartPr>
                        <w14:cNvContentPartPr/>
                      </w14:nvContentPartPr>
                      <w14:xfrm>
                        <a:off x="0" y="0"/>
                        <a:ext cx="46080" cy="130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542670C" id="Rukopis 259" o:spid="_x0000_s1026" type="#_x0000_t75" style="position:absolute;margin-left:211.85pt;margin-top:11.05pt;width:4.3pt;height:10.9pt;z-index:251915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">
                <v:imagedata r:id="rId557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1914240" behindDoc="0" locked="0" layoutInCell="1" allowOverlap="1">
                <wp:simplePos x="0" y="0"/>
                <wp:positionH relativeFrom="column">
                  <wp:posOffset>2513795</wp:posOffset>
                </wp:positionH>
                <wp:positionV relativeFrom="paragraph">
                  <wp:posOffset>55640</wp:posOffset>
                </wp:positionV>
                <wp:extent cx="136440" cy="100080"/>
                <wp:effectExtent l="38100" t="38100" r="35560" b="33655"/>
                <wp:wrapNone/>
                <wp:docPr id="258" name="Rukopis 2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8">
                      <w14:nvContentPartPr>
                        <w14:cNvContentPartPr/>
                      </w14:nvContentPartPr>
                      <w14:xfrm>
                        <a:off x="0" y="0"/>
                        <a:ext cx="136440" cy="10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EE783CD" id="Rukopis 258" o:spid="_x0000_s1026" type="#_x0000_t75" style="position:absolute;margin-left:197.6pt;margin-top:4.05pt;width:11.3pt;height:8.7pt;z-index:251914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">
                <v:imagedata r:id="rId559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1913216" behindDoc="0" locked="0" layoutInCell="1" allowOverlap="1">
                <wp:simplePos x="0" y="0"/>
                <wp:positionH relativeFrom="column">
                  <wp:posOffset>2449715</wp:posOffset>
                </wp:positionH>
                <wp:positionV relativeFrom="paragraph">
                  <wp:posOffset>195680</wp:posOffset>
                </wp:positionV>
                <wp:extent cx="83160" cy="84600"/>
                <wp:effectExtent l="38100" t="19050" r="31750" b="48895"/>
                <wp:wrapNone/>
                <wp:docPr id="257" name="Rukopis 2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0">
                      <w14:nvContentPartPr>
                        <w14:cNvContentPartPr/>
                      </w14:nvContentPartPr>
                      <w14:xfrm>
                        <a:off x="0" y="0"/>
                        <a:ext cx="83160" cy="84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28F72DB" id="Rukopis 257" o:spid="_x0000_s1026" type="#_x0000_t75" style="position:absolute;margin-left:192.6pt;margin-top:15pt;width:7.15pt;height:7.45pt;z-index:251913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">
                <v:imagedata r:id="rId561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1912192" behindDoc="0" locked="0" layoutInCell="1" allowOverlap="1">
                <wp:simplePos x="0" y="0"/>
                <wp:positionH relativeFrom="column">
                  <wp:posOffset>2244875</wp:posOffset>
                </wp:positionH>
                <wp:positionV relativeFrom="paragraph">
                  <wp:posOffset>207920</wp:posOffset>
                </wp:positionV>
                <wp:extent cx="110880" cy="10080"/>
                <wp:effectExtent l="38100" t="19050" r="41910" b="47625"/>
                <wp:wrapNone/>
                <wp:docPr id="256" name="Rukopis 2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2">
                      <w14:nvContentPartPr>
                        <w14:cNvContentPartPr/>
                      </w14:nvContentPartPr>
                      <w14:xfrm>
                        <a:off x="0" y="0"/>
                        <a:ext cx="110880" cy="1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8FFB3FB" id="Rukopis 256" o:spid="_x0000_s1026" type="#_x0000_t75" style="position:absolute;margin-left:176.35pt;margin-top:16.1pt;width:9.45pt;height:1.55pt;z-index:251912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">
                <v:imagedata r:id="rId563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1911168" behindDoc="0" locked="0" layoutInCell="1" allowOverlap="1">
                <wp:simplePos x="0" y="0"/>
                <wp:positionH relativeFrom="column">
                  <wp:posOffset>2258195</wp:posOffset>
                </wp:positionH>
                <wp:positionV relativeFrom="paragraph">
                  <wp:posOffset>180200</wp:posOffset>
                </wp:positionV>
                <wp:extent cx="80640" cy="7560"/>
                <wp:effectExtent l="38100" t="19050" r="34290" b="50165"/>
                <wp:wrapNone/>
                <wp:docPr id="255" name="Rukopis 2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4">
                      <w14:nvContentPartPr>
                        <w14:cNvContentPartPr/>
                      </w14:nvContentPartPr>
                      <w14:xfrm>
                        <a:off x="0" y="0"/>
                        <a:ext cx="80640" cy="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711FE23" id="Rukopis 255" o:spid="_x0000_s1026" type="#_x0000_t75" style="position:absolute;margin-left:177.45pt;margin-top:13.8pt;width:7.05pt;height:1.5pt;z-index:251911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">
                <v:imagedata r:id="rId565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1910144" behindDoc="0" locked="0" layoutInCell="1" allowOverlap="1">
                <wp:simplePos x="0" y="0"/>
                <wp:positionH relativeFrom="column">
                  <wp:posOffset>2017715</wp:posOffset>
                </wp:positionH>
                <wp:positionV relativeFrom="paragraph">
                  <wp:posOffset>114320</wp:posOffset>
                </wp:positionV>
                <wp:extent cx="172800" cy="72720"/>
                <wp:effectExtent l="38100" t="38100" r="17780" b="41910"/>
                <wp:wrapNone/>
                <wp:docPr id="254" name="Rukopis 2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6">
                      <w14:nvContentPartPr>
                        <w14:cNvContentPartPr/>
                      </w14:nvContentPartPr>
                      <w14:xfrm>
                        <a:off x="0" y="0"/>
                        <a:ext cx="172800" cy="72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C0C4390" id="Rukopis 254" o:spid="_x0000_s1026" type="#_x0000_t75" style="position:absolute;margin-left:158.55pt;margin-top:8.65pt;width:14.3pt;height:6.3pt;z-index:251910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">
                <v:imagedata r:id="rId567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1909120" behindDoc="0" locked="0" layoutInCell="1" allowOverlap="1">
                <wp:simplePos x="0" y="0"/>
                <wp:positionH relativeFrom="column">
                  <wp:posOffset>2108435</wp:posOffset>
                </wp:positionH>
                <wp:positionV relativeFrom="paragraph">
                  <wp:posOffset>122240</wp:posOffset>
                </wp:positionV>
                <wp:extent cx="63000" cy="168120"/>
                <wp:effectExtent l="38100" t="38100" r="32385" b="41910"/>
                <wp:wrapNone/>
                <wp:docPr id="253" name="Rukopis 2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8">
                      <w14:nvContentPartPr>
                        <w14:cNvContentPartPr/>
                      </w14:nvContentPartPr>
                      <w14:xfrm>
                        <a:off x="0" y="0"/>
                        <a:ext cx="63000" cy="168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8778330" id="Rukopis 253" o:spid="_x0000_s1026" type="#_x0000_t75" style="position:absolute;margin-left:165.7pt;margin-top:9.35pt;width:5.55pt;height:13.8pt;z-index:251909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">
                <v:imagedata r:id="rId569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1908096" behindDoc="0" locked="0" layoutInCell="1" allowOverlap="1">
                <wp:simplePos x="0" y="0"/>
                <wp:positionH relativeFrom="column">
                  <wp:posOffset>824315</wp:posOffset>
                </wp:positionH>
                <wp:positionV relativeFrom="paragraph">
                  <wp:posOffset>622280</wp:posOffset>
                </wp:positionV>
                <wp:extent cx="2160" cy="16920"/>
                <wp:effectExtent l="38100" t="38100" r="36195" b="40640"/>
                <wp:wrapNone/>
                <wp:docPr id="252" name="Rukopis 2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0">
                      <w14:nvContentPartPr>
                        <w14:cNvContentPartPr/>
                      </w14:nvContentPartPr>
                      <w14:xfrm>
                        <a:off x="0" y="0"/>
                        <a:ext cx="2160" cy="1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B910108" id="Rukopis 252" o:spid="_x0000_s1026" type="#_x0000_t75" style="position:absolute;margin-left:64.45pt;margin-top:48.75pt;width:.95pt;height:2.1pt;z-index:251908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">
                <v:imagedata r:id="rId571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1907072" behindDoc="0" locked="0" layoutInCell="1" allowOverlap="1">
                <wp:simplePos x="0" y="0"/>
                <wp:positionH relativeFrom="column">
                  <wp:posOffset>746555</wp:posOffset>
                </wp:positionH>
                <wp:positionV relativeFrom="paragraph">
                  <wp:posOffset>468560</wp:posOffset>
                </wp:positionV>
                <wp:extent cx="74160" cy="110160"/>
                <wp:effectExtent l="38100" t="38100" r="40640" b="42545"/>
                <wp:wrapNone/>
                <wp:docPr id="251" name="Rukopis 2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2">
                      <w14:nvContentPartPr>
                        <w14:cNvContentPartPr/>
                      </w14:nvContentPartPr>
                      <w14:xfrm>
                        <a:off x="0" y="0"/>
                        <a:ext cx="74160" cy="110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EEE1BB4" id="Rukopis 251" o:spid="_x0000_s1026" type="#_x0000_t75" style="position:absolute;margin-left:58.45pt;margin-top:36.55pt;width:6.65pt;height:9.25pt;z-index:251907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">
                <v:imagedata r:id="rId573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1906048" behindDoc="0" locked="0" layoutInCell="1" allowOverlap="1">
                <wp:simplePos x="0" y="0"/>
                <wp:positionH relativeFrom="column">
                  <wp:posOffset>610475</wp:posOffset>
                </wp:positionH>
                <wp:positionV relativeFrom="paragraph">
                  <wp:posOffset>565040</wp:posOffset>
                </wp:positionV>
                <wp:extent cx="88920" cy="5760"/>
                <wp:effectExtent l="38100" t="38100" r="44450" b="32385"/>
                <wp:wrapNone/>
                <wp:docPr id="250" name="Rukopis 2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4">
                      <w14:nvContentPartPr>
                        <w14:cNvContentPartPr/>
                      </w14:nvContentPartPr>
                      <w14:xfrm>
                        <a:off x="0" y="0"/>
                        <a:ext cx="88920" cy="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3EDB032" id="Rukopis 250" o:spid="_x0000_s1026" type="#_x0000_t75" style="position:absolute;margin-left:47.7pt;margin-top:44.1pt;width:7.65pt;height:1.1pt;z-index:251906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">
                <v:imagedata r:id="rId575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1905024" behindDoc="0" locked="0" layoutInCell="1" allowOverlap="1">
                <wp:simplePos x="0" y="0"/>
                <wp:positionH relativeFrom="column">
                  <wp:posOffset>627755</wp:posOffset>
                </wp:positionH>
                <wp:positionV relativeFrom="paragraph">
                  <wp:posOffset>538040</wp:posOffset>
                </wp:positionV>
                <wp:extent cx="78480" cy="8640"/>
                <wp:effectExtent l="38100" t="19050" r="36195" b="48895"/>
                <wp:wrapNone/>
                <wp:docPr id="249" name="Rukopis 2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6">
                      <w14:nvContentPartPr>
                        <w14:cNvContentPartPr/>
                      </w14:nvContentPartPr>
                      <w14:xfrm>
                        <a:off x="0" y="0"/>
                        <a:ext cx="78480" cy="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1D0049C" id="Rukopis 249" o:spid="_x0000_s1026" type="#_x0000_t75" style="position:absolute;margin-left:49.1pt;margin-top:42pt;width:6.75pt;height:1.45pt;z-index:251905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">
                <v:imagedata r:id="rId577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1904000" behindDoc="0" locked="0" layoutInCell="1" allowOverlap="1">
                <wp:simplePos x="0" y="0"/>
                <wp:positionH relativeFrom="column">
                  <wp:posOffset>327515</wp:posOffset>
                </wp:positionH>
                <wp:positionV relativeFrom="paragraph">
                  <wp:posOffset>491600</wp:posOffset>
                </wp:positionV>
                <wp:extent cx="174960" cy="71280"/>
                <wp:effectExtent l="38100" t="38100" r="15875" b="43180"/>
                <wp:wrapNone/>
                <wp:docPr id="248" name="Rukopis 2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8">
                      <w14:nvContentPartPr>
                        <w14:cNvContentPartPr/>
                      </w14:nvContentPartPr>
                      <w14:xfrm>
                        <a:off x="0" y="0"/>
                        <a:ext cx="174960" cy="71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5EF7226" id="Rukopis 248" o:spid="_x0000_s1026" type="#_x0000_t75" style="position:absolute;margin-left:25.5pt;margin-top:38.35pt;width:14.5pt;height:6.25pt;z-index:251904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">
                <v:imagedata r:id="rId579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1902976" behindDoc="0" locked="0" layoutInCell="1" allowOverlap="1">
                <wp:simplePos x="0" y="0"/>
                <wp:positionH relativeFrom="column">
                  <wp:posOffset>441635</wp:posOffset>
                </wp:positionH>
                <wp:positionV relativeFrom="paragraph">
                  <wp:posOffset>497360</wp:posOffset>
                </wp:positionV>
                <wp:extent cx="43920" cy="162360"/>
                <wp:effectExtent l="38100" t="19050" r="32385" b="47625"/>
                <wp:wrapNone/>
                <wp:docPr id="247" name="Rukopis 2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0">
                      <w14:nvContentPartPr>
                        <w14:cNvContentPartPr/>
                      </w14:nvContentPartPr>
                      <w14:xfrm>
                        <a:off x="0" y="0"/>
                        <a:ext cx="43920" cy="162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544E660" id="Rukopis 247" o:spid="_x0000_s1026" type="#_x0000_t75" style="position:absolute;margin-left:34.4pt;margin-top:38.8pt;width:4.15pt;height:13.5pt;z-index:251902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">
                <v:imagedata r:id="rId581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1901952" behindDoc="0" locked="0" layoutInCell="1" allowOverlap="1">
                <wp:simplePos x="0" y="0"/>
                <wp:positionH relativeFrom="column">
                  <wp:posOffset>297275</wp:posOffset>
                </wp:positionH>
                <wp:positionV relativeFrom="paragraph">
                  <wp:posOffset>293600</wp:posOffset>
                </wp:positionV>
                <wp:extent cx="876600" cy="30600"/>
                <wp:effectExtent l="38100" t="38100" r="38100" b="45720"/>
                <wp:wrapNone/>
                <wp:docPr id="246" name="Rukopis 2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2">
                      <w14:nvContentPartPr>
                        <w14:cNvContentPartPr/>
                      </w14:nvContentPartPr>
                      <w14:xfrm>
                        <a:off x="0" y="0"/>
                        <a:ext cx="876600" cy="30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9A044CD" id="Rukopis 246" o:spid="_x0000_s1026" type="#_x0000_t75" style="position:absolute;margin-left:23.05pt;margin-top:22.75pt;width:69.85pt;height:3.2pt;z-index:251901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">
                <v:imagedata r:id="rId583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1900928" behindDoc="0" locked="0" layoutInCell="1" allowOverlap="1">
                <wp:simplePos x="0" y="0"/>
                <wp:positionH relativeFrom="column">
                  <wp:posOffset>817475</wp:posOffset>
                </wp:positionH>
                <wp:positionV relativeFrom="paragraph">
                  <wp:posOffset>137000</wp:posOffset>
                </wp:positionV>
                <wp:extent cx="289080" cy="97200"/>
                <wp:effectExtent l="38100" t="38100" r="15875" b="36195"/>
                <wp:wrapNone/>
                <wp:docPr id="245" name="Rukopis 2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4">
                      <w14:nvContentPartPr>
                        <w14:cNvContentPartPr/>
                      </w14:nvContentPartPr>
                      <w14:xfrm>
                        <a:off x="0" y="0"/>
                        <a:ext cx="289080" cy="9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79E018A" id="Rukopis 245" o:spid="_x0000_s1026" type="#_x0000_t75" style="position:absolute;margin-left:63.9pt;margin-top:10.35pt;width:23.6pt;height:8.5pt;z-index:251900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">
                <v:imagedata r:id="rId585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1899904" behindDoc="0" locked="0" layoutInCell="1" allowOverlap="1">
                <wp:simplePos x="0" y="0"/>
                <wp:positionH relativeFrom="column">
                  <wp:posOffset>671315</wp:posOffset>
                </wp:positionH>
                <wp:positionV relativeFrom="paragraph">
                  <wp:posOffset>135560</wp:posOffset>
                </wp:positionV>
                <wp:extent cx="112680" cy="34200"/>
                <wp:effectExtent l="38100" t="38100" r="40005" b="42545"/>
                <wp:wrapNone/>
                <wp:docPr id="244" name="Rukopis 2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6">
                      <w14:nvContentPartPr>
                        <w14:cNvContentPartPr/>
                      </w14:nvContentPartPr>
                      <w14:xfrm>
                        <a:off x="0" y="0"/>
                        <a:ext cx="112680" cy="34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534AAF" id="Rukopis 244" o:spid="_x0000_s1026" type="#_x0000_t75" style="position:absolute;margin-left:52.45pt;margin-top:10.4pt;width:9.5pt;height:3.4pt;z-index:251899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">
                <v:imagedata r:id="rId587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1898880" behindDoc="0" locked="0" layoutInCell="1" allowOverlap="1">
                <wp:simplePos x="0" y="0"/>
                <wp:positionH relativeFrom="column">
                  <wp:posOffset>659435</wp:posOffset>
                </wp:positionH>
                <wp:positionV relativeFrom="paragraph">
                  <wp:posOffset>58160</wp:posOffset>
                </wp:positionV>
                <wp:extent cx="87480" cy="153000"/>
                <wp:effectExtent l="38100" t="38100" r="46355" b="38100"/>
                <wp:wrapNone/>
                <wp:docPr id="243" name="Rukopis 2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8">
                      <w14:nvContentPartPr>
                        <w14:cNvContentPartPr/>
                      </w14:nvContentPartPr>
                      <w14:xfrm>
                        <a:off x="0" y="0"/>
                        <a:ext cx="87480" cy="153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280651E" id="Rukopis 243" o:spid="_x0000_s1026" type="#_x0000_t75" style="position:absolute;margin-left:51.55pt;margin-top:4.25pt;width:7.6pt;height:12.85pt;z-index:251898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">
                <v:imagedata r:id="rId589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1897856" behindDoc="0" locked="0" layoutInCell="1" allowOverlap="1">
                <wp:simplePos x="0" y="0"/>
                <wp:positionH relativeFrom="column">
                  <wp:posOffset>497795</wp:posOffset>
                </wp:positionH>
                <wp:positionV relativeFrom="paragraph">
                  <wp:posOffset>109640</wp:posOffset>
                </wp:positionV>
                <wp:extent cx="83520" cy="5040"/>
                <wp:effectExtent l="38100" t="38100" r="31115" b="33655"/>
                <wp:wrapNone/>
                <wp:docPr id="242" name="Rukopis 2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0">
                      <w14:nvContentPartPr>
                        <w14:cNvContentPartPr/>
                      </w14:nvContentPartPr>
                      <w14:xfrm>
                        <a:off x="0" y="0"/>
                        <a:ext cx="83520" cy="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A1FDAB5" id="Rukopis 242" o:spid="_x0000_s1026" type="#_x0000_t75" style="position:absolute;margin-left:38.85pt;margin-top:8.4pt;width:7.25pt;height:1.1pt;z-index:251897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">
                <v:imagedata r:id="rId591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1896832" behindDoc="0" locked="0" layoutInCell="1" allowOverlap="1">
                <wp:simplePos x="0" y="0"/>
                <wp:positionH relativeFrom="column">
                  <wp:posOffset>492755</wp:posOffset>
                </wp:positionH>
                <wp:positionV relativeFrom="paragraph">
                  <wp:posOffset>71480</wp:posOffset>
                </wp:positionV>
                <wp:extent cx="93600" cy="6480"/>
                <wp:effectExtent l="38100" t="38100" r="40005" b="31750"/>
                <wp:wrapNone/>
                <wp:docPr id="241" name="Rukopis 2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2">
                      <w14:nvContentPartPr>
                        <w14:cNvContentPartPr/>
                      </w14:nvContentPartPr>
                      <w14:xfrm>
                        <a:off x="0" y="0"/>
                        <a:ext cx="93600" cy="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4F3A253" id="Rukopis 241" o:spid="_x0000_s1026" type="#_x0000_t75" style="position:absolute;margin-left:38.45pt;margin-top:5.3pt;width:8.05pt;height:1.25pt;z-index:251896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">
                <v:imagedata r:id="rId593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1895808" behindDoc="0" locked="0" layoutInCell="1" allowOverlap="1">
                <wp:simplePos x="0" y="0"/>
                <wp:positionH relativeFrom="column">
                  <wp:posOffset>315995</wp:posOffset>
                </wp:positionH>
                <wp:positionV relativeFrom="paragraph">
                  <wp:posOffset>92000</wp:posOffset>
                </wp:positionV>
                <wp:extent cx="88200" cy="84960"/>
                <wp:effectExtent l="38100" t="38100" r="45720" b="29845"/>
                <wp:wrapNone/>
                <wp:docPr id="240" name="Rukopis 2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4">
                      <w14:nvContentPartPr>
                        <w14:cNvContentPartPr/>
                      </w14:nvContentPartPr>
                      <w14:xfrm>
                        <a:off x="0" y="0"/>
                        <a:ext cx="88200" cy="84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AE19C06" id="Rukopis 240" o:spid="_x0000_s1026" type="#_x0000_t75" style="position:absolute;margin-left:24.6pt;margin-top:7.1pt;width:7.6pt;height:7.25pt;z-index:251895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">
                <v:imagedata r:id="rId595" o:title=""/>
              </v:shape>
            </w:pict>
          </mc:Fallback>
        </mc:AlternateContent>
      </w:r>
    </w:p>
    <w:p w:rsidR="00616383" w:rsidRDefault="00616383" w:rsidP="00616383">
      <w:pPr>
        <w:pStyle w:val="Odlomakpopisa"/>
        <w:spacing w:line="360" w:lineRule="auto"/>
        <w:ind w:left="284"/>
        <w:rPr>
          <w:rFonts w:ascii="Arial" w:hAnsi="Arial" w:cs="Arial"/>
        </w:rPr>
      </w:pPr>
    </w:p>
    <w:p w:rsidR="00C05026" w:rsidRDefault="00C05026" w:rsidP="00616383">
      <w:pPr>
        <w:pStyle w:val="Odlomakpopisa"/>
        <w:spacing w:line="360" w:lineRule="auto"/>
        <w:ind w:left="284"/>
        <w:rPr>
          <w:rFonts w:ascii="Arial" w:hAnsi="Arial" w:cs="Arial"/>
        </w:rPr>
      </w:pPr>
    </w:p>
    <w:p w:rsidR="00C05026" w:rsidRDefault="00C05026" w:rsidP="00616383">
      <w:pPr>
        <w:pStyle w:val="Odlomakpopisa"/>
        <w:spacing w:line="360" w:lineRule="auto"/>
        <w:ind w:left="284"/>
        <w:rPr>
          <w:rFonts w:ascii="Arial" w:hAnsi="Arial" w:cs="Arial"/>
        </w:rPr>
      </w:pPr>
    </w:p>
    <w:p w:rsidR="00C05026" w:rsidRDefault="00C05026" w:rsidP="00616383">
      <w:pPr>
        <w:pStyle w:val="Odlomakpopisa"/>
        <w:spacing w:line="360" w:lineRule="auto"/>
        <w:ind w:left="284"/>
        <w:rPr>
          <w:rFonts w:ascii="Arial" w:hAnsi="Arial" w:cs="Arial"/>
        </w:rPr>
      </w:pPr>
    </w:p>
    <w:tbl>
      <w:tblPr>
        <w:tblStyle w:val="Reetkatablice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381"/>
        <w:gridCol w:w="5381"/>
      </w:tblGrid>
      <w:tr w:rsidR="00616383" w:rsidTr="009C5EB3">
        <w:tc>
          <w:tcPr>
            <w:tcW w:w="5381" w:type="dxa"/>
          </w:tcPr>
          <w:p w:rsidR="00616383" w:rsidRPr="005F4EAA" w:rsidRDefault="00616383" w:rsidP="00C05026">
            <w:pPr>
              <w:numPr>
                <w:ilvl w:val="0"/>
                <w:numId w:val="2"/>
              </w:numPr>
              <w:tabs>
                <w:tab w:val="left" w:pos="426"/>
              </w:tabs>
              <w:spacing w:line="360" w:lineRule="auto"/>
              <w:rPr>
                <w:rFonts w:ascii="Arial" w:hAnsi="Arial" w:cs="Arial"/>
              </w:rPr>
            </w:pPr>
            <w:r w:rsidRPr="00EF7DBD">
              <w:rPr>
                <w:rFonts w:ascii="Arial" w:hAnsi="Arial" w:cs="Arial"/>
              </w:rPr>
              <w:lastRenderedPageBreak/>
              <w:t xml:space="preserve">Opseg kruga iznosi </w:t>
            </w:r>
            <w:r w:rsidRPr="00EF7DBD">
              <w:rPr>
                <w:rFonts w:ascii="Arial" w:hAnsi="Arial" w:cs="Arial"/>
                <w:position w:val="-6"/>
              </w:rPr>
              <w:object w:dxaOrig="499" w:dyaOrig="279">
                <v:shape id="_x0000_i1025" type="#_x0000_t75" style="width:24.5pt;height:14.5pt" o:ole="">
                  <v:imagedata r:id="rId596" o:title=""/>
                </v:shape>
                <o:OLEObject Type="Embed" ProgID="Equation.DSMT4" ShapeID="_x0000_i1025" DrawAspect="Content" ObjectID="_1807765636" r:id="rId597"/>
              </w:object>
            </w:r>
            <w:r w:rsidRPr="00EF7DBD">
              <w:rPr>
                <w:rFonts w:ascii="Arial" w:hAnsi="Arial" w:cs="Arial"/>
              </w:rPr>
              <w:t xml:space="preserve"> cm. </w:t>
            </w:r>
            <w:r w:rsidRPr="00AD51F1">
              <w:rPr>
                <w:rFonts w:ascii="Arial" w:hAnsi="Arial" w:cs="Arial"/>
              </w:rPr>
              <w:t>Kolika je površina tog kruga?</w:t>
            </w:r>
          </w:p>
        </w:tc>
        <w:tc>
          <w:tcPr>
            <w:tcW w:w="5381" w:type="dxa"/>
          </w:tcPr>
          <w:p w:rsidR="00616383" w:rsidRPr="005F4EAA" w:rsidRDefault="00616383" w:rsidP="00C05026">
            <w:pPr>
              <w:numPr>
                <w:ilvl w:val="0"/>
                <w:numId w:val="2"/>
              </w:numPr>
              <w:tabs>
                <w:tab w:val="left" w:pos="426"/>
              </w:tabs>
              <w:spacing w:line="360" w:lineRule="auto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Površina kruga iznosi </w:t>
            </w:r>
            <w:r w:rsidRPr="00EF7DBD">
              <w:rPr>
                <w:rFonts w:ascii="Arial" w:hAnsi="Arial" w:cs="Arial"/>
                <w:position w:val="-6"/>
              </w:rPr>
              <w:object w:dxaOrig="499" w:dyaOrig="279">
                <v:shape id="_x0000_i1026" type="#_x0000_t75" style="width:24.5pt;height:14.5pt" o:ole="">
                  <v:imagedata r:id="rId598" o:title=""/>
                </v:shape>
                <o:OLEObject Type="Embed" ProgID="Equation.DSMT4" ShapeID="_x0000_i1026" DrawAspect="Content" ObjectID="_1807765637" r:id="rId599"/>
              </w:object>
            </w:r>
            <w:r w:rsidRPr="0070556B">
              <w:rPr>
                <w:rFonts w:ascii="Arial" w:hAnsi="Arial" w:cs="Arial"/>
              </w:rPr>
              <w:t xml:space="preserve"> </w:t>
            </w:r>
            <w:r w:rsidRPr="00EF7DBD">
              <w:rPr>
                <w:rFonts w:ascii="Arial" w:hAnsi="Arial" w:cs="Arial"/>
              </w:rPr>
              <w:t>cm</w:t>
            </w:r>
            <w:r w:rsidRPr="00EF7DBD">
              <w:rPr>
                <w:rFonts w:ascii="Arial" w:hAnsi="Arial" w:cs="Arial"/>
                <w:vertAlign w:val="superscript"/>
              </w:rPr>
              <w:t>2</w:t>
            </w:r>
            <w:r>
              <w:rPr>
                <w:rFonts w:ascii="Arial" w:hAnsi="Arial" w:cs="Arial"/>
              </w:rPr>
              <w:t xml:space="preserve">. </w:t>
            </w:r>
            <w:r w:rsidRPr="005F4EAA">
              <w:rPr>
                <w:rFonts w:ascii="Arial" w:hAnsi="Arial" w:cs="Arial"/>
              </w:rPr>
              <w:t>Kolika je duljina promjera tog kruga?</w:t>
            </w:r>
          </w:p>
        </w:tc>
      </w:tr>
    </w:tbl>
    <w:p w:rsidR="00616383" w:rsidRDefault="00C05026" w:rsidP="00616383">
      <w:pPr>
        <w:tabs>
          <w:tab w:val="left" w:pos="426"/>
        </w:tabs>
        <w:spacing w:line="360" w:lineRule="auto"/>
        <w:rPr>
          <w:rFonts w:ascii="Arial" w:hAnsi="Arial" w:cs="Arial"/>
        </w:rPr>
      </w:pP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134400" behindDoc="0" locked="0" layoutInCell="1" allowOverlap="1">
                <wp:simplePos x="0" y="0"/>
                <wp:positionH relativeFrom="column">
                  <wp:posOffset>4897741</wp:posOffset>
                </wp:positionH>
                <wp:positionV relativeFrom="paragraph">
                  <wp:posOffset>66619</wp:posOffset>
                </wp:positionV>
                <wp:extent cx="84960" cy="77760"/>
                <wp:effectExtent l="19050" t="38100" r="29845" b="36830"/>
                <wp:wrapNone/>
                <wp:docPr id="476" name="Rukopis 4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0">
                      <w14:nvContentPartPr>
                        <w14:cNvContentPartPr/>
                      </w14:nvContentPartPr>
                      <w14:xfrm>
                        <a:off x="0" y="0"/>
                        <a:ext cx="84960" cy="77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44F6984" id="Rukopis 476" o:spid="_x0000_s1026" type="#_x0000_t75" style="position:absolute;margin-left:385.35pt;margin-top:4.9pt;width:7.25pt;height:6.9pt;z-index:252134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">
                <v:imagedata r:id="rId601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133376" behindDoc="0" locked="0" layoutInCell="1" allowOverlap="1">
                <wp:simplePos x="0" y="0"/>
                <wp:positionH relativeFrom="column">
                  <wp:posOffset>4681741</wp:posOffset>
                </wp:positionH>
                <wp:positionV relativeFrom="paragraph">
                  <wp:posOffset>156619</wp:posOffset>
                </wp:positionV>
                <wp:extent cx="231120" cy="78480"/>
                <wp:effectExtent l="19050" t="38100" r="0" b="36195"/>
                <wp:wrapNone/>
                <wp:docPr id="475" name="Rukopis 4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2">
                      <w14:nvContentPartPr>
                        <w14:cNvContentPartPr/>
                      </w14:nvContentPartPr>
                      <w14:xfrm>
                        <a:off x="0" y="0"/>
                        <a:ext cx="231120" cy="78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A01EEFA" id="Rukopis 475" o:spid="_x0000_s1026" type="#_x0000_t75" style="position:absolute;margin-left:368.25pt;margin-top:12pt;width:18.85pt;height:7pt;z-index:252133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">
                <v:imagedata r:id="rId603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132352" behindDoc="0" locked="0" layoutInCell="1" allowOverlap="1">
                <wp:simplePos x="0" y="0"/>
                <wp:positionH relativeFrom="column">
                  <wp:posOffset>4525861</wp:posOffset>
                </wp:positionH>
                <wp:positionV relativeFrom="paragraph">
                  <wp:posOffset>83179</wp:posOffset>
                </wp:positionV>
                <wp:extent cx="108360" cy="38880"/>
                <wp:effectExtent l="38100" t="38100" r="44450" b="37465"/>
                <wp:wrapNone/>
                <wp:docPr id="474" name="Rukopis 4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4">
                      <w14:nvContentPartPr>
                        <w14:cNvContentPartPr/>
                      </w14:nvContentPartPr>
                      <w14:xfrm>
                        <a:off x="0" y="0"/>
                        <a:ext cx="108360" cy="38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14A40BC" id="Rukopis 474" o:spid="_x0000_s1026" type="#_x0000_t75" style="position:absolute;margin-left:356.05pt;margin-top:6.2pt;width:9.1pt;height:3.75pt;z-index:252132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">
                <v:imagedata r:id="rId605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131328" behindDoc="0" locked="0" layoutInCell="1" allowOverlap="1">
                <wp:simplePos x="0" y="0"/>
                <wp:positionH relativeFrom="column">
                  <wp:posOffset>4572661</wp:posOffset>
                </wp:positionH>
                <wp:positionV relativeFrom="paragraph">
                  <wp:posOffset>133579</wp:posOffset>
                </wp:positionV>
                <wp:extent cx="21960" cy="109800"/>
                <wp:effectExtent l="38100" t="38100" r="35560" b="43180"/>
                <wp:wrapNone/>
                <wp:docPr id="473" name="Rukopis 4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6">
                      <w14:nvContentPartPr>
                        <w14:cNvContentPartPr/>
                      </w14:nvContentPartPr>
                      <w14:xfrm>
                        <a:off x="0" y="0"/>
                        <a:ext cx="21960" cy="10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9E4FCB2" id="Rukopis 473" o:spid="_x0000_s1026" type="#_x0000_t75" style="position:absolute;margin-left:359.7pt;margin-top:10.15pt;width:2.45pt;height:9.3pt;z-index:252131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">
                <v:imagedata r:id="rId607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130304" behindDoc="0" locked="0" layoutInCell="1" allowOverlap="1">
                <wp:simplePos x="0" y="0"/>
                <wp:positionH relativeFrom="column">
                  <wp:posOffset>4543141</wp:posOffset>
                </wp:positionH>
                <wp:positionV relativeFrom="paragraph">
                  <wp:posOffset>119899</wp:posOffset>
                </wp:positionV>
                <wp:extent cx="10800" cy="110880"/>
                <wp:effectExtent l="38100" t="19050" r="46355" b="41910"/>
                <wp:wrapNone/>
                <wp:docPr id="472" name="Rukopis 4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8">
                      <w14:nvContentPartPr>
                        <w14:cNvContentPartPr/>
                      </w14:nvContentPartPr>
                      <w14:xfrm>
                        <a:off x="0" y="0"/>
                        <a:ext cx="10800" cy="110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F801D10" id="Rukopis 472" o:spid="_x0000_s1026" type="#_x0000_t75" style="position:absolute;margin-left:357.4pt;margin-top:9.1pt;width:1.6pt;height:9.4pt;z-index:252130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">
                <v:imagedata r:id="rId609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129280" behindDoc="0" locked="0" layoutInCell="1" allowOverlap="1">
                <wp:simplePos x="0" y="0"/>
                <wp:positionH relativeFrom="column">
                  <wp:posOffset>4354861</wp:posOffset>
                </wp:positionH>
                <wp:positionV relativeFrom="paragraph">
                  <wp:posOffset>94699</wp:posOffset>
                </wp:positionV>
                <wp:extent cx="96120" cy="9000"/>
                <wp:effectExtent l="38100" t="38100" r="37465" b="48260"/>
                <wp:wrapNone/>
                <wp:docPr id="471" name="Rukopis 4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0">
                      <w14:nvContentPartPr>
                        <w14:cNvContentPartPr/>
                      </w14:nvContentPartPr>
                      <w14:xfrm>
                        <a:off x="0" y="0"/>
                        <a:ext cx="96120" cy="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9B55089" id="Rukopis 471" o:spid="_x0000_s1026" type="#_x0000_t75" style="position:absolute;margin-left:342.5pt;margin-top:7pt;width:8.3pt;height:1.55pt;z-index:252129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">
                <v:imagedata r:id="rId611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128256" behindDoc="0" locked="0" layoutInCell="1" allowOverlap="1">
                <wp:simplePos x="0" y="0"/>
                <wp:positionH relativeFrom="column">
                  <wp:posOffset>4351981</wp:posOffset>
                </wp:positionH>
                <wp:positionV relativeFrom="paragraph">
                  <wp:posOffset>120619</wp:posOffset>
                </wp:positionV>
                <wp:extent cx="93960" cy="109440"/>
                <wp:effectExtent l="38100" t="38100" r="40005" b="43180"/>
                <wp:wrapNone/>
                <wp:docPr id="470" name="Rukopis 4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2">
                      <w14:nvContentPartPr>
                        <w14:cNvContentPartPr/>
                      </w14:nvContentPartPr>
                      <w14:xfrm>
                        <a:off x="0" y="0"/>
                        <a:ext cx="93960" cy="10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E55A9F4" id="Rukopis 470" o:spid="_x0000_s1026" type="#_x0000_t75" style="position:absolute;margin-left:342.5pt;margin-top:9.15pt;width:8.05pt;height:9.45pt;z-index:252128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">
                <v:imagedata r:id="rId613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127232" behindDoc="0" locked="0" layoutInCell="1" allowOverlap="1">
                <wp:simplePos x="0" y="0"/>
                <wp:positionH relativeFrom="column">
                  <wp:posOffset>4252621</wp:posOffset>
                </wp:positionH>
                <wp:positionV relativeFrom="paragraph">
                  <wp:posOffset>90019</wp:posOffset>
                </wp:positionV>
                <wp:extent cx="90720" cy="133560"/>
                <wp:effectExtent l="38100" t="38100" r="43180" b="38100"/>
                <wp:wrapNone/>
                <wp:docPr id="469" name="Rukopis 4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4">
                      <w14:nvContentPartPr>
                        <w14:cNvContentPartPr/>
                      </w14:nvContentPartPr>
                      <w14:xfrm>
                        <a:off x="0" y="0"/>
                        <a:ext cx="90720" cy="133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2BAECD6" id="Rukopis 469" o:spid="_x0000_s1026" type="#_x0000_t75" style="position:absolute;margin-left:334.4pt;margin-top:6.75pt;width:7.95pt;height:11.3pt;z-index:252127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">
                <v:imagedata r:id="rId615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126208" behindDoc="0" locked="0" layoutInCell="1" allowOverlap="1">
                <wp:simplePos x="0" y="0"/>
                <wp:positionH relativeFrom="column">
                  <wp:posOffset>4088101</wp:posOffset>
                </wp:positionH>
                <wp:positionV relativeFrom="paragraph">
                  <wp:posOffset>196939</wp:posOffset>
                </wp:positionV>
                <wp:extent cx="50400" cy="1800"/>
                <wp:effectExtent l="19050" t="38100" r="45085" b="36830"/>
                <wp:wrapNone/>
                <wp:docPr id="468" name="Rukopis 4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6">
                      <w14:nvContentPartPr>
                        <w14:cNvContentPartPr/>
                      </w14:nvContentPartPr>
                      <w14:xfrm>
                        <a:off x="0" y="0"/>
                        <a:ext cx="50400" cy="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7A67145" id="Rukopis 468" o:spid="_x0000_s1026" type="#_x0000_t75" style="position:absolute;margin-left:321.55pt;margin-top:15.05pt;width:4.5pt;height:1.1pt;z-index:252126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">
                <v:imagedata r:id="rId617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125184" behindDoc="0" locked="0" layoutInCell="1" allowOverlap="1">
                <wp:simplePos x="0" y="0"/>
                <wp:positionH relativeFrom="column">
                  <wp:posOffset>4095301</wp:posOffset>
                </wp:positionH>
                <wp:positionV relativeFrom="paragraph">
                  <wp:posOffset>164179</wp:posOffset>
                </wp:positionV>
                <wp:extent cx="57960" cy="10800"/>
                <wp:effectExtent l="38100" t="38100" r="37465" b="46355"/>
                <wp:wrapNone/>
                <wp:docPr id="467" name="Rukopis 4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8">
                      <w14:nvContentPartPr>
                        <w14:cNvContentPartPr/>
                      </w14:nvContentPartPr>
                      <w14:xfrm>
                        <a:off x="0" y="0"/>
                        <a:ext cx="57960" cy="1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6CDC609" id="Rukopis 467" o:spid="_x0000_s1026" type="#_x0000_t75" style="position:absolute;margin-left:322.1pt;margin-top:12.55pt;width:5.2pt;height:1.6pt;z-index:252125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">
                <v:imagedata r:id="rId619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124160" behindDoc="0" locked="0" layoutInCell="1" allowOverlap="1">
                <wp:simplePos x="0" y="0"/>
                <wp:positionH relativeFrom="column">
                  <wp:posOffset>3862741</wp:posOffset>
                </wp:positionH>
                <wp:positionV relativeFrom="paragraph">
                  <wp:posOffset>76339</wp:posOffset>
                </wp:positionV>
                <wp:extent cx="155880" cy="86760"/>
                <wp:effectExtent l="38100" t="19050" r="34925" b="46990"/>
                <wp:wrapNone/>
                <wp:docPr id="466" name="Rukopis 4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0">
                      <w14:nvContentPartPr>
                        <w14:cNvContentPartPr/>
                      </w14:nvContentPartPr>
                      <w14:xfrm>
                        <a:off x="0" y="0"/>
                        <a:ext cx="155880" cy="86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D5ECFD1" id="Rukopis 466" o:spid="_x0000_s1026" type="#_x0000_t75" style="position:absolute;margin-left:303.85pt;margin-top:5.65pt;width:13pt;height:7.45pt;z-index:252124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">
                <v:imagedata r:id="rId621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123136" behindDoc="0" locked="0" layoutInCell="1" allowOverlap="1">
                <wp:simplePos x="0" y="0"/>
                <wp:positionH relativeFrom="column">
                  <wp:posOffset>3944101</wp:posOffset>
                </wp:positionH>
                <wp:positionV relativeFrom="paragraph">
                  <wp:posOffset>80659</wp:posOffset>
                </wp:positionV>
                <wp:extent cx="27720" cy="185760"/>
                <wp:effectExtent l="38100" t="38100" r="48895" b="43180"/>
                <wp:wrapNone/>
                <wp:docPr id="465" name="Rukopis 4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2">
                      <w14:nvContentPartPr>
                        <w14:cNvContentPartPr/>
                      </w14:nvContentPartPr>
                      <w14:xfrm>
                        <a:off x="0" y="0"/>
                        <a:ext cx="27720" cy="18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BA91C42" id="Rukopis 465" o:spid="_x0000_s1026" type="#_x0000_t75" style="position:absolute;margin-left:310.2pt;margin-top:6.05pt;width:2.9pt;height:15.2pt;z-index:252123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">
                <v:imagedata r:id="rId623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1980800" behindDoc="0" locked="0" layoutInCell="1" allowOverlap="1">
                <wp:simplePos x="0" y="0"/>
                <wp:positionH relativeFrom="column">
                  <wp:posOffset>358835</wp:posOffset>
                </wp:positionH>
                <wp:positionV relativeFrom="paragraph">
                  <wp:posOffset>228435</wp:posOffset>
                </wp:positionV>
                <wp:extent cx="1160280" cy="28080"/>
                <wp:effectExtent l="38100" t="38100" r="0" b="48260"/>
                <wp:wrapNone/>
                <wp:docPr id="323" name="Rukopis 3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4">
                      <w14:nvContentPartPr>
                        <w14:cNvContentPartPr/>
                      </w14:nvContentPartPr>
                      <w14:xfrm>
                        <a:off x="0" y="0"/>
                        <a:ext cx="1160280" cy="28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03051E7" id="Rukopis 323" o:spid="_x0000_s1026" type="#_x0000_t75" style="position:absolute;margin-left:27.95pt;margin-top:17.55pt;width:92.1pt;height:3.05pt;z-index:251980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">
                <v:imagedata r:id="rId625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1979776" behindDoc="0" locked="0" layoutInCell="1" allowOverlap="1">
                <wp:simplePos x="0" y="0"/>
                <wp:positionH relativeFrom="column">
                  <wp:posOffset>1222115</wp:posOffset>
                </wp:positionH>
                <wp:positionV relativeFrom="paragraph">
                  <wp:posOffset>109995</wp:posOffset>
                </wp:positionV>
                <wp:extent cx="243720" cy="90360"/>
                <wp:effectExtent l="38100" t="38100" r="23495" b="43180"/>
                <wp:wrapNone/>
                <wp:docPr id="322" name="Rukopis 3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6">
                      <w14:nvContentPartPr>
                        <w14:cNvContentPartPr/>
                      </w14:nvContentPartPr>
                      <w14:xfrm>
                        <a:off x="0" y="0"/>
                        <a:ext cx="243720" cy="90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31931C9" id="Rukopis 322" o:spid="_x0000_s1026" type="#_x0000_t75" style="position:absolute;margin-left:95.9pt;margin-top:8.3pt;width:20pt;height:7.8pt;z-index:251979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">
                <v:imagedata r:id="rId627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1978752" behindDoc="0" locked="0" layoutInCell="1" allowOverlap="1">
                <wp:simplePos x="0" y="0"/>
                <wp:positionH relativeFrom="column">
                  <wp:posOffset>998555</wp:posOffset>
                </wp:positionH>
                <wp:positionV relativeFrom="paragraph">
                  <wp:posOffset>59595</wp:posOffset>
                </wp:positionV>
                <wp:extent cx="164160" cy="27360"/>
                <wp:effectExtent l="19050" t="38100" r="45720" b="29845"/>
                <wp:wrapNone/>
                <wp:docPr id="321" name="Rukopis 3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8">
                      <w14:nvContentPartPr>
                        <w14:cNvContentPartPr/>
                      </w14:nvContentPartPr>
                      <w14:xfrm>
                        <a:off x="0" y="0"/>
                        <a:ext cx="164160" cy="27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05D532B" id="Rukopis 321" o:spid="_x0000_s1026" type="#_x0000_t75" style="position:absolute;margin-left:78.4pt;margin-top:4.4pt;width:13.45pt;height:2.7pt;z-index:251978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">
                <v:imagedata r:id="rId629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1977728" behindDoc="0" locked="0" layoutInCell="1" allowOverlap="1">
                <wp:simplePos x="0" y="0"/>
                <wp:positionH relativeFrom="column">
                  <wp:posOffset>1075595</wp:posOffset>
                </wp:positionH>
                <wp:positionV relativeFrom="paragraph">
                  <wp:posOffset>66075</wp:posOffset>
                </wp:positionV>
                <wp:extent cx="58680" cy="145080"/>
                <wp:effectExtent l="38100" t="38100" r="36830" b="45720"/>
                <wp:wrapNone/>
                <wp:docPr id="320" name="Rukopis 3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0">
                      <w14:nvContentPartPr>
                        <w14:cNvContentPartPr/>
                      </w14:nvContentPartPr>
                      <w14:xfrm>
                        <a:off x="0" y="0"/>
                        <a:ext cx="58680" cy="145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40F365C" id="Rukopis 320" o:spid="_x0000_s1026" type="#_x0000_t75" style="position:absolute;margin-left:84.45pt;margin-top:4.95pt;width:5.2pt;height:11.95pt;z-index:251977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">
                <v:imagedata r:id="rId631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1976704" behindDoc="0" locked="0" layoutInCell="1" allowOverlap="1">
                <wp:simplePos x="0" y="0"/>
                <wp:positionH relativeFrom="column">
                  <wp:posOffset>1037435</wp:posOffset>
                </wp:positionH>
                <wp:positionV relativeFrom="paragraph">
                  <wp:posOffset>64275</wp:posOffset>
                </wp:positionV>
                <wp:extent cx="57240" cy="128520"/>
                <wp:effectExtent l="38100" t="38100" r="38100" b="43180"/>
                <wp:wrapNone/>
                <wp:docPr id="319" name="Rukopis 3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2">
                      <w14:nvContentPartPr>
                        <w14:cNvContentPartPr/>
                      </w14:nvContentPartPr>
                      <w14:xfrm>
                        <a:off x="0" y="0"/>
                        <a:ext cx="57240" cy="128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DB3B351" id="Rukopis 319" o:spid="_x0000_s1026" type="#_x0000_t75" style="position:absolute;margin-left:81.4pt;margin-top:4.75pt;width:5.05pt;height:10.75pt;z-index:251976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">
                <v:imagedata r:id="rId633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1975680" behindDoc="0" locked="0" layoutInCell="1" allowOverlap="1">
                <wp:simplePos x="0" y="0"/>
                <wp:positionH relativeFrom="column">
                  <wp:posOffset>860675</wp:posOffset>
                </wp:positionH>
                <wp:positionV relativeFrom="paragraph">
                  <wp:posOffset>57075</wp:posOffset>
                </wp:positionV>
                <wp:extent cx="113400" cy="126720"/>
                <wp:effectExtent l="38100" t="38100" r="39370" b="45085"/>
                <wp:wrapNone/>
                <wp:docPr id="318" name="Rukopis 3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4">
                      <w14:nvContentPartPr>
                        <w14:cNvContentPartPr/>
                      </w14:nvContentPartPr>
                      <w14:xfrm>
                        <a:off x="0" y="0"/>
                        <a:ext cx="113400" cy="126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5D7F611" id="Rukopis 318" o:spid="_x0000_s1026" type="#_x0000_t75" style="position:absolute;margin-left:67.35pt;margin-top:4.05pt;width:9.7pt;height:10.85pt;z-index:251975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">
                <v:imagedata r:id="rId635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1974656" behindDoc="0" locked="0" layoutInCell="1" allowOverlap="1">
                <wp:simplePos x="0" y="0"/>
                <wp:positionH relativeFrom="column">
                  <wp:posOffset>778595</wp:posOffset>
                </wp:positionH>
                <wp:positionV relativeFrom="paragraph">
                  <wp:posOffset>46635</wp:posOffset>
                </wp:positionV>
                <wp:extent cx="75240" cy="135000"/>
                <wp:effectExtent l="38100" t="38100" r="39370" b="36830"/>
                <wp:wrapNone/>
                <wp:docPr id="317" name="Rukopis 3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6">
                      <w14:nvContentPartPr>
                        <w14:cNvContentPartPr/>
                      </w14:nvContentPartPr>
                      <w14:xfrm>
                        <a:off x="0" y="0"/>
                        <a:ext cx="75240" cy="135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F20E353" id="Rukopis 317" o:spid="_x0000_s1026" type="#_x0000_t75" style="position:absolute;margin-left:60.95pt;margin-top:3.3pt;width:6.6pt;height:11.45pt;z-index:251974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">
                <v:imagedata r:id="rId637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1973632" behindDoc="0" locked="0" layoutInCell="1" allowOverlap="1">
                <wp:simplePos x="0" y="0"/>
                <wp:positionH relativeFrom="column">
                  <wp:posOffset>587435</wp:posOffset>
                </wp:positionH>
                <wp:positionV relativeFrom="paragraph">
                  <wp:posOffset>120435</wp:posOffset>
                </wp:positionV>
                <wp:extent cx="73080" cy="2520"/>
                <wp:effectExtent l="38100" t="38100" r="41275" b="36195"/>
                <wp:wrapNone/>
                <wp:docPr id="316" name="Rukopis 3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8">
                      <w14:nvContentPartPr>
                        <w14:cNvContentPartPr/>
                      </w14:nvContentPartPr>
                      <w14:xfrm>
                        <a:off x="0" y="0"/>
                        <a:ext cx="73080" cy="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464F2C7" id="Rukopis 316" o:spid="_x0000_s1026" type="#_x0000_t75" style="position:absolute;margin-left:45.9pt;margin-top:9.1pt;width:6.4pt;height:1.05pt;z-index:251973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">
                <v:imagedata r:id="rId639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1972608" behindDoc="0" locked="0" layoutInCell="1" allowOverlap="1">
                <wp:simplePos x="0" y="0"/>
                <wp:positionH relativeFrom="column">
                  <wp:posOffset>589955</wp:posOffset>
                </wp:positionH>
                <wp:positionV relativeFrom="paragraph">
                  <wp:posOffset>73995</wp:posOffset>
                </wp:positionV>
                <wp:extent cx="76320" cy="12960"/>
                <wp:effectExtent l="38100" t="38100" r="38100" b="44450"/>
                <wp:wrapNone/>
                <wp:docPr id="315" name="Rukopis 3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0">
                      <w14:nvContentPartPr>
                        <w14:cNvContentPartPr/>
                      </w14:nvContentPartPr>
                      <w14:xfrm>
                        <a:off x="0" y="0"/>
                        <a:ext cx="76320" cy="1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ED5A723" id="Rukopis 315" o:spid="_x0000_s1026" type="#_x0000_t75" style="position:absolute;margin-left:46.1pt;margin-top:5.5pt;width:6.7pt;height:1.7pt;z-index:251972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">
                <v:imagedata r:id="rId641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1971584" behindDoc="0" locked="0" layoutInCell="1" allowOverlap="1">
                <wp:simplePos x="0" y="0"/>
                <wp:positionH relativeFrom="column">
                  <wp:posOffset>412115</wp:posOffset>
                </wp:positionH>
                <wp:positionV relativeFrom="paragraph">
                  <wp:posOffset>73995</wp:posOffset>
                </wp:positionV>
                <wp:extent cx="101880" cy="101880"/>
                <wp:effectExtent l="38100" t="38100" r="31750" b="31750"/>
                <wp:wrapNone/>
                <wp:docPr id="314" name="Rukopis 3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2">
                      <w14:nvContentPartPr>
                        <w14:cNvContentPartPr/>
                      </w14:nvContentPartPr>
                      <w14:xfrm>
                        <a:off x="0" y="0"/>
                        <a:ext cx="101880" cy="10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8A87465" id="Rukopis 314" o:spid="_x0000_s1026" type="#_x0000_t75" style="position:absolute;margin-left:32.1pt;margin-top:5.5pt;width:8.65pt;height:8.75pt;z-index:251971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">
                <v:imagedata r:id="rId643" o:title=""/>
              </v:shape>
            </w:pict>
          </mc:Fallback>
        </mc:AlternateContent>
      </w:r>
    </w:p>
    <w:p w:rsidR="00C05026" w:rsidRDefault="00C05026" w:rsidP="00616383">
      <w:pPr>
        <w:tabs>
          <w:tab w:val="left" w:pos="426"/>
        </w:tabs>
        <w:spacing w:line="360" w:lineRule="auto"/>
        <w:rPr>
          <w:rFonts w:ascii="Arial" w:hAnsi="Arial" w:cs="Arial"/>
        </w:rPr>
      </w:pP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140544" behindDoc="0" locked="0" layoutInCell="1" allowOverlap="1">
                <wp:simplePos x="0" y="0"/>
                <wp:positionH relativeFrom="column">
                  <wp:posOffset>4433341</wp:posOffset>
                </wp:positionH>
                <wp:positionV relativeFrom="paragraph">
                  <wp:posOffset>208729</wp:posOffset>
                </wp:positionV>
                <wp:extent cx="57960" cy="99360"/>
                <wp:effectExtent l="19050" t="38100" r="37465" b="34290"/>
                <wp:wrapNone/>
                <wp:docPr id="482" name="Rukopis 4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4">
                      <w14:nvContentPartPr>
                        <w14:cNvContentPartPr/>
                      </w14:nvContentPartPr>
                      <w14:xfrm>
                        <a:off x="0" y="0"/>
                        <a:ext cx="57960" cy="9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3A3AB0B" id="Rukopis 482" o:spid="_x0000_s1026" type="#_x0000_t75" style="position:absolute;margin-left:348.75pt;margin-top:16.1pt;width:5.3pt;height:8.4pt;z-index:252140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">
                <v:imagedata r:id="rId645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135424" behindDoc="0" locked="0" layoutInCell="1" allowOverlap="1">
                <wp:simplePos x="0" y="0"/>
                <wp:positionH relativeFrom="column">
                  <wp:posOffset>3874981</wp:posOffset>
                </wp:positionH>
                <wp:positionV relativeFrom="paragraph">
                  <wp:posOffset>45289</wp:posOffset>
                </wp:positionV>
                <wp:extent cx="1096560" cy="63720"/>
                <wp:effectExtent l="38100" t="38100" r="46990" b="31750"/>
                <wp:wrapNone/>
                <wp:docPr id="477" name="Rukopis 4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6">
                      <w14:nvContentPartPr>
                        <w14:cNvContentPartPr/>
                      </w14:nvContentPartPr>
                      <w14:xfrm>
                        <a:off x="0" y="0"/>
                        <a:ext cx="1096560" cy="63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2AD9AE9" id="Rukopis 477" o:spid="_x0000_s1026" type="#_x0000_t75" style="position:absolute;margin-left:304.8pt;margin-top:3.1pt;width:87.1pt;height:5.75pt;z-index:252135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">
                <v:imagedata r:id="rId647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1985920" behindDoc="0" locked="0" layoutInCell="1" allowOverlap="1">
                <wp:simplePos x="0" y="0"/>
                <wp:positionH relativeFrom="column">
                  <wp:posOffset>757355</wp:posOffset>
                </wp:positionH>
                <wp:positionV relativeFrom="paragraph">
                  <wp:posOffset>113505</wp:posOffset>
                </wp:positionV>
                <wp:extent cx="72360" cy="102960"/>
                <wp:effectExtent l="19050" t="38100" r="42545" b="30480"/>
                <wp:wrapNone/>
                <wp:docPr id="328" name="Rukopis 3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8">
                      <w14:nvContentPartPr>
                        <w14:cNvContentPartPr/>
                      </w14:nvContentPartPr>
                      <w14:xfrm>
                        <a:off x="0" y="0"/>
                        <a:ext cx="72360" cy="10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2991DB6" id="Rukopis 328" o:spid="_x0000_s1026" type="#_x0000_t75" style="position:absolute;margin-left:59.35pt;margin-top:8.65pt;width:6.4pt;height:8.7pt;z-index:251985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">
                <v:imagedata r:id="rId649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1984896" behindDoc="0" locked="0" layoutInCell="1" allowOverlap="1">
                <wp:simplePos x="0" y="0"/>
                <wp:positionH relativeFrom="column">
                  <wp:posOffset>629915</wp:posOffset>
                </wp:positionH>
                <wp:positionV relativeFrom="paragraph">
                  <wp:posOffset>183345</wp:posOffset>
                </wp:positionV>
                <wp:extent cx="75240" cy="5760"/>
                <wp:effectExtent l="38100" t="38100" r="39370" b="32385"/>
                <wp:wrapNone/>
                <wp:docPr id="327" name="Rukopis 3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0">
                      <w14:nvContentPartPr>
                        <w14:cNvContentPartPr/>
                      </w14:nvContentPartPr>
                      <w14:xfrm>
                        <a:off x="0" y="0"/>
                        <a:ext cx="75240" cy="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07B875" id="Rukopis 327" o:spid="_x0000_s1026" type="#_x0000_t75" style="position:absolute;margin-left:49.25pt;margin-top:14.1pt;width:6.5pt;height:1.15pt;z-index:251984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">
                <v:imagedata r:id="rId651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1983872" behindDoc="0" locked="0" layoutInCell="1" allowOverlap="1">
                <wp:simplePos x="0" y="0"/>
                <wp:positionH relativeFrom="column">
                  <wp:posOffset>634955</wp:posOffset>
                </wp:positionH>
                <wp:positionV relativeFrom="paragraph">
                  <wp:posOffset>151305</wp:posOffset>
                </wp:positionV>
                <wp:extent cx="55800" cy="5760"/>
                <wp:effectExtent l="38100" t="38100" r="40005" b="32385"/>
                <wp:wrapNone/>
                <wp:docPr id="326" name="Rukopis 3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2">
                      <w14:nvContentPartPr>
                        <w14:cNvContentPartPr/>
                      </w14:nvContentPartPr>
                      <w14:xfrm>
                        <a:off x="0" y="0"/>
                        <a:ext cx="55800" cy="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253EEAE" id="Rukopis 326" o:spid="_x0000_s1026" type="#_x0000_t75" style="position:absolute;margin-left:49.65pt;margin-top:11.75pt;width:5pt;height:.95pt;z-index:251983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">
                <v:imagedata r:id="rId653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1982848" behindDoc="0" locked="0" layoutInCell="1" allowOverlap="1">
                <wp:simplePos x="0" y="0"/>
                <wp:positionH relativeFrom="column">
                  <wp:posOffset>402755</wp:posOffset>
                </wp:positionH>
                <wp:positionV relativeFrom="paragraph">
                  <wp:posOffset>123585</wp:posOffset>
                </wp:positionV>
                <wp:extent cx="146520" cy="55080"/>
                <wp:effectExtent l="19050" t="38100" r="44450" b="40640"/>
                <wp:wrapNone/>
                <wp:docPr id="325" name="Rukopis 3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4">
                      <w14:nvContentPartPr>
                        <w14:cNvContentPartPr/>
                      </w14:nvContentPartPr>
                      <w14:xfrm>
                        <a:off x="0" y="0"/>
                        <a:ext cx="146520" cy="55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1528275" id="Rukopis 325" o:spid="_x0000_s1026" type="#_x0000_t75" style="position:absolute;margin-left:31.4pt;margin-top:9.45pt;width:12.2pt;height:5.05pt;z-index:251982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">
                <v:imagedata r:id="rId655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1981824" behindDoc="0" locked="0" layoutInCell="1" allowOverlap="1">
                <wp:simplePos x="0" y="0"/>
                <wp:positionH relativeFrom="column">
                  <wp:posOffset>483395</wp:posOffset>
                </wp:positionH>
                <wp:positionV relativeFrom="paragraph">
                  <wp:posOffset>108465</wp:posOffset>
                </wp:positionV>
                <wp:extent cx="48600" cy="164520"/>
                <wp:effectExtent l="19050" t="38100" r="46990" b="45085"/>
                <wp:wrapNone/>
                <wp:docPr id="324" name="Rukopis 3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6">
                      <w14:nvContentPartPr>
                        <w14:cNvContentPartPr/>
                      </w14:nvContentPartPr>
                      <w14:xfrm>
                        <a:off x="0" y="0"/>
                        <a:ext cx="48600" cy="164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37E5971" id="Rukopis 324" o:spid="_x0000_s1026" type="#_x0000_t75" style="position:absolute;margin-left:37.75pt;margin-top:8.25pt;width:4.55pt;height:13.6pt;z-index:251981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">
                <v:imagedata r:id="rId657" o:title=""/>
              </v:shape>
            </w:pict>
          </mc:Fallback>
        </mc:AlternateContent>
      </w:r>
    </w:p>
    <w:p w:rsidR="00C05026" w:rsidRDefault="00C05026" w:rsidP="00616383">
      <w:pPr>
        <w:tabs>
          <w:tab w:val="left" w:pos="426"/>
        </w:tabs>
        <w:spacing w:line="360" w:lineRule="auto"/>
        <w:rPr>
          <w:rFonts w:ascii="Arial" w:hAnsi="Arial" w:cs="Arial"/>
        </w:rPr>
      </w:pP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157952" behindDoc="0" locked="0" layoutInCell="1" allowOverlap="1">
                <wp:simplePos x="0" y="0"/>
                <wp:positionH relativeFrom="column">
                  <wp:posOffset>6163861</wp:posOffset>
                </wp:positionH>
                <wp:positionV relativeFrom="paragraph">
                  <wp:posOffset>200359</wp:posOffset>
                </wp:positionV>
                <wp:extent cx="81720" cy="91440"/>
                <wp:effectExtent l="38100" t="38100" r="33020" b="41910"/>
                <wp:wrapNone/>
                <wp:docPr id="499" name="Rukopis 4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8">
                      <w14:nvContentPartPr>
                        <w14:cNvContentPartPr/>
                      </w14:nvContentPartPr>
                      <w14:xfrm>
                        <a:off x="0" y="0"/>
                        <a:ext cx="81720" cy="9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4F9A809" id="Rukopis 499" o:spid="_x0000_s1026" type="#_x0000_t75" style="position:absolute;margin-left:485.05pt;margin-top:15.45pt;width:7.15pt;height:7.9pt;z-index:252157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">
                <v:imagedata r:id="rId659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156928" behindDoc="0" locked="0" layoutInCell="1" allowOverlap="1">
                <wp:simplePos x="0" y="0"/>
                <wp:positionH relativeFrom="column">
                  <wp:posOffset>6021661</wp:posOffset>
                </wp:positionH>
                <wp:positionV relativeFrom="paragraph">
                  <wp:posOffset>173719</wp:posOffset>
                </wp:positionV>
                <wp:extent cx="360" cy="360"/>
                <wp:effectExtent l="38100" t="38100" r="38100" b="38100"/>
                <wp:wrapNone/>
                <wp:docPr id="498" name="Rukopis 4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0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D892C08" id="Rukopis 498" o:spid="_x0000_s1026" type="#_x0000_t75" style="position:absolute;margin-left:473.75pt;margin-top:13.3pt;width:.85pt;height:.85pt;z-index:252156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">
                <v:imagedata r:id="rId661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155904" behindDoc="0" locked="0" layoutInCell="1" allowOverlap="1">
                <wp:simplePos x="0" y="0"/>
                <wp:positionH relativeFrom="column">
                  <wp:posOffset>5950381</wp:posOffset>
                </wp:positionH>
                <wp:positionV relativeFrom="paragraph">
                  <wp:posOffset>101719</wp:posOffset>
                </wp:positionV>
                <wp:extent cx="12240" cy="91440"/>
                <wp:effectExtent l="38100" t="38100" r="45085" b="41910"/>
                <wp:wrapNone/>
                <wp:docPr id="497" name="Rukopis 4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2">
                      <w14:nvContentPartPr>
                        <w14:cNvContentPartPr/>
                      </w14:nvContentPartPr>
                      <w14:xfrm>
                        <a:off x="0" y="0"/>
                        <a:ext cx="12240" cy="9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FC47603" id="Rukopis 497" o:spid="_x0000_s1026" type="#_x0000_t75" style="position:absolute;margin-left:468.4pt;margin-top:7.6pt;width:1.55pt;height:7.75pt;z-index:252155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">
                <v:imagedata r:id="rId663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141568" behindDoc="0" locked="0" layoutInCell="1" allowOverlap="1">
                <wp:simplePos x="0" y="0"/>
                <wp:positionH relativeFrom="column">
                  <wp:posOffset>4472221</wp:posOffset>
                </wp:positionH>
                <wp:positionV relativeFrom="paragraph">
                  <wp:posOffset>120799</wp:posOffset>
                </wp:positionV>
                <wp:extent cx="360" cy="360"/>
                <wp:effectExtent l="38100" t="38100" r="38100" b="38100"/>
                <wp:wrapNone/>
                <wp:docPr id="483" name="Rukopis 4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4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54B20D9" id="Rukopis 483" o:spid="_x0000_s1026" type="#_x0000_t75" style="position:absolute;margin-left:351.8pt;margin-top:9.15pt;width:.75pt;height:.75pt;z-index:252141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">
                <v:imagedata r:id="rId665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139520" behindDoc="0" locked="0" layoutInCell="1" allowOverlap="1">
                <wp:simplePos x="0" y="0"/>
                <wp:positionH relativeFrom="column">
                  <wp:posOffset>4297261</wp:posOffset>
                </wp:positionH>
                <wp:positionV relativeFrom="paragraph">
                  <wp:posOffset>41959</wp:posOffset>
                </wp:positionV>
                <wp:extent cx="52920" cy="360"/>
                <wp:effectExtent l="38100" t="38100" r="42545" b="38100"/>
                <wp:wrapNone/>
                <wp:docPr id="481" name="Rukopis 4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6">
                      <w14:nvContentPartPr>
                        <w14:cNvContentPartPr/>
                      </w14:nvContentPartPr>
                      <w14:xfrm>
                        <a:off x="0" y="0"/>
                        <a:ext cx="5292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9A4F9A4" id="Rukopis 481" o:spid="_x0000_s1026" type="#_x0000_t75" style="position:absolute;margin-left:338.35pt;margin-top:3.3pt;width:4.15pt;height:.05pt;z-index:252139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">
                <v:imagedata r:id="rId667" o:title="" cropbottom="1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138496" behindDoc="0" locked="0" layoutInCell="1" allowOverlap="1">
                <wp:simplePos x="0" y="0"/>
                <wp:positionH relativeFrom="column">
                  <wp:posOffset>4285741</wp:posOffset>
                </wp:positionH>
                <wp:positionV relativeFrom="paragraph">
                  <wp:posOffset>5959</wp:posOffset>
                </wp:positionV>
                <wp:extent cx="45000" cy="3600"/>
                <wp:effectExtent l="38100" t="38100" r="31750" b="34925"/>
                <wp:wrapNone/>
                <wp:docPr id="480" name="Rukopis 4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8">
                      <w14:nvContentPartPr>
                        <w14:cNvContentPartPr/>
                      </w14:nvContentPartPr>
                      <w14:xfrm>
                        <a:off x="0" y="0"/>
                        <a:ext cx="45000" cy="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4FC82B7" id="Rukopis 480" o:spid="_x0000_s1026" type="#_x0000_t75" style="position:absolute;margin-left:337.1pt;margin-top:.05pt;width:4.15pt;height:1.15pt;z-index:252138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">
                <v:imagedata r:id="rId669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137472" behindDoc="0" locked="0" layoutInCell="1" allowOverlap="1">
                <wp:simplePos x="0" y="0"/>
                <wp:positionH relativeFrom="column">
                  <wp:posOffset>4120501</wp:posOffset>
                </wp:positionH>
                <wp:positionV relativeFrom="paragraph">
                  <wp:posOffset>17839</wp:posOffset>
                </wp:positionV>
                <wp:extent cx="67680" cy="71280"/>
                <wp:effectExtent l="19050" t="38100" r="27940" b="43180"/>
                <wp:wrapNone/>
                <wp:docPr id="479" name="Rukopis 4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0">
                      <w14:nvContentPartPr>
                        <w14:cNvContentPartPr/>
                      </w14:nvContentPartPr>
                      <w14:xfrm>
                        <a:off x="0" y="0"/>
                        <a:ext cx="67680" cy="71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C3FBA47" id="Rukopis 479" o:spid="_x0000_s1026" type="#_x0000_t75" style="position:absolute;margin-left:324.15pt;margin-top:1.05pt;width:5.9pt;height:6.3pt;z-index:252137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">
                <v:imagedata r:id="rId671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136448" behindDoc="0" locked="0" layoutInCell="1" allowOverlap="1">
                <wp:simplePos x="0" y="0"/>
                <wp:positionH relativeFrom="column">
                  <wp:posOffset>4012861</wp:posOffset>
                </wp:positionH>
                <wp:positionV relativeFrom="paragraph">
                  <wp:posOffset>-21761</wp:posOffset>
                </wp:positionV>
                <wp:extent cx="103680" cy="106200"/>
                <wp:effectExtent l="38100" t="38100" r="29845" b="46355"/>
                <wp:wrapNone/>
                <wp:docPr id="478" name="Rukopis 4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2">
                      <w14:nvContentPartPr>
                        <w14:cNvContentPartPr/>
                      </w14:nvContentPartPr>
                      <w14:xfrm>
                        <a:off x="0" y="0"/>
                        <a:ext cx="103680" cy="10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3D34BFA" id="Rukopis 478" o:spid="_x0000_s1026" type="#_x0000_t75" style="position:absolute;margin-left:315.6pt;margin-top:-2.05pt;width:8.75pt;height:9.15pt;z-index:252136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">
                <v:imagedata r:id="rId673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060672" behindDoc="0" locked="0" layoutInCell="1" allowOverlap="1">
                <wp:simplePos x="0" y="0"/>
                <wp:positionH relativeFrom="column">
                  <wp:posOffset>2689501</wp:posOffset>
                </wp:positionH>
                <wp:positionV relativeFrom="paragraph">
                  <wp:posOffset>144199</wp:posOffset>
                </wp:positionV>
                <wp:extent cx="45360" cy="77400"/>
                <wp:effectExtent l="38100" t="38100" r="31115" b="37465"/>
                <wp:wrapNone/>
                <wp:docPr id="404" name="Rukopis 4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4">
                      <w14:nvContentPartPr>
                        <w14:cNvContentPartPr/>
                      </w14:nvContentPartPr>
                      <w14:xfrm>
                        <a:off x="0" y="0"/>
                        <a:ext cx="45360" cy="77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C3C02CC" id="Rukopis 404" o:spid="_x0000_s1026" type="#_x0000_t75" style="position:absolute;margin-left:211.45pt;margin-top:11.05pt;width:4.25pt;height:6.6pt;z-index:252060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">
                <v:imagedata r:id="rId675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059648" behindDoc="0" locked="0" layoutInCell="1" allowOverlap="1">
                <wp:simplePos x="0" y="0"/>
                <wp:positionH relativeFrom="column">
                  <wp:posOffset>2587621</wp:posOffset>
                </wp:positionH>
                <wp:positionV relativeFrom="paragraph">
                  <wp:posOffset>175879</wp:posOffset>
                </wp:positionV>
                <wp:extent cx="71640" cy="63720"/>
                <wp:effectExtent l="19050" t="38100" r="24130" b="31750"/>
                <wp:wrapNone/>
                <wp:docPr id="403" name="Rukopis 4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6">
                      <w14:nvContentPartPr>
                        <w14:cNvContentPartPr/>
                      </w14:nvContentPartPr>
                      <w14:xfrm>
                        <a:off x="0" y="0"/>
                        <a:ext cx="71640" cy="63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3063DCE" id="Rukopis 403" o:spid="_x0000_s1026" type="#_x0000_t75" style="position:absolute;margin-left:203.45pt;margin-top:13.5pt;width:6.2pt;height:5.75pt;z-index:252059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">
                <v:imagedata r:id="rId677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058624" behindDoc="0" locked="0" layoutInCell="1" allowOverlap="1">
                <wp:simplePos x="0" y="0"/>
                <wp:positionH relativeFrom="column">
                  <wp:posOffset>2505181</wp:posOffset>
                </wp:positionH>
                <wp:positionV relativeFrom="paragraph">
                  <wp:posOffset>135559</wp:posOffset>
                </wp:positionV>
                <wp:extent cx="360" cy="360"/>
                <wp:effectExtent l="38100" t="38100" r="38100" b="38100"/>
                <wp:wrapNone/>
                <wp:docPr id="402" name="Rukopis 4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8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E88905C" id="Rukopis 402" o:spid="_x0000_s1026" type="#_x0000_t75" style="position:absolute;margin-left:196.85pt;margin-top:10.25pt;width:.85pt;height:.85pt;z-index:252058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">
                <v:imagedata r:id="rId679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057600" behindDoc="0" locked="0" layoutInCell="1" allowOverlap="1">
                <wp:simplePos x="0" y="0"/>
                <wp:positionH relativeFrom="column">
                  <wp:posOffset>2430661</wp:posOffset>
                </wp:positionH>
                <wp:positionV relativeFrom="paragraph">
                  <wp:posOffset>176959</wp:posOffset>
                </wp:positionV>
                <wp:extent cx="96480" cy="61200"/>
                <wp:effectExtent l="38100" t="38100" r="37465" b="34290"/>
                <wp:wrapNone/>
                <wp:docPr id="401" name="Rukopis 4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0">
                      <w14:nvContentPartPr>
                        <w14:cNvContentPartPr/>
                      </w14:nvContentPartPr>
                      <w14:xfrm>
                        <a:off x="0" y="0"/>
                        <a:ext cx="96480" cy="61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F83DA61" id="Rukopis 401" o:spid="_x0000_s1026" type="#_x0000_t75" style="position:absolute;margin-left:191.1pt;margin-top:13.6pt;width:8.3pt;height:5.4pt;z-index:252057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">
                <v:imagedata r:id="rId681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056576" behindDoc="0" locked="0" layoutInCell="1" allowOverlap="1">
                <wp:simplePos x="0" y="0"/>
                <wp:positionH relativeFrom="column">
                  <wp:posOffset>2429941</wp:posOffset>
                </wp:positionH>
                <wp:positionV relativeFrom="paragraph">
                  <wp:posOffset>125839</wp:posOffset>
                </wp:positionV>
                <wp:extent cx="64800" cy="100440"/>
                <wp:effectExtent l="38100" t="38100" r="30480" b="33020"/>
                <wp:wrapNone/>
                <wp:docPr id="400" name="Rukopis 4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2">
                      <w14:nvContentPartPr>
                        <w14:cNvContentPartPr/>
                      </w14:nvContentPartPr>
                      <w14:xfrm>
                        <a:off x="0" y="0"/>
                        <a:ext cx="64800" cy="10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62E2C64" id="Rukopis 400" o:spid="_x0000_s1026" type="#_x0000_t75" style="position:absolute;margin-left:191.05pt;margin-top:9.6pt;width:5.55pt;height:8.6pt;z-index:252056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">
                <v:imagedata r:id="rId683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055552" behindDoc="0" locked="0" layoutInCell="1" allowOverlap="1">
                <wp:simplePos x="0" y="0"/>
                <wp:positionH relativeFrom="column">
                  <wp:posOffset>2374861</wp:posOffset>
                </wp:positionH>
                <wp:positionV relativeFrom="paragraph">
                  <wp:posOffset>104599</wp:posOffset>
                </wp:positionV>
                <wp:extent cx="360" cy="360"/>
                <wp:effectExtent l="38100" t="38100" r="38100" b="38100"/>
                <wp:wrapNone/>
                <wp:docPr id="399" name="Rukopis 3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4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2B44CE6" id="Rukopis 399" o:spid="_x0000_s1026" type="#_x0000_t75" style="position:absolute;margin-left:186.65pt;margin-top:7.9pt;width:.75pt;height:.75pt;z-index:252055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">
                <v:imagedata r:id="rId685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054528" behindDoc="0" locked="0" layoutInCell="1" allowOverlap="1">
                <wp:simplePos x="0" y="0"/>
                <wp:positionH relativeFrom="column">
                  <wp:posOffset>2394661</wp:posOffset>
                </wp:positionH>
                <wp:positionV relativeFrom="paragraph">
                  <wp:posOffset>160399</wp:posOffset>
                </wp:positionV>
                <wp:extent cx="46800" cy="44280"/>
                <wp:effectExtent l="19050" t="38100" r="48895" b="32385"/>
                <wp:wrapNone/>
                <wp:docPr id="398" name="Rukopis 3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6">
                      <w14:nvContentPartPr>
                        <w14:cNvContentPartPr/>
                      </w14:nvContentPartPr>
                      <w14:xfrm>
                        <a:off x="0" y="0"/>
                        <a:ext cx="46800" cy="44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063787E" id="Rukopis 398" o:spid="_x0000_s1026" type="#_x0000_t75" style="position:absolute;margin-left:188.25pt;margin-top:12.35pt;width:4.4pt;height:4.2pt;z-index:252054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">
                <v:imagedata r:id="rId687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053504" behindDoc="0" locked="0" layoutInCell="1" allowOverlap="1">
                <wp:simplePos x="0" y="0"/>
                <wp:positionH relativeFrom="column">
                  <wp:posOffset>2301781</wp:posOffset>
                </wp:positionH>
                <wp:positionV relativeFrom="paragraph">
                  <wp:posOffset>106759</wp:posOffset>
                </wp:positionV>
                <wp:extent cx="74520" cy="97560"/>
                <wp:effectExtent l="38100" t="38100" r="40005" b="36195"/>
                <wp:wrapNone/>
                <wp:docPr id="397" name="Rukopis 3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8">
                      <w14:nvContentPartPr>
                        <w14:cNvContentPartPr/>
                      </w14:nvContentPartPr>
                      <w14:xfrm>
                        <a:off x="0" y="0"/>
                        <a:ext cx="74520" cy="9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AB92688" id="Rukopis 397" o:spid="_x0000_s1026" type="#_x0000_t75" style="position:absolute;margin-left:180.95pt;margin-top:8.1pt;width:6.55pt;height:8.45pt;z-index:252053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">
                <v:imagedata r:id="rId689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052480" behindDoc="0" locked="0" layoutInCell="1" allowOverlap="1">
                <wp:simplePos x="0" y="0"/>
                <wp:positionH relativeFrom="column">
                  <wp:posOffset>2139061</wp:posOffset>
                </wp:positionH>
                <wp:positionV relativeFrom="paragraph">
                  <wp:posOffset>107479</wp:posOffset>
                </wp:positionV>
                <wp:extent cx="153360" cy="108000"/>
                <wp:effectExtent l="19050" t="38100" r="37465" b="44450"/>
                <wp:wrapNone/>
                <wp:docPr id="396" name="Rukopis 3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0">
                      <w14:nvContentPartPr>
                        <w14:cNvContentPartPr/>
                      </w14:nvContentPartPr>
                      <w14:xfrm>
                        <a:off x="0" y="0"/>
                        <a:ext cx="153360" cy="108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B799599" id="Rukopis 396" o:spid="_x0000_s1026" type="#_x0000_t75" style="position:absolute;margin-left:168.05pt;margin-top:8.1pt;width:12.95pt;height:9.15pt;z-index:252052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">
                <v:imagedata r:id="rId691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051456" behindDoc="0" locked="0" layoutInCell="1" allowOverlap="1">
                <wp:simplePos x="0" y="0"/>
                <wp:positionH relativeFrom="column">
                  <wp:posOffset>1929541</wp:posOffset>
                </wp:positionH>
                <wp:positionV relativeFrom="paragraph">
                  <wp:posOffset>144199</wp:posOffset>
                </wp:positionV>
                <wp:extent cx="133560" cy="51840"/>
                <wp:effectExtent l="38100" t="38100" r="38100" b="43815"/>
                <wp:wrapNone/>
                <wp:docPr id="395" name="Rukopis 3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2">
                      <w14:nvContentPartPr>
                        <w14:cNvContentPartPr/>
                      </w14:nvContentPartPr>
                      <w14:xfrm>
                        <a:off x="0" y="0"/>
                        <a:ext cx="133560" cy="51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4A3A730" id="Rukopis 395" o:spid="_x0000_s1026" type="#_x0000_t75" style="position:absolute;margin-left:151.6pt;margin-top:10.9pt;width:11.25pt;height:4.95pt;z-index:252051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">
                <v:imagedata r:id="rId693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050432" behindDoc="0" locked="0" layoutInCell="1" allowOverlap="1">
                <wp:simplePos x="0" y="0"/>
                <wp:positionH relativeFrom="column">
                  <wp:posOffset>1899301</wp:posOffset>
                </wp:positionH>
                <wp:positionV relativeFrom="paragraph">
                  <wp:posOffset>113239</wp:posOffset>
                </wp:positionV>
                <wp:extent cx="38880" cy="87480"/>
                <wp:effectExtent l="38100" t="19050" r="37465" b="46355"/>
                <wp:wrapNone/>
                <wp:docPr id="394" name="Rukopis 3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4">
                      <w14:nvContentPartPr>
                        <w14:cNvContentPartPr/>
                      </w14:nvContentPartPr>
                      <w14:xfrm>
                        <a:off x="0" y="0"/>
                        <a:ext cx="38880" cy="87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355F362" id="Rukopis 394" o:spid="_x0000_s1026" type="#_x0000_t75" style="position:absolute;margin-left:149.25pt;margin-top:8.6pt;width:3.5pt;height:7.4pt;z-index:252050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">
                <v:imagedata r:id="rId695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049408" behindDoc="0" locked="0" layoutInCell="1" allowOverlap="1">
                <wp:simplePos x="0" y="0"/>
                <wp:positionH relativeFrom="column">
                  <wp:posOffset>1810741</wp:posOffset>
                </wp:positionH>
                <wp:positionV relativeFrom="paragraph">
                  <wp:posOffset>133039</wp:posOffset>
                </wp:positionV>
                <wp:extent cx="118800" cy="64080"/>
                <wp:effectExtent l="38100" t="38100" r="33655" b="31750"/>
                <wp:wrapNone/>
                <wp:docPr id="393" name="Rukopis 3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6">
                      <w14:nvContentPartPr>
                        <w14:cNvContentPartPr/>
                      </w14:nvContentPartPr>
                      <w14:xfrm>
                        <a:off x="0" y="0"/>
                        <a:ext cx="118800" cy="64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1704B4B" id="Rukopis 393" o:spid="_x0000_s1026" type="#_x0000_t75" style="position:absolute;margin-left:142.25pt;margin-top:10.15pt;width:9.9pt;height:5.85pt;z-index:252049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">
                <v:imagedata r:id="rId697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048384" behindDoc="0" locked="0" layoutInCell="1" allowOverlap="1">
                <wp:simplePos x="0" y="0"/>
                <wp:positionH relativeFrom="column">
                  <wp:posOffset>1727581</wp:posOffset>
                </wp:positionH>
                <wp:positionV relativeFrom="paragraph">
                  <wp:posOffset>138079</wp:posOffset>
                </wp:positionV>
                <wp:extent cx="82080" cy="48240"/>
                <wp:effectExtent l="38100" t="19050" r="32385" b="47625"/>
                <wp:wrapNone/>
                <wp:docPr id="392" name="Rukopis 3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8">
                      <w14:nvContentPartPr>
                        <w14:cNvContentPartPr/>
                      </w14:nvContentPartPr>
                      <w14:xfrm>
                        <a:off x="0" y="0"/>
                        <a:ext cx="82080" cy="48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61A5C2F" id="Rukopis 392" o:spid="_x0000_s1026" type="#_x0000_t75" style="position:absolute;margin-left:135.7pt;margin-top:10.5pt;width:7.05pt;height:4.6pt;z-index:252048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">
                <v:imagedata r:id="rId699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047360" behindDoc="0" locked="0" layoutInCell="1" allowOverlap="1">
                <wp:simplePos x="0" y="0"/>
                <wp:positionH relativeFrom="column">
                  <wp:posOffset>1718221</wp:posOffset>
                </wp:positionH>
                <wp:positionV relativeFrom="paragraph">
                  <wp:posOffset>97759</wp:posOffset>
                </wp:positionV>
                <wp:extent cx="25200" cy="95040"/>
                <wp:effectExtent l="38100" t="38100" r="32385" b="38735"/>
                <wp:wrapNone/>
                <wp:docPr id="391" name="Rukopis 3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0">
                      <w14:nvContentPartPr>
                        <w14:cNvContentPartPr/>
                      </w14:nvContentPartPr>
                      <w14:xfrm>
                        <a:off x="0" y="0"/>
                        <a:ext cx="25200" cy="9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58DFAD6" id="Rukopis 391" o:spid="_x0000_s1026" type="#_x0000_t75" style="position:absolute;margin-left:134.95pt;margin-top:7.35pt;width:2.6pt;height:8.15pt;z-index:252047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">
                <v:imagedata r:id="rId701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014592" behindDoc="0" locked="0" layoutInCell="1" allowOverlap="1">
                <wp:simplePos x="0" y="0"/>
                <wp:positionH relativeFrom="column">
                  <wp:posOffset>2746381</wp:posOffset>
                </wp:positionH>
                <wp:positionV relativeFrom="paragraph">
                  <wp:posOffset>171559</wp:posOffset>
                </wp:positionV>
                <wp:extent cx="87480" cy="172440"/>
                <wp:effectExtent l="38100" t="38100" r="27305" b="37465"/>
                <wp:wrapNone/>
                <wp:docPr id="359" name="Rukopis 3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2">
                      <w14:nvContentPartPr>
                        <w14:cNvContentPartPr/>
                      </w14:nvContentPartPr>
                      <w14:xfrm>
                        <a:off x="0" y="0"/>
                        <a:ext cx="87480" cy="172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919657B" id="Rukopis 359" o:spid="_x0000_s1026" type="#_x0000_t75" style="position:absolute;margin-left:215.95pt;margin-top:13.2pt;width:7.55pt;height:14.3pt;z-index:252014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">
                <v:imagedata r:id="rId703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012544" behindDoc="0" locked="0" layoutInCell="1" allowOverlap="1">
                <wp:simplePos x="0" y="0"/>
                <wp:positionH relativeFrom="column">
                  <wp:posOffset>2492581</wp:posOffset>
                </wp:positionH>
                <wp:positionV relativeFrom="paragraph">
                  <wp:posOffset>25039</wp:posOffset>
                </wp:positionV>
                <wp:extent cx="257400" cy="132480"/>
                <wp:effectExtent l="19050" t="38100" r="47625" b="39370"/>
                <wp:wrapNone/>
                <wp:docPr id="357" name="Rukopis 3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4">
                      <w14:nvContentPartPr>
                        <w14:cNvContentPartPr/>
                      </w14:nvContentPartPr>
                      <w14:xfrm>
                        <a:off x="0" y="0"/>
                        <a:ext cx="257400" cy="132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1A6D0AE" id="Rukopis 357" o:spid="_x0000_s1026" type="#_x0000_t75" style="position:absolute;margin-left:195.95pt;margin-top:1.6pt;width:21pt;height:11.1pt;z-index:252012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">
                <v:imagedata r:id="rId705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011520" behindDoc="0" locked="0" layoutInCell="1" allowOverlap="1">
                <wp:simplePos x="0" y="0"/>
                <wp:positionH relativeFrom="column">
                  <wp:posOffset>1680061</wp:posOffset>
                </wp:positionH>
                <wp:positionV relativeFrom="paragraph">
                  <wp:posOffset>10999</wp:posOffset>
                </wp:positionV>
                <wp:extent cx="793440" cy="83880"/>
                <wp:effectExtent l="38100" t="19050" r="26035" b="49530"/>
                <wp:wrapNone/>
                <wp:docPr id="356" name="Rukopis 3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6">
                      <w14:nvContentPartPr>
                        <w14:cNvContentPartPr/>
                      </w14:nvContentPartPr>
                      <w14:xfrm>
                        <a:off x="0" y="0"/>
                        <a:ext cx="793440" cy="83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D750017" id="Rukopis 356" o:spid="_x0000_s1026" type="#_x0000_t75" style="position:absolute;margin-left:132pt;margin-top:.4pt;width:63.25pt;height:7.45pt;z-index:252011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">
                <v:imagedata r:id="rId707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1996160" behindDoc="0" locked="0" layoutInCell="1" allowOverlap="1">
                <wp:simplePos x="0" y="0"/>
                <wp:positionH relativeFrom="column">
                  <wp:posOffset>1120621</wp:posOffset>
                </wp:positionH>
                <wp:positionV relativeFrom="paragraph">
                  <wp:posOffset>228439</wp:posOffset>
                </wp:positionV>
                <wp:extent cx="153360" cy="41040"/>
                <wp:effectExtent l="38100" t="38100" r="18415" b="35560"/>
                <wp:wrapNone/>
                <wp:docPr id="338" name="Rukopis 3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8">
                      <w14:nvContentPartPr>
                        <w14:cNvContentPartPr/>
                      </w14:nvContentPartPr>
                      <w14:xfrm>
                        <a:off x="0" y="0"/>
                        <a:ext cx="153360" cy="41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0AB1912" id="Rukopis 338" o:spid="_x0000_s1026" type="#_x0000_t75" style="position:absolute;margin-left:87.95pt;margin-top:17.65pt;width:12.75pt;height:3.95pt;z-index:251996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">
                <v:imagedata r:id="rId709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1993088" behindDoc="0" locked="0" layoutInCell="1" allowOverlap="1">
                <wp:simplePos x="0" y="0"/>
                <wp:positionH relativeFrom="column">
                  <wp:posOffset>966181</wp:posOffset>
                </wp:positionH>
                <wp:positionV relativeFrom="paragraph">
                  <wp:posOffset>189919</wp:posOffset>
                </wp:positionV>
                <wp:extent cx="106200" cy="63720"/>
                <wp:effectExtent l="19050" t="38100" r="46355" b="31750"/>
                <wp:wrapNone/>
                <wp:docPr id="335" name="Rukopis 3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0">
                      <w14:nvContentPartPr>
                        <w14:cNvContentPartPr/>
                      </w14:nvContentPartPr>
                      <w14:xfrm>
                        <a:off x="0" y="0"/>
                        <a:ext cx="106200" cy="63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B3D7222" id="Rukopis 335" o:spid="_x0000_s1026" type="#_x0000_t75" style="position:absolute;margin-left:75.75pt;margin-top:14.6pt;width:8.85pt;height:5.75pt;z-index:251993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">
                <v:imagedata r:id="rId711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1988992" behindDoc="0" locked="0" layoutInCell="1" allowOverlap="1">
                <wp:simplePos x="0" y="0"/>
                <wp:positionH relativeFrom="column">
                  <wp:posOffset>469021</wp:posOffset>
                </wp:positionH>
                <wp:positionV relativeFrom="paragraph">
                  <wp:posOffset>220879</wp:posOffset>
                </wp:positionV>
                <wp:extent cx="136080" cy="80280"/>
                <wp:effectExtent l="19050" t="38100" r="16510" b="34290"/>
                <wp:wrapNone/>
                <wp:docPr id="331" name="Rukopis 3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2">
                      <w14:nvContentPartPr>
                        <w14:cNvContentPartPr/>
                      </w14:nvContentPartPr>
                      <w14:xfrm>
                        <a:off x="0" y="0"/>
                        <a:ext cx="136080" cy="80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C107E94" id="Rukopis 331" o:spid="_x0000_s1026" type="#_x0000_t75" style="position:absolute;margin-left:36.6pt;margin-top:17.05pt;width:11.4pt;height:6.95pt;z-index:251988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">
                <v:imagedata r:id="rId713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1986944" behindDoc="0" locked="0" layoutInCell="1" allowOverlap="1">
                <wp:simplePos x="0" y="0"/>
                <wp:positionH relativeFrom="column">
                  <wp:posOffset>812435</wp:posOffset>
                </wp:positionH>
                <wp:positionV relativeFrom="paragraph">
                  <wp:posOffset>31335</wp:posOffset>
                </wp:positionV>
                <wp:extent cx="360" cy="360"/>
                <wp:effectExtent l="38100" t="38100" r="38100" b="38100"/>
                <wp:wrapNone/>
                <wp:docPr id="329" name="Rukopis 3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4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CFDA963" id="Rukopis 329" o:spid="_x0000_s1026" type="#_x0000_t75" style="position:absolute;margin-left:63.5pt;margin-top:2pt;width:.95pt;height:.95pt;z-index:251986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">
                <v:imagedata r:id="rId715" o:title=""/>
              </v:shape>
            </w:pict>
          </mc:Fallback>
        </mc:AlternateContent>
      </w:r>
    </w:p>
    <w:p w:rsidR="00C05026" w:rsidRDefault="00C05026" w:rsidP="00616383">
      <w:pPr>
        <w:tabs>
          <w:tab w:val="left" w:pos="426"/>
        </w:tabs>
        <w:spacing w:line="360" w:lineRule="auto"/>
        <w:rPr>
          <w:rFonts w:ascii="Arial" w:hAnsi="Arial" w:cs="Arial"/>
        </w:rPr>
      </w:pP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154880" behindDoc="0" locked="0" layoutInCell="1" allowOverlap="1">
                <wp:simplePos x="0" y="0"/>
                <wp:positionH relativeFrom="column">
                  <wp:posOffset>5925541</wp:posOffset>
                </wp:positionH>
                <wp:positionV relativeFrom="paragraph">
                  <wp:posOffset>-29411</wp:posOffset>
                </wp:positionV>
                <wp:extent cx="130320" cy="80280"/>
                <wp:effectExtent l="38100" t="38100" r="3175" b="34290"/>
                <wp:wrapNone/>
                <wp:docPr id="496" name="Rukopis 4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6">
                      <w14:nvContentPartPr>
                        <w14:cNvContentPartPr/>
                      </w14:nvContentPartPr>
                      <w14:xfrm>
                        <a:off x="0" y="0"/>
                        <a:ext cx="130320" cy="80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E377497" id="Rukopis 496" o:spid="_x0000_s1026" type="#_x0000_t75" style="position:absolute;margin-left:466.15pt;margin-top:-2.7pt;width:11pt;height:7.15pt;z-index:252154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">
                <v:imagedata r:id="rId717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153856" behindDoc="0" locked="0" layoutInCell="1" allowOverlap="1">
                <wp:simplePos x="0" y="0"/>
                <wp:positionH relativeFrom="column">
                  <wp:posOffset>5825101</wp:posOffset>
                </wp:positionH>
                <wp:positionV relativeFrom="paragraph">
                  <wp:posOffset>-20411</wp:posOffset>
                </wp:positionV>
                <wp:extent cx="72360" cy="83160"/>
                <wp:effectExtent l="38100" t="38100" r="42545" b="31750"/>
                <wp:wrapNone/>
                <wp:docPr id="495" name="Rukopis 4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8">
                      <w14:nvContentPartPr>
                        <w14:cNvContentPartPr/>
                      </w14:nvContentPartPr>
                      <w14:xfrm>
                        <a:off x="0" y="0"/>
                        <a:ext cx="72360" cy="83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7AECBD5" id="Rukopis 495" o:spid="_x0000_s1026" type="#_x0000_t75" style="position:absolute;margin-left:458.25pt;margin-top:-1.95pt;width:6.4pt;height:7.25pt;z-index:252153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">
                <v:imagedata r:id="rId719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152832" behindDoc="0" locked="0" layoutInCell="1" allowOverlap="1">
                <wp:simplePos x="0" y="0"/>
                <wp:positionH relativeFrom="column">
                  <wp:posOffset>5707381</wp:posOffset>
                </wp:positionH>
                <wp:positionV relativeFrom="paragraph">
                  <wp:posOffset>-8531</wp:posOffset>
                </wp:positionV>
                <wp:extent cx="115200" cy="67680"/>
                <wp:effectExtent l="38100" t="38100" r="37465" b="46990"/>
                <wp:wrapNone/>
                <wp:docPr id="494" name="Rukopis 4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0">
                      <w14:nvContentPartPr>
                        <w14:cNvContentPartPr/>
                      </w14:nvContentPartPr>
                      <w14:xfrm>
                        <a:off x="0" y="0"/>
                        <a:ext cx="115200" cy="67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7B9C01B" id="Rukopis 494" o:spid="_x0000_s1026" type="#_x0000_t75" style="position:absolute;margin-left:449.15pt;margin-top:-.95pt;width:9.55pt;height:5.9pt;z-index:252152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">
                <v:imagedata r:id="rId721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151808" behindDoc="0" locked="0" layoutInCell="1" allowOverlap="1">
                <wp:simplePos x="0" y="0"/>
                <wp:positionH relativeFrom="column">
                  <wp:posOffset>5480581</wp:posOffset>
                </wp:positionH>
                <wp:positionV relativeFrom="paragraph">
                  <wp:posOffset>-30851</wp:posOffset>
                </wp:positionV>
                <wp:extent cx="217080" cy="83160"/>
                <wp:effectExtent l="19050" t="38100" r="31115" b="31750"/>
                <wp:wrapNone/>
                <wp:docPr id="493" name="Rukopis 4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2">
                      <w14:nvContentPartPr>
                        <w14:cNvContentPartPr/>
                      </w14:nvContentPartPr>
                      <w14:xfrm>
                        <a:off x="0" y="0"/>
                        <a:ext cx="217080" cy="83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E481FCA" id="Rukopis 493" o:spid="_x0000_s1026" type="#_x0000_t75" style="position:absolute;margin-left:431.25pt;margin-top:-2.8pt;width:17.85pt;height:7.3pt;z-index:252151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">
                <v:imagedata r:id="rId723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150784" behindDoc="0" locked="0" layoutInCell="1" allowOverlap="1">
                <wp:simplePos x="0" y="0"/>
                <wp:positionH relativeFrom="column">
                  <wp:posOffset>5524141</wp:posOffset>
                </wp:positionH>
                <wp:positionV relativeFrom="paragraph">
                  <wp:posOffset>12349</wp:posOffset>
                </wp:positionV>
                <wp:extent cx="27360" cy="145800"/>
                <wp:effectExtent l="38100" t="38100" r="29845" b="45085"/>
                <wp:wrapNone/>
                <wp:docPr id="492" name="Rukopis 4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4">
                      <w14:nvContentPartPr>
                        <w14:cNvContentPartPr/>
                      </w14:nvContentPartPr>
                      <w14:xfrm>
                        <a:off x="0" y="0"/>
                        <a:ext cx="27360" cy="145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CD1BD3F" id="Rukopis 492" o:spid="_x0000_s1026" type="#_x0000_t75" style="position:absolute;margin-left:434.65pt;margin-top:.65pt;width:2.7pt;height:12.1pt;z-index:252150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">
                <v:imagedata r:id="rId725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149760" behindDoc="0" locked="0" layoutInCell="1" allowOverlap="1">
                <wp:simplePos x="0" y="0"/>
                <wp:positionH relativeFrom="column">
                  <wp:posOffset>4980901</wp:posOffset>
                </wp:positionH>
                <wp:positionV relativeFrom="paragraph">
                  <wp:posOffset>-2051</wp:posOffset>
                </wp:positionV>
                <wp:extent cx="375480" cy="91800"/>
                <wp:effectExtent l="19050" t="38100" r="24765" b="41910"/>
                <wp:wrapNone/>
                <wp:docPr id="491" name="Rukopis 4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6">
                      <w14:nvContentPartPr>
                        <w14:cNvContentPartPr/>
                      </w14:nvContentPartPr>
                      <w14:xfrm>
                        <a:off x="0" y="0"/>
                        <a:ext cx="375480" cy="9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F33BB94" id="Rukopis 491" o:spid="_x0000_s1026" type="#_x0000_t75" style="position:absolute;margin-left:391.85pt;margin-top:-.5pt;width:30.15pt;height:8pt;z-index:252149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">
                <v:imagedata r:id="rId727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148736" behindDoc="0" locked="0" layoutInCell="1" allowOverlap="1">
                <wp:simplePos x="0" y="0"/>
                <wp:positionH relativeFrom="column">
                  <wp:posOffset>4698661</wp:posOffset>
                </wp:positionH>
                <wp:positionV relativeFrom="paragraph">
                  <wp:posOffset>-60011</wp:posOffset>
                </wp:positionV>
                <wp:extent cx="258840" cy="150120"/>
                <wp:effectExtent l="38100" t="38100" r="27305" b="40640"/>
                <wp:wrapNone/>
                <wp:docPr id="490" name="Rukopis 4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8">
                      <w14:nvContentPartPr>
                        <w14:cNvContentPartPr/>
                      </w14:nvContentPartPr>
                      <w14:xfrm>
                        <a:off x="0" y="0"/>
                        <a:ext cx="258840" cy="150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2D4594" id="Rukopis 490" o:spid="_x0000_s1026" type="#_x0000_t75" style="position:absolute;margin-left:369.65pt;margin-top:-5.1pt;width:20.9pt;height:12.5pt;z-index:252148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">
                <v:imagedata r:id="rId729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147712" behindDoc="0" locked="0" layoutInCell="1" allowOverlap="1">
                <wp:simplePos x="0" y="0"/>
                <wp:positionH relativeFrom="column">
                  <wp:posOffset>4719901</wp:posOffset>
                </wp:positionH>
                <wp:positionV relativeFrom="paragraph">
                  <wp:posOffset>-66131</wp:posOffset>
                </wp:positionV>
                <wp:extent cx="32760" cy="153720"/>
                <wp:effectExtent l="38100" t="38100" r="43815" b="36830"/>
                <wp:wrapNone/>
                <wp:docPr id="489" name="Rukopis 4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0">
                      <w14:nvContentPartPr>
                        <w14:cNvContentPartPr/>
                      </w14:nvContentPartPr>
                      <w14:xfrm>
                        <a:off x="0" y="0"/>
                        <a:ext cx="32760" cy="153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B05A4EB" id="Rukopis 489" o:spid="_x0000_s1026" type="#_x0000_t75" style="position:absolute;margin-left:371.3pt;margin-top:-5.5pt;width:3.15pt;height:12.6pt;z-index:252147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">
                <v:imagedata r:id="rId731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146688" behindDoc="0" locked="0" layoutInCell="1" allowOverlap="1">
                <wp:simplePos x="0" y="0"/>
                <wp:positionH relativeFrom="column">
                  <wp:posOffset>4420381</wp:posOffset>
                </wp:positionH>
                <wp:positionV relativeFrom="paragraph">
                  <wp:posOffset>-7811</wp:posOffset>
                </wp:positionV>
                <wp:extent cx="170640" cy="103680"/>
                <wp:effectExtent l="38100" t="38100" r="1270" b="48895"/>
                <wp:wrapNone/>
                <wp:docPr id="488" name="Rukopis 4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2">
                      <w14:nvContentPartPr>
                        <w14:cNvContentPartPr/>
                      </w14:nvContentPartPr>
                      <w14:xfrm>
                        <a:off x="0" y="0"/>
                        <a:ext cx="170640" cy="10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C9E6BB0" id="Rukopis 488" o:spid="_x0000_s1026" type="#_x0000_t75" style="position:absolute;margin-left:347.75pt;margin-top:-1pt;width:14.05pt;height:8.9pt;z-index:252146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">
                <v:imagedata r:id="rId733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145664" behindDoc="0" locked="0" layoutInCell="1" allowOverlap="1">
                <wp:simplePos x="0" y="0"/>
                <wp:positionH relativeFrom="column">
                  <wp:posOffset>4305181</wp:posOffset>
                </wp:positionH>
                <wp:positionV relativeFrom="paragraph">
                  <wp:posOffset>16309</wp:posOffset>
                </wp:positionV>
                <wp:extent cx="98640" cy="69840"/>
                <wp:effectExtent l="38100" t="38100" r="0" b="45085"/>
                <wp:wrapNone/>
                <wp:docPr id="487" name="Rukopis 4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4">
                      <w14:nvContentPartPr>
                        <w14:cNvContentPartPr/>
                      </w14:nvContentPartPr>
                      <w14:xfrm>
                        <a:off x="0" y="0"/>
                        <a:ext cx="98640" cy="69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114B42D" id="Rukopis 487" o:spid="_x0000_s1026" type="#_x0000_t75" style="position:absolute;margin-left:338.7pt;margin-top:.9pt;width:8.2pt;height:6.3pt;z-index:252145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">
                <v:imagedata r:id="rId735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144640" behindDoc="0" locked="0" layoutInCell="1" allowOverlap="1">
                <wp:simplePos x="0" y="0"/>
                <wp:positionH relativeFrom="column">
                  <wp:posOffset>4191781</wp:posOffset>
                </wp:positionH>
                <wp:positionV relativeFrom="paragraph">
                  <wp:posOffset>18829</wp:posOffset>
                </wp:positionV>
                <wp:extent cx="123480" cy="58320"/>
                <wp:effectExtent l="19050" t="38100" r="48260" b="37465"/>
                <wp:wrapNone/>
                <wp:docPr id="486" name="Rukopis 4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6">
                      <w14:nvContentPartPr>
                        <w14:cNvContentPartPr/>
                      </w14:nvContentPartPr>
                      <w14:xfrm>
                        <a:off x="0" y="0"/>
                        <a:ext cx="123480" cy="58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05EE06E" id="Rukopis 486" o:spid="_x0000_s1026" type="#_x0000_t75" style="position:absolute;margin-left:329.75pt;margin-top:1.15pt;width:10.4pt;height:5.15pt;z-index:252144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">
                <v:imagedata r:id="rId737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143616" behindDoc="0" locked="0" layoutInCell="1" allowOverlap="1">
                <wp:simplePos x="0" y="0"/>
                <wp:positionH relativeFrom="column">
                  <wp:posOffset>4259461</wp:posOffset>
                </wp:positionH>
                <wp:positionV relativeFrom="paragraph">
                  <wp:posOffset>22789</wp:posOffset>
                </wp:positionV>
                <wp:extent cx="38520" cy="159840"/>
                <wp:effectExtent l="38100" t="38100" r="38100" b="31115"/>
                <wp:wrapNone/>
                <wp:docPr id="485" name="Rukopis 4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8">
                      <w14:nvContentPartPr>
                        <w14:cNvContentPartPr/>
                      </w14:nvContentPartPr>
                      <w14:xfrm>
                        <a:off x="0" y="0"/>
                        <a:ext cx="38520" cy="159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53D7220" id="Rukopis 485" o:spid="_x0000_s1026" type="#_x0000_t75" style="position:absolute;margin-left:335.05pt;margin-top:1.45pt;width:3.75pt;height:13.3pt;z-index:252143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">
                <v:imagedata r:id="rId739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142592" behindDoc="0" locked="0" layoutInCell="1" allowOverlap="1">
                <wp:simplePos x="0" y="0"/>
                <wp:positionH relativeFrom="column">
                  <wp:posOffset>4016101</wp:posOffset>
                </wp:positionH>
                <wp:positionV relativeFrom="paragraph">
                  <wp:posOffset>32149</wp:posOffset>
                </wp:positionV>
                <wp:extent cx="116640" cy="105840"/>
                <wp:effectExtent l="38100" t="38100" r="36195" b="46990"/>
                <wp:wrapNone/>
                <wp:docPr id="484" name="Rukopis 4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40">
                      <w14:nvContentPartPr>
                        <w14:cNvContentPartPr/>
                      </w14:nvContentPartPr>
                      <w14:xfrm>
                        <a:off x="0" y="0"/>
                        <a:ext cx="116640" cy="10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DA3AA18" id="Rukopis 484" o:spid="_x0000_s1026" type="#_x0000_t75" style="position:absolute;margin-left:315.9pt;margin-top:2.2pt;width:9.95pt;height:8.9pt;z-index:252142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">
                <v:imagedata r:id="rId741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075008" behindDoc="0" locked="0" layoutInCell="1" allowOverlap="1">
                <wp:simplePos x="0" y="0"/>
                <wp:positionH relativeFrom="column">
                  <wp:posOffset>2524261</wp:posOffset>
                </wp:positionH>
                <wp:positionV relativeFrom="paragraph">
                  <wp:posOffset>143389</wp:posOffset>
                </wp:positionV>
                <wp:extent cx="81360" cy="14760"/>
                <wp:effectExtent l="38100" t="38100" r="33020" b="42545"/>
                <wp:wrapNone/>
                <wp:docPr id="418" name="Rukopis 4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42">
                      <w14:nvContentPartPr>
                        <w14:cNvContentPartPr/>
                      </w14:nvContentPartPr>
                      <w14:xfrm>
                        <a:off x="0" y="0"/>
                        <a:ext cx="81360" cy="1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1632A60" id="Rukopis 418" o:spid="_x0000_s1026" type="#_x0000_t75" style="position:absolute;margin-left:198.4pt;margin-top:11.05pt;width:6.95pt;height:1.75pt;z-index:252075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">
                <v:imagedata r:id="rId743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073984" behindDoc="0" locked="0" layoutInCell="1" allowOverlap="1">
                <wp:simplePos x="0" y="0"/>
                <wp:positionH relativeFrom="column">
                  <wp:posOffset>2537941</wp:posOffset>
                </wp:positionH>
                <wp:positionV relativeFrom="paragraph">
                  <wp:posOffset>76429</wp:posOffset>
                </wp:positionV>
                <wp:extent cx="56880" cy="90720"/>
                <wp:effectExtent l="38100" t="38100" r="38735" b="43180"/>
                <wp:wrapNone/>
                <wp:docPr id="417" name="Rukopis 4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44">
                      <w14:nvContentPartPr>
                        <w14:cNvContentPartPr/>
                      </w14:nvContentPartPr>
                      <w14:xfrm>
                        <a:off x="0" y="0"/>
                        <a:ext cx="56880" cy="90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8D095B9" id="Rukopis 417" o:spid="_x0000_s1026" type="#_x0000_t75" style="position:absolute;margin-left:199.45pt;margin-top:5.6pt;width:5.25pt;height:8pt;z-index:252073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">
                <v:imagedata r:id="rId745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072960" behindDoc="0" locked="0" layoutInCell="1" allowOverlap="1">
                <wp:simplePos x="0" y="0"/>
                <wp:positionH relativeFrom="column">
                  <wp:posOffset>2425981</wp:posOffset>
                </wp:positionH>
                <wp:positionV relativeFrom="paragraph">
                  <wp:posOffset>72469</wp:posOffset>
                </wp:positionV>
                <wp:extent cx="92520" cy="93600"/>
                <wp:effectExtent l="38100" t="38100" r="3175" b="40005"/>
                <wp:wrapNone/>
                <wp:docPr id="416" name="Rukopis 4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46">
                      <w14:nvContentPartPr>
                        <w14:cNvContentPartPr/>
                      </w14:nvContentPartPr>
                      <w14:xfrm>
                        <a:off x="0" y="0"/>
                        <a:ext cx="92520" cy="9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19A4AB1" id="Rukopis 416" o:spid="_x0000_s1026" type="#_x0000_t75" style="position:absolute;margin-left:190.6pt;margin-top:5.35pt;width:8pt;height:8.15pt;z-index:252072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">
                <v:imagedata r:id="rId747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071936" behindDoc="0" locked="0" layoutInCell="1" allowOverlap="1">
                <wp:simplePos x="0" y="0"/>
                <wp:positionH relativeFrom="column">
                  <wp:posOffset>2313661</wp:posOffset>
                </wp:positionH>
                <wp:positionV relativeFrom="paragraph">
                  <wp:posOffset>125389</wp:posOffset>
                </wp:positionV>
                <wp:extent cx="90360" cy="3600"/>
                <wp:effectExtent l="38100" t="38100" r="43180" b="34925"/>
                <wp:wrapNone/>
                <wp:docPr id="415" name="Rukopis 4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48">
                      <w14:nvContentPartPr>
                        <w14:cNvContentPartPr/>
                      </w14:nvContentPartPr>
                      <w14:xfrm>
                        <a:off x="0" y="0"/>
                        <a:ext cx="90360" cy="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1951275" id="Rukopis 415" o:spid="_x0000_s1026" type="#_x0000_t75" style="position:absolute;margin-left:181.85pt;margin-top:9.55pt;width:7.55pt;height:1.05pt;z-index:252071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">
                <v:imagedata r:id="rId749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070912" behindDoc="0" locked="0" layoutInCell="1" allowOverlap="1">
                <wp:simplePos x="0" y="0"/>
                <wp:positionH relativeFrom="column">
                  <wp:posOffset>2313301</wp:posOffset>
                </wp:positionH>
                <wp:positionV relativeFrom="paragraph">
                  <wp:posOffset>101629</wp:posOffset>
                </wp:positionV>
                <wp:extent cx="60120" cy="3960"/>
                <wp:effectExtent l="38100" t="38100" r="35560" b="34290"/>
                <wp:wrapNone/>
                <wp:docPr id="414" name="Rukopis 4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0">
                      <w14:nvContentPartPr>
                        <w14:cNvContentPartPr/>
                      </w14:nvContentPartPr>
                      <w14:xfrm>
                        <a:off x="0" y="0"/>
                        <a:ext cx="60120" cy="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292E11B" id="Rukopis 414" o:spid="_x0000_s1026" type="#_x0000_t75" style="position:absolute;margin-left:181.85pt;margin-top:7.75pt;width:5.3pt;height:.9pt;z-index:252070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">
                <v:imagedata r:id="rId751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069888" behindDoc="0" locked="0" layoutInCell="1" allowOverlap="1">
                <wp:simplePos x="0" y="0"/>
                <wp:positionH relativeFrom="column">
                  <wp:posOffset>2317261</wp:posOffset>
                </wp:positionH>
                <wp:positionV relativeFrom="paragraph">
                  <wp:posOffset>89389</wp:posOffset>
                </wp:positionV>
                <wp:extent cx="68400" cy="67320"/>
                <wp:effectExtent l="38100" t="19050" r="46355" b="46990"/>
                <wp:wrapNone/>
                <wp:docPr id="413" name="Rukopis 4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2">
                      <w14:nvContentPartPr>
                        <w14:cNvContentPartPr/>
                      </w14:nvContentPartPr>
                      <w14:xfrm>
                        <a:off x="0" y="0"/>
                        <a:ext cx="68400" cy="67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025F70F" id="Rukopis 413" o:spid="_x0000_s1026" type="#_x0000_t75" style="position:absolute;margin-left:182.1pt;margin-top:6.7pt;width:6pt;height:6pt;z-index:252069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">
                <v:imagedata r:id="rId753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068864" behindDoc="0" locked="0" layoutInCell="1" allowOverlap="1">
                <wp:simplePos x="0" y="0"/>
                <wp:positionH relativeFrom="column">
                  <wp:posOffset>2241301</wp:posOffset>
                </wp:positionH>
                <wp:positionV relativeFrom="paragraph">
                  <wp:posOffset>76069</wp:posOffset>
                </wp:positionV>
                <wp:extent cx="65880" cy="69840"/>
                <wp:effectExtent l="38100" t="38100" r="48895" b="45085"/>
                <wp:wrapNone/>
                <wp:docPr id="412" name="Rukopis 4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4">
                      <w14:nvContentPartPr>
                        <w14:cNvContentPartPr/>
                      </w14:nvContentPartPr>
                      <w14:xfrm>
                        <a:off x="0" y="0"/>
                        <a:ext cx="65880" cy="69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24DA1B" id="Rukopis 412" o:spid="_x0000_s1026" type="#_x0000_t75" style="position:absolute;margin-left:176.1pt;margin-top:5.6pt;width:6pt;height:6.3pt;z-index:252068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">
                <v:imagedata r:id="rId755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067840" behindDoc="0" locked="0" layoutInCell="1" allowOverlap="1">
                <wp:simplePos x="0" y="0"/>
                <wp:positionH relativeFrom="column">
                  <wp:posOffset>2122141</wp:posOffset>
                </wp:positionH>
                <wp:positionV relativeFrom="paragraph">
                  <wp:posOffset>64909</wp:posOffset>
                </wp:positionV>
                <wp:extent cx="105840" cy="45720"/>
                <wp:effectExtent l="19050" t="38100" r="27940" b="30480"/>
                <wp:wrapNone/>
                <wp:docPr id="411" name="Rukopis 4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6">
                      <w14:nvContentPartPr>
                        <w14:cNvContentPartPr/>
                      </w14:nvContentPartPr>
                      <w14:xfrm>
                        <a:off x="0" y="0"/>
                        <a:ext cx="105840" cy="45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B23A990" id="Rukopis 411" o:spid="_x0000_s1026" type="#_x0000_t75" style="position:absolute;margin-left:166.8pt;margin-top:4.8pt;width:9.05pt;height:4.15pt;z-index:252067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">
                <v:imagedata r:id="rId757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066816" behindDoc="0" locked="0" layoutInCell="1" allowOverlap="1">
                <wp:simplePos x="0" y="0"/>
                <wp:positionH relativeFrom="column">
                  <wp:posOffset>2180101</wp:posOffset>
                </wp:positionH>
                <wp:positionV relativeFrom="paragraph">
                  <wp:posOffset>78229</wp:posOffset>
                </wp:positionV>
                <wp:extent cx="40320" cy="84960"/>
                <wp:effectExtent l="38100" t="38100" r="36195" b="29845"/>
                <wp:wrapNone/>
                <wp:docPr id="410" name="Rukopis 4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8">
                      <w14:nvContentPartPr>
                        <w14:cNvContentPartPr/>
                      </w14:nvContentPartPr>
                      <w14:xfrm>
                        <a:off x="0" y="0"/>
                        <a:ext cx="40320" cy="84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8D2C702" id="Rukopis 410" o:spid="_x0000_s1026" type="#_x0000_t75" style="position:absolute;margin-left:171.35pt;margin-top:5.85pt;width:3.7pt;height:7.25pt;z-index:252066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">
                <v:imagedata r:id="rId759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065792" behindDoc="0" locked="0" layoutInCell="1" allowOverlap="1">
                <wp:simplePos x="0" y="0"/>
                <wp:positionH relativeFrom="column">
                  <wp:posOffset>2072461</wp:posOffset>
                </wp:positionH>
                <wp:positionV relativeFrom="paragraph">
                  <wp:posOffset>74629</wp:posOffset>
                </wp:positionV>
                <wp:extent cx="57240" cy="63360"/>
                <wp:effectExtent l="38100" t="38100" r="38100" b="32385"/>
                <wp:wrapNone/>
                <wp:docPr id="409" name="Rukopis 4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0">
                      <w14:nvContentPartPr>
                        <w14:cNvContentPartPr/>
                      </w14:nvContentPartPr>
                      <w14:xfrm>
                        <a:off x="0" y="0"/>
                        <a:ext cx="57240" cy="63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66FAD81" id="Rukopis 409" o:spid="_x0000_s1026" type="#_x0000_t75" style="position:absolute;margin-left:162.95pt;margin-top:5.45pt;width:5.15pt;height:5.8pt;z-index:252065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">
                <v:imagedata r:id="rId761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064768" behindDoc="0" locked="0" layoutInCell="1" allowOverlap="1">
                <wp:simplePos x="0" y="0"/>
                <wp:positionH relativeFrom="column">
                  <wp:posOffset>1885621</wp:posOffset>
                </wp:positionH>
                <wp:positionV relativeFrom="paragraph">
                  <wp:posOffset>104509</wp:posOffset>
                </wp:positionV>
                <wp:extent cx="76680" cy="8280"/>
                <wp:effectExtent l="38100" t="38100" r="38100" b="29845"/>
                <wp:wrapNone/>
                <wp:docPr id="408" name="Rukopis 4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2">
                      <w14:nvContentPartPr>
                        <w14:cNvContentPartPr/>
                      </w14:nvContentPartPr>
                      <w14:xfrm>
                        <a:off x="0" y="0"/>
                        <a:ext cx="76680" cy="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694FE0A" id="Rukopis 408" o:spid="_x0000_s1026" type="#_x0000_t75" style="position:absolute;margin-left:148.1pt;margin-top:7.95pt;width:6.65pt;height:1.3pt;z-index:252064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">
                <v:imagedata r:id="rId763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063744" behindDoc="0" locked="0" layoutInCell="1" allowOverlap="1">
                <wp:simplePos x="0" y="0"/>
                <wp:positionH relativeFrom="column">
                  <wp:posOffset>1872661</wp:posOffset>
                </wp:positionH>
                <wp:positionV relativeFrom="paragraph">
                  <wp:posOffset>48709</wp:posOffset>
                </wp:positionV>
                <wp:extent cx="101160" cy="90720"/>
                <wp:effectExtent l="38100" t="38100" r="32385" b="43180"/>
                <wp:wrapNone/>
                <wp:docPr id="407" name="Rukopis 4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4">
                      <w14:nvContentPartPr>
                        <w14:cNvContentPartPr/>
                      </w14:nvContentPartPr>
                      <w14:xfrm>
                        <a:off x="0" y="0"/>
                        <a:ext cx="101160" cy="90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7CCEC6C" id="Rukopis 407" o:spid="_x0000_s1026" type="#_x0000_t75" style="position:absolute;margin-left:147.1pt;margin-top:3.5pt;width:8.4pt;height:7.95pt;z-index:252063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">
                <v:imagedata r:id="rId765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062720" behindDoc="0" locked="0" layoutInCell="1" allowOverlap="1">
                <wp:simplePos x="0" y="0"/>
                <wp:positionH relativeFrom="column">
                  <wp:posOffset>1809661</wp:posOffset>
                </wp:positionH>
                <wp:positionV relativeFrom="paragraph">
                  <wp:posOffset>41869</wp:posOffset>
                </wp:positionV>
                <wp:extent cx="46440" cy="99360"/>
                <wp:effectExtent l="38100" t="38100" r="29845" b="34290"/>
                <wp:wrapNone/>
                <wp:docPr id="406" name="Rukopis 4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6">
                      <w14:nvContentPartPr>
                        <w14:cNvContentPartPr/>
                      </w14:nvContentPartPr>
                      <w14:xfrm>
                        <a:off x="0" y="0"/>
                        <a:ext cx="46440" cy="9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D8D402B" id="Rukopis 406" o:spid="_x0000_s1026" type="#_x0000_t75" style="position:absolute;margin-left:142.15pt;margin-top:2.95pt;width:4.2pt;height:8.35pt;z-index:252062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">
                <v:imagedata r:id="rId767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061696" behindDoc="0" locked="0" layoutInCell="1" allowOverlap="1">
                <wp:simplePos x="0" y="0"/>
                <wp:positionH relativeFrom="column">
                  <wp:posOffset>2710021</wp:posOffset>
                </wp:positionH>
                <wp:positionV relativeFrom="paragraph">
                  <wp:posOffset>829</wp:posOffset>
                </wp:positionV>
                <wp:extent cx="1440" cy="5400"/>
                <wp:effectExtent l="38100" t="38100" r="36830" b="33020"/>
                <wp:wrapNone/>
                <wp:docPr id="405" name="Rukopis 4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8">
                      <w14:nvContentPartPr>
                        <w14:cNvContentPartPr/>
                      </w14:nvContentPartPr>
                      <w14:xfrm>
                        <a:off x="0" y="0"/>
                        <a:ext cx="1440" cy="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89E2F86" id="Rukopis 405" o:spid="_x0000_s1026" type="#_x0000_t75" style="position:absolute;margin-left:213.05pt;margin-top:-.15pt;width:.75pt;height:1.05pt;z-index:252061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">
                <v:imagedata r:id="rId769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013568" behindDoc="0" locked="0" layoutInCell="1" allowOverlap="1">
                <wp:simplePos x="0" y="0"/>
                <wp:positionH relativeFrom="column">
                  <wp:posOffset>2078221</wp:posOffset>
                </wp:positionH>
                <wp:positionV relativeFrom="paragraph">
                  <wp:posOffset>104149</wp:posOffset>
                </wp:positionV>
                <wp:extent cx="692280" cy="142560"/>
                <wp:effectExtent l="38100" t="38100" r="31750" b="48260"/>
                <wp:wrapNone/>
                <wp:docPr id="358" name="Rukopis 3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70">
                      <w14:nvContentPartPr>
                        <w14:cNvContentPartPr/>
                      </w14:nvContentPartPr>
                      <w14:xfrm>
                        <a:off x="0" y="0"/>
                        <a:ext cx="692280" cy="142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C2D942F" id="Rukopis 358" o:spid="_x0000_s1026" type="#_x0000_t75" style="position:absolute;margin-left:163.35pt;margin-top:7.75pt;width:55.25pt;height:12.15pt;z-index:252013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">
                <v:imagedata r:id="rId771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010496" behindDoc="0" locked="0" layoutInCell="1" allowOverlap="1">
                <wp:simplePos x="0" y="0"/>
                <wp:positionH relativeFrom="column">
                  <wp:posOffset>1511941</wp:posOffset>
                </wp:positionH>
                <wp:positionV relativeFrom="paragraph">
                  <wp:posOffset>-165851</wp:posOffset>
                </wp:positionV>
                <wp:extent cx="549720" cy="381600"/>
                <wp:effectExtent l="38100" t="38100" r="41275" b="38100"/>
                <wp:wrapNone/>
                <wp:docPr id="355" name="Rukopis 3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72">
                      <w14:nvContentPartPr>
                        <w14:cNvContentPartPr/>
                      </w14:nvContentPartPr>
                      <w14:xfrm>
                        <a:off x="0" y="0"/>
                        <a:ext cx="549720" cy="381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A4C07A1" id="Rukopis 355" o:spid="_x0000_s1026" type="#_x0000_t75" style="position:absolute;margin-left:118.7pt;margin-top:-13.4pt;width:43.95pt;height:30.9pt;z-index:252010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">
                <v:imagedata r:id="rId773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1995136" behindDoc="0" locked="0" layoutInCell="1" allowOverlap="1">
                <wp:simplePos x="0" y="0"/>
                <wp:positionH relativeFrom="column">
                  <wp:posOffset>1196221</wp:posOffset>
                </wp:positionH>
                <wp:positionV relativeFrom="paragraph">
                  <wp:posOffset>-13571</wp:posOffset>
                </wp:positionV>
                <wp:extent cx="51120" cy="127800"/>
                <wp:effectExtent l="38100" t="38100" r="44450" b="43815"/>
                <wp:wrapNone/>
                <wp:docPr id="337" name="Rukopis 3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74">
                      <w14:nvContentPartPr>
                        <w14:cNvContentPartPr/>
                      </w14:nvContentPartPr>
                      <w14:xfrm>
                        <a:off x="0" y="0"/>
                        <a:ext cx="51120" cy="127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DEE4B5F" id="Rukopis 337" o:spid="_x0000_s1026" type="#_x0000_t75" style="position:absolute;margin-left:93.9pt;margin-top:-1.35pt;width:4.75pt;height:10.7pt;z-index:251995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">
                <v:imagedata r:id="rId775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1994112" behindDoc="0" locked="0" layoutInCell="1" allowOverlap="1">
                <wp:simplePos x="0" y="0"/>
                <wp:positionH relativeFrom="column">
                  <wp:posOffset>1155181</wp:posOffset>
                </wp:positionH>
                <wp:positionV relativeFrom="paragraph">
                  <wp:posOffset>-20051</wp:posOffset>
                </wp:positionV>
                <wp:extent cx="40680" cy="115920"/>
                <wp:effectExtent l="38100" t="38100" r="35560" b="36830"/>
                <wp:wrapNone/>
                <wp:docPr id="336" name="Rukopis 3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76">
                      <w14:nvContentPartPr>
                        <w14:cNvContentPartPr/>
                      </w14:nvContentPartPr>
                      <w14:xfrm>
                        <a:off x="0" y="0"/>
                        <a:ext cx="40680" cy="115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80419F5" id="Rukopis 336" o:spid="_x0000_s1026" type="#_x0000_t75" style="position:absolute;margin-left:90.65pt;margin-top:-1.9pt;width:3.8pt;height:9.85pt;z-index:251994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">
                <v:imagedata r:id="rId777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1992064" behindDoc="0" locked="0" layoutInCell="1" allowOverlap="1">
                <wp:simplePos x="0" y="0"/>
                <wp:positionH relativeFrom="column">
                  <wp:posOffset>862501</wp:posOffset>
                </wp:positionH>
                <wp:positionV relativeFrom="paragraph">
                  <wp:posOffset>30349</wp:posOffset>
                </wp:positionV>
                <wp:extent cx="108720" cy="69120"/>
                <wp:effectExtent l="38100" t="38100" r="43815" b="45720"/>
                <wp:wrapNone/>
                <wp:docPr id="334" name="Rukopis 3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78">
                      <w14:nvContentPartPr>
                        <w14:cNvContentPartPr/>
                      </w14:nvContentPartPr>
                      <w14:xfrm>
                        <a:off x="0" y="0"/>
                        <a:ext cx="108720" cy="69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7FEC536" id="Rukopis 334" o:spid="_x0000_s1026" type="#_x0000_t75" style="position:absolute;margin-left:67.6pt;margin-top:2.05pt;width:9.05pt;height:6.2pt;z-index:251992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">
                <v:imagedata r:id="rId779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1991040" behindDoc="0" locked="0" layoutInCell="1" allowOverlap="1">
                <wp:simplePos x="0" y="0"/>
                <wp:positionH relativeFrom="column">
                  <wp:posOffset>690421</wp:posOffset>
                </wp:positionH>
                <wp:positionV relativeFrom="paragraph">
                  <wp:posOffset>60229</wp:posOffset>
                </wp:positionV>
                <wp:extent cx="71640" cy="4680"/>
                <wp:effectExtent l="38100" t="38100" r="43180" b="33655"/>
                <wp:wrapNone/>
                <wp:docPr id="333" name="Rukopis 3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80">
                      <w14:nvContentPartPr>
                        <w14:cNvContentPartPr/>
                      </w14:nvContentPartPr>
                      <w14:xfrm>
                        <a:off x="0" y="0"/>
                        <a:ext cx="71640" cy="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5483819" id="Rukopis 333" o:spid="_x0000_s1026" type="#_x0000_t75" style="position:absolute;margin-left:54pt;margin-top:4.55pt;width:6.25pt;height:1pt;z-index:251991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">
                <v:imagedata r:id="rId781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1990016" behindDoc="0" locked="0" layoutInCell="1" allowOverlap="1">
                <wp:simplePos x="0" y="0"/>
                <wp:positionH relativeFrom="column">
                  <wp:posOffset>681781</wp:posOffset>
                </wp:positionH>
                <wp:positionV relativeFrom="paragraph">
                  <wp:posOffset>34309</wp:posOffset>
                </wp:positionV>
                <wp:extent cx="79200" cy="2160"/>
                <wp:effectExtent l="38100" t="38100" r="35560" b="36195"/>
                <wp:wrapNone/>
                <wp:docPr id="332" name="Rukopis 3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82">
                      <w14:nvContentPartPr>
                        <w14:cNvContentPartPr/>
                      </w14:nvContentPartPr>
                      <w14:xfrm>
                        <a:off x="0" y="0"/>
                        <a:ext cx="79200" cy="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14AFE34" id="Rukopis 332" o:spid="_x0000_s1026" type="#_x0000_t75" style="position:absolute;margin-left:53.35pt;margin-top:2.35pt;width:6.95pt;height:.9pt;z-index:251990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">
                <v:imagedata r:id="rId783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1987968" behindDoc="0" locked="0" layoutInCell="1" allowOverlap="1">
                <wp:simplePos x="0" y="0"/>
                <wp:positionH relativeFrom="column">
                  <wp:posOffset>525181</wp:posOffset>
                </wp:positionH>
                <wp:positionV relativeFrom="paragraph">
                  <wp:posOffset>-47771</wp:posOffset>
                </wp:positionV>
                <wp:extent cx="43200" cy="162000"/>
                <wp:effectExtent l="38100" t="19050" r="33020" b="47625"/>
                <wp:wrapNone/>
                <wp:docPr id="330" name="Rukopis 3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84">
                      <w14:nvContentPartPr>
                        <w14:cNvContentPartPr/>
                      </w14:nvContentPartPr>
                      <w14:xfrm>
                        <a:off x="0" y="0"/>
                        <a:ext cx="43200" cy="162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9B78372" id="Rukopis 330" o:spid="_x0000_s1026" type="#_x0000_t75" style="position:absolute;margin-left:41.1pt;margin-top:-4pt;width:4pt;height:13.35pt;z-index:251987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">
                <v:imagedata r:id="rId785" o:title=""/>
              </v:shape>
            </w:pict>
          </mc:Fallback>
        </mc:AlternateContent>
      </w:r>
    </w:p>
    <w:p w:rsidR="00C05026" w:rsidRDefault="00C05026" w:rsidP="00616383">
      <w:pPr>
        <w:tabs>
          <w:tab w:val="left" w:pos="426"/>
        </w:tabs>
        <w:spacing w:line="360" w:lineRule="auto"/>
        <w:rPr>
          <w:rFonts w:ascii="Arial" w:hAnsi="Arial" w:cs="Arial"/>
        </w:rPr>
      </w:pP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167168" behindDoc="0" locked="0" layoutInCell="1" allowOverlap="1">
                <wp:simplePos x="0" y="0"/>
                <wp:positionH relativeFrom="column">
                  <wp:posOffset>4564741</wp:posOffset>
                </wp:positionH>
                <wp:positionV relativeFrom="paragraph">
                  <wp:posOffset>65899</wp:posOffset>
                </wp:positionV>
                <wp:extent cx="118800" cy="33840"/>
                <wp:effectExtent l="38100" t="38100" r="33655" b="42545"/>
                <wp:wrapNone/>
                <wp:docPr id="508" name="Rukopis 5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86">
                      <w14:nvContentPartPr>
                        <w14:cNvContentPartPr/>
                      </w14:nvContentPartPr>
                      <w14:xfrm>
                        <a:off x="0" y="0"/>
                        <a:ext cx="118800" cy="33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73233E4" id="Rukopis 508" o:spid="_x0000_s1026" type="#_x0000_t75" style="position:absolute;margin-left:359.15pt;margin-top:4.85pt;width:9.9pt;height:3.3pt;z-index:252167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">
                <v:imagedata r:id="rId787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166144" behindDoc="0" locked="0" layoutInCell="1" allowOverlap="1">
                <wp:simplePos x="0" y="0"/>
                <wp:positionH relativeFrom="column">
                  <wp:posOffset>4638541</wp:posOffset>
                </wp:positionH>
                <wp:positionV relativeFrom="paragraph">
                  <wp:posOffset>90379</wp:posOffset>
                </wp:positionV>
                <wp:extent cx="20880" cy="113400"/>
                <wp:effectExtent l="38100" t="38100" r="36830" b="39370"/>
                <wp:wrapNone/>
                <wp:docPr id="507" name="Rukopis 5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88">
                      <w14:nvContentPartPr>
                        <w14:cNvContentPartPr/>
                      </w14:nvContentPartPr>
                      <w14:xfrm>
                        <a:off x="0" y="0"/>
                        <a:ext cx="20880" cy="113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EA61CF1" id="Rukopis 507" o:spid="_x0000_s1026" type="#_x0000_t75" style="position:absolute;margin-left:364.95pt;margin-top:6.8pt;width:2.35pt;height:9.4pt;z-index:252166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">
                <v:imagedata r:id="rId789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165120" behindDoc="0" locked="0" layoutInCell="1" allowOverlap="1">
                <wp:simplePos x="0" y="0"/>
                <wp:positionH relativeFrom="column">
                  <wp:posOffset>4607221</wp:posOffset>
                </wp:positionH>
                <wp:positionV relativeFrom="paragraph">
                  <wp:posOffset>86059</wp:posOffset>
                </wp:positionV>
                <wp:extent cx="12960" cy="111960"/>
                <wp:effectExtent l="38100" t="38100" r="44450" b="40640"/>
                <wp:wrapNone/>
                <wp:docPr id="506" name="Rukopis 5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90">
                      <w14:nvContentPartPr>
                        <w14:cNvContentPartPr/>
                      </w14:nvContentPartPr>
                      <w14:xfrm>
                        <a:off x="0" y="0"/>
                        <a:ext cx="12960" cy="11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801D413" id="Rukopis 506" o:spid="_x0000_s1026" type="#_x0000_t75" style="position:absolute;margin-left:362.45pt;margin-top:6.5pt;width:1.65pt;height:9.3pt;z-index:252165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">
                <v:imagedata r:id="rId791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164096" behindDoc="0" locked="0" layoutInCell="1" allowOverlap="1">
                <wp:simplePos x="0" y="0"/>
                <wp:positionH relativeFrom="column">
                  <wp:posOffset>4435501</wp:posOffset>
                </wp:positionH>
                <wp:positionV relativeFrom="paragraph">
                  <wp:posOffset>41059</wp:posOffset>
                </wp:positionV>
                <wp:extent cx="101160" cy="94680"/>
                <wp:effectExtent l="38100" t="38100" r="32385" b="38735"/>
                <wp:wrapNone/>
                <wp:docPr id="505" name="Rukopis 5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92">
                      <w14:nvContentPartPr>
                        <w14:cNvContentPartPr/>
                      </w14:nvContentPartPr>
                      <w14:xfrm>
                        <a:off x="0" y="0"/>
                        <a:ext cx="101160" cy="9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D3E9A7A" id="Rukopis 505" o:spid="_x0000_s1026" type="#_x0000_t75" style="position:absolute;margin-left:348.9pt;margin-top:2.9pt;width:8.5pt;height:8.15pt;z-index:252164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">
                <v:imagedata r:id="rId793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163072" behindDoc="0" locked="0" layoutInCell="1" allowOverlap="1">
                <wp:simplePos x="0" y="0"/>
                <wp:positionH relativeFrom="column">
                  <wp:posOffset>4362781</wp:posOffset>
                </wp:positionH>
                <wp:positionV relativeFrom="paragraph">
                  <wp:posOffset>141499</wp:posOffset>
                </wp:positionV>
                <wp:extent cx="38160" cy="73800"/>
                <wp:effectExtent l="38100" t="38100" r="38100" b="40640"/>
                <wp:wrapNone/>
                <wp:docPr id="504" name="Rukopis 5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94">
                      <w14:nvContentPartPr>
                        <w14:cNvContentPartPr/>
                      </w14:nvContentPartPr>
                      <w14:xfrm>
                        <a:off x="0" y="0"/>
                        <a:ext cx="38160" cy="73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C03382D" id="Rukopis 504" o:spid="_x0000_s1026" type="#_x0000_t75" style="position:absolute;margin-left:343.2pt;margin-top:10.8pt;width:3.55pt;height:6.45pt;z-index:252163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">
                <v:imagedata r:id="rId795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162048" behindDoc="0" locked="0" layoutInCell="1" allowOverlap="1">
                <wp:simplePos x="0" y="0"/>
                <wp:positionH relativeFrom="column">
                  <wp:posOffset>4232101</wp:posOffset>
                </wp:positionH>
                <wp:positionV relativeFrom="paragraph">
                  <wp:posOffset>184699</wp:posOffset>
                </wp:positionV>
                <wp:extent cx="66600" cy="2520"/>
                <wp:effectExtent l="38100" t="38100" r="29210" b="36195"/>
                <wp:wrapNone/>
                <wp:docPr id="503" name="Rukopis 5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96">
                      <w14:nvContentPartPr>
                        <w14:cNvContentPartPr/>
                      </w14:nvContentPartPr>
                      <w14:xfrm>
                        <a:off x="0" y="0"/>
                        <a:ext cx="66600" cy="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3126110" id="Rukopis 503" o:spid="_x0000_s1026" type="#_x0000_t75" style="position:absolute;margin-left:332.95pt;margin-top:14.1pt;width:5.8pt;height:1.05pt;z-index:252162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">
                <v:imagedata r:id="rId797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161024" behindDoc="0" locked="0" layoutInCell="1" allowOverlap="1">
                <wp:simplePos x="0" y="0"/>
                <wp:positionH relativeFrom="column">
                  <wp:posOffset>4236421</wp:posOffset>
                </wp:positionH>
                <wp:positionV relativeFrom="paragraph">
                  <wp:posOffset>146179</wp:posOffset>
                </wp:positionV>
                <wp:extent cx="55440" cy="12960"/>
                <wp:effectExtent l="38100" t="38100" r="40005" b="44450"/>
                <wp:wrapNone/>
                <wp:docPr id="502" name="Rukopis 5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98">
                      <w14:nvContentPartPr>
                        <w14:cNvContentPartPr/>
                      </w14:nvContentPartPr>
                      <w14:xfrm>
                        <a:off x="0" y="0"/>
                        <a:ext cx="55440" cy="1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2D0C205" id="Rukopis 502" o:spid="_x0000_s1026" type="#_x0000_t75" style="position:absolute;margin-left:333.25pt;margin-top:11.15pt;width:4.95pt;height:1.6pt;z-index:252161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">
                <v:imagedata r:id="rId799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160000" behindDoc="0" locked="0" layoutInCell="1" allowOverlap="1">
                <wp:simplePos x="0" y="0"/>
                <wp:positionH relativeFrom="column">
                  <wp:posOffset>4037701</wp:posOffset>
                </wp:positionH>
                <wp:positionV relativeFrom="paragraph">
                  <wp:posOffset>78859</wp:posOffset>
                </wp:positionV>
                <wp:extent cx="113400" cy="85320"/>
                <wp:effectExtent l="19050" t="19050" r="39370" b="48260"/>
                <wp:wrapNone/>
                <wp:docPr id="501" name="Rukopis 5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00">
                      <w14:nvContentPartPr>
                        <w14:cNvContentPartPr/>
                      </w14:nvContentPartPr>
                      <w14:xfrm>
                        <a:off x="0" y="0"/>
                        <a:ext cx="113400" cy="85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11F633C" id="Rukopis 501" o:spid="_x0000_s1026" type="#_x0000_t75" style="position:absolute;margin-left:317.6pt;margin-top:5.85pt;width:9.7pt;height:7.35pt;z-index:252160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">
                <v:imagedata r:id="rId801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158976" behindDoc="0" locked="0" layoutInCell="1" allowOverlap="1">
                <wp:simplePos x="0" y="0"/>
                <wp:positionH relativeFrom="column">
                  <wp:posOffset>4106101</wp:posOffset>
                </wp:positionH>
                <wp:positionV relativeFrom="paragraph">
                  <wp:posOffset>87499</wp:posOffset>
                </wp:positionV>
                <wp:extent cx="34920" cy="135720"/>
                <wp:effectExtent l="38100" t="38100" r="41910" b="36195"/>
                <wp:wrapNone/>
                <wp:docPr id="500" name="Rukopis 5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02">
                      <w14:nvContentPartPr>
                        <w14:cNvContentPartPr/>
                      </w14:nvContentPartPr>
                      <w14:xfrm>
                        <a:off x="0" y="0"/>
                        <a:ext cx="34920" cy="135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AA4FD9D" id="Rukopis 500" o:spid="_x0000_s1026" type="#_x0000_t75" style="position:absolute;margin-left:323pt;margin-top:6.6pt;width:3.45pt;height:11.3pt;z-index:252158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">
                <v:imagedata r:id="rId803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107776" behindDoc="0" locked="0" layoutInCell="1" allowOverlap="1">
                <wp:simplePos x="0" y="0"/>
                <wp:positionH relativeFrom="column">
                  <wp:posOffset>1060501</wp:posOffset>
                </wp:positionH>
                <wp:positionV relativeFrom="paragraph">
                  <wp:posOffset>128899</wp:posOffset>
                </wp:positionV>
                <wp:extent cx="118440" cy="24480"/>
                <wp:effectExtent l="38100" t="38100" r="34290" b="33020"/>
                <wp:wrapNone/>
                <wp:docPr id="450" name="Rukopis 4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04">
                      <w14:nvContentPartPr>
                        <w14:cNvContentPartPr/>
                      </w14:nvContentPartPr>
                      <w14:xfrm>
                        <a:off x="0" y="0"/>
                        <a:ext cx="118440" cy="2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288409C" id="Rukopis 450" o:spid="_x0000_s1026" type="#_x0000_t75" style="position:absolute;margin-left:83.2pt;margin-top:9.85pt;width:9.95pt;height:2.6pt;z-index:252107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">
                <v:imagedata r:id="rId805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106752" behindDoc="0" locked="0" layoutInCell="1" allowOverlap="1">
                <wp:simplePos x="0" y="0"/>
                <wp:positionH relativeFrom="column">
                  <wp:posOffset>1137901</wp:posOffset>
                </wp:positionH>
                <wp:positionV relativeFrom="paragraph">
                  <wp:posOffset>142219</wp:posOffset>
                </wp:positionV>
                <wp:extent cx="26280" cy="126360"/>
                <wp:effectExtent l="38100" t="19050" r="31115" b="45720"/>
                <wp:wrapNone/>
                <wp:docPr id="449" name="Rukopis 4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06">
                      <w14:nvContentPartPr>
                        <w14:cNvContentPartPr/>
                      </w14:nvContentPartPr>
                      <w14:xfrm>
                        <a:off x="0" y="0"/>
                        <a:ext cx="26280" cy="126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C270777" id="Rukopis 449" o:spid="_x0000_s1026" type="#_x0000_t75" style="position:absolute;margin-left:89.3pt;margin-top:10.9pt;width:2.7pt;height:10.5pt;z-index:252106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">
                <v:imagedata r:id="rId807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105728" behindDoc="0" locked="0" layoutInCell="1" allowOverlap="1">
                <wp:simplePos x="0" y="0"/>
                <wp:positionH relativeFrom="column">
                  <wp:posOffset>1106941</wp:posOffset>
                </wp:positionH>
                <wp:positionV relativeFrom="paragraph">
                  <wp:posOffset>141859</wp:posOffset>
                </wp:positionV>
                <wp:extent cx="23040" cy="109440"/>
                <wp:effectExtent l="38100" t="38100" r="34290" b="43180"/>
                <wp:wrapNone/>
                <wp:docPr id="448" name="Rukopis 4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08">
                      <w14:nvContentPartPr>
                        <w14:cNvContentPartPr/>
                      </w14:nvContentPartPr>
                      <w14:xfrm>
                        <a:off x="0" y="0"/>
                        <a:ext cx="23040" cy="10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7011112" id="Rukopis 448" o:spid="_x0000_s1026" type="#_x0000_t75" style="position:absolute;margin-left:86.85pt;margin-top:10.85pt;width:2.45pt;height:9.15pt;z-index:252105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">
                <v:imagedata r:id="rId809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104704" behindDoc="0" locked="0" layoutInCell="1" allowOverlap="1">
                <wp:simplePos x="0" y="0"/>
                <wp:positionH relativeFrom="column">
                  <wp:posOffset>966901</wp:posOffset>
                </wp:positionH>
                <wp:positionV relativeFrom="paragraph">
                  <wp:posOffset>85339</wp:posOffset>
                </wp:positionV>
                <wp:extent cx="80640" cy="71280"/>
                <wp:effectExtent l="19050" t="38100" r="34290" b="43180"/>
                <wp:wrapNone/>
                <wp:docPr id="447" name="Rukopis 4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10">
                      <w14:nvContentPartPr>
                        <w14:cNvContentPartPr/>
                      </w14:nvContentPartPr>
                      <w14:xfrm>
                        <a:off x="0" y="0"/>
                        <a:ext cx="80640" cy="71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DFBEBFB" id="Rukopis 447" o:spid="_x0000_s1026" type="#_x0000_t75" style="position:absolute;margin-left:75.85pt;margin-top:6.4pt;width:6.9pt;height:6.3pt;z-index:252104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">
                <v:imagedata r:id="rId811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103680" behindDoc="0" locked="0" layoutInCell="1" allowOverlap="1">
                <wp:simplePos x="0" y="0"/>
                <wp:positionH relativeFrom="column">
                  <wp:posOffset>916501</wp:posOffset>
                </wp:positionH>
                <wp:positionV relativeFrom="paragraph">
                  <wp:posOffset>167419</wp:posOffset>
                </wp:positionV>
                <wp:extent cx="42120" cy="94680"/>
                <wp:effectExtent l="38100" t="38100" r="34290" b="38735"/>
                <wp:wrapNone/>
                <wp:docPr id="446" name="Rukopis 4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12">
                      <w14:nvContentPartPr>
                        <w14:cNvContentPartPr/>
                      </w14:nvContentPartPr>
                      <w14:xfrm>
                        <a:off x="0" y="0"/>
                        <a:ext cx="42120" cy="9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6B1B672" id="Rukopis 446" o:spid="_x0000_s1026" type="#_x0000_t75" style="position:absolute;margin-left:71.85pt;margin-top:12.9pt;width:3.85pt;height:7.95pt;z-index:252103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">
                <v:imagedata r:id="rId813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102656" behindDoc="0" locked="0" layoutInCell="1" allowOverlap="1">
                <wp:simplePos x="0" y="0"/>
                <wp:positionH relativeFrom="column">
                  <wp:posOffset>866101</wp:posOffset>
                </wp:positionH>
                <wp:positionV relativeFrom="paragraph">
                  <wp:posOffset>119899</wp:posOffset>
                </wp:positionV>
                <wp:extent cx="94320" cy="99360"/>
                <wp:effectExtent l="38100" t="38100" r="39370" b="34290"/>
                <wp:wrapNone/>
                <wp:docPr id="445" name="Rukopis 4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14">
                      <w14:nvContentPartPr>
                        <w14:cNvContentPartPr/>
                      </w14:nvContentPartPr>
                      <w14:xfrm>
                        <a:off x="0" y="0"/>
                        <a:ext cx="94320" cy="9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6ECFCF6" id="Rukopis 445" o:spid="_x0000_s1026" type="#_x0000_t75" style="position:absolute;margin-left:67.9pt;margin-top:9.15pt;width:8pt;height:8.55pt;z-index:252102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">
                <v:imagedata r:id="rId815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101632" behindDoc="0" locked="0" layoutInCell="1" allowOverlap="1">
                <wp:simplePos x="0" y="0"/>
                <wp:positionH relativeFrom="column">
                  <wp:posOffset>826501</wp:posOffset>
                </wp:positionH>
                <wp:positionV relativeFrom="paragraph">
                  <wp:posOffset>91099</wp:posOffset>
                </wp:positionV>
                <wp:extent cx="37440" cy="144360"/>
                <wp:effectExtent l="38100" t="38100" r="39370" b="46355"/>
                <wp:wrapNone/>
                <wp:docPr id="444" name="Rukopis 4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16">
                      <w14:nvContentPartPr>
                        <w14:cNvContentPartPr/>
                      </w14:nvContentPartPr>
                      <w14:xfrm>
                        <a:off x="0" y="0"/>
                        <a:ext cx="37440" cy="144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8B0F3D2" id="Rukopis 444" o:spid="_x0000_s1026" type="#_x0000_t75" style="position:absolute;margin-left:64.8pt;margin-top:6.85pt;width:3.6pt;height:11.95pt;z-index:252101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">
                <v:imagedata r:id="rId817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100608" behindDoc="0" locked="0" layoutInCell="1" allowOverlap="1">
                <wp:simplePos x="0" y="0"/>
                <wp:positionH relativeFrom="column">
                  <wp:posOffset>652621</wp:posOffset>
                </wp:positionH>
                <wp:positionV relativeFrom="paragraph">
                  <wp:posOffset>211699</wp:posOffset>
                </wp:positionV>
                <wp:extent cx="63720" cy="2880"/>
                <wp:effectExtent l="38100" t="38100" r="31750" b="35560"/>
                <wp:wrapNone/>
                <wp:docPr id="443" name="Rukopis 4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18">
                      <w14:nvContentPartPr>
                        <w14:cNvContentPartPr/>
                      </w14:nvContentPartPr>
                      <w14:xfrm>
                        <a:off x="0" y="0"/>
                        <a:ext cx="63720" cy="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BD20111" id="Rukopis 443" o:spid="_x0000_s1026" type="#_x0000_t75" style="position:absolute;margin-left:51.1pt;margin-top:16.35pt;width:5.45pt;height:.85pt;z-index:252100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">
                <v:imagedata r:id="rId819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099584" behindDoc="0" locked="0" layoutInCell="1" allowOverlap="1">
                <wp:simplePos x="0" y="0"/>
                <wp:positionH relativeFrom="column">
                  <wp:posOffset>650101</wp:posOffset>
                </wp:positionH>
                <wp:positionV relativeFrom="paragraph">
                  <wp:posOffset>173899</wp:posOffset>
                </wp:positionV>
                <wp:extent cx="77760" cy="10800"/>
                <wp:effectExtent l="38100" t="38100" r="36830" b="46355"/>
                <wp:wrapNone/>
                <wp:docPr id="442" name="Rukopis 4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20">
                      <w14:nvContentPartPr>
                        <w14:cNvContentPartPr/>
                      </w14:nvContentPartPr>
                      <w14:xfrm>
                        <a:off x="0" y="0"/>
                        <a:ext cx="77760" cy="1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07AAD56" id="Rukopis 442" o:spid="_x0000_s1026" type="#_x0000_t75" style="position:absolute;margin-left:50.9pt;margin-top:13.4pt;width:6.75pt;height:1.5pt;z-index:252099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">
                <v:imagedata r:id="rId821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098560" behindDoc="0" locked="0" layoutInCell="1" allowOverlap="1">
                <wp:simplePos x="0" y="0"/>
                <wp:positionH relativeFrom="column">
                  <wp:posOffset>479101</wp:posOffset>
                </wp:positionH>
                <wp:positionV relativeFrom="paragraph">
                  <wp:posOffset>104059</wp:posOffset>
                </wp:positionV>
                <wp:extent cx="143640" cy="81360"/>
                <wp:effectExtent l="38100" t="38100" r="8890" b="33020"/>
                <wp:wrapNone/>
                <wp:docPr id="441" name="Rukopis 4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22">
                      <w14:nvContentPartPr>
                        <w14:cNvContentPartPr/>
                      </w14:nvContentPartPr>
                      <w14:xfrm>
                        <a:off x="0" y="0"/>
                        <a:ext cx="143640" cy="81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BC16D6B" id="Rukopis 441" o:spid="_x0000_s1026" type="#_x0000_t75" style="position:absolute;margin-left:37.4pt;margin-top:7.85pt;width:12pt;height:6.95pt;z-index:252098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">
                <v:imagedata r:id="rId823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097536" behindDoc="0" locked="0" layoutInCell="1" allowOverlap="1">
                <wp:simplePos x="0" y="0"/>
                <wp:positionH relativeFrom="column">
                  <wp:posOffset>562981</wp:posOffset>
                </wp:positionH>
                <wp:positionV relativeFrom="paragraph">
                  <wp:posOffset>89299</wp:posOffset>
                </wp:positionV>
                <wp:extent cx="23400" cy="167760"/>
                <wp:effectExtent l="38100" t="38100" r="34290" b="41910"/>
                <wp:wrapNone/>
                <wp:docPr id="440" name="Rukopis 4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24">
                      <w14:nvContentPartPr>
                        <w14:cNvContentPartPr/>
                      </w14:nvContentPartPr>
                      <w14:xfrm>
                        <a:off x="0" y="0"/>
                        <a:ext cx="23400" cy="167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178D520" id="Rukopis 440" o:spid="_x0000_s1026" type="#_x0000_t75" style="position:absolute;margin-left:44pt;margin-top:6.7pt;width:2.6pt;height:13.85pt;z-index:252097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">
                <v:imagedata r:id="rId825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096512" behindDoc="0" locked="0" layoutInCell="1" allowOverlap="1">
                <wp:simplePos x="0" y="0"/>
                <wp:positionH relativeFrom="column">
                  <wp:posOffset>1309261</wp:posOffset>
                </wp:positionH>
                <wp:positionV relativeFrom="paragraph">
                  <wp:posOffset>89299</wp:posOffset>
                </wp:positionV>
                <wp:extent cx="80280" cy="120600"/>
                <wp:effectExtent l="38100" t="38100" r="34290" b="32385"/>
                <wp:wrapNone/>
                <wp:docPr id="439" name="Rukopis 4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26">
                      <w14:nvContentPartPr>
                        <w14:cNvContentPartPr/>
                      </w14:nvContentPartPr>
                      <w14:xfrm>
                        <a:off x="0" y="0"/>
                        <a:ext cx="80280" cy="120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65C15B2" id="Rukopis 439" o:spid="_x0000_s1026" type="#_x0000_t75" style="position:absolute;margin-left:102.65pt;margin-top:6.65pt;width:7.25pt;height:10.2pt;z-index:252096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">
                <v:imagedata r:id="rId827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034048" behindDoc="0" locked="0" layoutInCell="1" allowOverlap="1">
                <wp:simplePos x="0" y="0"/>
                <wp:positionH relativeFrom="column">
                  <wp:posOffset>2572501</wp:posOffset>
                </wp:positionH>
                <wp:positionV relativeFrom="paragraph">
                  <wp:posOffset>242299</wp:posOffset>
                </wp:positionV>
                <wp:extent cx="178200" cy="32040"/>
                <wp:effectExtent l="38100" t="38100" r="31750" b="44450"/>
                <wp:wrapNone/>
                <wp:docPr id="378" name="Rukopis 3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28">
                      <w14:nvContentPartPr>
                        <w14:cNvContentPartPr/>
                      </w14:nvContentPartPr>
                      <w14:xfrm>
                        <a:off x="0" y="0"/>
                        <a:ext cx="178200" cy="32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B8DF71" id="Rukopis 378" o:spid="_x0000_s1026" type="#_x0000_t75" style="position:absolute;margin-left:202.25pt;margin-top:18.75pt;width:14.6pt;height:3.2pt;z-index:252034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">
                <v:imagedata r:id="rId829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025856" behindDoc="0" locked="0" layoutInCell="1" allowOverlap="1">
                <wp:simplePos x="0" y="0"/>
                <wp:positionH relativeFrom="column">
                  <wp:posOffset>2237701</wp:posOffset>
                </wp:positionH>
                <wp:positionV relativeFrom="paragraph">
                  <wp:posOffset>33139</wp:posOffset>
                </wp:positionV>
                <wp:extent cx="68040" cy="162360"/>
                <wp:effectExtent l="38100" t="19050" r="46355" b="47625"/>
                <wp:wrapNone/>
                <wp:docPr id="370" name="Rukopis 3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30">
                      <w14:nvContentPartPr>
                        <w14:cNvContentPartPr/>
                      </w14:nvContentPartPr>
                      <w14:xfrm>
                        <a:off x="0" y="0"/>
                        <a:ext cx="68040" cy="162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415878E" id="Rukopis 370" o:spid="_x0000_s1026" type="#_x0000_t75" style="position:absolute;margin-left:175.85pt;margin-top:2.25pt;width:6pt;height:13.55pt;z-index:252025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">
                <v:imagedata r:id="rId831" o:title=""/>
              </v:shape>
            </w:pict>
          </mc:Fallback>
        </mc:AlternateContent>
      </w:r>
    </w:p>
    <w:p w:rsidR="00C05026" w:rsidRDefault="00C05026" w:rsidP="00616383">
      <w:pPr>
        <w:tabs>
          <w:tab w:val="left" w:pos="426"/>
        </w:tabs>
        <w:spacing w:line="360" w:lineRule="auto"/>
        <w:rPr>
          <w:rFonts w:ascii="Arial" w:hAnsi="Arial" w:cs="Arial"/>
        </w:rPr>
      </w:pP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182528" behindDoc="0" locked="0" layoutInCell="1" allowOverlap="1">
                <wp:simplePos x="0" y="0"/>
                <wp:positionH relativeFrom="column">
                  <wp:posOffset>4351981</wp:posOffset>
                </wp:positionH>
                <wp:positionV relativeFrom="paragraph">
                  <wp:posOffset>88849</wp:posOffset>
                </wp:positionV>
                <wp:extent cx="185760" cy="193680"/>
                <wp:effectExtent l="38100" t="38100" r="43180" b="34925"/>
                <wp:wrapNone/>
                <wp:docPr id="523" name="Rukopis 5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32">
                      <w14:nvContentPartPr>
                        <w14:cNvContentPartPr/>
                      </w14:nvContentPartPr>
                      <w14:xfrm>
                        <a:off x="0" y="0"/>
                        <a:ext cx="185760" cy="19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906FC30" id="Rukopis 523" o:spid="_x0000_s1026" type="#_x0000_t75" style="position:absolute;margin-left:342.35pt;margin-top:6.65pt;width:15.35pt;height:15.95pt;z-index:252182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">
                <v:imagedata r:id="rId833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181504" behindDoc="0" locked="0" layoutInCell="1" allowOverlap="1">
                <wp:simplePos x="0" y="0"/>
                <wp:positionH relativeFrom="column">
                  <wp:posOffset>4944181</wp:posOffset>
                </wp:positionH>
                <wp:positionV relativeFrom="paragraph">
                  <wp:posOffset>44569</wp:posOffset>
                </wp:positionV>
                <wp:extent cx="132120" cy="203760"/>
                <wp:effectExtent l="38100" t="19050" r="39370" b="44450"/>
                <wp:wrapNone/>
                <wp:docPr id="522" name="Rukopis 5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34">
                      <w14:nvContentPartPr>
                        <w14:cNvContentPartPr/>
                      </w14:nvContentPartPr>
                      <w14:xfrm>
                        <a:off x="0" y="0"/>
                        <a:ext cx="132120" cy="203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ECD9376" id="Rukopis 522" o:spid="_x0000_s1026" type="#_x0000_t75" style="position:absolute;margin-left:389.05pt;margin-top:3.25pt;width:10.95pt;height:16.6pt;z-index:252181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">
                <v:imagedata r:id="rId835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180480" behindDoc="0" locked="0" layoutInCell="1" allowOverlap="1">
                <wp:simplePos x="0" y="0"/>
                <wp:positionH relativeFrom="column">
                  <wp:posOffset>4936981</wp:posOffset>
                </wp:positionH>
                <wp:positionV relativeFrom="paragraph">
                  <wp:posOffset>64369</wp:posOffset>
                </wp:positionV>
                <wp:extent cx="119520" cy="56520"/>
                <wp:effectExtent l="38100" t="38100" r="33020" b="38735"/>
                <wp:wrapNone/>
                <wp:docPr id="521" name="Rukopis 5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36">
                      <w14:nvContentPartPr>
                        <w14:cNvContentPartPr/>
                      </w14:nvContentPartPr>
                      <w14:xfrm>
                        <a:off x="0" y="0"/>
                        <a:ext cx="119520" cy="56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9B9D92" id="Rukopis 521" o:spid="_x0000_s1026" type="#_x0000_t75" style="position:absolute;margin-left:388.4pt;margin-top:4.7pt;width:10.05pt;height:5.1pt;z-index:252180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">
                <v:imagedata r:id="rId837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179456" behindDoc="0" locked="0" layoutInCell="1" allowOverlap="1">
                <wp:simplePos x="0" y="0"/>
                <wp:positionH relativeFrom="column">
                  <wp:posOffset>5011141</wp:posOffset>
                </wp:positionH>
                <wp:positionV relativeFrom="paragraph">
                  <wp:posOffset>112249</wp:posOffset>
                </wp:positionV>
                <wp:extent cx="40680" cy="111240"/>
                <wp:effectExtent l="38100" t="38100" r="35560" b="41275"/>
                <wp:wrapNone/>
                <wp:docPr id="520" name="Rukopis 5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38">
                      <w14:nvContentPartPr>
                        <w14:cNvContentPartPr/>
                      </w14:nvContentPartPr>
                      <w14:xfrm>
                        <a:off x="0" y="0"/>
                        <a:ext cx="40680" cy="11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199AD9A" id="Rukopis 520" o:spid="_x0000_s1026" type="#_x0000_t75" style="position:absolute;margin-left:394.3pt;margin-top:8.55pt;width:3.8pt;height:9.25pt;z-index:252179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">
                <v:imagedata r:id="rId839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178432" behindDoc="0" locked="0" layoutInCell="1" allowOverlap="1">
                <wp:simplePos x="0" y="0"/>
                <wp:positionH relativeFrom="column">
                  <wp:posOffset>4983781</wp:posOffset>
                </wp:positionH>
                <wp:positionV relativeFrom="paragraph">
                  <wp:posOffset>99649</wp:posOffset>
                </wp:positionV>
                <wp:extent cx="21960" cy="114840"/>
                <wp:effectExtent l="38100" t="38100" r="35560" b="38100"/>
                <wp:wrapNone/>
                <wp:docPr id="519" name="Rukopis 5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40">
                      <w14:nvContentPartPr>
                        <w14:cNvContentPartPr/>
                      </w14:nvContentPartPr>
                      <w14:xfrm>
                        <a:off x="0" y="0"/>
                        <a:ext cx="21960" cy="114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80553F8" id="Rukopis 519" o:spid="_x0000_s1026" type="#_x0000_t75" style="position:absolute;margin-left:392.1pt;margin-top:7.55pt;width:2.4pt;height:9.7pt;z-index:252178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">
                <v:imagedata r:id="rId841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177408" behindDoc="0" locked="0" layoutInCell="1" allowOverlap="1">
                <wp:simplePos x="0" y="0"/>
                <wp:positionH relativeFrom="column">
                  <wp:posOffset>4790821</wp:posOffset>
                </wp:positionH>
                <wp:positionV relativeFrom="paragraph">
                  <wp:posOffset>40249</wp:posOffset>
                </wp:positionV>
                <wp:extent cx="105120" cy="64800"/>
                <wp:effectExtent l="19050" t="38100" r="28575" b="49530"/>
                <wp:wrapNone/>
                <wp:docPr id="518" name="Rukopis 5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42">
                      <w14:nvContentPartPr>
                        <w14:cNvContentPartPr/>
                      </w14:nvContentPartPr>
                      <w14:xfrm>
                        <a:off x="0" y="0"/>
                        <a:ext cx="105120" cy="64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29C8833" id="Rukopis 518" o:spid="_x0000_s1026" type="#_x0000_t75" style="position:absolute;margin-left:376.9pt;margin-top:2.8pt;width:8.75pt;height:5.85pt;z-index:252177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">
                <v:imagedata r:id="rId843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176384" behindDoc="0" locked="0" layoutInCell="1" allowOverlap="1">
                <wp:simplePos x="0" y="0"/>
                <wp:positionH relativeFrom="column">
                  <wp:posOffset>4690741</wp:posOffset>
                </wp:positionH>
                <wp:positionV relativeFrom="paragraph">
                  <wp:posOffset>132409</wp:posOffset>
                </wp:positionV>
                <wp:extent cx="90000" cy="85680"/>
                <wp:effectExtent l="38100" t="19050" r="24765" b="48260"/>
                <wp:wrapNone/>
                <wp:docPr id="517" name="Rukopis 5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44">
                      <w14:nvContentPartPr>
                        <w14:cNvContentPartPr/>
                      </w14:nvContentPartPr>
                      <w14:xfrm>
                        <a:off x="0" y="0"/>
                        <a:ext cx="90000" cy="85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A1A6B4C" id="Rukopis 517" o:spid="_x0000_s1026" type="#_x0000_t75" style="position:absolute;margin-left:369.05pt;margin-top:10.1pt;width:7.7pt;height:7.5pt;z-index:252176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">
                <v:imagedata r:id="rId845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175360" behindDoc="0" locked="0" layoutInCell="1" allowOverlap="1">
                <wp:simplePos x="0" y="0"/>
                <wp:positionH relativeFrom="column">
                  <wp:posOffset>4564381</wp:posOffset>
                </wp:positionH>
                <wp:positionV relativeFrom="paragraph">
                  <wp:posOffset>195409</wp:posOffset>
                </wp:positionV>
                <wp:extent cx="55080" cy="3960"/>
                <wp:effectExtent l="38100" t="38100" r="40640" b="34290"/>
                <wp:wrapNone/>
                <wp:docPr id="516" name="Rukopis 5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46">
                      <w14:nvContentPartPr>
                        <w14:cNvContentPartPr/>
                      </w14:nvContentPartPr>
                      <w14:xfrm>
                        <a:off x="0" y="0"/>
                        <a:ext cx="55080" cy="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DEEE626" id="Rukopis 516" o:spid="_x0000_s1026" type="#_x0000_t75" style="position:absolute;margin-left:359.1pt;margin-top:15.1pt;width:4.9pt;height:.95pt;z-index:252175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">
                <v:imagedata r:id="rId847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174336" behindDoc="0" locked="0" layoutInCell="1" allowOverlap="1">
                <wp:simplePos x="0" y="0"/>
                <wp:positionH relativeFrom="column">
                  <wp:posOffset>4553941</wp:posOffset>
                </wp:positionH>
                <wp:positionV relativeFrom="paragraph">
                  <wp:posOffset>170569</wp:posOffset>
                </wp:positionV>
                <wp:extent cx="48240" cy="8640"/>
                <wp:effectExtent l="19050" t="19050" r="47625" b="48895"/>
                <wp:wrapNone/>
                <wp:docPr id="515" name="Rukopis 5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48">
                      <w14:nvContentPartPr>
                        <w14:cNvContentPartPr/>
                      </w14:nvContentPartPr>
                      <w14:xfrm>
                        <a:off x="0" y="0"/>
                        <a:ext cx="48240" cy="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CF9C071" id="Rukopis 515" o:spid="_x0000_s1026" type="#_x0000_t75" style="position:absolute;margin-left:358.25pt;margin-top:13.05pt;width:4.4pt;height:1.45pt;z-index:252174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">
                <v:imagedata r:id="rId849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173312" behindDoc="0" locked="0" layoutInCell="1" allowOverlap="1">
                <wp:simplePos x="0" y="0"/>
                <wp:positionH relativeFrom="column">
                  <wp:posOffset>4329301</wp:posOffset>
                </wp:positionH>
                <wp:positionV relativeFrom="paragraph">
                  <wp:posOffset>113689</wp:posOffset>
                </wp:positionV>
                <wp:extent cx="130320" cy="28440"/>
                <wp:effectExtent l="38100" t="38100" r="41275" b="48260"/>
                <wp:wrapNone/>
                <wp:docPr id="514" name="Rukopis 5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50">
                      <w14:nvContentPartPr>
                        <w14:cNvContentPartPr/>
                      </w14:nvContentPartPr>
                      <w14:xfrm>
                        <a:off x="0" y="0"/>
                        <a:ext cx="130320" cy="28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7F056CC" id="Rukopis 514" o:spid="_x0000_s1026" type="#_x0000_t75" style="position:absolute;margin-left:340.6pt;margin-top:8.6pt;width:10.75pt;height:3pt;z-index:252173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">
                <v:imagedata r:id="rId851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172288" behindDoc="0" locked="0" layoutInCell="1" allowOverlap="1">
                <wp:simplePos x="0" y="0"/>
                <wp:positionH relativeFrom="column">
                  <wp:posOffset>4415341</wp:posOffset>
                </wp:positionH>
                <wp:positionV relativeFrom="paragraph">
                  <wp:posOffset>139249</wp:posOffset>
                </wp:positionV>
                <wp:extent cx="42480" cy="124560"/>
                <wp:effectExtent l="38100" t="19050" r="34290" b="46990"/>
                <wp:wrapNone/>
                <wp:docPr id="513" name="Rukopis 5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52">
                      <w14:nvContentPartPr>
                        <w14:cNvContentPartPr/>
                      </w14:nvContentPartPr>
                      <w14:xfrm>
                        <a:off x="0" y="0"/>
                        <a:ext cx="42480" cy="124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675D406" id="Rukopis 513" o:spid="_x0000_s1026" type="#_x0000_t75" style="position:absolute;margin-left:347.3pt;margin-top:10.6pt;width:4pt;height:10.3pt;z-index:252172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">
                <v:imagedata r:id="rId853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171264" behindDoc="0" locked="0" layoutInCell="1" allowOverlap="1">
                <wp:simplePos x="0" y="0"/>
                <wp:positionH relativeFrom="column">
                  <wp:posOffset>4372861</wp:posOffset>
                </wp:positionH>
                <wp:positionV relativeFrom="paragraph">
                  <wp:posOffset>127009</wp:posOffset>
                </wp:positionV>
                <wp:extent cx="33480" cy="95400"/>
                <wp:effectExtent l="38100" t="38100" r="43180" b="38100"/>
                <wp:wrapNone/>
                <wp:docPr id="512" name="Rukopis 5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54">
                      <w14:nvContentPartPr>
                        <w14:cNvContentPartPr/>
                      </w14:nvContentPartPr>
                      <w14:xfrm>
                        <a:off x="0" y="0"/>
                        <a:ext cx="33480" cy="9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D3B6BB1" id="Rukopis 512" o:spid="_x0000_s1026" type="#_x0000_t75" style="position:absolute;margin-left:343.95pt;margin-top:9.65pt;width:3.35pt;height:8.05pt;z-index:252171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">
                <v:imagedata r:id="rId855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170240" behindDoc="0" locked="0" layoutInCell="1" allowOverlap="1">
                <wp:simplePos x="0" y="0"/>
                <wp:positionH relativeFrom="column">
                  <wp:posOffset>4185661</wp:posOffset>
                </wp:positionH>
                <wp:positionV relativeFrom="paragraph">
                  <wp:posOffset>136369</wp:posOffset>
                </wp:positionV>
                <wp:extent cx="92520" cy="19440"/>
                <wp:effectExtent l="38100" t="38100" r="41275" b="38100"/>
                <wp:wrapNone/>
                <wp:docPr id="511" name="Rukopis 5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56">
                      <w14:nvContentPartPr>
                        <w14:cNvContentPartPr/>
                      </w14:nvContentPartPr>
                      <w14:xfrm>
                        <a:off x="0" y="0"/>
                        <a:ext cx="92520" cy="1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BB39C76" id="Rukopis 511" o:spid="_x0000_s1026" type="#_x0000_t75" style="position:absolute;margin-left:329.25pt;margin-top:10.35pt;width:7.8pt;height:2.1pt;z-index:252170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">
                <v:imagedata r:id="rId857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169216" behindDoc="0" locked="0" layoutInCell="1" allowOverlap="1">
                <wp:simplePos x="0" y="0"/>
                <wp:positionH relativeFrom="column">
                  <wp:posOffset>4200781</wp:posOffset>
                </wp:positionH>
                <wp:positionV relativeFrom="paragraph">
                  <wp:posOffset>148969</wp:posOffset>
                </wp:positionV>
                <wp:extent cx="70560" cy="90000"/>
                <wp:effectExtent l="38100" t="38100" r="43815" b="43815"/>
                <wp:wrapNone/>
                <wp:docPr id="510" name="Rukopis 5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58">
                      <w14:nvContentPartPr>
                        <w14:cNvContentPartPr/>
                      </w14:nvContentPartPr>
                      <w14:xfrm>
                        <a:off x="0" y="0"/>
                        <a:ext cx="70560" cy="90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EB28E2A" id="Rukopis 510" o:spid="_x0000_s1026" type="#_x0000_t75" style="position:absolute;margin-left:330.4pt;margin-top:11.45pt;width:6.3pt;height:7.9pt;z-index:252169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">
                <v:imagedata r:id="rId859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168192" behindDoc="0" locked="0" layoutInCell="1" allowOverlap="1">
                <wp:simplePos x="0" y="0"/>
                <wp:positionH relativeFrom="column">
                  <wp:posOffset>4100341</wp:posOffset>
                </wp:positionH>
                <wp:positionV relativeFrom="paragraph">
                  <wp:posOffset>138169</wp:posOffset>
                </wp:positionV>
                <wp:extent cx="83880" cy="117360"/>
                <wp:effectExtent l="19050" t="38100" r="30480" b="35560"/>
                <wp:wrapNone/>
                <wp:docPr id="509" name="Rukopis 5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60">
                      <w14:nvContentPartPr>
                        <w14:cNvContentPartPr/>
                      </w14:nvContentPartPr>
                      <w14:xfrm>
                        <a:off x="0" y="0"/>
                        <a:ext cx="83880" cy="117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268E511" id="Rukopis 509" o:spid="_x0000_s1026" type="#_x0000_t75" style="position:absolute;margin-left:322.5pt;margin-top:10.55pt;width:7.1pt;height:10.05pt;z-index:252168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">
                <v:imagedata r:id="rId861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120064" behindDoc="0" locked="0" layoutInCell="1" allowOverlap="1">
                <wp:simplePos x="0" y="0"/>
                <wp:positionH relativeFrom="column">
                  <wp:posOffset>1440661</wp:posOffset>
                </wp:positionH>
                <wp:positionV relativeFrom="paragraph">
                  <wp:posOffset>231049</wp:posOffset>
                </wp:positionV>
                <wp:extent cx="57960" cy="65520"/>
                <wp:effectExtent l="38100" t="38100" r="37465" b="48895"/>
                <wp:wrapNone/>
                <wp:docPr id="462" name="Rukopis 4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62">
                      <w14:nvContentPartPr>
                        <w14:cNvContentPartPr/>
                      </w14:nvContentPartPr>
                      <w14:xfrm>
                        <a:off x="0" y="0"/>
                        <a:ext cx="57960" cy="65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B1A33BF" id="Rukopis 462" o:spid="_x0000_s1026" type="#_x0000_t75" style="position:absolute;margin-left:113.15pt;margin-top:17.85pt;width:5.1pt;height:5.85pt;z-index:252120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">
                <v:imagedata r:id="rId863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118016" behindDoc="0" locked="0" layoutInCell="1" allowOverlap="1">
                <wp:simplePos x="0" y="0"/>
                <wp:positionH relativeFrom="column">
                  <wp:posOffset>1132141</wp:posOffset>
                </wp:positionH>
                <wp:positionV relativeFrom="paragraph">
                  <wp:posOffset>210889</wp:posOffset>
                </wp:positionV>
                <wp:extent cx="122760" cy="25200"/>
                <wp:effectExtent l="38100" t="38100" r="29845" b="32385"/>
                <wp:wrapNone/>
                <wp:docPr id="460" name="Rukopis 4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64">
                      <w14:nvContentPartPr>
                        <w14:cNvContentPartPr/>
                      </w14:nvContentPartPr>
                      <w14:xfrm>
                        <a:off x="0" y="0"/>
                        <a:ext cx="122760" cy="25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C292CF4" id="Rukopis 460" o:spid="_x0000_s1026" type="#_x0000_t75" style="position:absolute;margin-left:88.8pt;margin-top:16.25pt;width:10.2pt;height:2.7pt;z-index:252118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">
                <v:imagedata r:id="rId865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110848" behindDoc="0" locked="0" layoutInCell="1" allowOverlap="1">
                <wp:simplePos x="0" y="0"/>
                <wp:positionH relativeFrom="column">
                  <wp:posOffset>695461</wp:posOffset>
                </wp:positionH>
                <wp:positionV relativeFrom="paragraph">
                  <wp:posOffset>256609</wp:posOffset>
                </wp:positionV>
                <wp:extent cx="36720" cy="9000"/>
                <wp:effectExtent l="38100" t="19050" r="40005" b="48260"/>
                <wp:wrapNone/>
                <wp:docPr id="453" name="Rukopis 4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66">
                      <w14:nvContentPartPr>
                        <w14:cNvContentPartPr/>
                      </w14:nvContentPartPr>
                      <w14:xfrm>
                        <a:off x="0" y="0"/>
                        <a:ext cx="36720" cy="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9D3E96E" id="Rukopis 453" o:spid="_x0000_s1026" type="#_x0000_t75" style="position:absolute;margin-left:54.4pt;margin-top:19.85pt;width:3.5pt;height:1.3pt;z-index:252110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">
                <v:imagedata r:id="rId867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109824" behindDoc="0" locked="0" layoutInCell="1" allowOverlap="1">
                <wp:simplePos x="0" y="0"/>
                <wp:positionH relativeFrom="column">
                  <wp:posOffset>509341</wp:posOffset>
                </wp:positionH>
                <wp:positionV relativeFrom="paragraph">
                  <wp:posOffset>192529</wp:posOffset>
                </wp:positionV>
                <wp:extent cx="136800" cy="66600"/>
                <wp:effectExtent l="19050" t="38100" r="34925" b="48260"/>
                <wp:wrapNone/>
                <wp:docPr id="452" name="Rukopis 4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68">
                      <w14:nvContentPartPr>
                        <w14:cNvContentPartPr/>
                      </w14:nvContentPartPr>
                      <w14:xfrm>
                        <a:off x="0" y="0"/>
                        <a:ext cx="136800" cy="66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653AB73" id="Rukopis 452" o:spid="_x0000_s1026" type="#_x0000_t75" style="position:absolute;margin-left:39.8pt;margin-top:14.8pt;width:11.45pt;height:6.05pt;z-index:252109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">
                <v:imagedata r:id="rId869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033024" behindDoc="0" locked="0" layoutInCell="1" allowOverlap="1">
                <wp:simplePos x="0" y="0"/>
                <wp:positionH relativeFrom="column">
                  <wp:posOffset>2656021</wp:posOffset>
                </wp:positionH>
                <wp:positionV relativeFrom="paragraph">
                  <wp:posOffset>6769</wp:posOffset>
                </wp:positionV>
                <wp:extent cx="40680" cy="120240"/>
                <wp:effectExtent l="38100" t="38100" r="35560" b="32385"/>
                <wp:wrapNone/>
                <wp:docPr id="377" name="Rukopis 3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70">
                      <w14:nvContentPartPr>
                        <w14:cNvContentPartPr/>
                      </w14:nvContentPartPr>
                      <w14:xfrm>
                        <a:off x="0" y="0"/>
                        <a:ext cx="40680" cy="120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9B88CE0" id="Rukopis 377" o:spid="_x0000_s1026" type="#_x0000_t75" style="position:absolute;margin-left:208.9pt;margin-top:.3pt;width:3.75pt;height:9.95pt;z-index:252033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">
                <v:imagedata r:id="rId871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032000" behindDoc="0" locked="0" layoutInCell="1" allowOverlap="1">
                <wp:simplePos x="0" y="0"/>
                <wp:positionH relativeFrom="column">
                  <wp:posOffset>2624701</wp:posOffset>
                </wp:positionH>
                <wp:positionV relativeFrom="paragraph">
                  <wp:posOffset>-1871</wp:posOffset>
                </wp:positionV>
                <wp:extent cx="39600" cy="117720"/>
                <wp:effectExtent l="38100" t="38100" r="36830" b="34925"/>
                <wp:wrapNone/>
                <wp:docPr id="376" name="Rukopis 3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72">
                      <w14:nvContentPartPr>
                        <w14:cNvContentPartPr/>
                      </w14:nvContentPartPr>
                      <w14:xfrm>
                        <a:off x="0" y="0"/>
                        <a:ext cx="39600" cy="117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811B9D2" id="Rukopis 376" o:spid="_x0000_s1026" type="#_x0000_t75" style="position:absolute;margin-left:206.35pt;margin-top:-.45pt;width:3.65pt;height:9.8pt;z-index:252032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">
                <v:imagedata r:id="rId873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030976" behindDoc="0" locked="0" layoutInCell="1" allowOverlap="1">
                <wp:simplePos x="0" y="0"/>
                <wp:positionH relativeFrom="column">
                  <wp:posOffset>2480341</wp:posOffset>
                </wp:positionH>
                <wp:positionV relativeFrom="paragraph">
                  <wp:posOffset>53209</wp:posOffset>
                </wp:positionV>
                <wp:extent cx="94680" cy="67680"/>
                <wp:effectExtent l="19050" t="38100" r="19685" b="46990"/>
                <wp:wrapNone/>
                <wp:docPr id="375" name="Rukopis 3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74">
                      <w14:nvContentPartPr>
                        <w14:cNvContentPartPr/>
                      </w14:nvContentPartPr>
                      <w14:xfrm>
                        <a:off x="0" y="0"/>
                        <a:ext cx="94680" cy="67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50AD8CF" id="Rukopis 375" o:spid="_x0000_s1026" type="#_x0000_t75" style="position:absolute;margin-left:195pt;margin-top:3.8pt;width:8pt;height:6.15pt;z-index:252030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">
                <v:imagedata r:id="rId875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029952" behindDoc="0" locked="0" layoutInCell="1" allowOverlap="1">
                <wp:simplePos x="0" y="0"/>
                <wp:positionH relativeFrom="column">
                  <wp:posOffset>2364061</wp:posOffset>
                </wp:positionH>
                <wp:positionV relativeFrom="paragraph">
                  <wp:posOffset>-14471</wp:posOffset>
                </wp:positionV>
                <wp:extent cx="111960" cy="132840"/>
                <wp:effectExtent l="19050" t="38100" r="40640" b="38735"/>
                <wp:wrapNone/>
                <wp:docPr id="374" name="Rukopis 3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76">
                      <w14:nvContentPartPr>
                        <w14:cNvContentPartPr/>
                      </w14:nvContentPartPr>
                      <w14:xfrm>
                        <a:off x="0" y="0"/>
                        <a:ext cx="111960" cy="132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3AB05FD" id="Rukopis 374" o:spid="_x0000_s1026" type="#_x0000_t75" style="position:absolute;margin-left:185.85pt;margin-top:-1.45pt;width:9.35pt;height:11.15pt;z-index:252029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">
                <v:imagedata r:id="rId877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028928" behindDoc="0" locked="0" layoutInCell="1" allowOverlap="1">
                <wp:simplePos x="0" y="0"/>
                <wp:positionH relativeFrom="column">
                  <wp:posOffset>2181901</wp:posOffset>
                </wp:positionH>
                <wp:positionV relativeFrom="paragraph">
                  <wp:posOffset>65449</wp:posOffset>
                </wp:positionV>
                <wp:extent cx="70560" cy="11160"/>
                <wp:effectExtent l="38100" t="19050" r="43815" b="46355"/>
                <wp:wrapNone/>
                <wp:docPr id="373" name="Rukopis 3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78">
                      <w14:nvContentPartPr>
                        <w14:cNvContentPartPr/>
                      </w14:nvContentPartPr>
                      <w14:xfrm>
                        <a:off x="0" y="0"/>
                        <a:ext cx="70560" cy="1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27245EA" id="Rukopis 373" o:spid="_x0000_s1026" type="#_x0000_t75" style="position:absolute;margin-left:171.5pt;margin-top:4.8pt;width:6.2pt;height:1.55pt;z-index:252028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">
                <v:imagedata r:id="rId879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027904" behindDoc="0" locked="0" layoutInCell="1" allowOverlap="1">
                <wp:simplePos x="0" y="0"/>
                <wp:positionH relativeFrom="column">
                  <wp:posOffset>2165701</wp:posOffset>
                </wp:positionH>
                <wp:positionV relativeFrom="paragraph">
                  <wp:posOffset>32689</wp:posOffset>
                </wp:positionV>
                <wp:extent cx="88920" cy="14040"/>
                <wp:effectExtent l="38100" t="38100" r="44450" b="43180"/>
                <wp:wrapNone/>
                <wp:docPr id="372" name="Rukopis 3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80">
                      <w14:nvContentPartPr>
                        <w14:cNvContentPartPr/>
                      </w14:nvContentPartPr>
                      <w14:xfrm>
                        <a:off x="0" y="0"/>
                        <a:ext cx="88920" cy="1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2A3B0E" id="Rukopis 372" o:spid="_x0000_s1026" type="#_x0000_t75" style="position:absolute;margin-left:170.2pt;margin-top:2.2pt;width:7.7pt;height:1.85pt;z-index:252027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">
                <v:imagedata r:id="rId881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026880" behindDoc="0" locked="0" layoutInCell="1" allowOverlap="1">
                <wp:simplePos x="0" y="0"/>
                <wp:positionH relativeFrom="column">
                  <wp:posOffset>1969861</wp:posOffset>
                </wp:positionH>
                <wp:positionV relativeFrom="paragraph">
                  <wp:posOffset>13249</wp:posOffset>
                </wp:positionV>
                <wp:extent cx="104760" cy="92160"/>
                <wp:effectExtent l="38100" t="38100" r="29210" b="41275"/>
                <wp:wrapNone/>
                <wp:docPr id="371" name="Rukopis 3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82">
                      <w14:nvContentPartPr>
                        <w14:cNvContentPartPr/>
                      </w14:nvContentPartPr>
                      <w14:xfrm>
                        <a:off x="0" y="0"/>
                        <a:ext cx="104760" cy="9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1DB694" id="Rukopis 371" o:spid="_x0000_s1026" type="#_x0000_t75" style="position:absolute;margin-left:154.75pt;margin-top:.7pt;width:8.9pt;height:7.95pt;z-index:252026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">
                <v:imagedata r:id="rId883" o:title=""/>
              </v:shape>
            </w:pict>
          </mc:Fallback>
        </mc:AlternateContent>
      </w:r>
    </w:p>
    <w:p w:rsidR="00C05026" w:rsidRDefault="00C05026" w:rsidP="00616383">
      <w:pPr>
        <w:tabs>
          <w:tab w:val="left" w:pos="426"/>
        </w:tabs>
        <w:spacing w:line="360" w:lineRule="auto"/>
        <w:rPr>
          <w:rFonts w:ascii="Arial" w:hAnsi="Arial" w:cs="Arial"/>
        </w:rPr>
      </w:pP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189696" behindDoc="0" locked="0" layoutInCell="1" allowOverlap="1">
                <wp:simplePos x="0" y="0"/>
                <wp:positionH relativeFrom="column">
                  <wp:posOffset>4666261</wp:posOffset>
                </wp:positionH>
                <wp:positionV relativeFrom="paragraph">
                  <wp:posOffset>135199</wp:posOffset>
                </wp:positionV>
                <wp:extent cx="104400" cy="7200"/>
                <wp:effectExtent l="38100" t="38100" r="29210" b="31115"/>
                <wp:wrapNone/>
                <wp:docPr id="530" name="Rukopis 5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84">
                      <w14:nvContentPartPr>
                        <w14:cNvContentPartPr/>
                      </w14:nvContentPartPr>
                      <w14:xfrm>
                        <a:off x="0" y="0"/>
                        <a:ext cx="104400" cy="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5C0A078" id="Rukopis 530" o:spid="_x0000_s1026" type="#_x0000_t75" style="position:absolute;margin-left:367.05pt;margin-top:10.3pt;width:8.75pt;height:1.3pt;z-index:252189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">
                <v:imagedata r:id="rId885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188672" behindDoc="0" locked="0" layoutInCell="1" allowOverlap="1">
                <wp:simplePos x="0" y="0"/>
                <wp:positionH relativeFrom="column">
                  <wp:posOffset>4668421</wp:posOffset>
                </wp:positionH>
                <wp:positionV relativeFrom="paragraph">
                  <wp:posOffset>158239</wp:posOffset>
                </wp:positionV>
                <wp:extent cx="82440" cy="88920"/>
                <wp:effectExtent l="38100" t="38100" r="32385" b="44450"/>
                <wp:wrapNone/>
                <wp:docPr id="529" name="Rukopis 5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86">
                      <w14:nvContentPartPr>
                        <w14:cNvContentPartPr/>
                      </w14:nvContentPartPr>
                      <w14:xfrm>
                        <a:off x="0" y="0"/>
                        <a:ext cx="82440" cy="88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0F8513F" id="Rukopis 529" o:spid="_x0000_s1026" type="#_x0000_t75" style="position:absolute;margin-left:367.3pt;margin-top:12.15pt;width:7.2pt;height:7.75pt;z-index:252188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">
                <v:imagedata r:id="rId887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187648" behindDoc="0" locked="0" layoutInCell="1" allowOverlap="1">
                <wp:simplePos x="0" y="0"/>
                <wp:positionH relativeFrom="column">
                  <wp:posOffset>4589221</wp:posOffset>
                </wp:positionH>
                <wp:positionV relativeFrom="paragraph">
                  <wp:posOffset>130879</wp:posOffset>
                </wp:positionV>
                <wp:extent cx="83160" cy="128520"/>
                <wp:effectExtent l="38100" t="38100" r="31750" b="43180"/>
                <wp:wrapNone/>
                <wp:docPr id="528" name="Rukopis 5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88">
                      <w14:nvContentPartPr>
                        <w14:cNvContentPartPr/>
                      </w14:nvContentPartPr>
                      <w14:xfrm>
                        <a:off x="0" y="0"/>
                        <a:ext cx="83160" cy="128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7FA7B31" id="Rukopis 528" o:spid="_x0000_s1026" type="#_x0000_t75" style="position:absolute;margin-left:361.05pt;margin-top:9.95pt;width:7.15pt;height:10.85pt;z-index:252187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">
                <v:imagedata r:id="rId889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186624" behindDoc="0" locked="0" layoutInCell="1" allowOverlap="1">
                <wp:simplePos x="0" y="0"/>
                <wp:positionH relativeFrom="column">
                  <wp:posOffset>4490221</wp:posOffset>
                </wp:positionH>
                <wp:positionV relativeFrom="paragraph">
                  <wp:posOffset>221239</wp:posOffset>
                </wp:positionV>
                <wp:extent cx="43200" cy="1080"/>
                <wp:effectExtent l="38100" t="38100" r="33020" b="37465"/>
                <wp:wrapNone/>
                <wp:docPr id="527" name="Rukopis 5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90">
                      <w14:nvContentPartPr>
                        <w14:cNvContentPartPr/>
                      </w14:nvContentPartPr>
                      <w14:xfrm>
                        <a:off x="0" y="0"/>
                        <a:ext cx="43200" cy="1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F3A637F" id="Rukopis 527" o:spid="_x0000_s1026" type="#_x0000_t75" style="position:absolute;margin-left:353.25pt;margin-top:16.55pt;width:3.85pt;height:1.85pt;z-index:252186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">
                <v:imagedata r:id="rId891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185600" behindDoc="0" locked="0" layoutInCell="1" allowOverlap="1">
                <wp:simplePos x="0" y="0"/>
                <wp:positionH relativeFrom="column">
                  <wp:posOffset>4485541</wp:posOffset>
                </wp:positionH>
                <wp:positionV relativeFrom="paragraph">
                  <wp:posOffset>191359</wp:posOffset>
                </wp:positionV>
                <wp:extent cx="45360" cy="11160"/>
                <wp:effectExtent l="38100" t="38100" r="31115" b="46355"/>
                <wp:wrapNone/>
                <wp:docPr id="526" name="Rukopis 5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92">
                      <w14:nvContentPartPr>
                        <w14:cNvContentPartPr/>
                      </w14:nvContentPartPr>
                      <w14:xfrm>
                        <a:off x="0" y="0"/>
                        <a:ext cx="45360" cy="1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937779C" id="Rukopis 526" o:spid="_x0000_s1026" type="#_x0000_t75" style="position:absolute;margin-left:352.85pt;margin-top:14.65pt;width:4.25pt;height:1.7pt;z-index:252185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">
                <v:imagedata r:id="rId893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184576" behindDoc="0" locked="0" layoutInCell="1" allowOverlap="1">
                <wp:simplePos x="0" y="0"/>
                <wp:positionH relativeFrom="column">
                  <wp:posOffset>4313461</wp:posOffset>
                </wp:positionH>
                <wp:positionV relativeFrom="paragraph">
                  <wp:posOffset>114679</wp:posOffset>
                </wp:positionV>
                <wp:extent cx="110520" cy="73800"/>
                <wp:effectExtent l="19050" t="38100" r="41910" b="40640"/>
                <wp:wrapNone/>
                <wp:docPr id="525" name="Rukopis 5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94">
                      <w14:nvContentPartPr>
                        <w14:cNvContentPartPr/>
                      </w14:nvContentPartPr>
                      <w14:xfrm>
                        <a:off x="0" y="0"/>
                        <a:ext cx="110520" cy="73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2B7F9B9" id="Rukopis 525" o:spid="_x0000_s1026" type="#_x0000_t75" style="position:absolute;margin-left:339.3pt;margin-top:8.7pt;width:9.15pt;height:6.5pt;z-index:252184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">
                <v:imagedata r:id="rId895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183552" behindDoc="0" locked="0" layoutInCell="1" allowOverlap="1">
                <wp:simplePos x="0" y="0"/>
                <wp:positionH relativeFrom="column">
                  <wp:posOffset>4218781</wp:posOffset>
                </wp:positionH>
                <wp:positionV relativeFrom="paragraph">
                  <wp:posOffset>192439</wp:posOffset>
                </wp:positionV>
                <wp:extent cx="66240" cy="74880"/>
                <wp:effectExtent l="19050" t="38100" r="29210" b="40005"/>
                <wp:wrapNone/>
                <wp:docPr id="524" name="Rukopis 5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96">
                      <w14:nvContentPartPr>
                        <w14:cNvContentPartPr/>
                      </w14:nvContentPartPr>
                      <w14:xfrm>
                        <a:off x="0" y="0"/>
                        <a:ext cx="66240" cy="74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FB06BAA" id="Rukopis 524" o:spid="_x0000_s1026" type="#_x0000_t75" style="position:absolute;margin-left:331.9pt;margin-top:14.8pt;width:5.75pt;height:6.65pt;z-index:252183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">
                <v:imagedata r:id="rId897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122112" behindDoc="0" locked="0" layoutInCell="1" allowOverlap="1">
                <wp:simplePos x="0" y="0"/>
                <wp:positionH relativeFrom="column">
                  <wp:posOffset>481981</wp:posOffset>
                </wp:positionH>
                <wp:positionV relativeFrom="paragraph">
                  <wp:posOffset>-141281</wp:posOffset>
                </wp:positionV>
                <wp:extent cx="1026720" cy="321840"/>
                <wp:effectExtent l="38100" t="38100" r="40640" b="40640"/>
                <wp:wrapNone/>
                <wp:docPr id="464" name="Rukopis 4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98">
                      <w14:nvContentPartPr>
                        <w14:cNvContentPartPr/>
                      </w14:nvContentPartPr>
                      <w14:xfrm>
                        <a:off x="0" y="0"/>
                        <a:ext cx="1026720" cy="321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6A6B8FF" id="Rukopis 464" o:spid="_x0000_s1026" type="#_x0000_t75" style="position:absolute;margin-left:37.65pt;margin-top:-11.45pt;width:81.55pt;height:26.15pt;z-index:252122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">
                <v:imagedata r:id="rId899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121088" behindDoc="0" locked="0" layoutInCell="1" allowOverlap="1">
                <wp:simplePos x="0" y="0"/>
                <wp:positionH relativeFrom="column">
                  <wp:posOffset>470821</wp:posOffset>
                </wp:positionH>
                <wp:positionV relativeFrom="paragraph">
                  <wp:posOffset>-140921</wp:posOffset>
                </wp:positionV>
                <wp:extent cx="1026720" cy="327240"/>
                <wp:effectExtent l="38100" t="38100" r="40640" b="34925"/>
                <wp:wrapNone/>
                <wp:docPr id="463" name="Rukopis 4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00">
                      <w14:nvContentPartPr>
                        <w14:cNvContentPartPr/>
                      </w14:nvContentPartPr>
                      <w14:xfrm>
                        <a:off x="0" y="0"/>
                        <a:ext cx="1026720" cy="327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763A776" id="Rukopis 463" o:spid="_x0000_s1026" type="#_x0000_t75" style="position:absolute;margin-left:36.8pt;margin-top:-11.35pt;width:81.55pt;height:26.3pt;z-index:252121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">
                <v:imagedata r:id="rId901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119040" behindDoc="0" locked="0" layoutInCell="1" allowOverlap="1">
                <wp:simplePos x="0" y="0"/>
                <wp:positionH relativeFrom="column">
                  <wp:posOffset>1306381</wp:posOffset>
                </wp:positionH>
                <wp:positionV relativeFrom="paragraph">
                  <wp:posOffset>26839</wp:posOffset>
                </wp:positionV>
                <wp:extent cx="177840" cy="84960"/>
                <wp:effectExtent l="38100" t="19050" r="31750" b="48895"/>
                <wp:wrapNone/>
                <wp:docPr id="461" name="Rukopis 4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02">
                      <w14:nvContentPartPr>
                        <w14:cNvContentPartPr/>
                      </w14:nvContentPartPr>
                      <w14:xfrm>
                        <a:off x="0" y="0"/>
                        <a:ext cx="177840" cy="84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B0D7FAA" id="Rukopis 461" o:spid="_x0000_s1026" type="#_x0000_t75" style="position:absolute;margin-left:102.5pt;margin-top:1.8pt;width:14.55pt;height:7.4pt;z-index:252119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">
                <v:imagedata r:id="rId903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116992" behindDoc="0" locked="0" layoutInCell="1" allowOverlap="1">
                <wp:simplePos x="0" y="0"/>
                <wp:positionH relativeFrom="column">
                  <wp:posOffset>1185781</wp:posOffset>
                </wp:positionH>
                <wp:positionV relativeFrom="paragraph">
                  <wp:posOffset>-24641</wp:posOffset>
                </wp:positionV>
                <wp:extent cx="30960" cy="132840"/>
                <wp:effectExtent l="38100" t="38100" r="45720" b="38735"/>
                <wp:wrapNone/>
                <wp:docPr id="459" name="Rukopis 4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04">
                      <w14:nvContentPartPr>
                        <w14:cNvContentPartPr/>
                      </w14:nvContentPartPr>
                      <w14:xfrm>
                        <a:off x="0" y="0"/>
                        <a:ext cx="30960" cy="132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5234F83" id="Rukopis 459" o:spid="_x0000_s1026" type="#_x0000_t75" style="position:absolute;margin-left:93.05pt;margin-top:-2.25pt;width:3.15pt;height:10.95pt;z-index:252116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">
                <v:imagedata r:id="rId905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115968" behindDoc="0" locked="0" layoutInCell="1" allowOverlap="1">
                <wp:simplePos x="0" y="0"/>
                <wp:positionH relativeFrom="column">
                  <wp:posOffset>1151581</wp:posOffset>
                </wp:positionH>
                <wp:positionV relativeFrom="paragraph">
                  <wp:posOffset>-39041</wp:posOffset>
                </wp:positionV>
                <wp:extent cx="30240" cy="115200"/>
                <wp:effectExtent l="38100" t="38100" r="46355" b="37465"/>
                <wp:wrapNone/>
                <wp:docPr id="458" name="Rukopis 4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06">
                      <w14:nvContentPartPr>
                        <w14:cNvContentPartPr/>
                      </w14:nvContentPartPr>
                      <w14:xfrm>
                        <a:off x="0" y="0"/>
                        <a:ext cx="30240" cy="115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B0B6359" id="Rukopis 458" o:spid="_x0000_s1026" type="#_x0000_t75" style="position:absolute;margin-left:90.4pt;margin-top:-3.35pt;width:3.05pt;height:9.6pt;z-index:252115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">
                <v:imagedata r:id="rId907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114944" behindDoc="0" locked="0" layoutInCell="1" allowOverlap="1">
                <wp:simplePos x="0" y="0"/>
                <wp:positionH relativeFrom="column">
                  <wp:posOffset>1009741</wp:posOffset>
                </wp:positionH>
                <wp:positionV relativeFrom="paragraph">
                  <wp:posOffset>-53441</wp:posOffset>
                </wp:positionV>
                <wp:extent cx="76680" cy="160920"/>
                <wp:effectExtent l="38100" t="19050" r="38100" b="48895"/>
                <wp:wrapNone/>
                <wp:docPr id="457" name="Rukopis 4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08">
                      <w14:nvContentPartPr>
                        <w14:cNvContentPartPr/>
                      </w14:nvContentPartPr>
                      <w14:xfrm>
                        <a:off x="0" y="0"/>
                        <a:ext cx="76680" cy="160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0AAF08" id="Rukopis 457" o:spid="_x0000_s1026" type="#_x0000_t75" style="position:absolute;margin-left:79.05pt;margin-top:-4.6pt;width:6.8pt;height:13.35pt;z-index:252114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">
                <v:imagedata r:id="rId909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113920" behindDoc="0" locked="0" layoutInCell="1" allowOverlap="1">
                <wp:simplePos x="0" y="0"/>
                <wp:positionH relativeFrom="column">
                  <wp:posOffset>890221</wp:posOffset>
                </wp:positionH>
                <wp:positionV relativeFrom="paragraph">
                  <wp:posOffset>-57041</wp:posOffset>
                </wp:positionV>
                <wp:extent cx="96120" cy="136080"/>
                <wp:effectExtent l="38100" t="38100" r="37465" b="35560"/>
                <wp:wrapNone/>
                <wp:docPr id="456" name="Rukopis 4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10">
                      <w14:nvContentPartPr>
                        <w14:cNvContentPartPr/>
                      </w14:nvContentPartPr>
                      <w14:xfrm>
                        <a:off x="0" y="0"/>
                        <a:ext cx="96120" cy="136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631DE26" id="Rukopis 456" o:spid="_x0000_s1026" type="#_x0000_t75" style="position:absolute;margin-left:69.7pt;margin-top:-4.9pt;width:8.35pt;height:11.5pt;z-index:252113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">
                <v:imagedata r:id="rId911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112896" behindDoc="0" locked="0" layoutInCell="1" allowOverlap="1">
                <wp:simplePos x="0" y="0"/>
                <wp:positionH relativeFrom="column">
                  <wp:posOffset>836581</wp:posOffset>
                </wp:positionH>
                <wp:positionV relativeFrom="paragraph">
                  <wp:posOffset>-62441</wp:posOffset>
                </wp:positionV>
                <wp:extent cx="46440" cy="143640"/>
                <wp:effectExtent l="38100" t="38100" r="29845" b="46990"/>
                <wp:wrapNone/>
                <wp:docPr id="455" name="Rukopis 4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12">
                      <w14:nvContentPartPr>
                        <w14:cNvContentPartPr/>
                      </w14:nvContentPartPr>
                      <w14:xfrm>
                        <a:off x="0" y="0"/>
                        <a:ext cx="46440" cy="143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4C5E86F" id="Rukopis 455" o:spid="_x0000_s1026" type="#_x0000_t75" style="position:absolute;margin-left:65.55pt;margin-top:-5.2pt;width:4.3pt;height:11.9pt;z-index:252112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">
                <v:imagedata r:id="rId913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111872" behindDoc="0" locked="0" layoutInCell="1" allowOverlap="1">
                <wp:simplePos x="0" y="0"/>
                <wp:positionH relativeFrom="column">
                  <wp:posOffset>681421</wp:posOffset>
                </wp:positionH>
                <wp:positionV relativeFrom="paragraph">
                  <wp:posOffset>-6641</wp:posOffset>
                </wp:positionV>
                <wp:extent cx="59040" cy="34200"/>
                <wp:effectExtent l="38100" t="38100" r="36830" b="42545"/>
                <wp:wrapNone/>
                <wp:docPr id="454" name="Rukopis 4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14">
                      <w14:nvContentPartPr>
                        <w14:cNvContentPartPr/>
                      </w14:nvContentPartPr>
                      <w14:xfrm>
                        <a:off x="0" y="0"/>
                        <a:ext cx="59040" cy="34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0931B4C" id="Rukopis 454" o:spid="_x0000_s1026" type="#_x0000_t75" style="position:absolute;margin-left:53.3pt;margin-top:-.65pt;width:5.25pt;height:3.25pt;z-index:252111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">
                <v:imagedata r:id="rId915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108800" behindDoc="0" locked="0" layoutInCell="1" allowOverlap="1">
                <wp:simplePos x="0" y="0"/>
                <wp:positionH relativeFrom="column">
                  <wp:posOffset>591781</wp:posOffset>
                </wp:positionH>
                <wp:positionV relativeFrom="paragraph">
                  <wp:posOffset>-60281</wp:posOffset>
                </wp:positionV>
                <wp:extent cx="36720" cy="141120"/>
                <wp:effectExtent l="38100" t="38100" r="40005" b="30480"/>
                <wp:wrapNone/>
                <wp:docPr id="451" name="Rukopis 4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16">
                      <w14:nvContentPartPr>
                        <w14:cNvContentPartPr/>
                      </w14:nvContentPartPr>
                      <w14:xfrm>
                        <a:off x="0" y="0"/>
                        <a:ext cx="36720" cy="141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3C1EB02" id="Rukopis 451" o:spid="_x0000_s1026" type="#_x0000_t75" style="position:absolute;margin-left:46.3pt;margin-top:-5.05pt;width:3.6pt;height:11.65pt;z-index:252108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">
                <v:imagedata r:id="rId917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095488" behindDoc="0" locked="0" layoutInCell="1" allowOverlap="1">
                <wp:simplePos x="0" y="0"/>
                <wp:positionH relativeFrom="column">
                  <wp:posOffset>1366501</wp:posOffset>
                </wp:positionH>
                <wp:positionV relativeFrom="paragraph">
                  <wp:posOffset>-384281</wp:posOffset>
                </wp:positionV>
                <wp:extent cx="915840" cy="1063800"/>
                <wp:effectExtent l="19050" t="38100" r="36830" b="41275"/>
                <wp:wrapNone/>
                <wp:docPr id="438" name="Rukopis 4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18">
                      <w14:nvContentPartPr>
                        <w14:cNvContentPartPr/>
                      </w14:nvContentPartPr>
                      <w14:xfrm>
                        <a:off x="0" y="0"/>
                        <a:ext cx="915840" cy="1063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E23341E" id="Rukopis 438" o:spid="_x0000_s1026" type="#_x0000_t75" style="position:absolute;margin-left:107.45pt;margin-top:-30.75pt;width:72.55pt;height:84.55pt;z-index:252095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">
                <v:imagedata r:id="rId919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077056" behindDoc="0" locked="0" layoutInCell="1" allowOverlap="1">
                <wp:simplePos x="0" y="0"/>
                <wp:positionH relativeFrom="column">
                  <wp:posOffset>2764741</wp:posOffset>
                </wp:positionH>
                <wp:positionV relativeFrom="paragraph">
                  <wp:posOffset>-19601</wp:posOffset>
                </wp:positionV>
                <wp:extent cx="193680" cy="225000"/>
                <wp:effectExtent l="38100" t="38100" r="34925" b="41910"/>
                <wp:wrapNone/>
                <wp:docPr id="420" name="Rukopis 4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20">
                      <w14:nvContentPartPr>
                        <w14:cNvContentPartPr/>
                      </w14:nvContentPartPr>
                      <w14:xfrm>
                        <a:off x="0" y="0"/>
                        <a:ext cx="193680" cy="225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7222B18" id="Rukopis 420" o:spid="_x0000_s1026" type="#_x0000_t75" style="position:absolute;margin-left:217.3pt;margin-top:-2pt;width:16.05pt;height:18.55pt;z-index:252077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">
                <v:imagedata r:id="rId921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076032" behindDoc="0" locked="0" layoutInCell="1" allowOverlap="1">
                <wp:simplePos x="0" y="0"/>
                <wp:positionH relativeFrom="column">
                  <wp:posOffset>2147701</wp:posOffset>
                </wp:positionH>
                <wp:positionV relativeFrom="paragraph">
                  <wp:posOffset>-17441</wp:posOffset>
                </wp:positionV>
                <wp:extent cx="205200" cy="185760"/>
                <wp:effectExtent l="38100" t="38100" r="42545" b="43180"/>
                <wp:wrapNone/>
                <wp:docPr id="419" name="Rukopis 4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22">
                      <w14:nvContentPartPr>
                        <w14:cNvContentPartPr/>
                      </w14:nvContentPartPr>
                      <w14:xfrm>
                        <a:off x="0" y="0"/>
                        <a:ext cx="205200" cy="18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DACD67F" id="Rukopis 419" o:spid="_x0000_s1026" type="#_x0000_t75" style="position:absolute;margin-left:168.65pt;margin-top:-1.8pt;width:17.05pt;height:15.55pt;z-index:252076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">
                <v:imagedata r:id="rId923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046336" behindDoc="0" locked="0" layoutInCell="1" allowOverlap="1">
                <wp:simplePos x="0" y="0"/>
                <wp:positionH relativeFrom="column">
                  <wp:posOffset>2751421</wp:posOffset>
                </wp:positionH>
                <wp:positionV relativeFrom="paragraph">
                  <wp:posOffset>7399</wp:posOffset>
                </wp:positionV>
                <wp:extent cx="142200" cy="29880"/>
                <wp:effectExtent l="38100" t="38100" r="29845" b="46355"/>
                <wp:wrapNone/>
                <wp:docPr id="390" name="Rukopis 3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24">
                      <w14:nvContentPartPr>
                        <w14:cNvContentPartPr/>
                      </w14:nvContentPartPr>
                      <w14:xfrm>
                        <a:off x="0" y="0"/>
                        <a:ext cx="142200" cy="29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15B9448" id="Rukopis 390" o:spid="_x0000_s1026" type="#_x0000_t75" style="position:absolute;margin-left:216.35pt;margin-top:.25pt;width:11.75pt;height:3pt;z-index:252046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">
                <v:imagedata r:id="rId925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045312" behindDoc="0" locked="0" layoutInCell="1" allowOverlap="1">
                <wp:simplePos x="0" y="0"/>
                <wp:positionH relativeFrom="column">
                  <wp:posOffset>2840701</wp:posOffset>
                </wp:positionH>
                <wp:positionV relativeFrom="paragraph">
                  <wp:posOffset>17119</wp:posOffset>
                </wp:positionV>
                <wp:extent cx="36720" cy="121320"/>
                <wp:effectExtent l="38100" t="38100" r="40005" b="31115"/>
                <wp:wrapNone/>
                <wp:docPr id="389" name="Rukopis 3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26">
                      <w14:nvContentPartPr>
                        <w14:cNvContentPartPr/>
                      </w14:nvContentPartPr>
                      <w14:xfrm>
                        <a:off x="0" y="0"/>
                        <a:ext cx="36720" cy="121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7F3E990" id="Rukopis 389" o:spid="_x0000_s1026" type="#_x0000_t75" style="position:absolute;margin-left:223.4pt;margin-top:1.05pt;width:3.55pt;height:10.15pt;z-index:252045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">
                <v:imagedata r:id="rId927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044288" behindDoc="0" locked="0" layoutInCell="1" allowOverlap="1">
                <wp:simplePos x="0" y="0"/>
                <wp:positionH relativeFrom="column">
                  <wp:posOffset>2796781</wp:posOffset>
                </wp:positionH>
                <wp:positionV relativeFrom="paragraph">
                  <wp:posOffset>21799</wp:posOffset>
                </wp:positionV>
                <wp:extent cx="37440" cy="106200"/>
                <wp:effectExtent l="38100" t="38100" r="39370" b="46355"/>
                <wp:wrapNone/>
                <wp:docPr id="388" name="Rukopis 3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28">
                      <w14:nvContentPartPr>
                        <w14:cNvContentPartPr/>
                      </w14:nvContentPartPr>
                      <w14:xfrm>
                        <a:off x="0" y="0"/>
                        <a:ext cx="37440" cy="10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95FAB07" id="Rukopis 388" o:spid="_x0000_s1026" type="#_x0000_t75" style="position:absolute;margin-left:219.9pt;margin-top:1.4pt;width:3.5pt;height:8.85pt;z-index:252044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">
                <v:imagedata r:id="rId929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043264" behindDoc="0" locked="0" layoutInCell="1" allowOverlap="1">
                <wp:simplePos x="0" y="0"/>
                <wp:positionH relativeFrom="column">
                  <wp:posOffset>2658541</wp:posOffset>
                </wp:positionH>
                <wp:positionV relativeFrom="paragraph">
                  <wp:posOffset>65719</wp:posOffset>
                </wp:positionV>
                <wp:extent cx="102240" cy="66240"/>
                <wp:effectExtent l="38100" t="38100" r="31115" b="48260"/>
                <wp:wrapNone/>
                <wp:docPr id="387" name="Rukopis 3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30">
                      <w14:nvContentPartPr>
                        <w14:cNvContentPartPr/>
                      </w14:nvContentPartPr>
                      <w14:xfrm>
                        <a:off x="0" y="0"/>
                        <a:ext cx="102240" cy="66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60A7310" id="Rukopis 387" o:spid="_x0000_s1026" type="#_x0000_t75" style="position:absolute;margin-left:209.1pt;margin-top:4.8pt;width:8.45pt;height:5.9pt;z-index:252043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">
                <v:imagedata r:id="rId931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042240" behindDoc="0" locked="0" layoutInCell="1" allowOverlap="1">
                <wp:simplePos x="0" y="0"/>
                <wp:positionH relativeFrom="column">
                  <wp:posOffset>2560621</wp:posOffset>
                </wp:positionH>
                <wp:positionV relativeFrom="paragraph">
                  <wp:posOffset>25759</wp:posOffset>
                </wp:positionV>
                <wp:extent cx="103320" cy="106560"/>
                <wp:effectExtent l="38100" t="38100" r="30480" b="46355"/>
                <wp:wrapNone/>
                <wp:docPr id="386" name="Rukopis 3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32">
                      <w14:nvContentPartPr>
                        <w14:cNvContentPartPr/>
                      </w14:nvContentPartPr>
                      <w14:xfrm>
                        <a:off x="0" y="0"/>
                        <a:ext cx="103320" cy="10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DF0568B" id="Rukopis 386" o:spid="_x0000_s1026" type="#_x0000_t75" style="position:absolute;margin-left:201.25pt;margin-top:1.7pt;width:8.75pt;height:9.2pt;z-index:252042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">
                <v:imagedata r:id="rId933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041216" behindDoc="0" locked="0" layoutInCell="1" allowOverlap="1">
                <wp:simplePos x="0" y="0"/>
                <wp:positionH relativeFrom="column">
                  <wp:posOffset>2400781</wp:posOffset>
                </wp:positionH>
                <wp:positionV relativeFrom="paragraph">
                  <wp:posOffset>104599</wp:posOffset>
                </wp:positionV>
                <wp:extent cx="71280" cy="2880"/>
                <wp:effectExtent l="38100" t="38100" r="43180" b="35560"/>
                <wp:wrapNone/>
                <wp:docPr id="385" name="Rukopis 3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34">
                      <w14:nvContentPartPr>
                        <w14:cNvContentPartPr/>
                      </w14:nvContentPartPr>
                      <w14:xfrm>
                        <a:off x="0" y="0"/>
                        <a:ext cx="71280" cy="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DCF2DA9" id="Rukopis 385" o:spid="_x0000_s1026" type="#_x0000_t75" style="position:absolute;margin-left:188.7pt;margin-top:7.9pt;width:6.25pt;height:.95pt;z-index:252041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">
                <v:imagedata r:id="rId935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040192" behindDoc="0" locked="0" layoutInCell="1" allowOverlap="1">
                <wp:simplePos x="0" y="0"/>
                <wp:positionH relativeFrom="column">
                  <wp:posOffset>2392501</wp:posOffset>
                </wp:positionH>
                <wp:positionV relativeFrom="paragraph">
                  <wp:posOffset>72199</wp:posOffset>
                </wp:positionV>
                <wp:extent cx="71640" cy="2160"/>
                <wp:effectExtent l="38100" t="38100" r="43180" b="36195"/>
                <wp:wrapNone/>
                <wp:docPr id="384" name="Rukopis 3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36">
                      <w14:nvContentPartPr>
                        <w14:cNvContentPartPr/>
                      </w14:nvContentPartPr>
                      <w14:xfrm>
                        <a:off x="0" y="0"/>
                        <a:ext cx="71640" cy="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4052B6" id="Rukopis 384" o:spid="_x0000_s1026" type="#_x0000_t75" style="position:absolute;margin-left:188.05pt;margin-top:5.3pt;width:6.25pt;height:1pt;z-index:252040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">
                <v:imagedata r:id="rId937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039168" behindDoc="0" locked="0" layoutInCell="1" allowOverlap="1">
                <wp:simplePos x="0" y="0"/>
                <wp:positionH relativeFrom="column">
                  <wp:posOffset>2135821</wp:posOffset>
                </wp:positionH>
                <wp:positionV relativeFrom="paragraph">
                  <wp:posOffset>27919</wp:posOffset>
                </wp:positionV>
                <wp:extent cx="153360" cy="30240"/>
                <wp:effectExtent l="38100" t="38100" r="18415" b="46355"/>
                <wp:wrapNone/>
                <wp:docPr id="383" name="Rukopis 3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38">
                      <w14:nvContentPartPr>
                        <w14:cNvContentPartPr/>
                      </w14:nvContentPartPr>
                      <w14:xfrm>
                        <a:off x="0" y="0"/>
                        <a:ext cx="153360" cy="30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830794B" id="Rukopis 383" o:spid="_x0000_s1026" type="#_x0000_t75" style="position:absolute;margin-left:167.85pt;margin-top:1.85pt;width:12.65pt;height:3.05pt;z-index:252039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">
                <v:imagedata r:id="rId939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038144" behindDoc="0" locked="0" layoutInCell="1" allowOverlap="1">
                <wp:simplePos x="0" y="0"/>
                <wp:positionH relativeFrom="column">
                  <wp:posOffset>2222941</wp:posOffset>
                </wp:positionH>
                <wp:positionV relativeFrom="paragraph">
                  <wp:posOffset>54919</wp:posOffset>
                </wp:positionV>
                <wp:extent cx="46080" cy="81360"/>
                <wp:effectExtent l="38100" t="38100" r="30480" b="33020"/>
                <wp:wrapNone/>
                <wp:docPr id="382" name="Rukopis 3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40">
                      <w14:nvContentPartPr>
                        <w14:cNvContentPartPr/>
                      </w14:nvContentPartPr>
                      <w14:xfrm>
                        <a:off x="0" y="0"/>
                        <a:ext cx="46080" cy="81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5B36B2F" id="Rukopis 382" o:spid="_x0000_s1026" type="#_x0000_t75" style="position:absolute;margin-left:174.75pt;margin-top:4pt;width:4.25pt;height:7pt;z-index:252038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">
                <v:imagedata r:id="rId941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037120" behindDoc="0" locked="0" layoutInCell="1" allowOverlap="1">
                <wp:simplePos x="0" y="0"/>
                <wp:positionH relativeFrom="column">
                  <wp:posOffset>2173981</wp:posOffset>
                </wp:positionH>
                <wp:positionV relativeFrom="paragraph">
                  <wp:posOffset>34399</wp:posOffset>
                </wp:positionV>
                <wp:extent cx="58680" cy="91800"/>
                <wp:effectExtent l="38100" t="38100" r="36830" b="41910"/>
                <wp:wrapNone/>
                <wp:docPr id="381" name="Rukopis 3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42">
                      <w14:nvContentPartPr>
                        <w14:cNvContentPartPr/>
                      </w14:nvContentPartPr>
                      <w14:xfrm>
                        <a:off x="0" y="0"/>
                        <a:ext cx="58680" cy="9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B45431A" id="Rukopis 381" o:spid="_x0000_s1026" type="#_x0000_t75" style="position:absolute;margin-left:170.9pt;margin-top:2.4pt;width:5.1pt;height:7.75pt;z-index:252037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">
                <v:imagedata r:id="rId943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036096" behindDoc="0" locked="0" layoutInCell="1" allowOverlap="1">
                <wp:simplePos x="0" y="0"/>
                <wp:positionH relativeFrom="column">
                  <wp:posOffset>2056261</wp:posOffset>
                </wp:positionH>
                <wp:positionV relativeFrom="paragraph">
                  <wp:posOffset>15679</wp:posOffset>
                </wp:positionV>
                <wp:extent cx="91080" cy="109080"/>
                <wp:effectExtent l="38100" t="38100" r="42545" b="43815"/>
                <wp:wrapNone/>
                <wp:docPr id="380" name="Rukopis 3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44">
                      <w14:nvContentPartPr>
                        <w14:cNvContentPartPr/>
                      </w14:nvContentPartPr>
                      <w14:xfrm>
                        <a:off x="0" y="0"/>
                        <a:ext cx="91080" cy="10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DE48F89" id="Rukopis 380" o:spid="_x0000_s1026" type="#_x0000_t75" style="position:absolute;margin-left:161.5pt;margin-top:.8pt;width:7.9pt;height:9.4pt;z-index:252036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">
                <v:imagedata r:id="rId945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035072" behindDoc="0" locked="0" layoutInCell="1" allowOverlap="1">
                <wp:simplePos x="0" y="0"/>
                <wp:positionH relativeFrom="column">
                  <wp:posOffset>1950061</wp:posOffset>
                </wp:positionH>
                <wp:positionV relativeFrom="paragraph">
                  <wp:posOffset>29359</wp:posOffset>
                </wp:positionV>
                <wp:extent cx="102240" cy="110880"/>
                <wp:effectExtent l="38100" t="38100" r="31115" b="41910"/>
                <wp:wrapNone/>
                <wp:docPr id="379" name="Rukopis 3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46">
                      <w14:nvContentPartPr>
                        <w14:cNvContentPartPr/>
                      </w14:nvContentPartPr>
                      <w14:xfrm>
                        <a:off x="0" y="0"/>
                        <a:ext cx="102240" cy="110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CCA2734" id="Rukopis 379" o:spid="_x0000_s1026" type="#_x0000_t75" style="position:absolute;margin-left:153.2pt;margin-top:1.95pt;width:8.6pt;height:9.55pt;z-index:252035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">
                <v:imagedata r:id="rId947" o:title=""/>
              </v:shape>
            </w:pict>
          </mc:Fallback>
        </mc:AlternateContent>
      </w:r>
    </w:p>
    <w:p w:rsidR="00C05026" w:rsidRDefault="00C05026" w:rsidP="00616383">
      <w:pPr>
        <w:tabs>
          <w:tab w:val="left" w:pos="426"/>
        </w:tabs>
        <w:spacing w:line="360" w:lineRule="auto"/>
        <w:rPr>
          <w:rFonts w:ascii="Arial" w:hAnsi="Arial" w:cs="Arial"/>
        </w:rPr>
      </w:pP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197888" behindDoc="0" locked="0" layoutInCell="1" allowOverlap="1">
                <wp:simplePos x="0" y="0"/>
                <wp:positionH relativeFrom="column">
                  <wp:posOffset>4845541</wp:posOffset>
                </wp:positionH>
                <wp:positionV relativeFrom="paragraph">
                  <wp:posOffset>189109</wp:posOffset>
                </wp:positionV>
                <wp:extent cx="96120" cy="2160"/>
                <wp:effectExtent l="38100" t="38100" r="37465" b="36195"/>
                <wp:wrapNone/>
                <wp:docPr id="538" name="Rukopis 5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48">
                      <w14:nvContentPartPr>
                        <w14:cNvContentPartPr/>
                      </w14:nvContentPartPr>
                      <w14:xfrm>
                        <a:off x="0" y="0"/>
                        <a:ext cx="96120" cy="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0D3D3B9" id="Rukopis 538" o:spid="_x0000_s1026" type="#_x0000_t75" style="position:absolute;margin-left:381.15pt;margin-top:14.45pt;width:8.15pt;height:1pt;z-index:252197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">
                <v:imagedata r:id="rId949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196864" behindDoc="0" locked="0" layoutInCell="1" allowOverlap="1">
                <wp:simplePos x="0" y="0"/>
                <wp:positionH relativeFrom="column">
                  <wp:posOffset>4855261</wp:posOffset>
                </wp:positionH>
                <wp:positionV relativeFrom="paragraph">
                  <wp:posOffset>193069</wp:posOffset>
                </wp:positionV>
                <wp:extent cx="86040" cy="100440"/>
                <wp:effectExtent l="19050" t="38100" r="47625" b="33020"/>
                <wp:wrapNone/>
                <wp:docPr id="537" name="Rukopis 5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50">
                      <w14:nvContentPartPr>
                        <w14:cNvContentPartPr/>
                      </w14:nvContentPartPr>
                      <w14:xfrm>
                        <a:off x="0" y="0"/>
                        <a:ext cx="86040" cy="10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CF96C68" id="Rukopis 537" o:spid="_x0000_s1026" type="#_x0000_t75" style="position:absolute;margin-left:382pt;margin-top:14.9pt;width:7.45pt;height:8.6pt;z-index:252196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">
                <v:imagedata r:id="rId951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195840" behindDoc="0" locked="0" layoutInCell="1" allowOverlap="1">
                <wp:simplePos x="0" y="0"/>
                <wp:positionH relativeFrom="column">
                  <wp:posOffset>4750501</wp:posOffset>
                </wp:positionH>
                <wp:positionV relativeFrom="paragraph">
                  <wp:posOffset>176509</wp:posOffset>
                </wp:positionV>
                <wp:extent cx="91440" cy="114480"/>
                <wp:effectExtent l="19050" t="38100" r="41910" b="38100"/>
                <wp:wrapNone/>
                <wp:docPr id="536" name="Rukopis 5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52">
                      <w14:nvContentPartPr>
                        <w14:cNvContentPartPr/>
                      </w14:nvContentPartPr>
                      <w14:xfrm>
                        <a:off x="0" y="0"/>
                        <a:ext cx="91440" cy="11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E952D80" id="Rukopis 536" o:spid="_x0000_s1026" type="#_x0000_t75" style="position:absolute;margin-left:373.75pt;margin-top:13.55pt;width:7.6pt;height:9.75pt;z-index:252195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">
                <v:imagedata r:id="rId953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194816" behindDoc="0" locked="0" layoutInCell="1" allowOverlap="1">
                <wp:simplePos x="0" y="0"/>
                <wp:positionH relativeFrom="column">
                  <wp:posOffset>4634941</wp:posOffset>
                </wp:positionH>
                <wp:positionV relativeFrom="paragraph">
                  <wp:posOffset>253909</wp:posOffset>
                </wp:positionV>
                <wp:extent cx="53640" cy="4320"/>
                <wp:effectExtent l="38100" t="38100" r="41910" b="34290"/>
                <wp:wrapNone/>
                <wp:docPr id="535" name="Rukopis 5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54">
                      <w14:nvContentPartPr>
                        <w14:cNvContentPartPr/>
                      </w14:nvContentPartPr>
                      <w14:xfrm>
                        <a:off x="0" y="0"/>
                        <a:ext cx="53640" cy="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D7DB6E9" id="Rukopis 535" o:spid="_x0000_s1026" type="#_x0000_t75" style="position:absolute;margin-left:364.6pt;margin-top:19.7pt;width:4.7pt;height:1.05pt;z-index:252194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">
                <v:imagedata r:id="rId955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193792" behindDoc="0" locked="0" layoutInCell="1" allowOverlap="1">
                <wp:simplePos x="0" y="0"/>
                <wp:positionH relativeFrom="column">
                  <wp:posOffset>4618021</wp:posOffset>
                </wp:positionH>
                <wp:positionV relativeFrom="paragraph">
                  <wp:posOffset>222949</wp:posOffset>
                </wp:positionV>
                <wp:extent cx="63360" cy="6120"/>
                <wp:effectExtent l="38100" t="38100" r="32385" b="32385"/>
                <wp:wrapNone/>
                <wp:docPr id="534" name="Rukopis 5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56">
                      <w14:nvContentPartPr>
                        <w14:cNvContentPartPr/>
                      </w14:nvContentPartPr>
                      <w14:xfrm>
                        <a:off x="0" y="0"/>
                        <a:ext cx="63360" cy="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6C3ECBB" id="Rukopis 534" o:spid="_x0000_s1026" type="#_x0000_t75" style="position:absolute;margin-left:363.3pt;margin-top:17.2pt;width:5.5pt;height:1.15pt;z-index:252193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">
                <v:imagedata r:id="rId957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192768" behindDoc="0" locked="0" layoutInCell="1" allowOverlap="1">
                <wp:simplePos x="0" y="0"/>
                <wp:positionH relativeFrom="column">
                  <wp:posOffset>4475461</wp:posOffset>
                </wp:positionH>
                <wp:positionV relativeFrom="paragraph">
                  <wp:posOffset>186229</wp:posOffset>
                </wp:positionV>
                <wp:extent cx="79560" cy="90000"/>
                <wp:effectExtent l="38100" t="38100" r="34925" b="43815"/>
                <wp:wrapNone/>
                <wp:docPr id="533" name="Rukopis 5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58">
                      <w14:nvContentPartPr>
                        <w14:cNvContentPartPr/>
                      </w14:nvContentPartPr>
                      <w14:xfrm>
                        <a:off x="0" y="0"/>
                        <a:ext cx="79560" cy="90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BBE3B28" id="Rukopis 533" o:spid="_x0000_s1026" type="#_x0000_t75" style="position:absolute;margin-left:352.1pt;margin-top:14.3pt;width:6.75pt;height:7.8pt;z-index:252192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">
                <v:imagedata r:id="rId959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191744" behindDoc="0" locked="0" layoutInCell="1" allowOverlap="1">
                <wp:simplePos x="0" y="0"/>
                <wp:positionH relativeFrom="column">
                  <wp:posOffset>4386541</wp:posOffset>
                </wp:positionH>
                <wp:positionV relativeFrom="paragraph">
                  <wp:posOffset>256789</wp:posOffset>
                </wp:positionV>
                <wp:extent cx="7200" cy="7200"/>
                <wp:effectExtent l="19050" t="19050" r="50165" b="50165"/>
                <wp:wrapNone/>
                <wp:docPr id="532" name="Rukopis 5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60">
                      <w14:nvContentPartPr>
                        <w14:cNvContentPartPr/>
                      </w14:nvContentPartPr>
                      <w14:xfrm>
                        <a:off x="0" y="0"/>
                        <a:ext cx="7200" cy="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0D7AC8A" id="Rukopis 532" o:spid="_x0000_s1026" type="#_x0000_t75" style="position:absolute;margin-left:345.05pt;margin-top:19.85pt;width:1.35pt;height:1.35pt;z-index:252191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">
                <v:imagedata r:id="rId961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190720" behindDoc="0" locked="0" layoutInCell="1" allowOverlap="1">
                <wp:simplePos x="0" y="0"/>
                <wp:positionH relativeFrom="column">
                  <wp:posOffset>4252621</wp:posOffset>
                </wp:positionH>
                <wp:positionV relativeFrom="paragraph">
                  <wp:posOffset>198109</wp:posOffset>
                </wp:positionV>
                <wp:extent cx="78120" cy="101880"/>
                <wp:effectExtent l="38100" t="38100" r="36195" b="31750"/>
                <wp:wrapNone/>
                <wp:docPr id="531" name="Rukopis 5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62">
                      <w14:nvContentPartPr>
                        <w14:cNvContentPartPr/>
                      </w14:nvContentPartPr>
                      <w14:xfrm>
                        <a:off x="0" y="0"/>
                        <a:ext cx="78120" cy="10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2EEBE6E" id="Rukopis 531" o:spid="_x0000_s1026" type="#_x0000_t75" style="position:absolute;margin-left:334.55pt;margin-top:15.25pt;width:6.7pt;height:8.75pt;z-index:252190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">
                <v:imagedata r:id="rId963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090368" behindDoc="0" locked="0" layoutInCell="1" allowOverlap="1">
                <wp:simplePos x="0" y="0"/>
                <wp:positionH relativeFrom="column">
                  <wp:posOffset>3049501</wp:posOffset>
                </wp:positionH>
                <wp:positionV relativeFrom="paragraph">
                  <wp:posOffset>28909</wp:posOffset>
                </wp:positionV>
                <wp:extent cx="122040" cy="134280"/>
                <wp:effectExtent l="19050" t="38100" r="49530" b="37465"/>
                <wp:wrapNone/>
                <wp:docPr id="433" name="Rukopis 4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64">
                      <w14:nvContentPartPr>
                        <w14:cNvContentPartPr/>
                      </w14:nvContentPartPr>
                      <w14:xfrm>
                        <a:off x="0" y="0"/>
                        <a:ext cx="122040" cy="134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8CA3A65" id="Rukopis 433" o:spid="_x0000_s1026" type="#_x0000_t75" style="position:absolute;margin-left:239.75pt;margin-top:1.95pt;width:10.3pt;height:11.15pt;z-index:252090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">
                <v:imagedata r:id="rId965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089344" behindDoc="0" locked="0" layoutInCell="1" allowOverlap="1">
                <wp:simplePos x="0" y="0"/>
                <wp:positionH relativeFrom="column">
                  <wp:posOffset>2991181</wp:posOffset>
                </wp:positionH>
                <wp:positionV relativeFrom="paragraph">
                  <wp:posOffset>127549</wp:posOffset>
                </wp:positionV>
                <wp:extent cx="5760" cy="6120"/>
                <wp:effectExtent l="38100" t="38100" r="32385" b="32385"/>
                <wp:wrapNone/>
                <wp:docPr id="432" name="Rukopis 4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66">
                      <w14:nvContentPartPr>
                        <w14:cNvContentPartPr/>
                      </w14:nvContentPartPr>
                      <w14:xfrm>
                        <a:off x="0" y="0"/>
                        <a:ext cx="5760" cy="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7126C1C" id="Rukopis 432" o:spid="_x0000_s1026" type="#_x0000_t75" style="position:absolute;margin-left:235.4pt;margin-top:9.85pt;width:.95pt;height:1.05pt;z-index:252089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">
                <v:imagedata r:id="rId967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088320" behindDoc="0" locked="0" layoutInCell="1" allowOverlap="1">
                <wp:simplePos x="0" y="0"/>
                <wp:positionH relativeFrom="column">
                  <wp:posOffset>2983261</wp:posOffset>
                </wp:positionH>
                <wp:positionV relativeFrom="paragraph">
                  <wp:posOffset>82909</wp:posOffset>
                </wp:positionV>
                <wp:extent cx="10080" cy="6480"/>
                <wp:effectExtent l="19050" t="38100" r="47625" b="31750"/>
                <wp:wrapNone/>
                <wp:docPr id="431" name="Rukopis 4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68">
                      <w14:nvContentPartPr>
                        <w14:cNvContentPartPr/>
                      </w14:nvContentPartPr>
                      <w14:xfrm>
                        <a:off x="0" y="0"/>
                        <a:ext cx="10080" cy="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F3EE78C" id="Rukopis 431" o:spid="_x0000_s1026" type="#_x0000_t75" style="position:absolute;margin-left:234.7pt;margin-top:6.2pt;width:1.45pt;height:1.2pt;z-index:252088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">
                <v:imagedata r:id="rId969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087296" behindDoc="0" locked="0" layoutInCell="1" allowOverlap="1">
                <wp:simplePos x="0" y="0"/>
                <wp:positionH relativeFrom="column">
                  <wp:posOffset>2903701</wp:posOffset>
                </wp:positionH>
                <wp:positionV relativeFrom="paragraph">
                  <wp:posOffset>3349</wp:posOffset>
                </wp:positionV>
                <wp:extent cx="46800" cy="222120"/>
                <wp:effectExtent l="19050" t="38100" r="48895" b="45085"/>
                <wp:wrapNone/>
                <wp:docPr id="430" name="Rukopis 4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70">
                      <w14:nvContentPartPr>
                        <w14:cNvContentPartPr/>
                      </w14:nvContentPartPr>
                      <w14:xfrm>
                        <a:off x="0" y="0"/>
                        <a:ext cx="46800" cy="222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27F21E4" id="Rukopis 430" o:spid="_x0000_s1026" type="#_x0000_t75" style="position:absolute;margin-left:228.3pt;margin-top:-.1pt;width:4.4pt;height:18.2pt;z-index:252087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">
                <v:imagedata r:id="rId971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083200" behindDoc="0" locked="0" layoutInCell="1" allowOverlap="1">
                <wp:simplePos x="0" y="0"/>
                <wp:positionH relativeFrom="column">
                  <wp:posOffset>2744581</wp:posOffset>
                </wp:positionH>
                <wp:positionV relativeFrom="paragraph">
                  <wp:posOffset>2629</wp:posOffset>
                </wp:positionV>
                <wp:extent cx="75600" cy="138600"/>
                <wp:effectExtent l="19050" t="38100" r="38735" b="33020"/>
                <wp:wrapNone/>
                <wp:docPr id="426" name="Rukopis 4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72">
                      <w14:nvContentPartPr>
                        <w14:cNvContentPartPr/>
                      </w14:nvContentPartPr>
                      <w14:xfrm>
                        <a:off x="0" y="0"/>
                        <a:ext cx="75600" cy="138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596D8FB" id="Rukopis 426" o:spid="_x0000_s1026" type="#_x0000_t75" style="position:absolute;margin-left:215.85pt;margin-top:-.25pt;width:6.55pt;height:11.7pt;z-index:252083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">
                <v:imagedata r:id="rId973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082176" behindDoc="0" locked="0" layoutInCell="1" allowOverlap="1">
                <wp:simplePos x="0" y="0"/>
                <wp:positionH relativeFrom="column">
                  <wp:posOffset>2630101</wp:posOffset>
                </wp:positionH>
                <wp:positionV relativeFrom="paragraph">
                  <wp:posOffset>31429</wp:posOffset>
                </wp:positionV>
                <wp:extent cx="113760" cy="116280"/>
                <wp:effectExtent l="19050" t="38100" r="38735" b="36195"/>
                <wp:wrapNone/>
                <wp:docPr id="425" name="Rukopis 4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74">
                      <w14:nvContentPartPr>
                        <w14:cNvContentPartPr/>
                      </w14:nvContentPartPr>
                      <w14:xfrm>
                        <a:off x="0" y="0"/>
                        <a:ext cx="113760" cy="116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E722367" id="Rukopis 425" o:spid="_x0000_s1026" type="#_x0000_t75" style="position:absolute;margin-left:206.75pt;margin-top:2.1pt;width:9.55pt;height:9.9pt;z-index:252082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">
                <v:imagedata r:id="rId975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081152" behindDoc="0" locked="0" layoutInCell="1" allowOverlap="1">
                <wp:simplePos x="0" y="0"/>
                <wp:positionH relativeFrom="column">
                  <wp:posOffset>2457661</wp:posOffset>
                </wp:positionH>
                <wp:positionV relativeFrom="paragraph">
                  <wp:posOffset>121789</wp:posOffset>
                </wp:positionV>
                <wp:extent cx="86760" cy="720"/>
                <wp:effectExtent l="19050" t="38100" r="46990" b="37465"/>
                <wp:wrapNone/>
                <wp:docPr id="424" name="Rukopis 4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76">
                      <w14:nvContentPartPr>
                        <w14:cNvContentPartPr/>
                      </w14:nvContentPartPr>
                      <w14:xfrm>
                        <a:off x="0" y="0"/>
                        <a:ext cx="86760" cy="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25DD269" id="Rukopis 424" o:spid="_x0000_s1026" type="#_x0000_t75" style="position:absolute;margin-left:193.15pt;margin-top:9.25pt;width:7.4pt;height:.75pt;z-index:252081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">
                <v:imagedata r:id="rId977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080128" behindDoc="0" locked="0" layoutInCell="1" allowOverlap="1">
                <wp:simplePos x="0" y="0"/>
                <wp:positionH relativeFrom="column">
                  <wp:posOffset>2452261</wp:posOffset>
                </wp:positionH>
                <wp:positionV relativeFrom="paragraph">
                  <wp:posOffset>87949</wp:posOffset>
                </wp:positionV>
                <wp:extent cx="71280" cy="10080"/>
                <wp:effectExtent l="38100" t="19050" r="43180" b="47625"/>
                <wp:wrapNone/>
                <wp:docPr id="423" name="Rukopis 4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78">
                      <w14:nvContentPartPr>
                        <w14:cNvContentPartPr/>
                      </w14:nvContentPartPr>
                      <w14:xfrm>
                        <a:off x="0" y="0"/>
                        <a:ext cx="71280" cy="1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41F3AFF" id="Rukopis 423" o:spid="_x0000_s1026" type="#_x0000_t75" style="position:absolute;margin-left:192.75pt;margin-top:6.55pt;width:6.25pt;height:1.65pt;z-index:252080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">
                <v:imagedata r:id="rId979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079104" behindDoc="0" locked="0" layoutInCell="1" allowOverlap="1">
                <wp:simplePos x="0" y="0"/>
                <wp:positionH relativeFrom="column">
                  <wp:posOffset>2275141</wp:posOffset>
                </wp:positionH>
                <wp:positionV relativeFrom="paragraph">
                  <wp:posOffset>95509</wp:posOffset>
                </wp:positionV>
                <wp:extent cx="86400" cy="62280"/>
                <wp:effectExtent l="0" t="38100" r="46990" b="33020"/>
                <wp:wrapNone/>
                <wp:docPr id="422" name="Rukopis 4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80">
                      <w14:nvContentPartPr>
                        <w14:cNvContentPartPr/>
                      </w14:nvContentPartPr>
                      <w14:xfrm>
                        <a:off x="0" y="0"/>
                        <a:ext cx="86400" cy="62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7516E4E" id="Rukopis 422" o:spid="_x0000_s1026" type="#_x0000_t75" style="position:absolute;margin-left:178.85pt;margin-top:7.15pt;width:7.3pt;height:5.65pt;z-index:252079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">
                <v:imagedata r:id="rId981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078080" behindDoc="0" locked="0" layoutInCell="1" allowOverlap="1">
                <wp:simplePos x="0" y="0"/>
                <wp:positionH relativeFrom="column">
                  <wp:posOffset>2162821</wp:posOffset>
                </wp:positionH>
                <wp:positionV relativeFrom="paragraph">
                  <wp:posOffset>32149</wp:posOffset>
                </wp:positionV>
                <wp:extent cx="88920" cy="123120"/>
                <wp:effectExtent l="38100" t="19050" r="44450" b="48895"/>
                <wp:wrapNone/>
                <wp:docPr id="421" name="Rukopis 4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82">
                      <w14:nvContentPartPr>
                        <w14:cNvContentPartPr/>
                      </w14:nvContentPartPr>
                      <w14:xfrm>
                        <a:off x="0" y="0"/>
                        <a:ext cx="88920" cy="123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B6F6D82" id="Rukopis 421" o:spid="_x0000_s1026" type="#_x0000_t75" style="position:absolute;margin-left:169.85pt;margin-top:2.2pt;width:7.7pt;height:10.55pt;z-index:252078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">
                <v:imagedata r:id="rId983" o:title=""/>
              </v:shape>
            </w:pict>
          </mc:Fallback>
        </mc:AlternateContent>
      </w:r>
    </w:p>
    <w:p w:rsidR="00C05026" w:rsidRDefault="00AD0A1F" w:rsidP="00616383">
      <w:pPr>
        <w:tabs>
          <w:tab w:val="left" w:pos="426"/>
        </w:tabs>
        <w:spacing w:line="360" w:lineRule="auto"/>
        <w:rPr>
          <w:rFonts w:ascii="Arial" w:hAnsi="Arial" w:cs="Arial"/>
        </w:rPr>
      </w:pP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203008" behindDoc="0" locked="0" layoutInCell="1" allowOverlap="1">
                <wp:simplePos x="0" y="0"/>
                <wp:positionH relativeFrom="column">
                  <wp:posOffset>4816021</wp:posOffset>
                </wp:positionH>
                <wp:positionV relativeFrom="paragraph">
                  <wp:posOffset>163840</wp:posOffset>
                </wp:positionV>
                <wp:extent cx="120600" cy="15480"/>
                <wp:effectExtent l="38100" t="38100" r="32385" b="41910"/>
                <wp:wrapNone/>
                <wp:docPr id="552" name="Rukopis 5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84">
                      <w14:nvContentPartPr>
                        <w14:cNvContentPartPr/>
                      </w14:nvContentPartPr>
                      <w14:xfrm>
                        <a:off x="0" y="0"/>
                        <a:ext cx="120600" cy="1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A479658" id="Rukopis 552" o:spid="_x0000_s1026" type="#_x0000_t75" style="position:absolute;margin-left:378.85pt;margin-top:12.5pt;width:10.25pt;height:1.95pt;z-index:252203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">
                <v:imagedata r:id="rId985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201984" behindDoc="0" locked="0" layoutInCell="1" allowOverlap="1">
                <wp:simplePos x="0" y="0"/>
                <wp:positionH relativeFrom="column">
                  <wp:posOffset>4830061</wp:posOffset>
                </wp:positionH>
                <wp:positionV relativeFrom="paragraph">
                  <wp:posOffset>185080</wp:posOffset>
                </wp:positionV>
                <wp:extent cx="83880" cy="117360"/>
                <wp:effectExtent l="19050" t="38100" r="49530" b="35560"/>
                <wp:wrapNone/>
                <wp:docPr id="551" name="Rukopis 5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86">
                      <w14:nvContentPartPr>
                        <w14:cNvContentPartPr/>
                      </w14:nvContentPartPr>
                      <w14:xfrm>
                        <a:off x="0" y="0"/>
                        <a:ext cx="83880" cy="117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2E4CFD6" id="Rukopis 551" o:spid="_x0000_s1026" type="#_x0000_t75" style="position:absolute;margin-left:380pt;margin-top:14.25pt;width:7.3pt;height:10.05pt;z-index:252201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">
                <v:imagedata r:id="rId987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199936" behindDoc="0" locked="0" layoutInCell="1" allowOverlap="1">
                <wp:simplePos x="0" y="0"/>
                <wp:positionH relativeFrom="column">
                  <wp:posOffset>4658701</wp:posOffset>
                </wp:positionH>
                <wp:positionV relativeFrom="paragraph">
                  <wp:posOffset>239800</wp:posOffset>
                </wp:positionV>
                <wp:extent cx="78480" cy="10440"/>
                <wp:effectExtent l="38100" t="19050" r="36195" b="46990"/>
                <wp:wrapNone/>
                <wp:docPr id="549" name="Rukopis 5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88">
                      <w14:nvContentPartPr>
                        <w14:cNvContentPartPr/>
                      </w14:nvContentPartPr>
                      <w14:xfrm>
                        <a:off x="0" y="0"/>
                        <a:ext cx="78480" cy="1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6495E23" id="Rukopis 549" o:spid="_x0000_s1026" type="#_x0000_t75" style="position:absolute;margin-left:366.5pt;margin-top:18.5pt;width:6.85pt;height:1.45pt;z-index:252199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">
                <v:imagedata r:id="rId989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198912" behindDoc="0" locked="0" layoutInCell="1" allowOverlap="1">
                <wp:simplePos x="0" y="0"/>
                <wp:positionH relativeFrom="column">
                  <wp:posOffset>4462501</wp:posOffset>
                </wp:positionH>
                <wp:positionV relativeFrom="paragraph">
                  <wp:posOffset>185800</wp:posOffset>
                </wp:positionV>
                <wp:extent cx="96480" cy="126720"/>
                <wp:effectExtent l="38100" t="38100" r="18415" b="45085"/>
                <wp:wrapNone/>
                <wp:docPr id="548" name="Rukopis 5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90">
                      <w14:nvContentPartPr>
                        <w14:cNvContentPartPr/>
                      </w14:nvContentPartPr>
                      <w14:xfrm>
                        <a:off x="0" y="0"/>
                        <a:ext cx="96480" cy="126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A0DA0E2" id="Rukopis 548" o:spid="_x0000_s1026" type="#_x0000_t75" style="position:absolute;margin-left:351pt;margin-top:14.2pt;width:8.3pt;height:10.85pt;z-index:252198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">
                <v:imagedata r:id="rId991" o:title=""/>
              </v:shape>
            </w:pict>
          </mc:Fallback>
        </mc:AlternateContent>
      </w:r>
      <w:r w:rsidR="00C05026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094464" behindDoc="0" locked="0" layoutInCell="1" allowOverlap="1">
                <wp:simplePos x="0" y="0"/>
                <wp:positionH relativeFrom="column">
                  <wp:posOffset>2868421</wp:posOffset>
                </wp:positionH>
                <wp:positionV relativeFrom="paragraph">
                  <wp:posOffset>115579</wp:posOffset>
                </wp:positionV>
                <wp:extent cx="213480" cy="76680"/>
                <wp:effectExtent l="38100" t="38100" r="34290" b="38100"/>
                <wp:wrapNone/>
                <wp:docPr id="437" name="Rukopis 4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92">
                      <w14:nvContentPartPr>
                        <w14:cNvContentPartPr/>
                      </w14:nvContentPartPr>
                      <w14:xfrm>
                        <a:off x="0" y="0"/>
                        <a:ext cx="213480" cy="76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2114B72" id="Rukopis 437" o:spid="_x0000_s1026" type="#_x0000_t75" style="position:absolute;margin-left:225.5pt;margin-top:8.75pt;width:17.4pt;height:6.85pt;z-index:252094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">
                <v:imagedata r:id="rId993" o:title=""/>
              </v:shape>
            </w:pict>
          </mc:Fallback>
        </mc:AlternateContent>
      </w:r>
      <w:r w:rsidR="00C05026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093440" behindDoc="0" locked="0" layoutInCell="1" allowOverlap="1">
                <wp:simplePos x="0" y="0"/>
                <wp:positionH relativeFrom="column">
                  <wp:posOffset>2754301</wp:posOffset>
                </wp:positionH>
                <wp:positionV relativeFrom="paragraph">
                  <wp:posOffset>135379</wp:posOffset>
                </wp:positionV>
                <wp:extent cx="37080" cy="88200"/>
                <wp:effectExtent l="38100" t="19050" r="39370" b="45720"/>
                <wp:wrapNone/>
                <wp:docPr id="436" name="Rukopis 4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94">
                      <w14:nvContentPartPr>
                        <w14:cNvContentPartPr/>
                      </w14:nvContentPartPr>
                      <w14:xfrm>
                        <a:off x="0" y="0"/>
                        <a:ext cx="37080" cy="88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C7E4992" id="Rukopis 436" o:spid="_x0000_s1026" type="#_x0000_t75" style="position:absolute;margin-left:216.5pt;margin-top:10.3pt;width:3.6pt;height:7.55pt;z-index:252093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">
                <v:imagedata r:id="rId995" o:title=""/>
              </v:shape>
            </w:pict>
          </mc:Fallback>
        </mc:AlternateContent>
      </w:r>
      <w:r w:rsidR="00C05026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092416" behindDoc="0" locked="0" layoutInCell="1" allowOverlap="1">
                <wp:simplePos x="0" y="0"/>
                <wp:positionH relativeFrom="column">
                  <wp:posOffset>2707141</wp:posOffset>
                </wp:positionH>
                <wp:positionV relativeFrom="paragraph">
                  <wp:posOffset>82099</wp:posOffset>
                </wp:positionV>
                <wp:extent cx="72720" cy="88200"/>
                <wp:effectExtent l="38100" t="38100" r="41910" b="45720"/>
                <wp:wrapNone/>
                <wp:docPr id="435" name="Rukopis 4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96">
                      <w14:nvContentPartPr>
                        <w14:cNvContentPartPr/>
                      </w14:nvContentPartPr>
                      <w14:xfrm>
                        <a:off x="0" y="0"/>
                        <a:ext cx="72720" cy="88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488D541" id="Rukopis 435" o:spid="_x0000_s1026" type="#_x0000_t75" style="position:absolute;margin-left:212.8pt;margin-top:6.1pt;width:6.35pt;height:7.65pt;z-index:252092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">
                <v:imagedata r:id="rId997" o:title=""/>
              </v:shape>
            </w:pict>
          </mc:Fallback>
        </mc:AlternateContent>
      </w:r>
      <w:r w:rsidR="00C05026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091392" behindDoc="0" locked="0" layoutInCell="1" allowOverlap="1">
                <wp:simplePos x="0" y="0"/>
                <wp:positionH relativeFrom="column">
                  <wp:posOffset>2654941</wp:posOffset>
                </wp:positionH>
                <wp:positionV relativeFrom="paragraph">
                  <wp:posOffset>58339</wp:posOffset>
                </wp:positionV>
                <wp:extent cx="51480" cy="137520"/>
                <wp:effectExtent l="38100" t="38100" r="43815" b="34290"/>
                <wp:wrapNone/>
                <wp:docPr id="434" name="Rukopis 4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98">
                      <w14:nvContentPartPr>
                        <w14:cNvContentPartPr/>
                      </w14:nvContentPartPr>
                      <w14:xfrm>
                        <a:off x="0" y="0"/>
                        <a:ext cx="51480" cy="137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C1EF8AE" id="Rukopis 434" o:spid="_x0000_s1026" type="#_x0000_t75" style="position:absolute;margin-left:208.7pt;margin-top:4.25pt;width:4.7pt;height:11.55pt;z-index:252091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">
                <v:imagedata r:id="rId999" o:title=""/>
              </v:shape>
            </w:pict>
          </mc:Fallback>
        </mc:AlternateContent>
      </w:r>
      <w:r w:rsidR="00C05026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086272" behindDoc="0" locked="0" layoutInCell="1" allowOverlap="1">
                <wp:simplePos x="0" y="0"/>
                <wp:positionH relativeFrom="column">
                  <wp:posOffset>2483221</wp:posOffset>
                </wp:positionH>
                <wp:positionV relativeFrom="paragraph">
                  <wp:posOffset>116299</wp:posOffset>
                </wp:positionV>
                <wp:extent cx="86760" cy="9720"/>
                <wp:effectExtent l="38100" t="38100" r="27940" b="28575"/>
                <wp:wrapNone/>
                <wp:docPr id="429" name="Rukopis 4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00">
                      <w14:nvContentPartPr>
                        <w14:cNvContentPartPr/>
                      </w14:nvContentPartPr>
                      <w14:xfrm>
                        <a:off x="0" y="0"/>
                        <a:ext cx="86760" cy="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EB587C6" id="Rukopis 429" o:spid="_x0000_s1026" type="#_x0000_t75" style="position:absolute;margin-left:195.2pt;margin-top:9.05pt;width:7.3pt;height:1.25pt;z-index:252086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">
                <v:imagedata r:id="rId1001" o:title=""/>
              </v:shape>
            </w:pict>
          </mc:Fallback>
        </mc:AlternateContent>
      </w:r>
      <w:r w:rsidR="00C05026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085248" behindDoc="0" locked="0" layoutInCell="1" allowOverlap="1">
                <wp:simplePos x="0" y="0"/>
                <wp:positionH relativeFrom="column">
                  <wp:posOffset>2488981</wp:posOffset>
                </wp:positionH>
                <wp:positionV relativeFrom="paragraph">
                  <wp:posOffset>96859</wp:posOffset>
                </wp:positionV>
                <wp:extent cx="56520" cy="9360"/>
                <wp:effectExtent l="38100" t="19050" r="38735" b="48260"/>
                <wp:wrapNone/>
                <wp:docPr id="428" name="Rukopis 4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02">
                      <w14:nvContentPartPr>
                        <w14:cNvContentPartPr/>
                      </w14:nvContentPartPr>
                      <w14:xfrm>
                        <a:off x="0" y="0"/>
                        <a:ext cx="56520" cy="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143C1BD" id="Rukopis 428" o:spid="_x0000_s1026" type="#_x0000_t75" style="position:absolute;margin-left:195.65pt;margin-top:7.25pt;width:5.15pt;height:1.55pt;z-index:252085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">
                <v:imagedata r:id="rId1003" o:title=""/>
              </v:shape>
            </w:pict>
          </mc:Fallback>
        </mc:AlternateContent>
      </w:r>
      <w:r w:rsidR="00C05026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084224" behindDoc="0" locked="0" layoutInCell="1" allowOverlap="1">
                <wp:simplePos x="0" y="0"/>
                <wp:positionH relativeFrom="column">
                  <wp:posOffset>2343181</wp:posOffset>
                </wp:positionH>
                <wp:positionV relativeFrom="paragraph">
                  <wp:posOffset>106939</wp:posOffset>
                </wp:positionV>
                <wp:extent cx="74520" cy="81360"/>
                <wp:effectExtent l="38100" t="38100" r="20955" b="33020"/>
                <wp:wrapNone/>
                <wp:docPr id="427" name="Rukopis 4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04">
                      <w14:nvContentPartPr>
                        <w14:cNvContentPartPr/>
                      </w14:nvContentPartPr>
                      <w14:xfrm>
                        <a:off x="0" y="0"/>
                        <a:ext cx="74520" cy="81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2DA812A" id="Rukopis 427" o:spid="_x0000_s1026" type="#_x0000_t75" style="position:absolute;margin-left:184.15pt;margin-top:8.05pt;width:6.5pt;height:7.1pt;z-index:252084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">
                <v:imagedata r:id="rId1005" o:title=""/>
              </v:shape>
            </w:pict>
          </mc:Fallback>
        </mc:AlternateContent>
      </w:r>
    </w:p>
    <w:p w:rsidR="00AD0A1F" w:rsidRDefault="00AD0A1F" w:rsidP="00616383">
      <w:pPr>
        <w:tabs>
          <w:tab w:val="left" w:pos="426"/>
        </w:tabs>
        <w:spacing w:line="360" w:lineRule="auto"/>
        <w:rPr>
          <w:rFonts w:ascii="Arial" w:hAnsi="Arial" w:cs="Arial"/>
        </w:rPr>
      </w:pP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211200" behindDoc="0" locked="0" layoutInCell="1" allowOverlap="1">
                <wp:simplePos x="0" y="0"/>
                <wp:positionH relativeFrom="column">
                  <wp:posOffset>5004301</wp:posOffset>
                </wp:positionH>
                <wp:positionV relativeFrom="paragraph">
                  <wp:posOffset>218110</wp:posOffset>
                </wp:positionV>
                <wp:extent cx="112320" cy="4680"/>
                <wp:effectExtent l="38100" t="38100" r="40640" b="33655"/>
                <wp:wrapNone/>
                <wp:docPr id="560" name="Rukopis 5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06">
                      <w14:nvContentPartPr>
                        <w14:cNvContentPartPr/>
                      </w14:nvContentPartPr>
                      <w14:xfrm>
                        <a:off x="0" y="0"/>
                        <a:ext cx="112320" cy="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7214218" id="Rukopis 560" o:spid="_x0000_s1026" type="#_x0000_t75" style="position:absolute;margin-left:393.7pt;margin-top:16.75pt;width:9.4pt;height:1.05pt;z-index:252211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">
                <v:imagedata r:id="rId1007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200960" behindDoc="0" locked="0" layoutInCell="1" allowOverlap="1">
                <wp:simplePos x="0" y="0"/>
                <wp:positionH relativeFrom="column">
                  <wp:posOffset>4675981</wp:posOffset>
                </wp:positionH>
                <wp:positionV relativeFrom="paragraph">
                  <wp:posOffset>10390</wp:posOffset>
                </wp:positionV>
                <wp:extent cx="86040" cy="13680"/>
                <wp:effectExtent l="19050" t="38100" r="47625" b="43815"/>
                <wp:wrapNone/>
                <wp:docPr id="550" name="Rukopis 5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08">
                      <w14:nvContentPartPr>
                        <w14:cNvContentPartPr/>
                      </w14:nvContentPartPr>
                      <w14:xfrm>
                        <a:off x="0" y="0"/>
                        <a:ext cx="86040" cy="1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6E71A89" id="Rukopis 550" o:spid="_x0000_s1026" type="#_x0000_t75" style="position:absolute;margin-left:367.85pt;margin-top:.5pt;width:7.45pt;height:1.8pt;z-index:252200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">
                <v:imagedata r:id="rId1009" o:title=""/>
              </v:shape>
            </w:pict>
          </mc:Fallback>
        </mc:AlternateContent>
      </w:r>
    </w:p>
    <w:p w:rsidR="00AD0A1F" w:rsidRDefault="00AD0A1F" w:rsidP="00616383">
      <w:pPr>
        <w:tabs>
          <w:tab w:val="left" w:pos="426"/>
        </w:tabs>
        <w:spacing w:line="360" w:lineRule="auto"/>
        <w:rPr>
          <w:rFonts w:ascii="Arial" w:hAnsi="Arial" w:cs="Arial"/>
        </w:rPr>
      </w:pP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221440" behindDoc="0" locked="0" layoutInCell="1" allowOverlap="1">
                <wp:simplePos x="0" y="0"/>
                <wp:positionH relativeFrom="column">
                  <wp:posOffset>4390501</wp:posOffset>
                </wp:positionH>
                <wp:positionV relativeFrom="paragraph">
                  <wp:posOffset>165820</wp:posOffset>
                </wp:positionV>
                <wp:extent cx="1091160" cy="115560"/>
                <wp:effectExtent l="38100" t="38100" r="33020" b="37465"/>
                <wp:wrapNone/>
                <wp:docPr id="570" name="Rukopis 5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10">
                      <w14:nvContentPartPr>
                        <w14:cNvContentPartPr/>
                      </w14:nvContentPartPr>
                      <w14:xfrm>
                        <a:off x="0" y="0"/>
                        <a:ext cx="1091160" cy="115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42A686C" id="Rukopis 570" o:spid="_x0000_s1026" type="#_x0000_t75" style="position:absolute;margin-left:345.35pt;margin-top:12.6pt;width:86.55pt;height:9.8pt;z-index:252221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">
                <v:imagedata r:id="rId1011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210176" behindDoc="0" locked="0" layoutInCell="1" allowOverlap="1">
                <wp:simplePos x="0" y="0"/>
                <wp:positionH relativeFrom="column">
                  <wp:posOffset>5014021</wp:posOffset>
                </wp:positionH>
                <wp:positionV relativeFrom="paragraph">
                  <wp:posOffset>-23540</wp:posOffset>
                </wp:positionV>
                <wp:extent cx="87840" cy="93960"/>
                <wp:effectExtent l="38100" t="38100" r="45720" b="40005"/>
                <wp:wrapNone/>
                <wp:docPr id="559" name="Rukopis 5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12">
                      <w14:nvContentPartPr>
                        <w14:cNvContentPartPr/>
                      </w14:nvContentPartPr>
                      <w14:xfrm>
                        <a:off x="0" y="0"/>
                        <a:ext cx="87840" cy="9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222A6C1" id="Rukopis 559" o:spid="_x0000_s1026" type="#_x0000_t75" style="position:absolute;margin-left:394.45pt;margin-top:-2.15pt;width:7.65pt;height:8.2pt;z-index:252210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">
                <v:imagedata r:id="rId1013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209152" behindDoc="0" locked="0" layoutInCell="1" allowOverlap="1">
                <wp:simplePos x="0" y="0"/>
                <wp:positionH relativeFrom="column">
                  <wp:posOffset>4952821</wp:posOffset>
                </wp:positionH>
                <wp:positionV relativeFrom="paragraph">
                  <wp:posOffset>42700</wp:posOffset>
                </wp:positionV>
                <wp:extent cx="360" cy="1080"/>
                <wp:effectExtent l="38100" t="38100" r="38100" b="37465"/>
                <wp:wrapNone/>
                <wp:docPr id="558" name="Rukopis 5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14">
                      <w14:nvContentPartPr>
                        <w14:cNvContentPartPr/>
                      </w14:nvContentPartPr>
                      <w14:xfrm>
                        <a:off x="0" y="0"/>
                        <a:ext cx="360" cy="1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56AAB3D" id="Rukopis 558" o:spid="_x0000_s1026" type="#_x0000_t75" style="position:absolute;margin-left:389.55pt;margin-top:2.9pt;width:.95pt;height:.95pt;z-index:252209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">
                <v:imagedata r:id="rId1015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208128" behindDoc="0" locked="0" layoutInCell="1" allowOverlap="1">
                <wp:simplePos x="0" y="0"/>
                <wp:positionH relativeFrom="column">
                  <wp:posOffset>4830421</wp:posOffset>
                </wp:positionH>
                <wp:positionV relativeFrom="paragraph">
                  <wp:posOffset>-36500</wp:posOffset>
                </wp:positionV>
                <wp:extent cx="97200" cy="130320"/>
                <wp:effectExtent l="38100" t="38100" r="36195" b="41275"/>
                <wp:wrapNone/>
                <wp:docPr id="557" name="Rukopis 5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16">
                      <w14:nvContentPartPr>
                        <w14:cNvContentPartPr/>
                      </w14:nvContentPartPr>
                      <w14:xfrm>
                        <a:off x="0" y="0"/>
                        <a:ext cx="97200" cy="130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5DA6AC4" id="Rukopis 557" o:spid="_x0000_s1026" type="#_x0000_t75" style="position:absolute;margin-left:380.05pt;margin-top:-3.2pt;width:8.25pt;height:11pt;z-index:252208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">
                <v:imagedata r:id="rId1017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207104" behindDoc="0" locked="0" layoutInCell="1" allowOverlap="1">
                <wp:simplePos x="0" y="0"/>
                <wp:positionH relativeFrom="column">
                  <wp:posOffset>4677061</wp:posOffset>
                </wp:positionH>
                <wp:positionV relativeFrom="paragraph">
                  <wp:posOffset>64300</wp:posOffset>
                </wp:positionV>
                <wp:extent cx="61920" cy="2880"/>
                <wp:effectExtent l="38100" t="38100" r="33655" b="35560"/>
                <wp:wrapNone/>
                <wp:docPr id="556" name="Rukopis 5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18">
                      <w14:nvContentPartPr>
                        <w14:cNvContentPartPr/>
                      </w14:nvContentPartPr>
                      <w14:xfrm>
                        <a:off x="0" y="0"/>
                        <a:ext cx="61920" cy="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811B233" id="Rukopis 556" o:spid="_x0000_s1026" type="#_x0000_t75" style="position:absolute;margin-left:367.9pt;margin-top:4.7pt;width:5.4pt;height:1pt;z-index:252207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">
                <v:imagedata r:id="rId1019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206080" behindDoc="0" locked="0" layoutInCell="1" allowOverlap="1">
                <wp:simplePos x="0" y="0"/>
                <wp:positionH relativeFrom="column">
                  <wp:posOffset>4675261</wp:posOffset>
                </wp:positionH>
                <wp:positionV relativeFrom="paragraph">
                  <wp:posOffset>34780</wp:posOffset>
                </wp:positionV>
                <wp:extent cx="50760" cy="7560"/>
                <wp:effectExtent l="38100" t="38100" r="45085" b="31115"/>
                <wp:wrapNone/>
                <wp:docPr id="555" name="Rukopis 5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20">
                      <w14:nvContentPartPr>
                        <w14:cNvContentPartPr/>
                      </w14:nvContentPartPr>
                      <w14:xfrm>
                        <a:off x="0" y="0"/>
                        <a:ext cx="50760" cy="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DA48811" id="Rukopis 555" o:spid="_x0000_s1026" type="#_x0000_t75" style="position:absolute;margin-left:367.8pt;margin-top:2.35pt;width:4.65pt;height:1.4pt;z-index:252206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">
                <v:imagedata r:id="rId1021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205056" behindDoc="0" locked="0" layoutInCell="1" allowOverlap="1">
                <wp:simplePos x="0" y="0"/>
                <wp:positionH relativeFrom="column">
                  <wp:posOffset>4515781</wp:posOffset>
                </wp:positionH>
                <wp:positionV relativeFrom="paragraph">
                  <wp:posOffset>31900</wp:posOffset>
                </wp:positionV>
                <wp:extent cx="81720" cy="74520"/>
                <wp:effectExtent l="19050" t="38100" r="13970" b="40005"/>
                <wp:wrapNone/>
                <wp:docPr id="554" name="Rukopis 5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22">
                      <w14:nvContentPartPr>
                        <w14:cNvContentPartPr/>
                      </w14:nvContentPartPr>
                      <w14:xfrm>
                        <a:off x="0" y="0"/>
                        <a:ext cx="81720" cy="74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1210385" id="Rukopis 554" o:spid="_x0000_s1026" type="#_x0000_t75" style="position:absolute;margin-left:355.25pt;margin-top:2.15pt;width:6.95pt;height:6.55pt;z-index:252205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">
                <v:imagedata r:id="rId1023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204032" behindDoc="0" locked="0" layoutInCell="1" allowOverlap="1">
                <wp:simplePos x="0" y="0"/>
                <wp:positionH relativeFrom="column">
                  <wp:posOffset>4397341</wp:posOffset>
                </wp:positionH>
                <wp:positionV relativeFrom="paragraph">
                  <wp:posOffset>-14180</wp:posOffset>
                </wp:positionV>
                <wp:extent cx="108360" cy="117000"/>
                <wp:effectExtent l="19050" t="38100" r="44450" b="35560"/>
                <wp:wrapNone/>
                <wp:docPr id="553" name="Rukopis 5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24">
                      <w14:nvContentPartPr>
                        <w14:cNvContentPartPr/>
                      </w14:nvContentPartPr>
                      <w14:xfrm>
                        <a:off x="0" y="0"/>
                        <a:ext cx="108360" cy="117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0E52647" id="Rukopis 553" o:spid="_x0000_s1026" type="#_x0000_t75" style="position:absolute;margin-left:345.95pt;margin-top:-1.4pt;width:9.05pt;height:9.9pt;z-index:252204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">
                <v:imagedata r:id="rId1025" o:title=""/>
              </v:shape>
            </w:pict>
          </mc:Fallback>
        </mc:AlternateContent>
      </w:r>
    </w:p>
    <w:p w:rsidR="00C05026" w:rsidRDefault="00AD0A1F" w:rsidP="00616383">
      <w:pPr>
        <w:tabs>
          <w:tab w:val="left" w:pos="426"/>
        </w:tabs>
        <w:spacing w:line="360" w:lineRule="auto"/>
        <w:rPr>
          <w:rFonts w:ascii="Arial" w:hAnsi="Arial" w:cs="Arial"/>
        </w:rPr>
      </w:pPr>
      <w:r>
        <w:rPr>
          <w:rFonts w:ascii="Arial" w:hAnsi="Arial" w:cs="Arial"/>
          <w:noProof/>
        </w:rPr>
        <mc:AlternateContent>
          <mc:Choice Requires="wps">
            <w:drawing>
              <wp:anchor distT="0" distB="0" distL="114300" distR="114300" simplePos="0" relativeHeight="252243968" behindDoc="0" locked="0" layoutInCell="1" allowOverlap="1" wp14:anchorId="21F1C8CC" wp14:editId="53B1003E">
                <wp:simplePos x="0" y="0"/>
                <wp:positionH relativeFrom="column">
                  <wp:posOffset>1855694</wp:posOffset>
                </wp:positionH>
                <wp:positionV relativeFrom="paragraph">
                  <wp:posOffset>1019325</wp:posOffset>
                </wp:positionV>
                <wp:extent cx="900000" cy="900000"/>
                <wp:effectExtent l="0" t="0" r="14605" b="14605"/>
                <wp:wrapNone/>
                <wp:docPr id="591" name="Elipsa 59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900000" cy="900000"/>
                        </a:xfrm>
                        <a:prstGeom prst="ellipse">
                          <a:avLst/>
                        </a:prstGeom>
                        <a:solidFill>
                          <a:schemeClr val="bg1"/>
                        </a:solidFill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5E6F9C25" id="Elipsa 591" o:spid="_x0000_s1026" style="position:absolute;margin-left:146.1pt;margin-top:80.25pt;width:70.85pt;height:70.85pt;z-index:2522439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" fillcolor="white [3212]" strokecolor="black [3213]" strokeweight="1pt"/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241920" behindDoc="0" locked="0" layoutInCell="1" allowOverlap="1" wp14:anchorId="486324F6" wp14:editId="1E8DD46D">
                <wp:simplePos x="0" y="0"/>
                <wp:positionH relativeFrom="column">
                  <wp:posOffset>2409421</wp:posOffset>
                </wp:positionH>
                <wp:positionV relativeFrom="paragraph">
                  <wp:posOffset>82485</wp:posOffset>
                </wp:positionV>
                <wp:extent cx="360" cy="360"/>
                <wp:effectExtent l="38100" t="38100" r="38100" b="38100"/>
                <wp:wrapNone/>
                <wp:docPr id="590" name="Rukopis 5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26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455383B" id="Rukopis 590" o:spid="_x0000_s1026" type="#_x0000_t75" style="position:absolute;margin-left:189.3pt;margin-top:6.1pt;width:.85pt;height:.85pt;z-index:252241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">
                <v:imagedata r:id="rId1027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240896" behindDoc="0" locked="0" layoutInCell="1" allowOverlap="1" wp14:anchorId="421B1205" wp14:editId="238F1B0A">
                <wp:simplePos x="0" y="0"/>
                <wp:positionH relativeFrom="column">
                  <wp:posOffset>2348221</wp:posOffset>
                </wp:positionH>
                <wp:positionV relativeFrom="paragraph">
                  <wp:posOffset>146565</wp:posOffset>
                </wp:positionV>
                <wp:extent cx="109800" cy="60480"/>
                <wp:effectExtent l="38100" t="38100" r="43180" b="34925"/>
                <wp:wrapNone/>
                <wp:docPr id="589" name="Rukopis 5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28">
                      <w14:nvContentPartPr>
                        <w14:cNvContentPartPr/>
                      </w14:nvContentPartPr>
                      <w14:xfrm>
                        <a:off x="0" y="0"/>
                        <a:ext cx="109800" cy="60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D00A6AC" id="Rukopis 589" o:spid="_x0000_s1026" type="#_x0000_t75" style="position:absolute;margin-left:184.5pt;margin-top:11.15pt;width:9.45pt;height:5.55pt;z-index:252240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">
                <v:imagedata r:id="rId1029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239872" behindDoc="0" locked="0" layoutInCell="1" allowOverlap="1" wp14:anchorId="440D2493" wp14:editId="4741025B">
                <wp:simplePos x="0" y="0"/>
                <wp:positionH relativeFrom="column">
                  <wp:posOffset>2142661</wp:posOffset>
                </wp:positionH>
                <wp:positionV relativeFrom="paragraph">
                  <wp:posOffset>57645</wp:posOffset>
                </wp:positionV>
                <wp:extent cx="13680" cy="4320"/>
                <wp:effectExtent l="38100" t="38100" r="43815" b="34290"/>
                <wp:wrapNone/>
                <wp:docPr id="588" name="Rukopis 5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30">
                      <w14:nvContentPartPr>
                        <w14:cNvContentPartPr/>
                      </w14:nvContentPartPr>
                      <w14:xfrm>
                        <a:off x="0" y="0"/>
                        <a:ext cx="13680" cy="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B1F46E8" id="Rukopis 588" o:spid="_x0000_s1026" type="#_x0000_t75" style="position:absolute;margin-left:168.25pt;margin-top:4.25pt;width:1.85pt;height:1.15pt;z-index:252239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">
                <v:imagedata r:id="rId1031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238848" behindDoc="0" locked="0" layoutInCell="1" allowOverlap="1" wp14:anchorId="24042691" wp14:editId="4E48436B">
                <wp:simplePos x="0" y="0"/>
                <wp:positionH relativeFrom="column">
                  <wp:posOffset>2272981</wp:posOffset>
                </wp:positionH>
                <wp:positionV relativeFrom="paragraph">
                  <wp:posOffset>61245</wp:posOffset>
                </wp:positionV>
                <wp:extent cx="8640" cy="11520"/>
                <wp:effectExtent l="19050" t="38100" r="48895" b="45720"/>
                <wp:wrapNone/>
                <wp:docPr id="587" name="Rukopis 5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32">
                      <w14:nvContentPartPr>
                        <w14:cNvContentPartPr/>
                      </w14:nvContentPartPr>
                      <w14:xfrm>
                        <a:off x="0" y="0"/>
                        <a:ext cx="8640" cy="1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AD39947" id="Rukopis 587" o:spid="_x0000_s1026" type="#_x0000_t75" style="position:absolute;margin-left:178.7pt;margin-top:4.4pt;width:1.4pt;height:1.55pt;z-index:252238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">
                <v:imagedata r:id="rId1033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237824" behindDoc="0" locked="0" layoutInCell="1" allowOverlap="1" wp14:anchorId="454F494C" wp14:editId="0DBBB1E5">
                <wp:simplePos x="0" y="0"/>
                <wp:positionH relativeFrom="column">
                  <wp:posOffset>2016301</wp:posOffset>
                </wp:positionH>
                <wp:positionV relativeFrom="paragraph">
                  <wp:posOffset>77805</wp:posOffset>
                </wp:positionV>
                <wp:extent cx="301320" cy="125640"/>
                <wp:effectExtent l="38100" t="38100" r="22860" b="46355"/>
                <wp:wrapNone/>
                <wp:docPr id="586" name="Rukopis 5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34">
                      <w14:nvContentPartPr>
                        <w14:cNvContentPartPr/>
                      </w14:nvContentPartPr>
                      <w14:xfrm>
                        <a:off x="0" y="0"/>
                        <a:ext cx="301320" cy="125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CDA0F9A" id="Rukopis 586" o:spid="_x0000_s1026" type="#_x0000_t75" style="position:absolute;margin-left:158.35pt;margin-top:5.8pt;width:24.5pt;height:10.7pt;z-index:252237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">
                <v:imagedata r:id="rId1035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236800" behindDoc="0" locked="0" layoutInCell="1" allowOverlap="1" wp14:anchorId="74A44407" wp14:editId="5CD2B654">
                <wp:simplePos x="0" y="0"/>
                <wp:positionH relativeFrom="column">
                  <wp:posOffset>1896781</wp:posOffset>
                </wp:positionH>
                <wp:positionV relativeFrom="paragraph">
                  <wp:posOffset>40725</wp:posOffset>
                </wp:positionV>
                <wp:extent cx="360" cy="360"/>
                <wp:effectExtent l="38100" t="38100" r="38100" b="38100"/>
                <wp:wrapNone/>
                <wp:docPr id="585" name="Rukopis 5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36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4F64F19" id="Rukopis 585" o:spid="_x0000_s1026" type="#_x0000_t75" style="position:absolute;margin-left:148.95pt;margin-top:2.8pt;width:.85pt;height:.85pt;z-index:252236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">
                <v:imagedata r:id="rId1037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235776" behindDoc="0" locked="0" layoutInCell="1" allowOverlap="1" wp14:anchorId="1AA9A30A" wp14:editId="78E06709">
                <wp:simplePos x="0" y="0"/>
                <wp:positionH relativeFrom="column">
                  <wp:posOffset>1913341</wp:posOffset>
                </wp:positionH>
                <wp:positionV relativeFrom="paragraph">
                  <wp:posOffset>117405</wp:posOffset>
                </wp:positionV>
                <wp:extent cx="86400" cy="126000"/>
                <wp:effectExtent l="19050" t="38100" r="46990" b="45720"/>
                <wp:wrapNone/>
                <wp:docPr id="584" name="Rukopis 5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38">
                      <w14:nvContentPartPr>
                        <w14:cNvContentPartPr/>
                      </w14:nvContentPartPr>
                      <w14:xfrm>
                        <a:off x="0" y="0"/>
                        <a:ext cx="86400" cy="126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7203CF8" id="Rukopis 584" o:spid="_x0000_s1026" type="#_x0000_t75" style="position:absolute;margin-left:150.35pt;margin-top:8.95pt;width:7.5pt;height:10.55pt;z-index:252235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">
                <v:imagedata r:id="rId1039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234752" behindDoc="0" locked="0" layoutInCell="1" allowOverlap="1" wp14:anchorId="53DDAB25" wp14:editId="79FB936A">
                <wp:simplePos x="0" y="0"/>
                <wp:positionH relativeFrom="column">
                  <wp:posOffset>1702741</wp:posOffset>
                </wp:positionH>
                <wp:positionV relativeFrom="paragraph">
                  <wp:posOffset>46485</wp:posOffset>
                </wp:positionV>
                <wp:extent cx="360" cy="360"/>
                <wp:effectExtent l="38100" t="38100" r="38100" b="38100"/>
                <wp:wrapNone/>
                <wp:docPr id="583" name="Rukopis 5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40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1CA89D6" id="Rukopis 583" o:spid="_x0000_s1026" type="#_x0000_t75" style="position:absolute;margin-left:133.7pt;margin-top:3.3pt;width:.8pt;height:.8pt;z-index:252234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">
                <v:imagedata r:id="rId1041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233728" behindDoc="0" locked="0" layoutInCell="1" allowOverlap="1" wp14:anchorId="435335B4" wp14:editId="6A401F51">
                <wp:simplePos x="0" y="0"/>
                <wp:positionH relativeFrom="column">
                  <wp:posOffset>1432741</wp:posOffset>
                </wp:positionH>
                <wp:positionV relativeFrom="paragraph">
                  <wp:posOffset>116325</wp:posOffset>
                </wp:positionV>
                <wp:extent cx="330120" cy="167760"/>
                <wp:effectExtent l="38100" t="38100" r="32385" b="41910"/>
                <wp:wrapNone/>
                <wp:docPr id="582" name="Rukopis 5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42">
                      <w14:nvContentPartPr>
                        <w14:cNvContentPartPr/>
                      </w14:nvContentPartPr>
                      <w14:xfrm>
                        <a:off x="0" y="0"/>
                        <a:ext cx="330120" cy="167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4D0C411" id="Rukopis 582" o:spid="_x0000_s1026" type="#_x0000_t75" style="position:absolute;margin-left:112.5pt;margin-top:8.85pt;width:26.65pt;height:13.9pt;z-index:252233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">
                <v:imagedata r:id="rId1043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232704" behindDoc="0" locked="0" layoutInCell="1" allowOverlap="1" wp14:anchorId="38FE59F7" wp14:editId="10CE3605">
                <wp:simplePos x="0" y="0"/>
                <wp:positionH relativeFrom="column">
                  <wp:posOffset>1380541</wp:posOffset>
                </wp:positionH>
                <wp:positionV relativeFrom="paragraph">
                  <wp:posOffset>32085</wp:posOffset>
                </wp:positionV>
                <wp:extent cx="4320" cy="6120"/>
                <wp:effectExtent l="38100" t="38100" r="34290" b="32385"/>
                <wp:wrapNone/>
                <wp:docPr id="581" name="Rukopis 5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44">
                      <w14:nvContentPartPr>
                        <w14:cNvContentPartPr/>
                      </w14:nvContentPartPr>
                      <w14:xfrm>
                        <a:off x="0" y="0"/>
                        <a:ext cx="4320" cy="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18FA7BB" id="Rukopis 581" o:spid="_x0000_s1026" type="#_x0000_t75" style="position:absolute;margin-left:108.25pt;margin-top:2.2pt;width:1.15pt;height:1.2pt;z-index:252232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">
                <v:imagedata r:id="rId1045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231680" behindDoc="0" locked="0" layoutInCell="1" allowOverlap="1" wp14:anchorId="51FB16C3" wp14:editId="28A5127B">
                <wp:simplePos x="0" y="0"/>
                <wp:positionH relativeFrom="column">
                  <wp:posOffset>1245901</wp:posOffset>
                </wp:positionH>
                <wp:positionV relativeFrom="paragraph">
                  <wp:posOffset>130365</wp:posOffset>
                </wp:positionV>
                <wp:extent cx="194040" cy="139680"/>
                <wp:effectExtent l="38100" t="38100" r="34925" b="32385"/>
                <wp:wrapNone/>
                <wp:docPr id="580" name="Rukopis 5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46">
                      <w14:nvContentPartPr>
                        <w14:cNvContentPartPr/>
                      </w14:nvContentPartPr>
                      <w14:xfrm>
                        <a:off x="0" y="0"/>
                        <a:ext cx="194040" cy="139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4812DCF" id="Rukopis 580" o:spid="_x0000_s1026" type="#_x0000_t75" style="position:absolute;margin-left:97.8pt;margin-top:9.9pt;width:16pt;height:11.75pt;z-index:252231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">
                <v:imagedata r:id="rId1047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230656" behindDoc="0" locked="0" layoutInCell="1" allowOverlap="1" wp14:anchorId="5FC2B1C7" wp14:editId="4B2B08DE">
                <wp:simplePos x="0" y="0"/>
                <wp:positionH relativeFrom="column">
                  <wp:posOffset>1019821</wp:posOffset>
                </wp:positionH>
                <wp:positionV relativeFrom="paragraph">
                  <wp:posOffset>119205</wp:posOffset>
                </wp:positionV>
                <wp:extent cx="120600" cy="65160"/>
                <wp:effectExtent l="38100" t="38100" r="32385" b="49530"/>
                <wp:wrapNone/>
                <wp:docPr id="579" name="Rukopis 5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48">
                      <w14:nvContentPartPr>
                        <w14:cNvContentPartPr/>
                      </w14:nvContentPartPr>
                      <w14:xfrm>
                        <a:off x="0" y="0"/>
                        <a:ext cx="120600" cy="65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E4BA932" id="Rukopis 579" o:spid="_x0000_s1026" type="#_x0000_t75" style="position:absolute;margin-left:80pt;margin-top:9.05pt;width:10.15pt;height:5.9pt;z-index:252230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">
                <v:imagedata r:id="rId1049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229632" behindDoc="0" locked="0" layoutInCell="1" allowOverlap="1" wp14:anchorId="4D0003DD" wp14:editId="14A11F9D">
                <wp:simplePos x="0" y="0"/>
                <wp:positionH relativeFrom="column">
                  <wp:posOffset>811021</wp:posOffset>
                </wp:positionH>
                <wp:positionV relativeFrom="paragraph">
                  <wp:posOffset>123885</wp:posOffset>
                </wp:positionV>
                <wp:extent cx="123840" cy="64080"/>
                <wp:effectExtent l="19050" t="38100" r="0" b="50800"/>
                <wp:wrapNone/>
                <wp:docPr id="578" name="Rukopis 5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50">
                      <w14:nvContentPartPr>
                        <w14:cNvContentPartPr/>
                      </w14:nvContentPartPr>
                      <w14:xfrm>
                        <a:off x="0" y="0"/>
                        <a:ext cx="123840" cy="64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BB135BA" id="Rukopis 578" o:spid="_x0000_s1026" type="#_x0000_t75" style="position:absolute;margin-left:63.4pt;margin-top:9.35pt;width:10.45pt;height:5.95pt;z-index:252229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">
                <v:imagedata r:id="rId1051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228608" behindDoc="0" locked="0" layoutInCell="1" allowOverlap="1" wp14:anchorId="044673D9" wp14:editId="1DD70CF2">
                <wp:simplePos x="0" y="0"/>
                <wp:positionH relativeFrom="column">
                  <wp:posOffset>740101</wp:posOffset>
                </wp:positionH>
                <wp:positionV relativeFrom="paragraph">
                  <wp:posOffset>131085</wp:posOffset>
                </wp:positionV>
                <wp:extent cx="80280" cy="49680"/>
                <wp:effectExtent l="19050" t="38100" r="34290" b="45720"/>
                <wp:wrapNone/>
                <wp:docPr id="577" name="Rukopis 5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52">
                      <w14:nvContentPartPr>
                        <w14:cNvContentPartPr/>
                      </w14:nvContentPartPr>
                      <w14:xfrm>
                        <a:off x="0" y="0"/>
                        <a:ext cx="80280" cy="49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59CDD1A" id="Rukopis 577" o:spid="_x0000_s1026" type="#_x0000_t75" style="position:absolute;margin-left:57.85pt;margin-top:9.9pt;width:6.85pt;height:4.75pt;z-index:252228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">
                <v:imagedata r:id="rId1053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227584" behindDoc="0" locked="0" layoutInCell="1" allowOverlap="1" wp14:anchorId="5E1873D5" wp14:editId="6B209D00">
                <wp:simplePos x="0" y="0"/>
                <wp:positionH relativeFrom="column">
                  <wp:posOffset>707341</wp:posOffset>
                </wp:positionH>
                <wp:positionV relativeFrom="paragraph">
                  <wp:posOffset>55125</wp:posOffset>
                </wp:positionV>
                <wp:extent cx="46080" cy="129600"/>
                <wp:effectExtent l="38100" t="38100" r="30480" b="41910"/>
                <wp:wrapNone/>
                <wp:docPr id="576" name="Rukopis 5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54">
                      <w14:nvContentPartPr>
                        <w14:cNvContentPartPr/>
                      </w14:nvContentPartPr>
                      <w14:xfrm>
                        <a:off x="0" y="0"/>
                        <a:ext cx="46080" cy="129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98FD184" id="Rukopis 576" o:spid="_x0000_s1026" type="#_x0000_t75" style="position:absolute;margin-left:55.35pt;margin-top:4pt;width:4.25pt;height:10.75pt;z-index:252227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">
                <v:imagedata r:id="rId1055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226560" behindDoc="0" locked="0" layoutInCell="1" allowOverlap="1" wp14:anchorId="5D33F50C" wp14:editId="2D4CA481">
                <wp:simplePos x="0" y="0"/>
                <wp:positionH relativeFrom="column">
                  <wp:posOffset>611221</wp:posOffset>
                </wp:positionH>
                <wp:positionV relativeFrom="paragraph">
                  <wp:posOffset>46845</wp:posOffset>
                </wp:positionV>
                <wp:extent cx="56880" cy="14760"/>
                <wp:effectExtent l="38100" t="38100" r="38735" b="42545"/>
                <wp:wrapNone/>
                <wp:docPr id="575" name="Rukopis 5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56">
                      <w14:nvContentPartPr>
                        <w14:cNvContentPartPr/>
                      </w14:nvContentPartPr>
                      <w14:xfrm>
                        <a:off x="0" y="0"/>
                        <a:ext cx="56880" cy="1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07AEF5F" id="Rukopis 575" o:spid="_x0000_s1026" type="#_x0000_t75" style="position:absolute;margin-left:47.85pt;margin-top:3.45pt;width:5.05pt;height:1.75pt;z-index:252226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">
                <v:imagedata r:id="rId1057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225536" behindDoc="0" locked="0" layoutInCell="1" allowOverlap="1" wp14:anchorId="704FA5DA" wp14:editId="3A9A96DB">
                <wp:simplePos x="0" y="0"/>
                <wp:positionH relativeFrom="column">
                  <wp:posOffset>632821</wp:posOffset>
                </wp:positionH>
                <wp:positionV relativeFrom="paragraph">
                  <wp:posOffset>106965</wp:posOffset>
                </wp:positionV>
                <wp:extent cx="59760" cy="66240"/>
                <wp:effectExtent l="38100" t="38100" r="35560" b="48260"/>
                <wp:wrapNone/>
                <wp:docPr id="574" name="Rukopis 5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58">
                      <w14:nvContentPartPr>
                        <w14:cNvContentPartPr/>
                      </w14:nvContentPartPr>
                      <w14:xfrm>
                        <a:off x="0" y="0"/>
                        <a:ext cx="59760" cy="66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B0F44CA" id="Rukopis 574" o:spid="_x0000_s1026" type="#_x0000_t75" style="position:absolute;margin-left:49.65pt;margin-top:8pt;width:5.25pt;height:6pt;z-index:252225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">
                <v:imagedata r:id="rId1059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224512" behindDoc="0" locked="0" layoutInCell="1" allowOverlap="1" wp14:anchorId="579A105F" wp14:editId="4C72EAEC">
                <wp:simplePos x="0" y="0"/>
                <wp:positionH relativeFrom="column">
                  <wp:posOffset>418261</wp:posOffset>
                </wp:positionH>
                <wp:positionV relativeFrom="paragraph">
                  <wp:posOffset>110565</wp:posOffset>
                </wp:positionV>
                <wp:extent cx="217080" cy="128520"/>
                <wp:effectExtent l="38100" t="38100" r="12065" b="43180"/>
                <wp:wrapNone/>
                <wp:docPr id="573" name="Rukopis 5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60">
                      <w14:nvContentPartPr>
                        <w14:cNvContentPartPr/>
                      </w14:nvContentPartPr>
                      <w14:xfrm>
                        <a:off x="0" y="0"/>
                        <a:ext cx="217080" cy="128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E7ACF97" id="Rukopis 573" o:spid="_x0000_s1026" type="#_x0000_t75" style="position:absolute;margin-left:32.55pt;margin-top:8.35pt;width:17.75pt;height:10.85pt;z-index:252224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">
                <v:imagedata r:id="rId1061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220416" behindDoc="0" locked="0" layoutInCell="1" allowOverlap="1" wp14:anchorId="6FAB347A" wp14:editId="160916DF">
                <wp:simplePos x="0" y="0"/>
                <wp:positionH relativeFrom="column">
                  <wp:posOffset>5476621</wp:posOffset>
                </wp:positionH>
                <wp:positionV relativeFrom="paragraph">
                  <wp:posOffset>-55035</wp:posOffset>
                </wp:positionV>
                <wp:extent cx="55800" cy="234000"/>
                <wp:effectExtent l="38100" t="38100" r="40005" b="33020"/>
                <wp:wrapNone/>
                <wp:docPr id="569" name="Rukopis 5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62">
                      <w14:nvContentPartPr>
                        <w14:cNvContentPartPr/>
                      </w14:nvContentPartPr>
                      <w14:xfrm>
                        <a:off x="0" y="0"/>
                        <a:ext cx="55800" cy="234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D5CF33" id="Rukopis 569" o:spid="_x0000_s1026" type="#_x0000_t75" style="position:absolute;margin-left:431pt;margin-top:-4.65pt;width:5.1pt;height:19.2pt;z-index:252220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">
                <v:imagedata r:id="rId1063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219392" behindDoc="0" locked="0" layoutInCell="1" allowOverlap="1" wp14:anchorId="75BF27E0" wp14:editId="4169A56D">
                <wp:simplePos x="0" y="0"/>
                <wp:positionH relativeFrom="column">
                  <wp:posOffset>4390861</wp:posOffset>
                </wp:positionH>
                <wp:positionV relativeFrom="paragraph">
                  <wp:posOffset>-37755</wp:posOffset>
                </wp:positionV>
                <wp:extent cx="1136880" cy="270000"/>
                <wp:effectExtent l="38100" t="38100" r="6350" b="34925"/>
                <wp:wrapNone/>
                <wp:docPr id="568" name="Rukopis 5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64">
                      <w14:nvContentPartPr>
                        <w14:cNvContentPartPr/>
                      </w14:nvContentPartPr>
                      <w14:xfrm>
                        <a:off x="0" y="0"/>
                        <a:ext cx="1136880" cy="270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8389E8E" id="Rukopis 568" o:spid="_x0000_s1026" type="#_x0000_t75" style="position:absolute;margin-left:345.45pt;margin-top:-3.25pt;width:90.25pt;height:22pt;z-index:252219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">
                <v:imagedata r:id="rId1065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218368" behindDoc="0" locked="0" layoutInCell="1" allowOverlap="1" wp14:anchorId="0CFC138D" wp14:editId="3D86D09B">
                <wp:simplePos x="0" y="0"/>
                <wp:positionH relativeFrom="column">
                  <wp:posOffset>5113741</wp:posOffset>
                </wp:positionH>
                <wp:positionV relativeFrom="paragraph">
                  <wp:posOffset>46125</wp:posOffset>
                </wp:positionV>
                <wp:extent cx="262440" cy="91440"/>
                <wp:effectExtent l="38100" t="38100" r="42545" b="41910"/>
                <wp:wrapNone/>
                <wp:docPr id="567" name="Rukopis 5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66">
                      <w14:nvContentPartPr>
                        <w14:cNvContentPartPr/>
                      </w14:nvContentPartPr>
                      <w14:xfrm>
                        <a:off x="0" y="0"/>
                        <a:ext cx="262440" cy="9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87409A0" id="Rukopis 567" o:spid="_x0000_s1026" type="#_x0000_t75" style="position:absolute;margin-left:402.3pt;margin-top:3.3pt;width:21.35pt;height:7.95pt;z-index:252218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">
                <v:imagedata r:id="rId1067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217344" behindDoc="0" locked="0" layoutInCell="1" allowOverlap="1" wp14:anchorId="77FD8F9D" wp14:editId="557B7AE9">
                <wp:simplePos x="0" y="0"/>
                <wp:positionH relativeFrom="column">
                  <wp:posOffset>4929061</wp:posOffset>
                </wp:positionH>
                <wp:positionV relativeFrom="paragraph">
                  <wp:posOffset>28485</wp:posOffset>
                </wp:positionV>
                <wp:extent cx="118080" cy="121320"/>
                <wp:effectExtent l="38100" t="38100" r="34925" b="31115"/>
                <wp:wrapNone/>
                <wp:docPr id="566" name="Rukopis 5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68">
                      <w14:nvContentPartPr>
                        <w14:cNvContentPartPr/>
                      </w14:nvContentPartPr>
                      <w14:xfrm>
                        <a:off x="0" y="0"/>
                        <a:ext cx="118080" cy="121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A2E6969" id="Rukopis 566" o:spid="_x0000_s1026" type="#_x0000_t75" style="position:absolute;margin-left:387.8pt;margin-top:1.8pt;width:10.05pt;height:10.3pt;z-index:252217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">
                <v:imagedata r:id="rId1069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216320" behindDoc="0" locked="0" layoutInCell="1" allowOverlap="1" wp14:anchorId="7D2726AA" wp14:editId="620348C8">
                <wp:simplePos x="0" y="0"/>
                <wp:positionH relativeFrom="column">
                  <wp:posOffset>4882621</wp:posOffset>
                </wp:positionH>
                <wp:positionV relativeFrom="paragraph">
                  <wp:posOffset>7605</wp:posOffset>
                </wp:positionV>
                <wp:extent cx="64800" cy="140760"/>
                <wp:effectExtent l="38100" t="38100" r="30480" b="31115"/>
                <wp:wrapNone/>
                <wp:docPr id="565" name="Rukopis 5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70">
                      <w14:nvContentPartPr>
                        <w14:cNvContentPartPr/>
                      </w14:nvContentPartPr>
                      <w14:xfrm>
                        <a:off x="0" y="0"/>
                        <a:ext cx="64800" cy="140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37539E0" id="Rukopis 565" o:spid="_x0000_s1026" type="#_x0000_t75" style="position:absolute;margin-left:384.1pt;margin-top:.25pt;width:5.65pt;height:11.65pt;z-index:252216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">
                <v:imagedata r:id="rId1071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215296" behindDoc="0" locked="0" layoutInCell="1" allowOverlap="1" wp14:anchorId="330C18C4" wp14:editId="721EF78F">
                <wp:simplePos x="0" y="0"/>
                <wp:positionH relativeFrom="column">
                  <wp:posOffset>4720621</wp:posOffset>
                </wp:positionH>
                <wp:positionV relativeFrom="paragraph">
                  <wp:posOffset>101565</wp:posOffset>
                </wp:positionV>
                <wp:extent cx="76320" cy="12960"/>
                <wp:effectExtent l="38100" t="38100" r="38100" b="44450"/>
                <wp:wrapNone/>
                <wp:docPr id="564" name="Rukopis 5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72">
                      <w14:nvContentPartPr>
                        <w14:cNvContentPartPr/>
                      </w14:nvContentPartPr>
                      <w14:xfrm>
                        <a:off x="0" y="0"/>
                        <a:ext cx="76320" cy="1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D11FA49" id="Rukopis 564" o:spid="_x0000_s1026" type="#_x0000_t75" style="position:absolute;margin-left:371.35pt;margin-top:7.65pt;width:6.6pt;height:1.6pt;z-index:252215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">
                <v:imagedata r:id="rId1073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214272" behindDoc="0" locked="0" layoutInCell="1" allowOverlap="1" wp14:anchorId="290C196B" wp14:editId="5037EA13">
                <wp:simplePos x="0" y="0"/>
                <wp:positionH relativeFrom="column">
                  <wp:posOffset>4723861</wp:posOffset>
                </wp:positionH>
                <wp:positionV relativeFrom="paragraph">
                  <wp:posOffset>55125</wp:posOffset>
                </wp:positionV>
                <wp:extent cx="50760" cy="21960"/>
                <wp:effectExtent l="38100" t="38100" r="45085" b="35560"/>
                <wp:wrapNone/>
                <wp:docPr id="563" name="Rukopis 5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74">
                      <w14:nvContentPartPr>
                        <w14:cNvContentPartPr/>
                      </w14:nvContentPartPr>
                      <w14:xfrm>
                        <a:off x="0" y="0"/>
                        <a:ext cx="50760" cy="2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0131BFD" id="Rukopis 563" o:spid="_x0000_s1026" type="#_x0000_t75" style="position:absolute;margin-left:371.6pt;margin-top:4pt;width:4.75pt;height:2.55pt;z-index:252214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">
                <v:imagedata r:id="rId1075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213248" behindDoc="0" locked="0" layoutInCell="1" allowOverlap="1" wp14:anchorId="0C1BAA54" wp14:editId="1C6220AD">
                <wp:simplePos x="0" y="0"/>
                <wp:positionH relativeFrom="column">
                  <wp:posOffset>4576621</wp:posOffset>
                </wp:positionH>
                <wp:positionV relativeFrom="paragraph">
                  <wp:posOffset>62685</wp:posOffset>
                </wp:positionV>
                <wp:extent cx="85320" cy="66240"/>
                <wp:effectExtent l="38100" t="38100" r="10160" b="48260"/>
                <wp:wrapNone/>
                <wp:docPr id="562" name="Rukopis 5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76">
                      <w14:nvContentPartPr>
                        <w14:cNvContentPartPr/>
                      </w14:nvContentPartPr>
                      <w14:xfrm>
                        <a:off x="0" y="0"/>
                        <a:ext cx="85320" cy="66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69DDC2A" id="Rukopis 562" o:spid="_x0000_s1026" type="#_x0000_t75" style="position:absolute;margin-left:359.9pt;margin-top:4.55pt;width:7.25pt;height:5.95pt;z-index:252213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">
                <v:imagedata r:id="rId1077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212224" behindDoc="0" locked="0" layoutInCell="1" allowOverlap="1" wp14:anchorId="7B8C3D3F" wp14:editId="4E16A720">
                <wp:simplePos x="0" y="0"/>
                <wp:positionH relativeFrom="column">
                  <wp:posOffset>4449181</wp:posOffset>
                </wp:positionH>
                <wp:positionV relativeFrom="paragraph">
                  <wp:posOffset>11565</wp:posOffset>
                </wp:positionV>
                <wp:extent cx="119880" cy="114480"/>
                <wp:effectExtent l="19050" t="38100" r="33020" b="38100"/>
                <wp:wrapNone/>
                <wp:docPr id="561" name="Rukopis 5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78">
                      <w14:nvContentPartPr>
                        <w14:cNvContentPartPr/>
                      </w14:nvContentPartPr>
                      <w14:xfrm>
                        <a:off x="0" y="0"/>
                        <a:ext cx="119880" cy="11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DC8235D" id="Rukopis 561" o:spid="_x0000_s1026" type="#_x0000_t75" style="position:absolute;margin-left:350pt;margin-top:.55pt;width:10.05pt;height:9.65pt;z-index:252212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">
                <v:imagedata r:id="rId1079" o:title=""/>
              </v:shape>
            </w:pict>
          </mc:Fallback>
        </mc:AlternateContent>
      </w:r>
    </w:p>
    <w:tbl>
      <w:tblPr>
        <w:tblStyle w:val="Reetkatablice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381"/>
        <w:gridCol w:w="5381"/>
      </w:tblGrid>
      <w:tr w:rsidR="00616383" w:rsidTr="009C5EB3">
        <w:tc>
          <w:tcPr>
            <w:tcW w:w="5381" w:type="dxa"/>
          </w:tcPr>
          <w:p w:rsidR="00616383" w:rsidRPr="005F4EAA" w:rsidRDefault="00AD0A1F" w:rsidP="00C05026">
            <w:pPr>
              <w:numPr>
                <w:ilvl w:val="0"/>
                <w:numId w:val="2"/>
              </w:numPr>
              <w:tabs>
                <w:tab w:val="left" w:pos="426"/>
              </w:tabs>
              <w:spacing w:line="360" w:lineRule="auto"/>
              <w:rPr>
                <w:rFonts w:ascii="Arial" w:hAnsi="Arial" w:cs="Arial"/>
              </w:rPr>
            </w:pPr>
            <w:r>
              <w:rPr>
                <w:rFonts w:ascii="Arial" w:hAnsi="Arial" w:cs="Arial"/>
                <w:noProof/>
              </w:rPr>
              <mc:AlternateContent>
                <mc:Choice Requires="wpi">
                  <w:drawing>
                    <wp:anchor distT="0" distB="0" distL="114300" distR="114300" simplePos="0" relativeHeight="252251136" behindDoc="0" locked="0" layoutInCell="1" allowOverlap="1" wp14:anchorId="56165F99" wp14:editId="335E5CC8">
                      <wp:simplePos x="0" y="0"/>
                      <wp:positionH relativeFrom="column">
                        <wp:posOffset>1785361</wp:posOffset>
                      </wp:positionH>
                      <wp:positionV relativeFrom="paragraph">
                        <wp:posOffset>732569</wp:posOffset>
                      </wp:positionV>
                      <wp:extent cx="73440" cy="77400"/>
                      <wp:effectExtent l="38100" t="38100" r="41275" b="37465"/>
                      <wp:wrapNone/>
                      <wp:docPr id="597" name="Rukopis 597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080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73440" cy="774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2978BE1" id="Rukopis 597" o:spid="_x0000_s1026" type="#_x0000_t75" style="position:absolute;margin-left:140.3pt;margin-top:57.4pt;width:6.3pt;height:6.7pt;z-index:252251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">
                      <v:imagedata r:id="rId1081" o:title=""/>
                    </v:shape>
                  </w:pict>
                </mc:Fallback>
              </mc:AlternateContent>
            </w:r>
            <w:r>
              <w:rPr>
                <w:rFonts w:ascii="Arial" w:hAnsi="Arial" w:cs="Arial"/>
                <w:noProof/>
              </w:rPr>
              <mc:AlternateContent>
                <mc:Choice Requires="wpi">
                  <w:drawing>
                    <wp:anchor distT="0" distB="0" distL="114300" distR="114300" simplePos="0" relativeHeight="252250112" behindDoc="0" locked="0" layoutInCell="1" allowOverlap="1" wp14:anchorId="461A2339" wp14:editId="73C60EE1">
                      <wp:simplePos x="0" y="0"/>
                      <wp:positionH relativeFrom="column">
                        <wp:posOffset>1796161</wp:posOffset>
                      </wp:positionH>
                      <wp:positionV relativeFrom="paragraph">
                        <wp:posOffset>698729</wp:posOffset>
                      </wp:positionV>
                      <wp:extent cx="16920" cy="118080"/>
                      <wp:effectExtent l="38100" t="19050" r="40640" b="34925"/>
                      <wp:wrapNone/>
                      <wp:docPr id="596" name="Rukopis 596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082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6920" cy="1180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141609C" id="Rukopis 596" o:spid="_x0000_s1026" type="#_x0000_t75" style="position:absolute;margin-left:141.2pt;margin-top:54.7pt;width:1.9pt;height:9.9pt;z-index:252250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">
                      <v:imagedata r:id="rId1083" o:title=""/>
                    </v:shape>
                  </w:pict>
                </mc:Fallback>
              </mc:AlternateContent>
            </w:r>
            <w:r>
              <w:rPr>
                <w:rFonts w:ascii="Arial" w:hAnsi="Arial" w:cs="Arial"/>
                <w:noProof/>
              </w:rPr>
              <mc:AlternateContent>
                <mc:Choice Requires="wpi">
                  <w:drawing>
                    <wp:anchor distT="0" distB="0" distL="114300" distR="114300" simplePos="0" relativeHeight="252223488" behindDoc="0" locked="0" layoutInCell="1" allowOverlap="1" wp14:anchorId="1035D164" wp14:editId="7BAEA258">
                      <wp:simplePos x="0" y="0"/>
                      <wp:positionH relativeFrom="column">
                        <wp:posOffset>136201</wp:posOffset>
                      </wp:positionH>
                      <wp:positionV relativeFrom="paragraph">
                        <wp:posOffset>-58005</wp:posOffset>
                      </wp:positionV>
                      <wp:extent cx="218520" cy="392400"/>
                      <wp:effectExtent l="38100" t="38100" r="48260" b="46355"/>
                      <wp:wrapNone/>
                      <wp:docPr id="572" name="Rukopis 572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084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218520" cy="3924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3D409A2" id="Rukopis 572" o:spid="_x0000_s1026" type="#_x0000_t75" style="position:absolute;margin-left:10.25pt;margin-top:-5pt;width:18.1pt;height:31.75pt;z-index:252223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">
                      <v:imagedata r:id="rId1085" o:title=""/>
                    </v:shape>
                  </w:pict>
                </mc:Fallback>
              </mc:AlternateContent>
            </w:r>
            <w:r>
              <w:rPr>
                <w:rFonts w:ascii="Arial" w:hAnsi="Arial" w:cs="Arial"/>
                <w:noProof/>
              </w:rPr>
              <mc:AlternateContent>
                <mc:Choice Requires="wpi">
                  <w:drawing>
                    <wp:anchor distT="0" distB="0" distL="114300" distR="114300" simplePos="0" relativeHeight="252222464" behindDoc="0" locked="0" layoutInCell="1" allowOverlap="1" wp14:anchorId="759712EF" wp14:editId="3FBE5C87">
                      <wp:simplePos x="0" y="0"/>
                      <wp:positionH relativeFrom="column">
                        <wp:posOffset>311881</wp:posOffset>
                      </wp:positionH>
                      <wp:positionV relativeFrom="paragraph">
                        <wp:posOffset>304515</wp:posOffset>
                      </wp:positionV>
                      <wp:extent cx="74160" cy="112680"/>
                      <wp:effectExtent l="38100" t="38100" r="40640" b="40005"/>
                      <wp:wrapNone/>
                      <wp:docPr id="571" name="Rukopis 571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086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74160" cy="1126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3CC4987" id="Rukopis 571" o:spid="_x0000_s1026" type="#_x0000_t75" style="position:absolute;margin-left:24.25pt;margin-top:23.7pt;width:6.45pt;height:9.45pt;z-index:252222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">
                      <v:imagedata r:id="rId1087" o:title=""/>
                    </v:shape>
                  </w:pict>
                </mc:Fallback>
              </mc:AlternateContent>
            </w:r>
            <w:r w:rsidR="00616383" w:rsidRPr="001F4BD3">
              <w:rPr>
                <w:rFonts w:ascii="Arial" w:hAnsi="Arial" w:cs="Arial"/>
              </w:rPr>
              <w:t xml:space="preserve">Izračunaj površinu kruga čiji je polumjer za </w:t>
            </w:r>
            <w:r w:rsidR="00616383">
              <w:rPr>
                <w:rFonts w:ascii="Arial" w:hAnsi="Arial" w:cs="Arial"/>
              </w:rPr>
              <w:t xml:space="preserve">    </w:t>
            </w:r>
            <w:r w:rsidR="00616383" w:rsidRPr="001F4BD3">
              <w:rPr>
                <w:rFonts w:ascii="Arial" w:hAnsi="Arial" w:cs="Arial"/>
              </w:rPr>
              <w:t xml:space="preserve">5 cm dulji od </w:t>
            </w:r>
            <w:r w:rsidR="00616383" w:rsidRPr="005F4EAA">
              <w:rPr>
                <w:rFonts w:ascii="Arial" w:hAnsi="Arial" w:cs="Arial"/>
              </w:rPr>
              <w:t xml:space="preserve">polumjera kruga kojem je površina </w:t>
            </w:r>
            <w:r w:rsidR="00616383" w:rsidRPr="00EF7DBD">
              <w:rPr>
                <w:rFonts w:ascii="Arial" w:hAnsi="Arial" w:cs="Arial"/>
                <w:position w:val="-6"/>
              </w:rPr>
              <w:object w:dxaOrig="499" w:dyaOrig="279">
                <v:shape id="_x0000_i1058" type="#_x0000_t75" style="width:24.5pt;height:14.5pt" o:ole="">
                  <v:imagedata r:id="rId1088" o:title=""/>
                </v:shape>
                <o:OLEObject Type="Embed" ProgID="Equation.DSMT4" ShapeID="_x0000_i1058" DrawAspect="Content" ObjectID="_1807765638" r:id="rId1089"/>
              </w:object>
            </w:r>
            <w:r w:rsidR="00616383" w:rsidRPr="005F4EAA">
              <w:rPr>
                <w:rFonts w:ascii="Arial" w:hAnsi="Arial" w:cs="Arial"/>
              </w:rPr>
              <w:t>m</w:t>
            </w:r>
            <w:r w:rsidR="00616383" w:rsidRPr="005F4EAA">
              <w:rPr>
                <w:rFonts w:ascii="Arial" w:hAnsi="Arial" w:cs="Arial"/>
                <w:vertAlign w:val="superscript"/>
              </w:rPr>
              <w:t>2</w:t>
            </w:r>
            <w:r w:rsidR="00616383" w:rsidRPr="005F4EAA">
              <w:rPr>
                <w:rFonts w:ascii="Arial" w:hAnsi="Arial" w:cs="Arial"/>
              </w:rPr>
              <w:t>.</w:t>
            </w:r>
          </w:p>
        </w:tc>
        <w:tc>
          <w:tcPr>
            <w:tcW w:w="5381" w:type="dxa"/>
          </w:tcPr>
          <w:p w:rsidR="00616383" w:rsidRPr="005F4EAA" w:rsidRDefault="00265DB8" w:rsidP="00C05026">
            <w:pPr>
              <w:pStyle w:val="Odlomakpopisa"/>
              <w:numPr>
                <w:ilvl w:val="0"/>
                <w:numId w:val="2"/>
              </w:numPr>
              <w:tabs>
                <w:tab w:val="left" w:pos="458"/>
              </w:tabs>
              <w:spacing w:line="360" w:lineRule="auto"/>
              <w:rPr>
                <w:rFonts w:ascii="Arial" w:hAnsi="Arial" w:cs="Arial"/>
              </w:rPr>
            </w:pPr>
            <w:r>
              <w:rPr>
                <w:rFonts w:ascii="Arial" w:hAnsi="Arial" w:cs="Arial"/>
                <w:noProof/>
              </w:rPr>
              <mc:AlternateContent>
                <mc:Choice Requires="wpi">
                  <w:drawing>
                    <wp:anchor distT="0" distB="0" distL="114300" distR="114300" simplePos="0" relativeHeight="252393472" behindDoc="0" locked="0" layoutInCell="1" allowOverlap="1">
                      <wp:simplePos x="0" y="0"/>
                      <wp:positionH relativeFrom="column">
                        <wp:posOffset>2440026</wp:posOffset>
                      </wp:positionH>
                      <wp:positionV relativeFrom="paragraph">
                        <wp:posOffset>768061</wp:posOffset>
                      </wp:positionV>
                      <wp:extent cx="2880" cy="5760"/>
                      <wp:effectExtent l="38100" t="38100" r="35560" b="32385"/>
                      <wp:wrapNone/>
                      <wp:docPr id="749" name="Rukopis 749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090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2880" cy="57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D407A84" id="Rukopis 749" o:spid="_x0000_s1026" type="#_x0000_t75" style="position:absolute;margin-left:191.85pt;margin-top:60.2pt;width:1pt;height:1.15pt;z-index:252393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">
                      <v:imagedata r:id="rId1091" o:title=""/>
                    </v:shape>
                  </w:pict>
                </mc:Fallback>
              </mc:AlternateContent>
            </w:r>
            <w:r>
              <w:rPr>
                <w:rFonts w:ascii="Arial" w:hAnsi="Arial" w:cs="Arial"/>
                <w:noProof/>
              </w:rPr>
              <mc:AlternateContent>
                <mc:Choice Requires="wpi">
                  <w:drawing>
                    <wp:anchor distT="0" distB="0" distL="114300" distR="114300" simplePos="0" relativeHeight="252391424" behindDoc="0" locked="0" layoutInCell="1" allowOverlap="1">
                      <wp:simplePos x="0" y="0"/>
                      <wp:positionH relativeFrom="column">
                        <wp:posOffset>2315826</wp:posOffset>
                      </wp:positionH>
                      <wp:positionV relativeFrom="paragraph">
                        <wp:posOffset>775261</wp:posOffset>
                      </wp:positionV>
                      <wp:extent cx="75960" cy="25560"/>
                      <wp:effectExtent l="38100" t="38100" r="38735" b="31750"/>
                      <wp:wrapNone/>
                      <wp:docPr id="747" name="Rukopis 747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092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75960" cy="255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2B9253B" id="Rukopis 747" o:spid="_x0000_s1026" type="#_x0000_t75" style="position:absolute;margin-left:182pt;margin-top:60.7pt;width:6.75pt;height:2.8pt;z-index:252391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">
                      <v:imagedata r:id="rId1093" o:title=""/>
                    </v:shape>
                  </w:pict>
                </mc:Fallback>
              </mc:AlternateContent>
            </w:r>
            <w:r w:rsidR="00616383" w:rsidRPr="005F4EAA">
              <w:rPr>
                <w:rFonts w:ascii="Arial" w:hAnsi="Arial" w:cs="Arial"/>
              </w:rPr>
              <w:t>Kolika je površina kružnog vijenca ako je površina manjeg kruga 20 cm2 , a površina većeg kruga 45 cm</w:t>
            </w:r>
            <w:r w:rsidR="00616383" w:rsidRPr="005F4EAA">
              <w:rPr>
                <w:rFonts w:ascii="Arial" w:hAnsi="Arial" w:cs="Arial"/>
                <w:vertAlign w:val="superscript"/>
              </w:rPr>
              <w:t>2</w:t>
            </w:r>
            <w:r w:rsidR="00616383" w:rsidRPr="005F4EAA">
              <w:rPr>
                <w:rFonts w:ascii="Arial" w:hAnsi="Arial" w:cs="Arial"/>
              </w:rPr>
              <w:t>?</w:t>
            </w:r>
          </w:p>
        </w:tc>
      </w:tr>
    </w:tbl>
    <w:p w:rsidR="00616383" w:rsidRDefault="00265DB8" w:rsidP="00265DB8">
      <w:pPr>
        <w:tabs>
          <w:tab w:val="left" w:pos="7913"/>
        </w:tabs>
        <w:spacing w:line="360" w:lineRule="auto"/>
        <w:rPr>
          <w:rFonts w:ascii="Arial" w:hAnsi="Arial" w:cs="Arial"/>
        </w:rPr>
      </w:pP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413952" behindDoc="0" locked="0" layoutInCell="1" allowOverlap="1">
                <wp:simplePos x="0" y="0"/>
                <wp:positionH relativeFrom="column">
                  <wp:posOffset>6074941</wp:posOffset>
                </wp:positionH>
                <wp:positionV relativeFrom="paragraph">
                  <wp:posOffset>47731</wp:posOffset>
                </wp:positionV>
                <wp:extent cx="131040" cy="59040"/>
                <wp:effectExtent l="38100" t="38100" r="40640" b="36830"/>
                <wp:wrapNone/>
                <wp:docPr id="774" name="Rukopis 7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94">
                      <w14:nvContentPartPr>
                        <w14:cNvContentPartPr/>
                      </w14:nvContentPartPr>
                      <w14:xfrm>
                        <a:off x="0" y="0"/>
                        <a:ext cx="131040" cy="59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F473356" id="Rukopis 774" o:spid="_x0000_s1026" type="#_x0000_t75" style="position:absolute;margin-left:477.95pt;margin-top:3.35pt;width:10.9pt;height:5.5pt;z-index:252413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">
                <v:imagedata r:id="rId1095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412928" behindDoc="0" locked="0" layoutInCell="1" allowOverlap="1">
                <wp:simplePos x="0" y="0"/>
                <wp:positionH relativeFrom="column">
                  <wp:posOffset>5921221</wp:posOffset>
                </wp:positionH>
                <wp:positionV relativeFrom="paragraph">
                  <wp:posOffset>42331</wp:posOffset>
                </wp:positionV>
                <wp:extent cx="146160" cy="73800"/>
                <wp:effectExtent l="38100" t="38100" r="44450" b="40640"/>
                <wp:wrapNone/>
                <wp:docPr id="773" name="Rukopis 7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96">
                      <w14:nvContentPartPr>
                        <w14:cNvContentPartPr/>
                      </w14:nvContentPartPr>
                      <w14:xfrm>
                        <a:off x="0" y="0"/>
                        <a:ext cx="146160" cy="73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408E408" id="Rukopis 773" o:spid="_x0000_s1026" type="#_x0000_t75" style="position:absolute;margin-left:465.95pt;margin-top:3.05pt;width:12pt;height:6.45pt;z-index:252412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">
                <v:imagedata r:id="rId1097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403712" behindDoc="0" locked="0" layoutInCell="1" allowOverlap="1">
                <wp:simplePos x="0" y="0"/>
                <wp:positionH relativeFrom="column">
                  <wp:posOffset>6153061</wp:posOffset>
                </wp:positionH>
                <wp:positionV relativeFrom="paragraph">
                  <wp:posOffset>242131</wp:posOffset>
                </wp:positionV>
                <wp:extent cx="360" cy="360"/>
                <wp:effectExtent l="38100" t="38100" r="38100" b="38100"/>
                <wp:wrapNone/>
                <wp:docPr id="759" name="Rukopis 7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98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C95D80C" id="Rukopis 759" o:spid="_x0000_s1026" type="#_x0000_t75" style="position:absolute;margin-left:484.15pt;margin-top:18.7pt;width:.75pt;height:.75pt;z-index:252403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">
                <v:imagedata r:id="rId1099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402688" behindDoc="0" locked="0" layoutInCell="1" allowOverlap="1">
                <wp:simplePos x="0" y="0"/>
                <wp:positionH relativeFrom="column">
                  <wp:posOffset>6215701</wp:posOffset>
                </wp:positionH>
                <wp:positionV relativeFrom="paragraph">
                  <wp:posOffset>260131</wp:posOffset>
                </wp:positionV>
                <wp:extent cx="360" cy="360"/>
                <wp:effectExtent l="38100" t="38100" r="38100" b="38100"/>
                <wp:wrapNone/>
                <wp:docPr id="758" name="Rukopis 7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00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BDB425F" id="Rukopis 758" o:spid="_x0000_s1026" type="#_x0000_t75" style="position:absolute;margin-left:489.1pt;margin-top:20.15pt;width:.8pt;height:.8pt;z-index:252402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">
                <v:imagedata r:id="rId1101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390400" behindDoc="0" locked="0" layoutInCell="1" allowOverlap="1">
                <wp:simplePos x="0" y="0"/>
                <wp:positionH relativeFrom="column">
                  <wp:posOffset>5821861</wp:posOffset>
                </wp:positionH>
                <wp:positionV relativeFrom="paragraph">
                  <wp:posOffset>47731</wp:posOffset>
                </wp:positionV>
                <wp:extent cx="47880" cy="67320"/>
                <wp:effectExtent l="38100" t="38100" r="28575" b="46990"/>
                <wp:wrapNone/>
                <wp:docPr id="746" name="Rukopis 7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02">
                      <w14:nvContentPartPr>
                        <w14:cNvContentPartPr/>
                      </w14:nvContentPartPr>
                      <w14:xfrm>
                        <a:off x="0" y="0"/>
                        <a:ext cx="47880" cy="67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6D01EA5" id="Rukopis 746" o:spid="_x0000_s1026" type="#_x0000_t75" style="position:absolute;margin-left:458.2pt;margin-top:3.4pt;width:4.3pt;height:6pt;z-index:252390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">
                <v:imagedata r:id="rId1103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389376" behindDoc="0" locked="0" layoutInCell="1" allowOverlap="1">
                <wp:simplePos x="0" y="0"/>
                <wp:positionH relativeFrom="column">
                  <wp:posOffset>5721061</wp:posOffset>
                </wp:positionH>
                <wp:positionV relativeFrom="paragraph">
                  <wp:posOffset>59251</wp:posOffset>
                </wp:positionV>
                <wp:extent cx="82440" cy="64440"/>
                <wp:effectExtent l="19050" t="38100" r="32385" b="31115"/>
                <wp:wrapNone/>
                <wp:docPr id="745" name="Rukopis 7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04">
                      <w14:nvContentPartPr>
                        <w14:cNvContentPartPr/>
                      </w14:nvContentPartPr>
                      <w14:xfrm>
                        <a:off x="0" y="0"/>
                        <a:ext cx="82440" cy="64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7356FAB" id="Rukopis 745" o:spid="_x0000_s1026" type="#_x0000_t75" style="position:absolute;margin-left:450.2pt;margin-top:4.3pt;width:7.05pt;height:5.8pt;z-index:252389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">
                <v:imagedata r:id="rId1105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388352" behindDoc="0" locked="0" layoutInCell="1" allowOverlap="1">
                <wp:simplePos x="0" y="0"/>
                <wp:positionH relativeFrom="column">
                  <wp:posOffset>5641141</wp:posOffset>
                </wp:positionH>
                <wp:positionV relativeFrom="paragraph">
                  <wp:posOffset>38011</wp:posOffset>
                </wp:positionV>
                <wp:extent cx="46440" cy="59040"/>
                <wp:effectExtent l="19050" t="38100" r="48895" b="36830"/>
                <wp:wrapNone/>
                <wp:docPr id="744" name="Rukopis 7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06">
                      <w14:nvContentPartPr>
                        <w14:cNvContentPartPr/>
                      </w14:nvContentPartPr>
                      <w14:xfrm>
                        <a:off x="0" y="0"/>
                        <a:ext cx="46440" cy="59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B936920" id="Rukopis 744" o:spid="_x0000_s1026" type="#_x0000_t75" style="position:absolute;margin-left:443.9pt;margin-top:2.65pt;width:4.3pt;height:5.4pt;z-index:252388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">
                <v:imagedata r:id="rId1107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387328" behindDoc="0" locked="0" layoutInCell="1" allowOverlap="1">
                <wp:simplePos x="0" y="0"/>
                <wp:positionH relativeFrom="column">
                  <wp:posOffset>5560861</wp:posOffset>
                </wp:positionH>
                <wp:positionV relativeFrom="paragraph">
                  <wp:posOffset>48091</wp:posOffset>
                </wp:positionV>
                <wp:extent cx="50040" cy="66600"/>
                <wp:effectExtent l="38100" t="38100" r="45720" b="48260"/>
                <wp:wrapNone/>
                <wp:docPr id="743" name="Rukopis 7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08">
                      <w14:nvContentPartPr>
                        <w14:cNvContentPartPr/>
                      </w14:nvContentPartPr>
                      <w14:xfrm>
                        <a:off x="0" y="0"/>
                        <a:ext cx="50040" cy="66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6BA07DA" id="Rukopis 743" o:spid="_x0000_s1026" type="#_x0000_t75" style="position:absolute;margin-left:437.45pt;margin-top:3.35pt;width:4.8pt;height:6pt;z-index:252387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">
                <v:imagedata r:id="rId1109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386304" behindDoc="0" locked="0" layoutInCell="1" allowOverlap="1">
                <wp:simplePos x="0" y="0"/>
                <wp:positionH relativeFrom="column">
                  <wp:posOffset>5440621</wp:posOffset>
                </wp:positionH>
                <wp:positionV relativeFrom="paragraph">
                  <wp:posOffset>35131</wp:posOffset>
                </wp:positionV>
                <wp:extent cx="96480" cy="79920"/>
                <wp:effectExtent l="19050" t="38100" r="37465" b="34925"/>
                <wp:wrapNone/>
                <wp:docPr id="742" name="Rukopis 7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10">
                      <w14:nvContentPartPr>
                        <w14:cNvContentPartPr/>
                      </w14:nvContentPartPr>
                      <w14:xfrm>
                        <a:off x="0" y="0"/>
                        <a:ext cx="96480" cy="79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CD13E93" id="Rukopis 742" o:spid="_x0000_s1026" type="#_x0000_t75" style="position:absolute;margin-left:428.05pt;margin-top:2.4pt;width:8.35pt;height:7.05pt;z-index:252386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">
                <v:imagedata r:id="rId1111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385280" behindDoc="0" locked="0" layoutInCell="1" allowOverlap="1">
                <wp:simplePos x="0" y="0"/>
                <wp:positionH relativeFrom="column">
                  <wp:posOffset>5497501</wp:posOffset>
                </wp:positionH>
                <wp:positionV relativeFrom="paragraph">
                  <wp:posOffset>57811</wp:posOffset>
                </wp:positionV>
                <wp:extent cx="45000" cy="173520"/>
                <wp:effectExtent l="38100" t="38100" r="31750" b="36195"/>
                <wp:wrapNone/>
                <wp:docPr id="741" name="Rukopis 7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12">
                      <w14:nvContentPartPr>
                        <w14:cNvContentPartPr/>
                      </w14:nvContentPartPr>
                      <w14:xfrm>
                        <a:off x="0" y="0"/>
                        <a:ext cx="45000" cy="173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4540E70" id="Rukopis 741" o:spid="_x0000_s1026" type="#_x0000_t75" style="position:absolute;margin-left:432.55pt;margin-top:4.25pt;width:4.25pt;height:14.25pt;z-index:252385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">
                <v:imagedata r:id="rId1113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384256" behindDoc="0" locked="0" layoutInCell="1" allowOverlap="1">
                <wp:simplePos x="0" y="0"/>
                <wp:positionH relativeFrom="column">
                  <wp:posOffset>5145781</wp:posOffset>
                </wp:positionH>
                <wp:positionV relativeFrom="paragraph">
                  <wp:posOffset>116131</wp:posOffset>
                </wp:positionV>
                <wp:extent cx="213480" cy="163440"/>
                <wp:effectExtent l="38100" t="38100" r="34290" b="46355"/>
                <wp:wrapNone/>
                <wp:docPr id="740" name="Rukopis 7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14">
                      <w14:nvContentPartPr>
                        <w14:cNvContentPartPr/>
                      </w14:nvContentPartPr>
                      <w14:xfrm>
                        <a:off x="0" y="0"/>
                        <a:ext cx="213480" cy="163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223F8E4" id="Rukopis 740" o:spid="_x0000_s1026" type="#_x0000_t75" style="position:absolute;margin-left:404.8pt;margin-top:8.75pt;width:17.65pt;height:13.55pt;z-index:252384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">
                <v:imagedata r:id="rId1115" o:title=""/>
              </v:shape>
            </w:pict>
          </mc:Fallback>
        </mc:AlternateContent>
      </w:r>
      <w:r w:rsidRPr="00265DB8">
        <w:rPr>
          <w:rFonts w:ascii="Arial" w:hAnsi="Arial" w:cs="Arial"/>
        </w:rPr>
        <w:drawing>
          <wp:anchor distT="0" distB="0" distL="114300" distR="114300" simplePos="0" relativeHeight="252383232" behindDoc="1" locked="0" layoutInCell="1" allowOverlap="1" wp14:anchorId="7FCEE7AB" wp14:editId="3F9A7D3D">
            <wp:simplePos x="0" y="0"/>
            <wp:positionH relativeFrom="column">
              <wp:posOffset>3965425</wp:posOffset>
            </wp:positionH>
            <wp:positionV relativeFrom="paragraph">
              <wp:posOffset>28538</wp:posOffset>
            </wp:positionV>
            <wp:extent cx="1113715" cy="1129270"/>
            <wp:effectExtent l="0" t="0" r="0" b="0"/>
            <wp:wrapNone/>
            <wp:docPr id="739" name="Slika 7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16236" cy="1131826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D0A1F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252160" behindDoc="0" locked="0" layoutInCell="1" allowOverlap="1" wp14:anchorId="28622E82" wp14:editId="599EE8E6">
                <wp:simplePos x="0" y="0"/>
                <wp:positionH relativeFrom="column">
                  <wp:posOffset>1927021</wp:posOffset>
                </wp:positionH>
                <wp:positionV relativeFrom="paragraph">
                  <wp:posOffset>-8281</wp:posOffset>
                </wp:positionV>
                <wp:extent cx="56520" cy="56880"/>
                <wp:effectExtent l="38100" t="38100" r="38735" b="38735"/>
                <wp:wrapNone/>
                <wp:docPr id="598" name="Rukopis 5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17">
                      <w14:nvContentPartPr>
                        <w14:cNvContentPartPr/>
                      </w14:nvContentPartPr>
                      <w14:xfrm>
                        <a:off x="0" y="0"/>
                        <a:ext cx="56520" cy="56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135E0AE" id="Rukopis 598" o:spid="_x0000_s1026" type="#_x0000_t75" style="position:absolute;margin-left:151.5pt;margin-top:-.9pt;width:5pt;height:4.95pt;z-index:252252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">
                <v:imagedata r:id="rId1118" o:title=""/>
              </v:shape>
            </w:pict>
          </mc:Fallback>
        </mc:AlternateContent>
      </w:r>
      <w:r w:rsidR="00AD0A1F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249088" behindDoc="0" locked="0" layoutInCell="1" allowOverlap="1" wp14:anchorId="405997D2" wp14:editId="48222C14">
                <wp:simplePos x="0" y="0"/>
                <wp:positionH relativeFrom="column">
                  <wp:posOffset>522301</wp:posOffset>
                </wp:positionH>
                <wp:positionV relativeFrom="paragraph">
                  <wp:posOffset>77399</wp:posOffset>
                </wp:positionV>
                <wp:extent cx="22680" cy="63000"/>
                <wp:effectExtent l="38100" t="38100" r="34925" b="32385"/>
                <wp:wrapNone/>
                <wp:docPr id="595" name="Rukopis 5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19">
                      <w14:nvContentPartPr>
                        <w14:cNvContentPartPr/>
                      </w14:nvContentPartPr>
                      <w14:xfrm>
                        <a:off x="0" y="0"/>
                        <a:ext cx="22680" cy="63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EB3EF7B" id="Rukopis 595" o:spid="_x0000_s1026" type="#_x0000_t75" style="position:absolute;margin-left:40.85pt;margin-top:5.75pt;width:2.5pt;height:5.6pt;z-index:252249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">
                <v:imagedata r:id="rId1120" o:title=""/>
              </v:shape>
            </w:pict>
          </mc:Fallback>
        </mc:AlternateContent>
      </w:r>
      <w:r w:rsidR="00AD0A1F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248064" behindDoc="0" locked="0" layoutInCell="1" allowOverlap="1" wp14:anchorId="6201DE78" wp14:editId="7CC08E50">
                <wp:simplePos x="0" y="0"/>
                <wp:positionH relativeFrom="column">
                  <wp:posOffset>444181</wp:posOffset>
                </wp:positionH>
                <wp:positionV relativeFrom="paragraph">
                  <wp:posOffset>16199</wp:posOffset>
                </wp:positionV>
                <wp:extent cx="69480" cy="83160"/>
                <wp:effectExtent l="38100" t="38100" r="45085" b="31750"/>
                <wp:wrapNone/>
                <wp:docPr id="594" name="Rukopis 5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21">
                      <w14:nvContentPartPr>
                        <w14:cNvContentPartPr/>
                      </w14:nvContentPartPr>
                      <w14:xfrm>
                        <a:off x="0" y="0"/>
                        <a:ext cx="69480" cy="83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00FA633" id="Rukopis 594" o:spid="_x0000_s1026" type="#_x0000_t75" style="position:absolute;margin-left:34.55pt;margin-top:1pt;width:6.05pt;height:7.1pt;z-index:252248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">
                <v:imagedata r:id="rId1122" o:title=""/>
              </v:shape>
            </w:pict>
          </mc:Fallback>
        </mc:AlternateContent>
      </w:r>
      <w:r w:rsidR="00AD0A1F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247040" behindDoc="0" locked="0" layoutInCell="1" allowOverlap="1" wp14:anchorId="02208269" wp14:editId="3437A6A0">
                <wp:simplePos x="0" y="0"/>
                <wp:positionH relativeFrom="column">
                  <wp:posOffset>456061</wp:posOffset>
                </wp:positionH>
                <wp:positionV relativeFrom="paragraph">
                  <wp:posOffset>-361</wp:posOffset>
                </wp:positionV>
                <wp:extent cx="12960" cy="104760"/>
                <wp:effectExtent l="38100" t="38100" r="44450" b="48260"/>
                <wp:wrapNone/>
                <wp:docPr id="593" name="Rukopis 5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23">
                      <w14:nvContentPartPr>
                        <w14:cNvContentPartPr/>
                      </w14:nvContentPartPr>
                      <w14:xfrm>
                        <a:off x="0" y="0"/>
                        <a:ext cx="12960" cy="10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99A3421" id="Rukopis 593" o:spid="_x0000_s1026" type="#_x0000_t75" style="position:absolute;margin-left:35.6pt;margin-top:-.4pt;width:1.55pt;height:8.95pt;z-index:252247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">
                <v:imagedata r:id="rId1124" o:title=""/>
              </v:shape>
            </w:pict>
          </mc:Fallback>
        </mc:AlternateContent>
      </w:r>
      <w:r w:rsidR="00AD0A1F">
        <w:rPr>
          <w:rFonts w:ascii="Arial" w:hAnsi="Arial" w:cs="Arial"/>
          <w:noProof/>
        </w:rPr>
        <mc:AlternateContent>
          <mc:Choice Requires="wps">
            <w:drawing>
              <wp:anchor distT="0" distB="0" distL="114300" distR="114300" simplePos="0" relativeHeight="252246016" behindDoc="0" locked="0" layoutInCell="1" allowOverlap="1" wp14:anchorId="56000F9C" wp14:editId="5B63A917">
                <wp:simplePos x="0" y="0"/>
                <wp:positionH relativeFrom="column">
                  <wp:posOffset>479612</wp:posOffset>
                </wp:positionH>
                <wp:positionV relativeFrom="paragraph">
                  <wp:posOffset>69924</wp:posOffset>
                </wp:positionV>
                <wp:extent cx="720000" cy="720000"/>
                <wp:effectExtent l="0" t="0" r="23495" b="23495"/>
                <wp:wrapNone/>
                <wp:docPr id="592" name="Elipsa 59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20000" cy="720000"/>
                        </a:xfrm>
                        <a:prstGeom prst="ellipse">
                          <a:avLst/>
                        </a:prstGeom>
                        <a:solidFill>
                          <a:schemeClr val="bg1"/>
                        </a:solidFill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764BE2D9" id="Elipsa 592" o:spid="_x0000_s1026" style="position:absolute;margin-left:37.75pt;margin-top:5.5pt;width:56.7pt;height:56.7pt;z-index:2522460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" fillcolor="white [3212]" strokecolor="black [3213]" strokeweight="1pt"/>
            </w:pict>
          </mc:Fallback>
        </mc:AlternateContent>
      </w:r>
      <w:r>
        <w:rPr>
          <w:rFonts w:ascii="Arial" w:hAnsi="Arial" w:cs="Arial"/>
        </w:rPr>
        <w:tab/>
      </w:r>
    </w:p>
    <w:p w:rsidR="00AD0A1F" w:rsidRDefault="00265DB8" w:rsidP="00616383">
      <w:pPr>
        <w:tabs>
          <w:tab w:val="left" w:pos="426"/>
        </w:tabs>
        <w:spacing w:line="360" w:lineRule="auto"/>
        <w:rPr>
          <w:rFonts w:ascii="Arial" w:hAnsi="Arial" w:cs="Arial"/>
        </w:rPr>
      </w:pP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421120" behindDoc="0" locked="0" layoutInCell="1" allowOverlap="1">
                <wp:simplePos x="0" y="0"/>
                <wp:positionH relativeFrom="column">
                  <wp:posOffset>6256021</wp:posOffset>
                </wp:positionH>
                <wp:positionV relativeFrom="paragraph">
                  <wp:posOffset>249601</wp:posOffset>
                </wp:positionV>
                <wp:extent cx="3600" cy="7200"/>
                <wp:effectExtent l="38100" t="19050" r="34925" b="31115"/>
                <wp:wrapNone/>
                <wp:docPr id="781" name="Rukopis 7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25">
                      <w14:nvContentPartPr>
                        <w14:cNvContentPartPr/>
                      </w14:nvContentPartPr>
                      <w14:xfrm>
                        <a:off x="0" y="0"/>
                        <a:ext cx="3600" cy="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BAA2488" id="Rukopis 781" o:spid="_x0000_s1026" type="#_x0000_t75" style="position:absolute;margin-left:492.15pt;margin-top:19.25pt;width:1pt;height:1.2pt;z-index:252421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">
                <v:imagedata r:id="rId1126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416000" behindDoc="0" locked="0" layoutInCell="1" allowOverlap="1">
                <wp:simplePos x="0" y="0"/>
                <wp:positionH relativeFrom="column">
                  <wp:posOffset>5576701</wp:posOffset>
                </wp:positionH>
                <wp:positionV relativeFrom="paragraph">
                  <wp:posOffset>259681</wp:posOffset>
                </wp:positionV>
                <wp:extent cx="360" cy="360"/>
                <wp:effectExtent l="38100" t="38100" r="38100" b="38100"/>
                <wp:wrapNone/>
                <wp:docPr id="776" name="Rukopis 7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27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E581D12" id="Rukopis 776" o:spid="_x0000_s1026" type="#_x0000_t75" style="position:absolute;margin-left:438.75pt;margin-top:20.1pt;width:.75pt;height:.75pt;z-index:252416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">
                <v:imagedata r:id="rId1128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411904" behindDoc="0" locked="0" layoutInCell="1" allowOverlap="1">
                <wp:simplePos x="0" y="0"/>
                <wp:positionH relativeFrom="column">
                  <wp:posOffset>5826181</wp:posOffset>
                </wp:positionH>
                <wp:positionV relativeFrom="paragraph">
                  <wp:posOffset>258961</wp:posOffset>
                </wp:positionV>
                <wp:extent cx="360" cy="360"/>
                <wp:effectExtent l="38100" t="38100" r="38100" b="38100"/>
                <wp:wrapNone/>
                <wp:docPr id="767" name="Rukopis 7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29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59D6B0D" id="Rukopis 767" o:spid="_x0000_s1026" type="#_x0000_t75" style="position:absolute;margin-left:458.4pt;margin-top:20.05pt;width:.8pt;height:.8pt;z-index:252411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">
                <v:imagedata r:id="rId1130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406784" behindDoc="0" locked="0" layoutInCell="1" allowOverlap="1">
                <wp:simplePos x="0" y="0"/>
                <wp:positionH relativeFrom="column">
                  <wp:posOffset>6466261</wp:posOffset>
                </wp:positionH>
                <wp:positionV relativeFrom="paragraph">
                  <wp:posOffset>58441</wp:posOffset>
                </wp:positionV>
                <wp:extent cx="116280" cy="64080"/>
                <wp:effectExtent l="38100" t="38100" r="36195" b="31750"/>
                <wp:wrapNone/>
                <wp:docPr id="762" name="Rukopis 7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31">
                      <w14:nvContentPartPr>
                        <w14:cNvContentPartPr/>
                      </w14:nvContentPartPr>
                      <w14:xfrm>
                        <a:off x="0" y="0"/>
                        <a:ext cx="116280" cy="64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37C4984" id="Rukopis 762" o:spid="_x0000_s1026" type="#_x0000_t75" style="position:absolute;margin-left:508.8pt;margin-top:4.25pt;width:9.7pt;height:5.8pt;z-index:252406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">
                <v:imagedata r:id="rId1132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405760" behindDoc="0" locked="0" layoutInCell="1" allowOverlap="1">
                <wp:simplePos x="0" y="0"/>
                <wp:positionH relativeFrom="column">
                  <wp:posOffset>6402181</wp:posOffset>
                </wp:positionH>
                <wp:positionV relativeFrom="paragraph">
                  <wp:posOffset>49441</wp:posOffset>
                </wp:positionV>
                <wp:extent cx="72720" cy="72360"/>
                <wp:effectExtent l="19050" t="38100" r="41910" b="42545"/>
                <wp:wrapNone/>
                <wp:docPr id="761" name="Rukopis 7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33">
                      <w14:nvContentPartPr>
                        <w14:cNvContentPartPr/>
                      </w14:nvContentPartPr>
                      <w14:xfrm>
                        <a:off x="0" y="0"/>
                        <a:ext cx="72720" cy="72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95C5B9A" id="Rukopis 761" o:spid="_x0000_s1026" type="#_x0000_t75" style="position:absolute;margin-left:503.75pt;margin-top:3.55pt;width:6.3pt;height:6.5pt;z-index:252405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">
                <v:imagedata r:id="rId1134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404736" behindDoc="0" locked="0" layoutInCell="1" allowOverlap="1">
                <wp:simplePos x="0" y="0"/>
                <wp:positionH relativeFrom="column">
                  <wp:posOffset>6319021</wp:posOffset>
                </wp:positionH>
                <wp:positionV relativeFrom="paragraph">
                  <wp:posOffset>60601</wp:posOffset>
                </wp:positionV>
                <wp:extent cx="96120" cy="53280"/>
                <wp:effectExtent l="38100" t="38100" r="37465" b="42545"/>
                <wp:wrapNone/>
                <wp:docPr id="760" name="Rukopis 7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35">
                      <w14:nvContentPartPr>
                        <w14:cNvContentPartPr/>
                      </w14:nvContentPartPr>
                      <w14:xfrm>
                        <a:off x="0" y="0"/>
                        <a:ext cx="96120" cy="53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35194DE" id="Rukopis 760" o:spid="_x0000_s1026" type="#_x0000_t75" style="position:absolute;margin-left:497.25pt;margin-top:4.45pt;width:8.1pt;height:4.9pt;z-index:252404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">
                <v:imagedata r:id="rId1136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401664" behindDoc="0" locked="0" layoutInCell="1" allowOverlap="1">
                <wp:simplePos x="0" y="0"/>
                <wp:positionH relativeFrom="column">
                  <wp:posOffset>6119941</wp:posOffset>
                </wp:positionH>
                <wp:positionV relativeFrom="paragraph">
                  <wp:posOffset>59881</wp:posOffset>
                </wp:positionV>
                <wp:extent cx="196560" cy="156960"/>
                <wp:effectExtent l="38100" t="38100" r="32385" b="33655"/>
                <wp:wrapNone/>
                <wp:docPr id="757" name="Rukopis 7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37">
                      <w14:nvContentPartPr>
                        <w14:cNvContentPartPr/>
                      </w14:nvContentPartPr>
                      <w14:xfrm>
                        <a:off x="0" y="0"/>
                        <a:ext cx="196560" cy="156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6CCE664" id="Rukopis 757" o:spid="_x0000_s1026" type="#_x0000_t75" style="position:absolute;margin-left:481.6pt;margin-top:4.4pt;width:16.2pt;height:13pt;z-index:252401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">
                <v:imagedata r:id="rId1138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400640" behindDoc="0" locked="0" layoutInCell="1" allowOverlap="1">
                <wp:simplePos x="0" y="0"/>
                <wp:positionH relativeFrom="column">
                  <wp:posOffset>5975581</wp:posOffset>
                </wp:positionH>
                <wp:positionV relativeFrom="paragraph">
                  <wp:posOffset>63841</wp:posOffset>
                </wp:positionV>
                <wp:extent cx="78840" cy="141840"/>
                <wp:effectExtent l="38100" t="19050" r="35560" b="48895"/>
                <wp:wrapNone/>
                <wp:docPr id="756" name="Rukopis 7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39">
                      <w14:nvContentPartPr>
                        <w14:cNvContentPartPr/>
                      </w14:nvContentPartPr>
                      <w14:xfrm>
                        <a:off x="0" y="0"/>
                        <a:ext cx="78840" cy="141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8B37DFA" id="Rukopis 756" o:spid="_x0000_s1026" type="#_x0000_t75" style="position:absolute;margin-left:470.05pt;margin-top:4.7pt;width:6.95pt;height:11.9pt;z-index:252400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">
                <v:imagedata r:id="rId1140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399616" behindDoc="0" locked="0" layoutInCell="1" allowOverlap="1">
                <wp:simplePos x="0" y="0"/>
                <wp:positionH relativeFrom="column">
                  <wp:posOffset>5822221</wp:posOffset>
                </wp:positionH>
                <wp:positionV relativeFrom="paragraph">
                  <wp:posOffset>60601</wp:posOffset>
                </wp:positionV>
                <wp:extent cx="141120" cy="68400"/>
                <wp:effectExtent l="38100" t="38100" r="30480" b="46355"/>
                <wp:wrapNone/>
                <wp:docPr id="755" name="Rukopis 7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41">
                      <w14:nvContentPartPr>
                        <w14:cNvContentPartPr/>
                      </w14:nvContentPartPr>
                      <w14:xfrm>
                        <a:off x="0" y="0"/>
                        <a:ext cx="141120" cy="68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92073FE" id="Rukopis 755" o:spid="_x0000_s1026" type="#_x0000_t75" style="position:absolute;margin-left:458.15pt;margin-top:4.5pt;width:11.8pt;height:5.9pt;z-index:252399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">
                <v:imagedata r:id="rId1142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398592" behindDoc="0" locked="0" layoutInCell="1" allowOverlap="1">
                <wp:simplePos x="0" y="0"/>
                <wp:positionH relativeFrom="column">
                  <wp:posOffset>5705221</wp:posOffset>
                </wp:positionH>
                <wp:positionV relativeFrom="paragraph">
                  <wp:posOffset>481</wp:posOffset>
                </wp:positionV>
                <wp:extent cx="51840" cy="14400"/>
                <wp:effectExtent l="38100" t="38100" r="43815" b="43180"/>
                <wp:wrapNone/>
                <wp:docPr id="754" name="Rukopis 7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43">
                      <w14:nvContentPartPr>
                        <w14:cNvContentPartPr/>
                      </w14:nvContentPartPr>
                      <w14:xfrm>
                        <a:off x="0" y="0"/>
                        <a:ext cx="51840" cy="1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3F896CF" id="Rukopis 754" o:spid="_x0000_s1026" type="#_x0000_t75" style="position:absolute;margin-left:448.95pt;margin-top:-.25pt;width:4.7pt;height:1.8pt;z-index:252398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">
                <v:imagedata r:id="rId1144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397568" behindDoc="0" locked="0" layoutInCell="1" allowOverlap="1">
                <wp:simplePos x="0" y="0"/>
                <wp:positionH relativeFrom="column">
                  <wp:posOffset>5749501</wp:posOffset>
                </wp:positionH>
                <wp:positionV relativeFrom="paragraph">
                  <wp:posOffset>80041</wp:posOffset>
                </wp:positionV>
                <wp:extent cx="60840" cy="20520"/>
                <wp:effectExtent l="38100" t="38100" r="34925" b="36830"/>
                <wp:wrapNone/>
                <wp:docPr id="753" name="Rukopis 7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45">
                      <w14:nvContentPartPr>
                        <w14:cNvContentPartPr/>
                      </w14:nvContentPartPr>
                      <w14:xfrm>
                        <a:off x="0" y="0"/>
                        <a:ext cx="60840" cy="2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A14AF84" id="Rukopis 753" o:spid="_x0000_s1026" type="#_x0000_t75" style="position:absolute;margin-left:452.4pt;margin-top:6.1pt;width:5.35pt;height:2.1pt;z-index:252397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">
                <v:imagedata r:id="rId1146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396544" behindDoc="0" locked="0" layoutInCell="1" allowOverlap="1">
                <wp:simplePos x="0" y="0"/>
                <wp:positionH relativeFrom="column">
                  <wp:posOffset>5736181</wp:posOffset>
                </wp:positionH>
                <wp:positionV relativeFrom="paragraph">
                  <wp:posOffset>55201</wp:posOffset>
                </wp:positionV>
                <wp:extent cx="68400" cy="64080"/>
                <wp:effectExtent l="38100" t="38100" r="46355" b="31750"/>
                <wp:wrapNone/>
                <wp:docPr id="752" name="Rukopis 7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47">
                      <w14:nvContentPartPr>
                        <w14:cNvContentPartPr/>
                      </w14:nvContentPartPr>
                      <w14:xfrm>
                        <a:off x="0" y="0"/>
                        <a:ext cx="68400" cy="64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3111183" id="Rukopis 752" o:spid="_x0000_s1026" type="#_x0000_t75" style="position:absolute;margin-left:451.35pt;margin-top:4pt;width:5.95pt;height:5.75pt;z-index:252396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">
                <v:imagedata r:id="rId1148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395520" behindDoc="0" locked="0" layoutInCell="1" allowOverlap="1">
                <wp:simplePos x="0" y="0"/>
                <wp:positionH relativeFrom="column">
                  <wp:posOffset>5538541</wp:posOffset>
                </wp:positionH>
                <wp:positionV relativeFrom="paragraph">
                  <wp:posOffset>55201</wp:posOffset>
                </wp:positionV>
                <wp:extent cx="171000" cy="55080"/>
                <wp:effectExtent l="19050" t="38100" r="19685" b="40640"/>
                <wp:wrapNone/>
                <wp:docPr id="751" name="Rukopis 7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49">
                      <w14:nvContentPartPr>
                        <w14:cNvContentPartPr/>
                      </w14:nvContentPartPr>
                      <w14:xfrm>
                        <a:off x="0" y="0"/>
                        <a:ext cx="171000" cy="55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542204B" id="Rukopis 751" o:spid="_x0000_s1026" type="#_x0000_t75" style="position:absolute;margin-left:435.75pt;margin-top:4.05pt;width:14.1pt;height:5.05pt;z-index:252395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">
                <v:imagedata r:id="rId1150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394496" behindDoc="0" locked="0" layoutInCell="1" allowOverlap="1">
                <wp:simplePos x="0" y="0"/>
                <wp:positionH relativeFrom="column">
                  <wp:posOffset>5520901</wp:posOffset>
                </wp:positionH>
                <wp:positionV relativeFrom="paragraph">
                  <wp:posOffset>27121</wp:posOffset>
                </wp:positionV>
                <wp:extent cx="40320" cy="97920"/>
                <wp:effectExtent l="38100" t="38100" r="36195" b="35560"/>
                <wp:wrapNone/>
                <wp:docPr id="750" name="Rukopis 7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51">
                      <w14:nvContentPartPr>
                        <w14:cNvContentPartPr/>
                      </w14:nvContentPartPr>
                      <w14:xfrm>
                        <a:off x="0" y="0"/>
                        <a:ext cx="40320" cy="9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5C0BC6B" id="Rukopis 750" o:spid="_x0000_s1026" type="#_x0000_t75" style="position:absolute;margin-left:434.45pt;margin-top:1.9pt;width:3.65pt;height:8.2pt;z-index:252394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">
                <v:imagedata r:id="rId1152" o:title=""/>
              </v:shape>
            </w:pict>
          </mc:Fallback>
        </mc:AlternateContent>
      </w:r>
      <w:r w:rsidR="00AD0A1F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320768" behindDoc="0" locked="0" layoutInCell="1" allowOverlap="1" wp14:anchorId="195AB3E5" wp14:editId="47B4182E">
                <wp:simplePos x="0" y="0"/>
                <wp:positionH relativeFrom="column">
                  <wp:posOffset>971941</wp:posOffset>
                </wp:positionH>
                <wp:positionV relativeFrom="paragraph">
                  <wp:posOffset>192184</wp:posOffset>
                </wp:positionV>
                <wp:extent cx="56160" cy="74880"/>
                <wp:effectExtent l="38100" t="38100" r="39370" b="40005"/>
                <wp:wrapNone/>
                <wp:docPr id="675" name="Rukopis 6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53">
                      <w14:nvContentPartPr>
                        <w14:cNvContentPartPr/>
                      </w14:nvContentPartPr>
                      <w14:xfrm>
                        <a:off x="0" y="0"/>
                        <a:ext cx="56160" cy="74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94CDEC7" id="Rukopis 675" o:spid="_x0000_s1026" type="#_x0000_t75" style="position:absolute;margin-left:76.25pt;margin-top:15.05pt;width:5.1pt;height:6.4pt;z-index:252320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">
                <v:imagedata r:id="rId1154" o:title=""/>
              </v:shape>
            </w:pict>
          </mc:Fallback>
        </mc:AlternateContent>
      </w:r>
      <w:r w:rsidR="00AD0A1F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262400" behindDoc="0" locked="0" layoutInCell="1" allowOverlap="1" wp14:anchorId="63107B32" wp14:editId="0A5308E1">
                <wp:simplePos x="0" y="0"/>
                <wp:positionH relativeFrom="column">
                  <wp:posOffset>2553061</wp:posOffset>
                </wp:positionH>
                <wp:positionV relativeFrom="paragraph">
                  <wp:posOffset>213389</wp:posOffset>
                </wp:positionV>
                <wp:extent cx="48600" cy="46800"/>
                <wp:effectExtent l="19050" t="19050" r="46990" b="48895"/>
                <wp:wrapNone/>
                <wp:docPr id="608" name="Rukopis 6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55">
                      <w14:nvContentPartPr>
                        <w14:cNvContentPartPr/>
                      </w14:nvContentPartPr>
                      <w14:xfrm>
                        <a:off x="0" y="0"/>
                        <a:ext cx="48600" cy="46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6AFDA4C" id="Rukopis 608" o:spid="_x0000_s1026" type="#_x0000_t75" style="position:absolute;margin-left:200.75pt;margin-top:16.5pt;width:4.55pt;height:4.45pt;z-index:252262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">
                <v:imagedata r:id="rId1156" o:title=""/>
              </v:shape>
            </w:pict>
          </mc:Fallback>
        </mc:AlternateContent>
      </w:r>
      <w:r w:rsidR="00AD0A1F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261376" behindDoc="0" locked="0" layoutInCell="1" allowOverlap="1" wp14:anchorId="2E885FCE" wp14:editId="40D020ED">
                <wp:simplePos x="0" y="0"/>
                <wp:positionH relativeFrom="column">
                  <wp:posOffset>2473501</wp:posOffset>
                </wp:positionH>
                <wp:positionV relativeFrom="paragraph">
                  <wp:posOffset>178109</wp:posOffset>
                </wp:positionV>
                <wp:extent cx="87480" cy="54360"/>
                <wp:effectExtent l="19050" t="38100" r="46355" b="41275"/>
                <wp:wrapNone/>
                <wp:docPr id="607" name="Rukopis 6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57">
                      <w14:nvContentPartPr>
                        <w14:cNvContentPartPr/>
                      </w14:nvContentPartPr>
                      <w14:xfrm>
                        <a:off x="0" y="0"/>
                        <a:ext cx="87480" cy="54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001746A" id="Rukopis 607" o:spid="_x0000_s1026" type="#_x0000_t75" style="position:absolute;margin-left:194.45pt;margin-top:13.65pt;width:7.55pt;height:5.05pt;z-index:252261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">
                <v:imagedata r:id="rId1158" o:title=""/>
              </v:shape>
            </w:pict>
          </mc:Fallback>
        </mc:AlternateContent>
      </w:r>
      <w:r w:rsidR="00AD0A1F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260352" behindDoc="0" locked="0" layoutInCell="1" allowOverlap="1" wp14:anchorId="0B8BFBB1" wp14:editId="144375BE">
                <wp:simplePos x="0" y="0"/>
                <wp:positionH relativeFrom="column">
                  <wp:posOffset>2320501</wp:posOffset>
                </wp:positionH>
                <wp:positionV relativeFrom="paragraph">
                  <wp:posOffset>81269</wp:posOffset>
                </wp:positionV>
                <wp:extent cx="452160" cy="57600"/>
                <wp:effectExtent l="38100" t="38100" r="43180" b="38100"/>
                <wp:wrapNone/>
                <wp:docPr id="606" name="Rukopis 6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59">
                      <w14:nvContentPartPr>
                        <w14:cNvContentPartPr/>
                      </w14:nvContentPartPr>
                      <w14:xfrm>
                        <a:off x="0" y="0"/>
                        <a:ext cx="452160" cy="57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FE22DBA" id="Rukopis 606" o:spid="_x0000_s1026" type="#_x0000_t75" style="position:absolute;margin-left:182.4pt;margin-top:6pt;width:36.3pt;height:5.35pt;z-index:252260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">
                <v:imagedata r:id="rId1160" o:title=""/>
              </v:shape>
            </w:pict>
          </mc:Fallback>
        </mc:AlternateContent>
      </w:r>
      <w:r w:rsidR="00AD0A1F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259328" behindDoc="0" locked="0" layoutInCell="1" allowOverlap="1" wp14:anchorId="7B08B597" wp14:editId="182B4B35">
                <wp:simplePos x="0" y="0"/>
                <wp:positionH relativeFrom="column">
                  <wp:posOffset>2276941</wp:posOffset>
                </wp:positionH>
                <wp:positionV relativeFrom="paragraph">
                  <wp:posOffset>205469</wp:posOffset>
                </wp:positionV>
                <wp:extent cx="46800" cy="67680"/>
                <wp:effectExtent l="19050" t="38100" r="48895" b="46990"/>
                <wp:wrapNone/>
                <wp:docPr id="605" name="Rukopis 6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61">
                      <w14:nvContentPartPr>
                        <w14:cNvContentPartPr/>
                      </w14:nvContentPartPr>
                      <w14:xfrm>
                        <a:off x="0" y="0"/>
                        <a:ext cx="46800" cy="67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15B09E9" id="Rukopis 605" o:spid="_x0000_s1026" type="#_x0000_t75" style="position:absolute;margin-left:178.95pt;margin-top:15.85pt;width:4.5pt;height:6.1pt;z-index:252259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">
                <v:imagedata r:id="rId1162" o:title=""/>
              </v:shape>
            </w:pict>
          </mc:Fallback>
        </mc:AlternateContent>
      </w:r>
      <w:r w:rsidR="00AD0A1F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258304" behindDoc="0" locked="0" layoutInCell="1" allowOverlap="1" wp14:anchorId="4FF0F2B7" wp14:editId="699C34BD">
                <wp:simplePos x="0" y="0"/>
                <wp:positionH relativeFrom="column">
                  <wp:posOffset>2298181</wp:posOffset>
                </wp:positionH>
                <wp:positionV relativeFrom="paragraph">
                  <wp:posOffset>137429</wp:posOffset>
                </wp:positionV>
                <wp:extent cx="12600" cy="22320"/>
                <wp:effectExtent l="38100" t="38100" r="45085" b="34925"/>
                <wp:wrapNone/>
                <wp:docPr id="604" name="Rukopis 6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63">
                      <w14:nvContentPartPr>
                        <w14:cNvContentPartPr/>
                      </w14:nvContentPartPr>
                      <w14:xfrm>
                        <a:off x="0" y="0"/>
                        <a:ext cx="12600" cy="22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4A89FC9" id="Rukopis 604" o:spid="_x0000_s1026" type="#_x0000_t75" style="position:absolute;margin-left:180.65pt;margin-top:10.45pt;width:1.7pt;height:2.4pt;z-index:252258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">
                <v:imagedata r:id="rId1164" o:title=""/>
              </v:shape>
            </w:pict>
          </mc:Fallback>
        </mc:AlternateContent>
      </w:r>
      <w:r w:rsidR="00AD0A1F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255232" behindDoc="0" locked="0" layoutInCell="1" allowOverlap="1" wp14:anchorId="28A023D5" wp14:editId="228B6ECF">
                <wp:simplePos x="0" y="0"/>
                <wp:positionH relativeFrom="column">
                  <wp:posOffset>862141</wp:posOffset>
                </wp:positionH>
                <wp:positionV relativeFrom="paragraph">
                  <wp:posOffset>134909</wp:posOffset>
                </wp:positionV>
                <wp:extent cx="335880" cy="33480"/>
                <wp:effectExtent l="38100" t="38100" r="45720" b="43180"/>
                <wp:wrapNone/>
                <wp:docPr id="601" name="Rukopis 6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65">
                      <w14:nvContentPartPr>
                        <w14:cNvContentPartPr/>
                      </w14:nvContentPartPr>
                      <w14:xfrm>
                        <a:off x="0" y="0"/>
                        <a:ext cx="335880" cy="33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1EA1C80" id="Rukopis 601" o:spid="_x0000_s1026" type="#_x0000_t75" style="position:absolute;margin-left:67.55pt;margin-top:10.2pt;width:27.25pt;height:3.4pt;z-index:252255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">
                <v:imagedata r:id="rId1166" o:title=""/>
              </v:shape>
            </w:pict>
          </mc:Fallback>
        </mc:AlternateContent>
      </w:r>
      <w:r w:rsidR="00AD0A1F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253184" behindDoc="0" locked="0" layoutInCell="1" allowOverlap="1" wp14:anchorId="5A26B92A" wp14:editId="1A9A626B">
                <wp:simplePos x="0" y="0"/>
                <wp:positionH relativeFrom="column">
                  <wp:posOffset>841621</wp:posOffset>
                </wp:positionH>
                <wp:positionV relativeFrom="paragraph">
                  <wp:posOffset>164069</wp:posOffset>
                </wp:positionV>
                <wp:extent cx="16200" cy="15480"/>
                <wp:effectExtent l="38100" t="38100" r="41275" b="41910"/>
                <wp:wrapNone/>
                <wp:docPr id="599" name="Rukopis 5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67">
                      <w14:nvContentPartPr>
                        <w14:cNvContentPartPr/>
                      </w14:nvContentPartPr>
                      <w14:xfrm>
                        <a:off x="0" y="0"/>
                        <a:ext cx="16200" cy="1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1D460A0" id="Rukopis 599" o:spid="_x0000_s1026" type="#_x0000_t75" style="position:absolute;margin-left:66pt;margin-top:12.6pt;width:1.85pt;height:1.8pt;z-index:252253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">
                <v:imagedata r:id="rId1168" o:title=""/>
              </v:shape>
            </w:pict>
          </mc:Fallback>
        </mc:AlternateContent>
      </w:r>
    </w:p>
    <w:p w:rsidR="00AD0A1F" w:rsidRDefault="00265DB8" w:rsidP="00616383">
      <w:pPr>
        <w:tabs>
          <w:tab w:val="left" w:pos="426"/>
        </w:tabs>
        <w:spacing w:line="360" w:lineRule="auto"/>
        <w:rPr>
          <w:rFonts w:ascii="Arial" w:hAnsi="Arial" w:cs="Arial"/>
        </w:rPr>
      </w:pP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438528" behindDoc="0" locked="0" layoutInCell="1" allowOverlap="1">
                <wp:simplePos x="0" y="0"/>
                <wp:positionH relativeFrom="column">
                  <wp:posOffset>6599101</wp:posOffset>
                </wp:positionH>
                <wp:positionV relativeFrom="paragraph">
                  <wp:posOffset>218191</wp:posOffset>
                </wp:positionV>
                <wp:extent cx="14040" cy="18720"/>
                <wp:effectExtent l="38100" t="38100" r="43180" b="38735"/>
                <wp:wrapNone/>
                <wp:docPr id="798" name="Rukopis 7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69">
                      <w14:nvContentPartPr>
                        <w14:cNvContentPartPr/>
                      </w14:nvContentPartPr>
                      <w14:xfrm>
                        <a:off x="0" y="0"/>
                        <a:ext cx="14040" cy="18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649BAA" id="Rukopis 798" o:spid="_x0000_s1026" type="#_x0000_t75" style="position:absolute;margin-left:519.25pt;margin-top:16.85pt;width:1.65pt;height:2pt;z-index:252438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">
                <v:imagedata r:id="rId1170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436480" behindDoc="0" locked="0" layoutInCell="1" allowOverlap="1">
                <wp:simplePos x="0" y="0"/>
                <wp:positionH relativeFrom="column">
                  <wp:posOffset>6494341</wp:posOffset>
                </wp:positionH>
                <wp:positionV relativeFrom="paragraph">
                  <wp:posOffset>239431</wp:posOffset>
                </wp:positionV>
                <wp:extent cx="48600" cy="27360"/>
                <wp:effectExtent l="19050" t="38100" r="46990" b="48895"/>
                <wp:wrapNone/>
                <wp:docPr id="796" name="Rukopis 7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71">
                      <w14:nvContentPartPr>
                        <w14:cNvContentPartPr/>
                      </w14:nvContentPartPr>
                      <w14:xfrm>
                        <a:off x="0" y="0"/>
                        <a:ext cx="48600" cy="27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31D5192" id="Rukopis 796" o:spid="_x0000_s1026" type="#_x0000_t75" style="position:absolute;margin-left:511pt;margin-top:18.5pt;width:4.5pt;height:2.85pt;z-index:252436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">
                <v:imagedata r:id="rId1172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429312" behindDoc="0" locked="0" layoutInCell="1" allowOverlap="1">
                <wp:simplePos x="0" y="0"/>
                <wp:positionH relativeFrom="column">
                  <wp:posOffset>6102661</wp:posOffset>
                </wp:positionH>
                <wp:positionV relativeFrom="paragraph">
                  <wp:posOffset>240871</wp:posOffset>
                </wp:positionV>
                <wp:extent cx="6480" cy="720"/>
                <wp:effectExtent l="19050" t="38100" r="31750" b="37465"/>
                <wp:wrapNone/>
                <wp:docPr id="789" name="Rukopis 7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73">
                      <w14:nvContentPartPr>
                        <w14:cNvContentPartPr/>
                      </w14:nvContentPartPr>
                      <w14:xfrm>
                        <a:off x="0" y="0"/>
                        <a:ext cx="6480" cy="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D1F2A27" id="Rukopis 789" o:spid="_x0000_s1026" type="#_x0000_t75" style="position:absolute;margin-left:480.05pt;margin-top:18.5pt;width:1.2pt;height:.9pt;z-index:252429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">
                <v:imagedata r:id="rId1174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427264" behindDoc="0" locked="0" layoutInCell="1" allowOverlap="1">
                <wp:simplePos x="0" y="0"/>
                <wp:positionH relativeFrom="column">
                  <wp:posOffset>5988541</wp:posOffset>
                </wp:positionH>
                <wp:positionV relativeFrom="paragraph">
                  <wp:posOffset>245191</wp:posOffset>
                </wp:positionV>
                <wp:extent cx="360" cy="360"/>
                <wp:effectExtent l="38100" t="38100" r="38100" b="38100"/>
                <wp:wrapNone/>
                <wp:docPr id="787" name="Rukopis 7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75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62D3EEE" id="Rukopis 787" o:spid="_x0000_s1026" type="#_x0000_t75" style="position:absolute;margin-left:471.2pt;margin-top:18.95pt;width:.8pt;height:.8pt;z-index:252427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">
                <v:imagedata r:id="rId1176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420096" behindDoc="0" locked="0" layoutInCell="1" allowOverlap="1">
                <wp:simplePos x="0" y="0"/>
                <wp:positionH relativeFrom="column">
                  <wp:posOffset>6243061</wp:posOffset>
                </wp:positionH>
                <wp:positionV relativeFrom="paragraph">
                  <wp:posOffset>58351</wp:posOffset>
                </wp:positionV>
                <wp:extent cx="116640" cy="121320"/>
                <wp:effectExtent l="38100" t="38100" r="17145" b="31115"/>
                <wp:wrapNone/>
                <wp:docPr id="780" name="Rukopis 7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77">
                      <w14:nvContentPartPr>
                        <w14:cNvContentPartPr/>
                      </w14:nvContentPartPr>
                      <w14:xfrm>
                        <a:off x="0" y="0"/>
                        <a:ext cx="116640" cy="121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EA7B5F2" id="Rukopis 780" o:spid="_x0000_s1026" type="#_x0000_t75" style="position:absolute;margin-left:491.25pt;margin-top:4.3pt;width:9.9pt;height:10.25pt;z-index:252420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">
                <v:imagedata r:id="rId1178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419072" behindDoc="0" locked="0" layoutInCell="1" allowOverlap="1">
                <wp:simplePos x="0" y="0"/>
                <wp:positionH relativeFrom="column">
                  <wp:posOffset>6048301</wp:posOffset>
                </wp:positionH>
                <wp:positionV relativeFrom="paragraph">
                  <wp:posOffset>48271</wp:posOffset>
                </wp:positionV>
                <wp:extent cx="95400" cy="56880"/>
                <wp:effectExtent l="38100" t="38100" r="38100" b="38735"/>
                <wp:wrapNone/>
                <wp:docPr id="779" name="Rukopis 7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79">
                      <w14:nvContentPartPr>
                        <w14:cNvContentPartPr/>
                      </w14:nvContentPartPr>
                      <w14:xfrm>
                        <a:off x="0" y="0"/>
                        <a:ext cx="95400" cy="56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9E87BC4" id="Rukopis 779" o:spid="_x0000_s1026" type="#_x0000_t75" style="position:absolute;margin-left:475.9pt;margin-top:3.45pt;width:8.15pt;height:5.25pt;z-index:252419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">
                <v:imagedata r:id="rId1180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418048" behindDoc="0" locked="0" layoutInCell="1" allowOverlap="1">
                <wp:simplePos x="0" y="0"/>
                <wp:positionH relativeFrom="column">
                  <wp:posOffset>5859661</wp:posOffset>
                </wp:positionH>
                <wp:positionV relativeFrom="paragraph">
                  <wp:posOffset>6151</wp:posOffset>
                </wp:positionV>
                <wp:extent cx="190800" cy="100080"/>
                <wp:effectExtent l="38100" t="38100" r="38100" b="33655"/>
                <wp:wrapNone/>
                <wp:docPr id="778" name="Rukopis 7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81">
                      <w14:nvContentPartPr>
                        <w14:cNvContentPartPr/>
                      </w14:nvContentPartPr>
                      <w14:xfrm>
                        <a:off x="0" y="0"/>
                        <a:ext cx="190800" cy="10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BAD6E28" id="Rukopis 778" o:spid="_x0000_s1026" type="#_x0000_t75" style="position:absolute;margin-left:461pt;margin-top:.15pt;width:15.65pt;height:8.7pt;z-index:252418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">
                <v:imagedata r:id="rId1182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417024" behindDoc="0" locked="0" layoutInCell="1" allowOverlap="1">
                <wp:simplePos x="0" y="0"/>
                <wp:positionH relativeFrom="column">
                  <wp:posOffset>5650501</wp:posOffset>
                </wp:positionH>
                <wp:positionV relativeFrom="paragraph">
                  <wp:posOffset>-10049</wp:posOffset>
                </wp:positionV>
                <wp:extent cx="204840" cy="134640"/>
                <wp:effectExtent l="38100" t="38100" r="0" b="36830"/>
                <wp:wrapNone/>
                <wp:docPr id="777" name="Rukopis 7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83">
                      <w14:nvContentPartPr>
                        <w14:cNvContentPartPr/>
                      </w14:nvContentPartPr>
                      <w14:xfrm>
                        <a:off x="0" y="0"/>
                        <a:ext cx="204840" cy="134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904703B" id="Rukopis 777" o:spid="_x0000_s1026" type="#_x0000_t75" style="position:absolute;margin-left:444.55pt;margin-top:-1.15pt;width:16.9pt;height:11.3pt;z-index:252417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">
                <v:imagedata r:id="rId1184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414976" behindDoc="0" locked="0" layoutInCell="1" allowOverlap="1">
                <wp:simplePos x="0" y="0"/>
                <wp:positionH relativeFrom="column">
                  <wp:posOffset>5565181</wp:posOffset>
                </wp:positionH>
                <wp:positionV relativeFrom="paragraph">
                  <wp:posOffset>70591</wp:posOffset>
                </wp:positionV>
                <wp:extent cx="101880" cy="126360"/>
                <wp:effectExtent l="38100" t="38100" r="12700" b="45720"/>
                <wp:wrapNone/>
                <wp:docPr id="775" name="Rukopis 7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85">
                      <w14:nvContentPartPr>
                        <w14:cNvContentPartPr/>
                      </w14:nvContentPartPr>
                      <w14:xfrm>
                        <a:off x="0" y="0"/>
                        <a:ext cx="101880" cy="126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1A63B72" id="Rukopis 775" o:spid="_x0000_s1026" type="#_x0000_t75" style="position:absolute;margin-left:437.85pt;margin-top:5.25pt;width:8.75pt;height:10.65pt;z-index:252414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">
                <v:imagedata r:id="rId1186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410880" behindDoc="0" locked="0" layoutInCell="1" allowOverlap="1">
                <wp:simplePos x="0" y="0"/>
                <wp:positionH relativeFrom="column">
                  <wp:posOffset>5891341</wp:posOffset>
                </wp:positionH>
                <wp:positionV relativeFrom="paragraph">
                  <wp:posOffset>6871</wp:posOffset>
                </wp:positionV>
                <wp:extent cx="360" cy="360"/>
                <wp:effectExtent l="38100" t="38100" r="38100" b="38100"/>
                <wp:wrapNone/>
                <wp:docPr id="766" name="Rukopis 7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87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3C76E2F" id="Rukopis 766" o:spid="_x0000_s1026" type="#_x0000_t75" style="position:absolute;margin-left:463.55pt;margin-top:.2pt;width:.8pt;height:.8pt;z-index:252410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">
                <v:imagedata r:id="rId1188" o:title=""/>
              </v:shape>
            </w:pict>
          </mc:Fallback>
        </mc:AlternateContent>
      </w:r>
      <w:r w:rsidR="00AD0A1F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321792" behindDoc="0" locked="0" layoutInCell="1" allowOverlap="1" wp14:anchorId="2FBE5466" wp14:editId="33B8A95E">
                <wp:simplePos x="0" y="0"/>
                <wp:positionH relativeFrom="column">
                  <wp:posOffset>1029541</wp:posOffset>
                </wp:positionH>
                <wp:positionV relativeFrom="paragraph">
                  <wp:posOffset>-29306</wp:posOffset>
                </wp:positionV>
                <wp:extent cx="26640" cy="65160"/>
                <wp:effectExtent l="38100" t="38100" r="31115" b="30480"/>
                <wp:wrapNone/>
                <wp:docPr id="676" name="Rukopis 6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89">
                      <w14:nvContentPartPr>
                        <w14:cNvContentPartPr/>
                      </w14:nvContentPartPr>
                      <w14:xfrm>
                        <a:off x="0" y="0"/>
                        <a:ext cx="26640" cy="65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2D21445" id="Rukopis 676" o:spid="_x0000_s1026" type="#_x0000_t75" style="position:absolute;margin-left:80.7pt;margin-top:-2.65pt;width:2.75pt;height:5.75pt;z-index:252321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">
                <v:imagedata r:id="rId1190" o:title=""/>
              </v:shape>
            </w:pict>
          </mc:Fallback>
        </mc:AlternateContent>
      </w:r>
      <w:r w:rsidR="00AD0A1F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254208" behindDoc="0" locked="0" layoutInCell="1" allowOverlap="1" wp14:anchorId="4E464C98" wp14:editId="79F54E10">
                <wp:simplePos x="0" y="0"/>
                <wp:positionH relativeFrom="column">
                  <wp:posOffset>795181</wp:posOffset>
                </wp:positionH>
                <wp:positionV relativeFrom="paragraph">
                  <wp:posOffset>-36541</wp:posOffset>
                </wp:positionV>
                <wp:extent cx="64800" cy="88200"/>
                <wp:effectExtent l="38100" t="38100" r="49530" b="45720"/>
                <wp:wrapNone/>
                <wp:docPr id="600" name="Rukopis 6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91">
                      <w14:nvContentPartPr>
                        <w14:cNvContentPartPr/>
                      </w14:nvContentPartPr>
                      <w14:xfrm>
                        <a:off x="0" y="0"/>
                        <a:ext cx="64800" cy="88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04D58DB" id="Rukopis 600" o:spid="_x0000_s1026" type="#_x0000_t75" style="position:absolute;margin-left:62.2pt;margin-top:-3.3pt;width:5.85pt;height:7.8pt;z-index:252254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">
                <v:imagedata r:id="rId1192" o:title=""/>
              </v:shape>
            </w:pict>
          </mc:Fallback>
        </mc:AlternateContent>
      </w:r>
    </w:p>
    <w:p w:rsidR="00AD0A1F" w:rsidRDefault="00265DB8" w:rsidP="00616383">
      <w:pPr>
        <w:tabs>
          <w:tab w:val="left" w:pos="426"/>
        </w:tabs>
        <w:spacing w:line="360" w:lineRule="auto"/>
        <w:rPr>
          <w:rFonts w:ascii="Arial" w:hAnsi="Arial" w:cs="Arial"/>
        </w:rPr>
      </w:pP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449792" behindDoc="0" locked="0" layoutInCell="1" allowOverlap="1">
                <wp:simplePos x="0" y="0"/>
                <wp:positionH relativeFrom="column">
                  <wp:posOffset>6409021</wp:posOffset>
                </wp:positionH>
                <wp:positionV relativeFrom="paragraph">
                  <wp:posOffset>237541</wp:posOffset>
                </wp:positionV>
                <wp:extent cx="360" cy="360"/>
                <wp:effectExtent l="38100" t="38100" r="38100" b="38100"/>
                <wp:wrapNone/>
                <wp:docPr id="809" name="Rukopis 8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93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3D384CD" id="Rukopis 809" o:spid="_x0000_s1026" type="#_x0000_t75" style="position:absolute;margin-left:504.25pt;margin-top:18.3pt;width:.85pt;height:.85pt;z-index:252449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">
                <v:imagedata r:id="rId1194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446720" behindDoc="0" locked="0" layoutInCell="1" allowOverlap="1">
                <wp:simplePos x="0" y="0"/>
                <wp:positionH relativeFrom="column">
                  <wp:posOffset>6048661</wp:posOffset>
                </wp:positionH>
                <wp:positionV relativeFrom="paragraph">
                  <wp:posOffset>243301</wp:posOffset>
                </wp:positionV>
                <wp:extent cx="360" cy="360"/>
                <wp:effectExtent l="38100" t="38100" r="38100" b="38100"/>
                <wp:wrapNone/>
                <wp:docPr id="806" name="Rukopis 8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95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310B379" id="Rukopis 806" o:spid="_x0000_s1026" type="#_x0000_t75" style="position:absolute;margin-left:475.95pt;margin-top:18.85pt;width:.65pt;height:.65pt;z-index:252446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">
                <v:imagedata r:id="rId1196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442624" behindDoc="0" locked="0" layoutInCell="1" allowOverlap="1">
                <wp:simplePos x="0" y="0"/>
                <wp:positionH relativeFrom="column">
                  <wp:posOffset>5766421</wp:posOffset>
                </wp:positionH>
                <wp:positionV relativeFrom="paragraph">
                  <wp:posOffset>207661</wp:posOffset>
                </wp:positionV>
                <wp:extent cx="26280" cy="65160"/>
                <wp:effectExtent l="38100" t="38100" r="31115" b="30480"/>
                <wp:wrapNone/>
                <wp:docPr id="802" name="Rukopis 8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97">
                      <w14:nvContentPartPr>
                        <w14:cNvContentPartPr/>
                      </w14:nvContentPartPr>
                      <w14:xfrm>
                        <a:off x="0" y="0"/>
                        <a:ext cx="26280" cy="65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7F57A8B" id="Rukopis 802" o:spid="_x0000_s1026" type="#_x0000_t75" style="position:absolute;margin-left:453.75pt;margin-top:16.05pt;width:2.65pt;height:5.75pt;z-index:252442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">
                <v:imagedata r:id="rId1198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439552" behindDoc="0" locked="0" layoutInCell="1" allowOverlap="1">
                <wp:simplePos x="0" y="0"/>
                <wp:positionH relativeFrom="column">
                  <wp:posOffset>6761101</wp:posOffset>
                </wp:positionH>
                <wp:positionV relativeFrom="paragraph">
                  <wp:posOffset>47461</wp:posOffset>
                </wp:positionV>
                <wp:extent cx="79200" cy="63000"/>
                <wp:effectExtent l="38100" t="38100" r="35560" b="32385"/>
                <wp:wrapNone/>
                <wp:docPr id="799" name="Rukopis 7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99">
                      <w14:nvContentPartPr>
                        <w14:cNvContentPartPr/>
                      </w14:nvContentPartPr>
                      <w14:xfrm>
                        <a:off x="0" y="0"/>
                        <a:ext cx="79200" cy="63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D83B70D" id="Rukopis 799" o:spid="_x0000_s1026" type="#_x0000_t75" style="position:absolute;margin-left:532pt;margin-top:3.45pt;width:6.85pt;height:5.6pt;z-index:252439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">
                <v:imagedata r:id="rId1200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437504" behindDoc="0" locked="0" layoutInCell="1" allowOverlap="1">
                <wp:simplePos x="0" y="0"/>
                <wp:positionH relativeFrom="column">
                  <wp:posOffset>6603061</wp:posOffset>
                </wp:positionH>
                <wp:positionV relativeFrom="paragraph">
                  <wp:posOffset>35941</wp:posOffset>
                </wp:positionV>
                <wp:extent cx="140040" cy="69120"/>
                <wp:effectExtent l="38100" t="38100" r="31750" b="45720"/>
                <wp:wrapNone/>
                <wp:docPr id="797" name="Rukopis 7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01">
                      <w14:nvContentPartPr>
                        <w14:cNvContentPartPr/>
                      </w14:nvContentPartPr>
                      <w14:xfrm>
                        <a:off x="0" y="0"/>
                        <a:ext cx="140040" cy="69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F0366A9" id="Rukopis 797" o:spid="_x0000_s1026" type="#_x0000_t75" style="position:absolute;margin-left:519.65pt;margin-top:2.6pt;width:11.7pt;height:6.1pt;z-index:252437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">
                <v:imagedata r:id="rId1202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435456" behindDoc="0" locked="0" layoutInCell="1" allowOverlap="1">
                <wp:simplePos x="0" y="0"/>
                <wp:positionH relativeFrom="column">
                  <wp:posOffset>6518461</wp:posOffset>
                </wp:positionH>
                <wp:positionV relativeFrom="paragraph">
                  <wp:posOffset>13981</wp:posOffset>
                </wp:positionV>
                <wp:extent cx="53280" cy="67320"/>
                <wp:effectExtent l="38100" t="38100" r="42545" b="46990"/>
                <wp:wrapNone/>
                <wp:docPr id="795" name="Rukopis 7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03">
                      <w14:nvContentPartPr>
                        <w14:cNvContentPartPr/>
                      </w14:nvContentPartPr>
                      <w14:xfrm>
                        <a:off x="0" y="0"/>
                        <a:ext cx="53280" cy="67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05D84A6" id="Rukopis 795" o:spid="_x0000_s1026" type="#_x0000_t75" style="position:absolute;margin-left:512.95pt;margin-top:.7pt;width:4.85pt;height:6.05pt;z-index:252435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">
                <v:imagedata r:id="rId1204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434432" behindDoc="0" locked="0" layoutInCell="1" allowOverlap="1">
                <wp:simplePos x="0" y="0"/>
                <wp:positionH relativeFrom="column">
                  <wp:posOffset>6452581</wp:posOffset>
                </wp:positionH>
                <wp:positionV relativeFrom="paragraph">
                  <wp:posOffset>37021</wp:posOffset>
                </wp:positionV>
                <wp:extent cx="67320" cy="59400"/>
                <wp:effectExtent l="38100" t="38100" r="27940" b="36195"/>
                <wp:wrapNone/>
                <wp:docPr id="794" name="Rukopis 7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05">
                      <w14:nvContentPartPr>
                        <w14:cNvContentPartPr/>
                      </w14:nvContentPartPr>
                      <w14:xfrm>
                        <a:off x="0" y="0"/>
                        <a:ext cx="67320" cy="59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B148631" id="Rukopis 794" o:spid="_x0000_s1026" type="#_x0000_t75" style="position:absolute;margin-left:507.85pt;margin-top:2.55pt;width:5.7pt;height:5.4pt;z-index:252434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">
                <v:imagedata r:id="rId1206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433408" behindDoc="0" locked="0" layoutInCell="1" allowOverlap="1">
                <wp:simplePos x="0" y="0"/>
                <wp:positionH relativeFrom="column">
                  <wp:posOffset>6385621</wp:posOffset>
                </wp:positionH>
                <wp:positionV relativeFrom="paragraph">
                  <wp:posOffset>13981</wp:posOffset>
                </wp:positionV>
                <wp:extent cx="57600" cy="79200"/>
                <wp:effectExtent l="38100" t="38100" r="38100" b="35560"/>
                <wp:wrapNone/>
                <wp:docPr id="793" name="Rukopis 7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07">
                      <w14:nvContentPartPr>
                        <w14:cNvContentPartPr/>
                      </w14:nvContentPartPr>
                      <w14:xfrm>
                        <a:off x="0" y="0"/>
                        <a:ext cx="57600" cy="79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FC5157B" id="Rukopis 793" o:spid="_x0000_s1026" type="#_x0000_t75" style="position:absolute;margin-left:502.55pt;margin-top:.75pt;width:5.05pt;height:6.95pt;z-index:252433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">
                <v:imagedata r:id="rId1208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432384" behindDoc="0" locked="0" layoutInCell="1" allowOverlap="1">
                <wp:simplePos x="0" y="0"/>
                <wp:positionH relativeFrom="column">
                  <wp:posOffset>6327301</wp:posOffset>
                </wp:positionH>
                <wp:positionV relativeFrom="paragraph">
                  <wp:posOffset>38461</wp:posOffset>
                </wp:positionV>
                <wp:extent cx="43920" cy="67320"/>
                <wp:effectExtent l="19050" t="38100" r="32385" b="46990"/>
                <wp:wrapNone/>
                <wp:docPr id="792" name="Rukopis 7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09">
                      <w14:nvContentPartPr>
                        <w14:cNvContentPartPr/>
                      </w14:nvContentPartPr>
                      <w14:xfrm>
                        <a:off x="0" y="0"/>
                        <a:ext cx="43920" cy="67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58D40E9" id="Rukopis 792" o:spid="_x0000_s1026" type="#_x0000_t75" style="position:absolute;margin-left:497.8pt;margin-top:2.6pt;width:4.2pt;height:6.05pt;z-index:252432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">
                <v:imagedata r:id="rId1210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431360" behindDoc="0" locked="0" layoutInCell="1" allowOverlap="1">
                <wp:simplePos x="0" y="0"/>
                <wp:positionH relativeFrom="column">
                  <wp:posOffset>6203461</wp:posOffset>
                </wp:positionH>
                <wp:positionV relativeFrom="paragraph">
                  <wp:posOffset>20101</wp:posOffset>
                </wp:positionV>
                <wp:extent cx="111960" cy="71280"/>
                <wp:effectExtent l="38100" t="38100" r="40640" b="43180"/>
                <wp:wrapNone/>
                <wp:docPr id="791" name="Rukopis 7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11">
                      <w14:nvContentPartPr>
                        <w14:cNvContentPartPr/>
                      </w14:nvContentPartPr>
                      <w14:xfrm>
                        <a:off x="0" y="0"/>
                        <a:ext cx="111960" cy="71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CEF04ED" id="Rukopis 791" o:spid="_x0000_s1026" type="#_x0000_t75" style="position:absolute;margin-left:488.1pt;margin-top:1.25pt;width:9.5pt;height:6.35pt;z-index:252431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">
                <v:imagedata r:id="rId1212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430336" behindDoc="0" locked="0" layoutInCell="1" allowOverlap="1">
                <wp:simplePos x="0" y="0"/>
                <wp:positionH relativeFrom="column">
                  <wp:posOffset>6264301</wp:posOffset>
                </wp:positionH>
                <wp:positionV relativeFrom="paragraph">
                  <wp:posOffset>40621</wp:posOffset>
                </wp:positionV>
                <wp:extent cx="40320" cy="156600"/>
                <wp:effectExtent l="38100" t="38100" r="36195" b="34290"/>
                <wp:wrapNone/>
                <wp:docPr id="790" name="Rukopis 7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13">
                      <w14:nvContentPartPr>
                        <w14:cNvContentPartPr/>
                      </w14:nvContentPartPr>
                      <w14:xfrm>
                        <a:off x="0" y="0"/>
                        <a:ext cx="40320" cy="156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DAAA05" id="Rukopis 790" o:spid="_x0000_s1026" type="#_x0000_t75" style="position:absolute;margin-left:492.85pt;margin-top:2.85pt;width:3.95pt;height:13.1pt;z-index:252430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">
                <v:imagedata r:id="rId1214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428288" behindDoc="0" locked="0" layoutInCell="1" allowOverlap="1">
                <wp:simplePos x="0" y="0"/>
                <wp:positionH relativeFrom="column">
                  <wp:posOffset>6039661</wp:posOffset>
                </wp:positionH>
                <wp:positionV relativeFrom="paragraph">
                  <wp:posOffset>37381</wp:posOffset>
                </wp:positionV>
                <wp:extent cx="121680" cy="70200"/>
                <wp:effectExtent l="38100" t="38100" r="31115" b="44450"/>
                <wp:wrapNone/>
                <wp:docPr id="788" name="Rukopis 7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15">
                      <w14:nvContentPartPr>
                        <w14:cNvContentPartPr/>
                      </w14:nvContentPartPr>
                      <w14:xfrm>
                        <a:off x="0" y="0"/>
                        <a:ext cx="121680" cy="70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8397A2C" id="Rukopis 788" o:spid="_x0000_s1026" type="#_x0000_t75" style="position:absolute;margin-left:475.2pt;margin-top:2.6pt;width:10.3pt;height:6.3pt;z-index:252428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">
                <v:imagedata r:id="rId1216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426240" behindDoc="0" locked="0" layoutInCell="1" allowOverlap="1">
                <wp:simplePos x="0" y="0"/>
                <wp:positionH relativeFrom="column">
                  <wp:posOffset>5901061</wp:posOffset>
                </wp:positionH>
                <wp:positionV relativeFrom="paragraph">
                  <wp:posOffset>-4379</wp:posOffset>
                </wp:positionV>
                <wp:extent cx="129960" cy="116280"/>
                <wp:effectExtent l="38100" t="38100" r="3810" b="36195"/>
                <wp:wrapNone/>
                <wp:docPr id="786" name="Rukopis 7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17">
                      <w14:nvContentPartPr>
                        <w14:cNvContentPartPr/>
                      </w14:nvContentPartPr>
                      <w14:xfrm>
                        <a:off x="0" y="0"/>
                        <a:ext cx="129960" cy="116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8596F8C" id="Rukopis 786" o:spid="_x0000_s1026" type="#_x0000_t75" style="position:absolute;margin-left:464.3pt;margin-top:-.7pt;width:11pt;height:9.85pt;z-index:252426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">
                <v:imagedata r:id="rId1218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425216" behindDoc="0" locked="0" layoutInCell="1" allowOverlap="1">
                <wp:simplePos x="0" y="0"/>
                <wp:positionH relativeFrom="column">
                  <wp:posOffset>5803861</wp:posOffset>
                </wp:positionH>
                <wp:positionV relativeFrom="paragraph">
                  <wp:posOffset>59341</wp:posOffset>
                </wp:positionV>
                <wp:extent cx="65520" cy="19080"/>
                <wp:effectExtent l="38100" t="38100" r="29845" b="38100"/>
                <wp:wrapNone/>
                <wp:docPr id="785" name="Rukopis 7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19">
                      <w14:nvContentPartPr>
                        <w14:cNvContentPartPr/>
                      </w14:nvContentPartPr>
                      <w14:xfrm>
                        <a:off x="0" y="0"/>
                        <a:ext cx="65520" cy="1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AF44322" id="Rukopis 785" o:spid="_x0000_s1026" type="#_x0000_t75" style="position:absolute;margin-left:456.7pt;margin-top:4.45pt;width:5.65pt;height:2pt;z-index:252425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">
                <v:imagedata r:id="rId1220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424192" behindDoc="0" locked="0" layoutInCell="1" allowOverlap="1">
                <wp:simplePos x="0" y="0"/>
                <wp:positionH relativeFrom="column">
                  <wp:posOffset>5776501</wp:posOffset>
                </wp:positionH>
                <wp:positionV relativeFrom="paragraph">
                  <wp:posOffset>33421</wp:posOffset>
                </wp:positionV>
                <wp:extent cx="97200" cy="73080"/>
                <wp:effectExtent l="38100" t="38100" r="36195" b="41275"/>
                <wp:wrapNone/>
                <wp:docPr id="784" name="Rukopis 7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21">
                      <w14:nvContentPartPr>
                        <w14:cNvContentPartPr/>
                      </w14:nvContentPartPr>
                      <w14:xfrm>
                        <a:off x="0" y="0"/>
                        <a:ext cx="97200" cy="73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638985B" id="Rukopis 784" o:spid="_x0000_s1026" type="#_x0000_t75" style="position:absolute;margin-left:454.55pt;margin-top:2.35pt;width:8.1pt;height:6.45pt;z-index:252424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">
                <v:imagedata r:id="rId1222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423168" behindDoc="0" locked="0" layoutInCell="1" allowOverlap="1">
                <wp:simplePos x="0" y="0"/>
                <wp:positionH relativeFrom="column">
                  <wp:posOffset>5672461</wp:posOffset>
                </wp:positionH>
                <wp:positionV relativeFrom="paragraph">
                  <wp:posOffset>35581</wp:posOffset>
                </wp:positionV>
                <wp:extent cx="107280" cy="75960"/>
                <wp:effectExtent l="38100" t="38100" r="45720" b="38735"/>
                <wp:wrapNone/>
                <wp:docPr id="783" name="Rukopis 7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23">
                      <w14:nvContentPartPr>
                        <w14:cNvContentPartPr/>
                      </w14:nvContentPartPr>
                      <w14:xfrm>
                        <a:off x="0" y="0"/>
                        <a:ext cx="107280" cy="75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A50B94D" id="Rukopis 783" o:spid="_x0000_s1026" type="#_x0000_t75" style="position:absolute;margin-left:446.25pt;margin-top:2.45pt;width:9pt;height:6.8pt;z-index:252423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">
                <v:imagedata r:id="rId1224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422144" behindDoc="0" locked="0" layoutInCell="1" allowOverlap="1">
                <wp:simplePos x="0" y="0"/>
                <wp:positionH relativeFrom="column">
                  <wp:posOffset>5599381</wp:posOffset>
                </wp:positionH>
                <wp:positionV relativeFrom="paragraph">
                  <wp:posOffset>40621</wp:posOffset>
                </wp:positionV>
                <wp:extent cx="64800" cy="68040"/>
                <wp:effectExtent l="38100" t="38100" r="30480" b="46355"/>
                <wp:wrapNone/>
                <wp:docPr id="782" name="Rukopis 7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25">
                      <w14:nvContentPartPr>
                        <w14:cNvContentPartPr/>
                      </w14:nvContentPartPr>
                      <w14:xfrm>
                        <a:off x="0" y="0"/>
                        <a:ext cx="64800" cy="68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B06BD03" id="Rukopis 782" o:spid="_x0000_s1026" type="#_x0000_t75" style="position:absolute;margin-left:440.65pt;margin-top:2.85pt;width:5.45pt;height:6pt;z-index:252422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">
                <v:imagedata r:id="rId1226" o:title=""/>
              </v:shape>
            </w:pict>
          </mc:Fallback>
        </mc:AlternateContent>
      </w:r>
      <w:r w:rsidR="00AD0A1F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274688" behindDoc="0" locked="0" layoutInCell="1" allowOverlap="1" wp14:anchorId="52C0BCC3" wp14:editId="471675E8">
                <wp:simplePos x="0" y="0"/>
                <wp:positionH relativeFrom="column">
                  <wp:posOffset>1320781</wp:posOffset>
                </wp:positionH>
                <wp:positionV relativeFrom="paragraph">
                  <wp:posOffset>96569</wp:posOffset>
                </wp:positionV>
                <wp:extent cx="83880" cy="69480"/>
                <wp:effectExtent l="19050" t="38100" r="30480" b="45085"/>
                <wp:wrapNone/>
                <wp:docPr id="630" name="Rukopis 6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27">
                      <w14:nvContentPartPr>
                        <w14:cNvContentPartPr/>
                      </w14:nvContentPartPr>
                      <w14:xfrm>
                        <a:off x="0" y="0"/>
                        <a:ext cx="83880" cy="69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404BF7A" id="Rukopis 630" o:spid="_x0000_s1026" type="#_x0000_t75" style="position:absolute;margin-left:103.7pt;margin-top:7.3pt;width:7.1pt;height:6.15pt;z-index:252274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">
                <v:imagedata r:id="rId1228" o:title=""/>
              </v:shape>
            </w:pict>
          </mc:Fallback>
        </mc:AlternateContent>
      </w:r>
      <w:r w:rsidR="00AD0A1F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273664" behindDoc="0" locked="0" layoutInCell="1" allowOverlap="1" wp14:anchorId="43B622CB" wp14:editId="3D619399">
                <wp:simplePos x="0" y="0"/>
                <wp:positionH relativeFrom="column">
                  <wp:posOffset>1200181</wp:posOffset>
                </wp:positionH>
                <wp:positionV relativeFrom="paragraph">
                  <wp:posOffset>191609</wp:posOffset>
                </wp:positionV>
                <wp:extent cx="118080" cy="59400"/>
                <wp:effectExtent l="38100" t="38100" r="34925" b="36195"/>
                <wp:wrapNone/>
                <wp:docPr id="629" name="Rukopis 6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29">
                      <w14:nvContentPartPr>
                        <w14:cNvContentPartPr/>
                      </w14:nvContentPartPr>
                      <w14:xfrm>
                        <a:off x="0" y="0"/>
                        <a:ext cx="118080" cy="59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153EB61" id="Rukopis 629" o:spid="_x0000_s1026" type="#_x0000_t75" style="position:absolute;margin-left:94.2pt;margin-top:14.75pt;width:9.95pt;height:5.4pt;z-index:252273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">
                <v:imagedata r:id="rId1230" o:title=""/>
              </v:shape>
            </w:pict>
          </mc:Fallback>
        </mc:AlternateContent>
      </w:r>
      <w:r w:rsidR="00AD0A1F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272640" behindDoc="0" locked="0" layoutInCell="1" allowOverlap="1" wp14:anchorId="636823DB" wp14:editId="2D346925">
                <wp:simplePos x="0" y="0"/>
                <wp:positionH relativeFrom="column">
                  <wp:posOffset>1015861</wp:posOffset>
                </wp:positionH>
                <wp:positionV relativeFrom="paragraph">
                  <wp:posOffset>143729</wp:posOffset>
                </wp:positionV>
                <wp:extent cx="124920" cy="15120"/>
                <wp:effectExtent l="19050" t="38100" r="46990" b="42545"/>
                <wp:wrapNone/>
                <wp:docPr id="628" name="Rukopis 6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31">
                      <w14:nvContentPartPr>
                        <w14:cNvContentPartPr/>
                      </w14:nvContentPartPr>
                      <w14:xfrm>
                        <a:off x="0" y="0"/>
                        <a:ext cx="124920" cy="1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B02BDA3" id="Rukopis 628" o:spid="_x0000_s1026" type="#_x0000_t75" style="position:absolute;margin-left:79.65pt;margin-top:10.95pt;width:10.4pt;height:1.95pt;z-index:252272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">
                <v:imagedata r:id="rId1232" o:title=""/>
              </v:shape>
            </w:pict>
          </mc:Fallback>
        </mc:AlternateContent>
      </w:r>
      <w:r w:rsidR="00AD0A1F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271616" behindDoc="0" locked="0" layoutInCell="1" allowOverlap="1" wp14:anchorId="4EB26916" wp14:editId="2D76571F">
                <wp:simplePos x="0" y="0"/>
                <wp:positionH relativeFrom="column">
                  <wp:posOffset>1077781</wp:posOffset>
                </wp:positionH>
                <wp:positionV relativeFrom="paragraph">
                  <wp:posOffset>162089</wp:posOffset>
                </wp:positionV>
                <wp:extent cx="29880" cy="95760"/>
                <wp:effectExtent l="38100" t="38100" r="46355" b="38100"/>
                <wp:wrapNone/>
                <wp:docPr id="627" name="Rukopis 6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33">
                      <w14:nvContentPartPr>
                        <w14:cNvContentPartPr/>
                      </w14:nvContentPartPr>
                      <w14:xfrm>
                        <a:off x="0" y="0"/>
                        <a:ext cx="29880" cy="9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3C8A347" id="Rukopis 627" o:spid="_x0000_s1026" type="#_x0000_t75" style="position:absolute;margin-left:84.55pt;margin-top:12.45pt;width:3pt;height:8.2pt;z-index:252271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">
                <v:imagedata r:id="rId1234" o:title=""/>
              </v:shape>
            </w:pict>
          </mc:Fallback>
        </mc:AlternateContent>
      </w:r>
      <w:r w:rsidR="00AD0A1F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270592" behindDoc="0" locked="0" layoutInCell="1" allowOverlap="1" wp14:anchorId="2FF909D8" wp14:editId="7FFB652D">
                <wp:simplePos x="0" y="0"/>
                <wp:positionH relativeFrom="column">
                  <wp:posOffset>1048261</wp:posOffset>
                </wp:positionH>
                <wp:positionV relativeFrom="paragraph">
                  <wp:posOffset>143729</wp:posOffset>
                </wp:positionV>
                <wp:extent cx="31680" cy="97200"/>
                <wp:effectExtent l="38100" t="38100" r="45085" b="36195"/>
                <wp:wrapNone/>
                <wp:docPr id="626" name="Rukopis 6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35">
                      <w14:nvContentPartPr>
                        <w14:cNvContentPartPr/>
                      </w14:nvContentPartPr>
                      <w14:xfrm>
                        <a:off x="0" y="0"/>
                        <a:ext cx="31680" cy="9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A28060C" id="Rukopis 626" o:spid="_x0000_s1026" type="#_x0000_t75" style="position:absolute;margin-left:82.25pt;margin-top:11pt;width:3.05pt;height:8.2pt;z-index:252270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">
                <v:imagedata r:id="rId1236" o:title=""/>
              </v:shape>
            </w:pict>
          </mc:Fallback>
        </mc:AlternateContent>
      </w:r>
      <w:r w:rsidR="00AD0A1F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269568" behindDoc="0" locked="0" layoutInCell="1" allowOverlap="1" wp14:anchorId="6A657B03" wp14:editId="522D121B">
                <wp:simplePos x="0" y="0"/>
                <wp:positionH relativeFrom="column">
                  <wp:posOffset>913261</wp:posOffset>
                </wp:positionH>
                <wp:positionV relativeFrom="paragraph">
                  <wp:posOffset>126449</wp:posOffset>
                </wp:positionV>
                <wp:extent cx="61920" cy="110520"/>
                <wp:effectExtent l="19050" t="38100" r="33655" b="41910"/>
                <wp:wrapNone/>
                <wp:docPr id="625" name="Rukopis 6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37">
                      <w14:nvContentPartPr>
                        <w14:cNvContentPartPr/>
                      </w14:nvContentPartPr>
                      <w14:xfrm>
                        <a:off x="0" y="0"/>
                        <a:ext cx="61920" cy="11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DCF4885" id="Rukopis 625" o:spid="_x0000_s1026" type="#_x0000_t75" style="position:absolute;margin-left:71.45pt;margin-top:9.5pt;width:5.8pt;height:9.45pt;z-index:252269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">
                <v:imagedata r:id="rId1238" o:title=""/>
              </v:shape>
            </w:pict>
          </mc:Fallback>
        </mc:AlternateContent>
      </w:r>
      <w:r w:rsidR="00AD0A1F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268544" behindDoc="0" locked="0" layoutInCell="1" allowOverlap="1" wp14:anchorId="261C84DB" wp14:editId="2F218061">
                <wp:simplePos x="0" y="0"/>
                <wp:positionH relativeFrom="column">
                  <wp:posOffset>797701</wp:posOffset>
                </wp:positionH>
                <wp:positionV relativeFrom="paragraph">
                  <wp:posOffset>137969</wp:posOffset>
                </wp:positionV>
                <wp:extent cx="91800" cy="99000"/>
                <wp:effectExtent l="38100" t="38100" r="41910" b="34925"/>
                <wp:wrapNone/>
                <wp:docPr id="624" name="Rukopis 6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39">
                      <w14:nvContentPartPr>
                        <w14:cNvContentPartPr/>
                      </w14:nvContentPartPr>
                      <w14:xfrm>
                        <a:off x="0" y="0"/>
                        <a:ext cx="91800" cy="9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5CB07BD" id="Rukopis 624" o:spid="_x0000_s1026" type="#_x0000_t75" style="position:absolute;margin-left:62.45pt;margin-top:10.5pt;width:7.95pt;height:8.6pt;z-index:252268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">
                <v:imagedata r:id="rId1240" o:title=""/>
              </v:shape>
            </w:pict>
          </mc:Fallback>
        </mc:AlternateContent>
      </w:r>
      <w:r w:rsidR="00AD0A1F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267520" behindDoc="0" locked="0" layoutInCell="1" allowOverlap="1" wp14:anchorId="3346D345" wp14:editId="3F23C33A">
                <wp:simplePos x="0" y="0"/>
                <wp:positionH relativeFrom="column">
                  <wp:posOffset>694381</wp:posOffset>
                </wp:positionH>
                <wp:positionV relativeFrom="paragraph">
                  <wp:posOffset>217529</wp:posOffset>
                </wp:positionV>
                <wp:extent cx="58320" cy="2160"/>
                <wp:effectExtent l="38100" t="38100" r="37465" b="36195"/>
                <wp:wrapNone/>
                <wp:docPr id="623" name="Rukopis 6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41">
                      <w14:nvContentPartPr>
                        <w14:cNvContentPartPr/>
                      </w14:nvContentPartPr>
                      <w14:xfrm>
                        <a:off x="0" y="0"/>
                        <a:ext cx="58320" cy="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F77D99" id="Rukopis 623" o:spid="_x0000_s1026" type="#_x0000_t75" style="position:absolute;margin-left:54.35pt;margin-top:16.7pt;width:5.15pt;height:1.05pt;z-index:252267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">
                <v:imagedata r:id="rId1242" o:title=""/>
              </v:shape>
            </w:pict>
          </mc:Fallback>
        </mc:AlternateContent>
      </w:r>
      <w:r w:rsidR="00AD0A1F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266496" behindDoc="0" locked="0" layoutInCell="1" allowOverlap="1" wp14:anchorId="5A0554A5" wp14:editId="198D3036">
                <wp:simplePos x="0" y="0"/>
                <wp:positionH relativeFrom="column">
                  <wp:posOffset>692221</wp:posOffset>
                </wp:positionH>
                <wp:positionV relativeFrom="paragraph">
                  <wp:posOffset>188369</wp:posOffset>
                </wp:positionV>
                <wp:extent cx="52920" cy="2880"/>
                <wp:effectExtent l="38100" t="38100" r="42545" b="35560"/>
                <wp:wrapNone/>
                <wp:docPr id="622" name="Rukopis 6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43">
                      <w14:nvContentPartPr>
                        <w14:cNvContentPartPr/>
                      </w14:nvContentPartPr>
                      <w14:xfrm>
                        <a:off x="0" y="0"/>
                        <a:ext cx="52920" cy="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BAD6793" id="Rukopis 622" o:spid="_x0000_s1026" type="#_x0000_t75" style="position:absolute;margin-left:54.15pt;margin-top:14.5pt;width:4.8pt;height:.95pt;z-index:252266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">
                <v:imagedata r:id="rId1244" o:title=""/>
              </v:shape>
            </w:pict>
          </mc:Fallback>
        </mc:AlternateContent>
      </w:r>
      <w:r w:rsidR="00AD0A1F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264448" behindDoc="0" locked="0" layoutInCell="1" allowOverlap="1" wp14:anchorId="587F3B2B" wp14:editId="240DB943">
                <wp:simplePos x="0" y="0"/>
                <wp:positionH relativeFrom="column">
                  <wp:posOffset>463981</wp:posOffset>
                </wp:positionH>
                <wp:positionV relativeFrom="paragraph">
                  <wp:posOffset>147329</wp:posOffset>
                </wp:positionV>
                <wp:extent cx="113760" cy="63720"/>
                <wp:effectExtent l="38100" t="38100" r="38735" b="31750"/>
                <wp:wrapNone/>
                <wp:docPr id="620" name="Rukopis 6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45">
                      <w14:nvContentPartPr>
                        <w14:cNvContentPartPr/>
                      </w14:nvContentPartPr>
                      <w14:xfrm>
                        <a:off x="0" y="0"/>
                        <a:ext cx="113760" cy="63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C9BE73B" id="Rukopis 620" o:spid="_x0000_s1026" type="#_x0000_t75" style="position:absolute;margin-left:36.2pt;margin-top:11.25pt;width:9.65pt;height:5.8pt;z-index:252264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">
                <v:imagedata r:id="rId1246" o:title=""/>
              </v:shape>
            </w:pict>
          </mc:Fallback>
        </mc:AlternateContent>
      </w:r>
      <w:r w:rsidR="00AD0A1F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263424" behindDoc="0" locked="0" layoutInCell="1" allowOverlap="1" wp14:anchorId="3D89149C" wp14:editId="4EE87345">
                <wp:simplePos x="0" y="0"/>
                <wp:positionH relativeFrom="column">
                  <wp:posOffset>525541</wp:posOffset>
                </wp:positionH>
                <wp:positionV relativeFrom="paragraph">
                  <wp:posOffset>151289</wp:posOffset>
                </wp:positionV>
                <wp:extent cx="28080" cy="108360"/>
                <wp:effectExtent l="38100" t="38100" r="48260" b="44450"/>
                <wp:wrapNone/>
                <wp:docPr id="619" name="Rukopis 6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47">
                      <w14:nvContentPartPr>
                        <w14:cNvContentPartPr/>
                      </w14:nvContentPartPr>
                      <w14:xfrm>
                        <a:off x="0" y="0"/>
                        <a:ext cx="28080" cy="108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A2001CB" id="Rukopis 619" o:spid="_x0000_s1026" type="#_x0000_t75" style="position:absolute;margin-left:41.05pt;margin-top:11.55pt;width:2.85pt;height:9.2pt;z-index:252263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">
                <v:imagedata r:id="rId1248" o:title=""/>
              </v:shape>
            </w:pict>
          </mc:Fallback>
        </mc:AlternateContent>
      </w:r>
    </w:p>
    <w:p w:rsidR="00AD0A1F" w:rsidRDefault="00265DB8" w:rsidP="00616383">
      <w:pPr>
        <w:tabs>
          <w:tab w:val="left" w:pos="426"/>
        </w:tabs>
        <w:spacing w:line="360" w:lineRule="auto"/>
        <w:rPr>
          <w:rFonts w:ascii="Arial" w:hAnsi="Arial" w:cs="Arial"/>
        </w:rPr>
      </w:pP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479488" behindDoc="0" locked="0" layoutInCell="1" allowOverlap="1">
                <wp:simplePos x="0" y="0"/>
                <wp:positionH relativeFrom="column">
                  <wp:posOffset>5304541</wp:posOffset>
                </wp:positionH>
                <wp:positionV relativeFrom="paragraph">
                  <wp:posOffset>202926</wp:posOffset>
                </wp:positionV>
                <wp:extent cx="360" cy="360"/>
                <wp:effectExtent l="38100" t="38100" r="38100" b="38100"/>
                <wp:wrapNone/>
                <wp:docPr id="838" name="Rukopis 8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49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BA4A15E" id="Rukopis 838" o:spid="_x0000_s1026" type="#_x0000_t75" style="position:absolute;margin-left:417.35pt;margin-top:15.65pt;width:.8pt;height:.8pt;z-index:252479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">
                <v:imagedata r:id="rId1250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478464" behindDoc="0" locked="0" layoutInCell="1" allowOverlap="1">
                <wp:simplePos x="0" y="0"/>
                <wp:positionH relativeFrom="column">
                  <wp:posOffset>5402101</wp:posOffset>
                </wp:positionH>
                <wp:positionV relativeFrom="paragraph">
                  <wp:posOffset>225966</wp:posOffset>
                </wp:positionV>
                <wp:extent cx="360" cy="360"/>
                <wp:effectExtent l="38100" t="38100" r="38100" b="38100"/>
                <wp:wrapNone/>
                <wp:docPr id="837" name="Rukopis 8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51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61C49C7" id="Rukopis 837" o:spid="_x0000_s1026" type="#_x0000_t75" style="position:absolute;margin-left:425.05pt;margin-top:17.5pt;width:.7pt;height:.7pt;z-index:252478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">
                <v:imagedata r:id="rId1252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463104" behindDoc="0" locked="0" layoutInCell="1" allowOverlap="1">
                <wp:simplePos x="0" y="0"/>
                <wp:positionH relativeFrom="column">
                  <wp:posOffset>4622701</wp:posOffset>
                </wp:positionH>
                <wp:positionV relativeFrom="paragraph">
                  <wp:posOffset>188166</wp:posOffset>
                </wp:positionV>
                <wp:extent cx="84600" cy="57960"/>
                <wp:effectExtent l="38100" t="38100" r="29845" b="37465"/>
                <wp:wrapNone/>
                <wp:docPr id="822" name="Rukopis 8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53">
                      <w14:nvContentPartPr>
                        <w14:cNvContentPartPr/>
                      </w14:nvContentPartPr>
                      <w14:xfrm>
                        <a:off x="0" y="0"/>
                        <a:ext cx="84600" cy="57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A4C045F" id="Rukopis 822" o:spid="_x0000_s1026" type="#_x0000_t75" style="position:absolute;margin-left:363.7pt;margin-top:14.5pt;width:7.1pt;height:5.25pt;z-index:252463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">
                <v:imagedata r:id="rId1254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456960" behindDoc="0" locked="0" layoutInCell="1" allowOverlap="1">
                <wp:simplePos x="0" y="0"/>
                <wp:positionH relativeFrom="column">
                  <wp:posOffset>3833221</wp:posOffset>
                </wp:positionH>
                <wp:positionV relativeFrom="paragraph">
                  <wp:posOffset>227046</wp:posOffset>
                </wp:positionV>
                <wp:extent cx="120240" cy="71640"/>
                <wp:effectExtent l="38100" t="38100" r="32385" b="43180"/>
                <wp:wrapNone/>
                <wp:docPr id="816" name="Rukopis 8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55">
                      <w14:nvContentPartPr>
                        <w14:cNvContentPartPr/>
                      </w14:nvContentPartPr>
                      <w14:xfrm>
                        <a:off x="0" y="0"/>
                        <a:ext cx="120240" cy="71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4F9329A" id="Rukopis 816" o:spid="_x0000_s1026" type="#_x0000_t75" style="position:absolute;margin-left:301.5pt;margin-top:17.55pt;width:10.2pt;height:6.4pt;z-index:252456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">
                <v:imagedata r:id="rId1256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454912" behindDoc="0" locked="0" layoutInCell="1" allowOverlap="1">
                <wp:simplePos x="0" y="0"/>
                <wp:positionH relativeFrom="column">
                  <wp:posOffset>6988621</wp:posOffset>
                </wp:positionH>
                <wp:positionV relativeFrom="paragraph">
                  <wp:posOffset>77971</wp:posOffset>
                </wp:positionV>
                <wp:extent cx="105840" cy="63000"/>
                <wp:effectExtent l="38100" t="38100" r="46990" b="32385"/>
                <wp:wrapNone/>
                <wp:docPr id="814" name="Rukopis 8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57">
                      <w14:nvContentPartPr>
                        <w14:cNvContentPartPr/>
                      </w14:nvContentPartPr>
                      <w14:xfrm>
                        <a:off x="0" y="0"/>
                        <a:ext cx="105840" cy="63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C835FC0" id="Rukopis 814" o:spid="_x0000_s1026" type="#_x0000_t75" style="position:absolute;margin-left:549.9pt;margin-top:5.75pt;width:9pt;height:5.75pt;z-index:252454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">
                <v:imagedata r:id="rId1258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453888" behindDoc="0" locked="0" layoutInCell="1" allowOverlap="1">
                <wp:simplePos x="0" y="0"/>
                <wp:positionH relativeFrom="column">
                  <wp:posOffset>6918421</wp:posOffset>
                </wp:positionH>
                <wp:positionV relativeFrom="paragraph">
                  <wp:posOffset>78331</wp:posOffset>
                </wp:positionV>
                <wp:extent cx="63000" cy="158400"/>
                <wp:effectExtent l="38100" t="38100" r="32385" b="32385"/>
                <wp:wrapNone/>
                <wp:docPr id="813" name="Rukopis 8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59">
                      <w14:nvContentPartPr>
                        <w14:cNvContentPartPr/>
                      </w14:nvContentPartPr>
                      <w14:xfrm>
                        <a:off x="0" y="0"/>
                        <a:ext cx="63000" cy="158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61D8AF4" id="Rukopis 813" o:spid="_x0000_s1026" type="#_x0000_t75" style="position:absolute;margin-left:544.35pt;margin-top:5.85pt;width:5.7pt;height:13.1pt;z-index:252453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">
                <v:imagedata r:id="rId1260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452864" behindDoc="0" locked="0" layoutInCell="1" allowOverlap="1">
                <wp:simplePos x="0" y="0"/>
                <wp:positionH relativeFrom="column">
                  <wp:posOffset>6732301</wp:posOffset>
                </wp:positionH>
                <wp:positionV relativeFrom="paragraph">
                  <wp:posOffset>53131</wp:posOffset>
                </wp:positionV>
                <wp:extent cx="200520" cy="75600"/>
                <wp:effectExtent l="19050" t="38100" r="47625" b="38735"/>
                <wp:wrapNone/>
                <wp:docPr id="812" name="Rukopis 8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61">
                      <w14:nvContentPartPr>
                        <w14:cNvContentPartPr/>
                      </w14:nvContentPartPr>
                      <w14:xfrm>
                        <a:off x="0" y="0"/>
                        <a:ext cx="200520" cy="75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2760232" id="Rukopis 812" o:spid="_x0000_s1026" type="#_x0000_t75" style="position:absolute;margin-left:529.75pt;margin-top:3.8pt;width:16.6pt;height:6.55pt;z-index:252452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">
                <v:imagedata r:id="rId1262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451840" behindDoc="0" locked="0" layoutInCell="1" allowOverlap="1">
                <wp:simplePos x="0" y="0"/>
                <wp:positionH relativeFrom="column">
                  <wp:posOffset>6692341</wp:posOffset>
                </wp:positionH>
                <wp:positionV relativeFrom="paragraph">
                  <wp:posOffset>19651</wp:posOffset>
                </wp:positionV>
                <wp:extent cx="59760" cy="97920"/>
                <wp:effectExtent l="38100" t="38100" r="35560" b="35560"/>
                <wp:wrapNone/>
                <wp:docPr id="811" name="Rukopis 8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63">
                      <w14:nvContentPartPr>
                        <w14:cNvContentPartPr/>
                      </w14:nvContentPartPr>
                      <w14:xfrm>
                        <a:off x="0" y="0"/>
                        <a:ext cx="59760" cy="9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E8DF587" id="Rukopis 811" o:spid="_x0000_s1026" type="#_x0000_t75" style="position:absolute;margin-left:526.65pt;margin-top:1.25pt;width:5.1pt;height:8.2pt;z-index:252451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">
                <v:imagedata r:id="rId1264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450816" behindDoc="0" locked="0" layoutInCell="1" allowOverlap="1">
                <wp:simplePos x="0" y="0"/>
                <wp:positionH relativeFrom="column">
                  <wp:posOffset>6537541</wp:posOffset>
                </wp:positionH>
                <wp:positionV relativeFrom="paragraph">
                  <wp:posOffset>62491</wp:posOffset>
                </wp:positionV>
                <wp:extent cx="58320" cy="147600"/>
                <wp:effectExtent l="19050" t="38100" r="37465" b="43180"/>
                <wp:wrapNone/>
                <wp:docPr id="810" name="Rukopis 8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65">
                      <w14:nvContentPartPr>
                        <w14:cNvContentPartPr/>
                      </w14:nvContentPartPr>
                      <w14:xfrm>
                        <a:off x="0" y="0"/>
                        <a:ext cx="58320" cy="147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8E16DF3" id="Rukopis 810" o:spid="_x0000_s1026" type="#_x0000_t75" style="position:absolute;margin-left:514.35pt;margin-top:4.55pt;width:5.4pt;height:12.35pt;z-index:252450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">
                <v:imagedata r:id="rId1266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448768" behindDoc="0" locked="0" layoutInCell="1" allowOverlap="1">
                <wp:simplePos x="0" y="0"/>
                <wp:positionH relativeFrom="column">
                  <wp:posOffset>6279781</wp:posOffset>
                </wp:positionH>
                <wp:positionV relativeFrom="paragraph">
                  <wp:posOffset>35131</wp:posOffset>
                </wp:positionV>
                <wp:extent cx="228600" cy="177120"/>
                <wp:effectExtent l="38100" t="38100" r="38100" b="33020"/>
                <wp:wrapNone/>
                <wp:docPr id="808" name="Rukopis 8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67">
                      <w14:nvContentPartPr>
                        <w14:cNvContentPartPr/>
                      </w14:nvContentPartPr>
                      <w14:xfrm>
                        <a:off x="0" y="0"/>
                        <a:ext cx="228600" cy="177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C03B90B" id="Rukopis 808" o:spid="_x0000_s1026" type="#_x0000_t75" style="position:absolute;margin-left:494.05pt;margin-top:2.35pt;width:18.7pt;height:14.75pt;z-index:252448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">
                <v:imagedata r:id="rId1268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447744" behindDoc="0" locked="0" layoutInCell="1" allowOverlap="1">
                <wp:simplePos x="0" y="0"/>
                <wp:positionH relativeFrom="column">
                  <wp:posOffset>6158101</wp:posOffset>
                </wp:positionH>
                <wp:positionV relativeFrom="paragraph">
                  <wp:posOffset>43051</wp:posOffset>
                </wp:positionV>
                <wp:extent cx="111960" cy="67680"/>
                <wp:effectExtent l="38100" t="38100" r="2540" b="46990"/>
                <wp:wrapNone/>
                <wp:docPr id="807" name="Rukopis 8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69">
                      <w14:nvContentPartPr>
                        <w14:cNvContentPartPr/>
                      </w14:nvContentPartPr>
                      <w14:xfrm>
                        <a:off x="0" y="0"/>
                        <a:ext cx="111960" cy="67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80E323B" id="Rukopis 807" o:spid="_x0000_s1026" type="#_x0000_t75" style="position:absolute;margin-left:484.6pt;margin-top:3.1pt;width:9.4pt;height:6pt;z-index:252447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">
                <v:imagedata r:id="rId1270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445696" behindDoc="0" locked="0" layoutInCell="1" allowOverlap="1">
                <wp:simplePos x="0" y="0"/>
                <wp:positionH relativeFrom="column">
                  <wp:posOffset>6057301</wp:posOffset>
                </wp:positionH>
                <wp:positionV relativeFrom="paragraph">
                  <wp:posOffset>33331</wp:posOffset>
                </wp:positionV>
                <wp:extent cx="30960" cy="71280"/>
                <wp:effectExtent l="38100" t="38100" r="45720" b="43180"/>
                <wp:wrapNone/>
                <wp:docPr id="805" name="Rukopis 8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71">
                      <w14:nvContentPartPr>
                        <w14:cNvContentPartPr/>
                      </w14:nvContentPartPr>
                      <w14:xfrm>
                        <a:off x="0" y="0"/>
                        <a:ext cx="30960" cy="71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7EB5FA7" id="Rukopis 805" o:spid="_x0000_s1026" type="#_x0000_t75" style="position:absolute;margin-left:476.65pt;margin-top:2.3pt;width:3.05pt;height:6.1pt;z-index:252445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">
                <v:imagedata r:id="rId1272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444672" behindDoc="0" locked="0" layoutInCell="1" allowOverlap="1">
                <wp:simplePos x="0" y="0"/>
                <wp:positionH relativeFrom="column">
                  <wp:posOffset>5909701</wp:posOffset>
                </wp:positionH>
                <wp:positionV relativeFrom="paragraph">
                  <wp:posOffset>33691</wp:posOffset>
                </wp:positionV>
                <wp:extent cx="72720" cy="154080"/>
                <wp:effectExtent l="38100" t="38100" r="41910" b="36830"/>
                <wp:wrapNone/>
                <wp:docPr id="804" name="Rukopis 8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73">
                      <w14:nvContentPartPr>
                        <w14:cNvContentPartPr/>
                      </w14:nvContentPartPr>
                      <w14:xfrm>
                        <a:off x="0" y="0"/>
                        <a:ext cx="72720" cy="154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EDE41FB" id="Rukopis 804" o:spid="_x0000_s1026" type="#_x0000_t75" style="position:absolute;margin-left:464.95pt;margin-top:2.25pt;width:6.5pt;height:12.9pt;z-index:252444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">
                <v:imagedata r:id="rId1274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443648" behindDoc="0" locked="0" layoutInCell="1" allowOverlap="1">
                <wp:simplePos x="0" y="0"/>
                <wp:positionH relativeFrom="column">
                  <wp:posOffset>5839141</wp:posOffset>
                </wp:positionH>
                <wp:positionV relativeFrom="paragraph">
                  <wp:posOffset>28651</wp:posOffset>
                </wp:positionV>
                <wp:extent cx="66960" cy="73440"/>
                <wp:effectExtent l="38100" t="38100" r="28575" b="41275"/>
                <wp:wrapNone/>
                <wp:docPr id="803" name="Rukopis 8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75">
                      <w14:nvContentPartPr>
                        <w14:cNvContentPartPr/>
                      </w14:nvContentPartPr>
                      <w14:xfrm>
                        <a:off x="0" y="0"/>
                        <a:ext cx="66960" cy="73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BE3A104" id="Rukopis 803" o:spid="_x0000_s1026" type="#_x0000_t75" style="position:absolute;margin-left:459.45pt;margin-top:1.9pt;width:5.75pt;height:6.55pt;z-index:252443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">
                <v:imagedata r:id="rId1276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441600" behindDoc="0" locked="0" layoutInCell="1" allowOverlap="1">
                <wp:simplePos x="0" y="0"/>
                <wp:positionH relativeFrom="column">
                  <wp:posOffset>5787301</wp:posOffset>
                </wp:positionH>
                <wp:positionV relativeFrom="paragraph">
                  <wp:posOffset>29371</wp:posOffset>
                </wp:positionV>
                <wp:extent cx="49320" cy="57600"/>
                <wp:effectExtent l="19050" t="38100" r="46355" b="38100"/>
                <wp:wrapNone/>
                <wp:docPr id="801" name="Rukopis 8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77">
                      <w14:nvContentPartPr>
                        <w14:cNvContentPartPr/>
                      </w14:nvContentPartPr>
                      <w14:xfrm>
                        <a:off x="0" y="0"/>
                        <a:ext cx="49320" cy="57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41155A5" id="Rukopis 801" o:spid="_x0000_s1026" type="#_x0000_t75" style="position:absolute;margin-left:455.35pt;margin-top:1.95pt;width:4.55pt;height:5.3pt;z-index:252441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">
                <v:imagedata r:id="rId1278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440576" behindDoc="0" locked="0" layoutInCell="1" allowOverlap="1">
                <wp:simplePos x="0" y="0"/>
                <wp:positionH relativeFrom="column">
                  <wp:posOffset>5636821</wp:posOffset>
                </wp:positionH>
                <wp:positionV relativeFrom="paragraph">
                  <wp:posOffset>23611</wp:posOffset>
                </wp:positionV>
                <wp:extent cx="131400" cy="77400"/>
                <wp:effectExtent l="38100" t="38100" r="40640" b="37465"/>
                <wp:wrapNone/>
                <wp:docPr id="800" name="Rukopis 8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79">
                      <w14:nvContentPartPr>
                        <w14:cNvContentPartPr/>
                      </w14:nvContentPartPr>
                      <w14:xfrm>
                        <a:off x="0" y="0"/>
                        <a:ext cx="131400" cy="77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94E5875" id="Rukopis 800" o:spid="_x0000_s1026" type="#_x0000_t75" style="position:absolute;margin-left:443.6pt;margin-top:1.55pt;width:10.75pt;height:6.75pt;z-index:252440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">
                <v:imagedata r:id="rId1280" o:title=""/>
              </v:shape>
            </w:pict>
          </mc:Fallback>
        </mc:AlternateContent>
      </w:r>
      <w:r w:rsidR="00AD0A1F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337152" behindDoc="0" locked="0" layoutInCell="1" allowOverlap="1" wp14:anchorId="469B0CA9" wp14:editId="45418D21">
                <wp:simplePos x="0" y="0"/>
                <wp:positionH relativeFrom="column">
                  <wp:posOffset>2825221</wp:posOffset>
                </wp:positionH>
                <wp:positionV relativeFrom="paragraph">
                  <wp:posOffset>394</wp:posOffset>
                </wp:positionV>
                <wp:extent cx="126360" cy="27720"/>
                <wp:effectExtent l="19050" t="38100" r="45720" b="29845"/>
                <wp:wrapNone/>
                <wp:docPr id="693" name="Rukopis 6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81">
                      <w14:nvContentPartPr>
                        <w14:cNvContentPartPr/>
                      </w14:nvContentPartPr>
                      <w14:xfrm>
                        <a:off x="0" y="0"/>
                        <a:ext cx="126360" cy="27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0A18C1B" id="Rukopis 693" o:spid="_x0000_s1026" type="#_x0000_t75" style="position:absolute;margin-left:222.15pt;margin-top:-.3pt;width:10.45pt;height:2.7pt;z-index:252337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">
                <v:imagedata r:id="rId1282" o:title=""/>
              </v:shape>
            </w:pict>
          </mc:Fallback>
        </mc:AlternateContent>
      </w:r>
      <w:r w:rsidR="00AD0A1F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336128" behindDoc="0" locked="0" layoutInCell="1" allowOverlap="1" wp14:anchorId="7ED00DBE" wp14:editId="0EAC1B4D">
                <wp:simplePos x="0" y="0"/>
                <wp:positionH relativeFrom="column">
                  <wp:posOffset>2841781</wp:posOffset>
                </wp:positionH>
                <wp:positionV relativeFrom="paragraph">
                  <wp:posOffset>16954</wp:posOffset>
                </wp:positionV>
                <wp:extent cx="75240" cy="117000"/>
                <wp:effectExtent l="38100" t="38100" r="39370" b="35560"/>
                <wp:wrapNone/>
                <wp:docPr id="692" name="Rukopis 6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83">
                      <w14:nvContentPartPr>
                        <w14:cNvContentPartPr/>
                      </w14:nvContentPartPr>
                      <w14:xfrm>
                        <a:off x="0" y="0"/>
                        <a:ext cx="75240" cy="117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BE8424C" id="Rukopis 692" o:spid="_x0000_s1026" type="#_x0000_t75" style="position:absolute;margin-left:223.5pt;margin-top:1.1pt;width:6.5pt;height:9.9pt;z-index:252336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">
                <v:imagedata r:id="rId1284" o:title=""/>
              </v:shape>
            </w:pict>
          </mc:Fallback>
        </mc:AlternateContent>
      </w:r>
      <w:r w:rsidR="00AD0A1F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335104" behindDoc="0" locked="0" layoutInCell="1" allowOverlap="1" wp14:anchorId="7BA01463" wp14:editId="473B1BBE">
                <wp:simplePos x="0" y="0"/>
                <wp:positionH relativeFrom="column">
                  <wp:posOffset>2713261</wp:posOffset>
                </wp:positionH>
                <wp:positionV relativeFrom="paragraph">
                  <wp:posOffset>84274</wp:posOffset>
                </wp:positionV>
                <wp:extent cx="68400" cy="6120"/>
                <wp:effectExtent l="38100" t="38100" r="46355" b="32385"/>
                <wp:wrapNone/>
                <wp:docPr id="691" name="Rukopis 6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85">
                      <w14:nvContentPartPr>
                        <w14:cNvContentPartPr/>
                      </w14:nvContentPartPr>
                      <w14:xfrm>
                        <a:off x="0" y="0"/>
                        <a:ext cx="68400" cy="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4318902" id="Rukopis 691" o:spid="_x0000_s1026" type="#_x0000_t75" style="position:absolute;margin-left:213.3pt;margin-top:6.4pt;width:6.05pt;height:1.15pt;z-index:252335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">
                <v:imagedata r:id="rId1286" o:title=""/>
              </v:shape>
            </w:pict>
          </mc:Fallback>
        </mc:AlternateContent>
      </w:r>
      <w:r w:rsidR="00AD0A1F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334080" behindDoc="0" locked="0" layoutInCell="1" allowOverlap="1" wp14:anchorId="41A41294" wp14:editId="4E698757">
                <wp:simplePos x="0" y="0"/>
                <wp:positionH relativeFrom="column">
                  <wp:posOffset>2737741</wp:posOffset>
                </wp:positionH>
                <wp:positionV relativeFrom="paragraph">
                  <wp:posOffset>43594</wp:posOffset>
                </wp:positionV>
                <wp:extent cx="35280" cy="79200"/>
                <wp:effectExtent l="38100" t="38100" r="41275" b="35560"/>
                <wp:wrapNone/>
                <wp:docPr id="690" name="Rukopis 6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87">
                      <w14:nvContentPartPr>
                        <w14:cNvContentPartPr/>
                      </w14:nvContentPartPr>
                      <w14:xfrm>
                        <a:off x="0" y="0"/>
                        <a:ext cx="35280" cy="79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4DCE02E" id="Rukopis 690" o:spid="_x0000_s1026" type="#_x0000_t75" style="position:absolute;margin-left:215.25pt;margin-top:3.15pt;width:3.35pt;height:6.85pt;z-index:252334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">
                <v:imagedata r:id="rId1288" o:title=""/>
              </v:shape>
            </w:pict>
          </mc:Fallback>
        </mc:AlternateContent>
      </w:r>
      <w:r w:rsidR="00AD0A1F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333056" behindDoc="0" locked="0" layoutInCell="1" allowOverlap="1" wp14:anchorId="4179EAB3" wp14:editId="7D2DA38C">
                <wp:simplePos x="0" y="0"/>
                <wp:positionH relativeFrom="column">
                  <wp:posOffset>2619301</wp:posOffset>
                </wp:positionH>
                <wp:positionV relativeFrom="paragraph">
                  <wp:posOffset>120634</wp:posOffset>
                </wp:positionV>
                <wp:extent cx="43920" cy="60120"/>
                <wp:effectExtent l="38100" t="38100" r="32385" b="35560"/>
                <wp:wrapNone/>
                <wp:docPr id="689" name="Rukopis 6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89">
                      <w14:nvContentPartPr>
                        <w14:cNvContentPartPr/>
                      </w14:nvContentPartPr>
                      <w14:xfrm>
                        <a:off x="0" y="0"/>
                        <a:ext cx="43920" cy="60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DF1C522" id="Rukopis 689" o:spid="_x0000_s1026" type="#_x0000_t75" style="position:absolute;margin-left:205.9pt;margin-top:9.1pt;width:4.05pt;height:5.55pt;z-index:252333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">
                <v:imagedata r:id="rId1290" o:title=""/>
              </v:shape>
            </w:pict>
          </mc:Fallback>
        </mc:AlternateContent>
      </w:r>
      <w:r w:rsidR="00AD0A1F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332032" behindDoc="0" locked="0" layoutInCell="1" allowOverlap="1" wp14:anchorId="5AE83FD9" wp14:editId="1AE649C4">
                <wp:simplePos x="0" y="0"/>
                <wp:positionH relativeFrom="column">
                  <wp:posOffset>2528221</wp:posOffset>
                </wp:positionH>
                <wp:positionV relativeFrom="paragraph">
                  <wp:posOffset>71314</wp:posOffset>
                </wp:positionV>
                <wp:extent cx="72000" cy="80280"/>
                <wp:effectExtent l="38100" t="38100" r="23495" b="34290"/>
                <wp:wrapNone/>
                <wp:docPr id="688" name="Rukopis 6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91">
                      <w14:nvContentPartPr>
                        <w14:cNvContentPartPr/>
                      </w14:nvContentPartPr>
                      <w14:xfrm>
                        <a:off x="0" y="0"/>
                        <a:ext cx="72000" cy="80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2BE9CDE" id="Rukopis 688" o:spid="_x0000_s1026" type="#_x0000_t75" style="position:absolute;margin-left:198.75pt;margin-top:5.25pt;width:6.2pt;height:7pt;z-index:252332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">
                <v:imagedata r:id="rId1292" o:title=""/>
              </v:shape>
            </w:pict>
          </mc:Fallback>
        </mc:AlternateContent>
      </w:r>
      <w:r w:rsidR="00AD0A1F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331008" behindDoc="0" locked="0" layoutInCell="1" allowOverlap="1" wp14:anchorId="0FA8A731" wp14:editId="5422C51D">
                <wp:simplePos x="0" y="0"/>
                <wp:positionH relativeFrom="column">
                  <wp:posOffset>2397901</wp:posOffset>
                </wp:positionH>
                <wp:positionV relativeFrom="paragraph">
                  <wp:posOffset>111274</wp:posOffset>
                </wp:positionV>
                <wp:extent cx="60120" cy="1800"/>
                <wp:effectExtent l="38100" t="38100" r="35560" b="36830"/>
                <wp:wrapNone/>
                <wp:docPr id="687" name="Rukopis 6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93">
                      <w14:nvContentPartPr>
                        <w14:cNvContentPartPr/>
                      </w14:nvContentPartPr>
                      <w14:xfrm>
                        <a:off x="0" y="0"/>
                        <a:ext cx="60120" cy="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7EA9D8E" id="Rukopis 687" o:spid="_x0000_s1026" type="#_x0000_t75" style="position:absolute;margin-left:188.45pt;margin-top:8.3pt;width:5.4pt;height:1.05pt;z-index:252331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">
                <v:imagedata r:id="rId1294" o:title=""/>
              </v:shape>
            </w:pict>
          </mc:Fallback>
        </mc:AlternateContent>
      </w:r>
      <w:r w:rsidR="00AD0A1F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329984" behindDoc="0" locked="0" layoutInCell="1" allowOverlap="1" wp14:anchorId="54F0B9DB" wp14:editId="3216FBF9">
                <wp:simplePos x="0" y="0"/>
                <wp:positionH relativeFrom="column">
                  <wp:posOffset>2396821</wp:posOffset>
                </wp:positionH>
                <wp:positionV relativeFrom="paragraph">
                  <wp:posOffset>80314</wp:posOffset>
                </wp:positionV>
                <wp:extent cx="58320" cy="1080"/>
                <wp:effectExtent l="38100" t="38100" r="37465" b="37465"/>
                <wp:wrapNone/>
                <wp:docPr id="686" name="Rukopis 6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95">
                      <w14:nvContentPartPr>
                        <w14:cNvContentPartPr/>
                      </w14:nvContentPartPr>
                      <w14:xfrm>
                        <a:off x="0" y="0"/>
                        <a:ext cx="58320" cy="1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E5002FC" id="Rukopis 686" o:spid="_x0000_s1026" type="#_x0000_t75" style="position:absolute;margin-left:188.45pt;margin-top:5.85pt;width:5.2pt;height:1.1pt;z-index:252329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">
                <v:imagedata r:id="rId1296" o:title=""/>
              </v:shape>
            </w:pict>
          </mc:Fallback>
        </mc:AlternateContent>
      </w:r>
      <w:r w:rsidR="00AD0A1F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328960" behindDoc="0" locked="0" layoutInCell="1" allowOverlap="1" wp14:anchorId="36CD4B23" wp14:editId="7CC842B8">
                <wp:simplePos x="0" y="0"/>
                <wp:positionH relativeFrom="column">
                  <wp:posOffset>2278021</wp:posOffset>
                </wp:positionH>
                <wp:positionV relativeFrom="paragraph">
                  <wp:posOffset>132514</wp:posOffset>
                </wp:positionV>
                <wp:extent cx="71280" cy="55080"/>
                <wp:effectExtent l="38100" t="38100" r="43180" b="40640"/>
                <wp:wrapNone/>
                <wp:docPr id="685" name="Rukopis 6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97">
                      <w14:nvContentPartPr>
                        <w14:cNvContentPartPr/>
                      </w14:nvContentPartPr>
                      <w14:xfrm>
                        <a:off x="0" y="0"/>
                        <a:ext cx="71280" cy="55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B4AFEE4" id="Rukopis 685" o:spid="_x0000_s1026" type="#_x0000_t75" style="position:absolute;margin-left:179.05pt;margin-top:10.15pt;width:6.1pt;height:5.05pt;z-index:252328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">
                <v:imagedata r:id="rId1298" o:title=""/>
              </v:shape>
            </w:pict>
          </mc:Fallback>
        </mc:AlternateContent>
      </w:r>
      <w:r w:rsidR="00AD0A1F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327936" behindDoc="0" locked="0" layoutInCell="1" allowOverlap="1" wp14:anchorId="29B49836" wp14:editId="104023C4">
                <wp:simplePos x="0" y="0"/>
                <wp:positionH relativeFrom="column">
                  <wp:posOffset>2186221</wp:posOffset>
                </wp:positionH>
                <wp:positionV relativeFrom="paragraph">
                  <wp:posOffset>57634</wp:posOffset>
                </wp:positionV>
                <wp:extent cx="77760" cy="95400"/>
                <wp:effectExtent l="38100" t="38100" r="36830" b="38100"/>
                <wp:wrapNone/>
                <wp:docPr id="684" name="Rukopis 6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99">
                      <w14:nvContentPartPr>
                        <w14:cNvContentPartPr/>
                      </w14:nvContentPartPr>
                      <w14:xfrm>
                        <a:off x="0" y="0"/>
                        <a:ext cx="77760" cy="9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A2A1420" id="Rukopis 684" o:spid="_x0000_s1026" type="#_x0000_t75" style="position:absolute;margin-left:171.8pt;margin-top:4.15pt;width:6.75pt;height:8.3pt;z-index:252327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">
                <v:imagedata r:id="rId1300" o:title=""/>
              </v:shape>
            </w:pict>
          </mc:Fallback>
        </mc:AlternateContent>
      </w:r>
      <w:r w:rsidR="00AD0A1F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275712" behindDoc="0" locked="0" layoutInCell="1" allowOverlap="1" wp14:anchorId="07A8C902" wp14:editId="71340B0B">
                <wp:simplePos x="0" y="0"/>
                <wp:positionH relativeFrom="column">
                  <wp:posOffset>479101</wp:posOffset>
                </wp:positionH>
                <wp:positionV relativeFrom="paragraph">
                  <wp:posOffset>90719</wp:posOffset>
                </wp:positionV>
                <wp:extent cx="915480" cy="31320"/>
                <wp:effectExtent l="38100" t="38100" r="37465" b="45085"/>
                <wp:wrapNone/>
                <wp:docPr id="631" name="Rukopis 6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01">
                      <w14:nvContentPartPr>
                        <w14:cNvContentPartPr/>
                      </w14:nvContentPartPr>
                      <w14:xfrm>
                        <a:off x="0" y="0"/>
                        <a:ext cx="915480" cy="31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26F5955" id="Rukopis 631" o:spid="_x0000_s1026" type="#_x0000_t75" style="position:absolute;margin-left:37.4pt;margin-top:6.7pt;width:72.85pt;height:3.35pt;z-index:252275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">
                <v:imagedata r:id="rId1302" o:title=""/>
              </v:shape>
            </w:pict>
          </mc:Fallback>
        </mc:AlternateContent>
      </w:r>
      <w:r w:rsidR="00AD0A1F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265472" behindDoc="0" locked="0" layoutInCell="1" allowOverlap="1" wp14:anchorId="7498A379" wp14:editId="1EC44A2D">
                <wp:simplePos x="0" y="0"/>
                <wp:positionH relativeFrom="column">
                  <wp:posOffset>608701</wp:posOffset>
                </wp:positionH>
                <wp:positionV relativeFrom="paragraph">
                  <wp:posOffset>-31681</wp:posOffset>
                </wp:positionV>
                <wp:extent cx="36000" cy="70200"/>
                <wp:effectExtent l="38100" t="38100" r="40640" b="44450"/>
                <wp:wrapNone/>
                <wp:docPr id="621" name="Rukopis 6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03">
                      <w14:nvContentPartPr>
                        <w14:cNvContentPartPr/>
                      </w14:nvContentPartPr>
                      <w14:xfrm>
                        <a:off x="0" y="0"/>
                        <a:ext cx="36000" cy="70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16A9C6C" id="Rukopis 621" o:spid="_x0000_s1026" type="#_x0000_t75" style="position:absolute;margin-left:47.6pt;margin-top:-2.85pt;width:3.45pt;height:6.3pt;z-index:252265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">
                <v:imagedata r:id="rId1304" o:title=""/>
              </v:shape>
            </w:pict>
          </mc:Fallback>
        </mc:AlternateContent>
      </w:r>
    </w:p>
    <w:p w:rsidR="00AD0A1F" w:rsidRDefault="00265DB8" w:rsidP="00616383">
      <w:pPr>
        <w:tabs>
          <w:tab w:val="left" w:pos="426"/>
        </w:tabs>
        <w:spacing w:line="360" w:lineRule="auto"/>
        <w:rPr>
          <w:rFonts w:ascii="Arial" w:hAnsi="Arial" w:cs="Arial"/>
        </w:rPr>
      </w:pP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477440" behindDoc="0" locked="0" layoutInCell="1" allowOverlap="1">
                <wp:simplePos x="0" y="0"/>
                <wp:positionH relativeFrom="column">
                  <wp:posOffset>5231821</wp:posOffset>
                </wp:positionH>
                <wp:positionV relativeFrom="paragraph">
                  <wp:posOffset>9156</wp:posOffset>
                </wp:positionV>
                <wp:extent cx="180000" cy="104760"/>
                <wp:effectExtent l="38100" t="38100" r="48895" b="48260"/>
                <wp:wrapNone/>
                <wp:docPr id="836" name="Rukopis 8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05">
                      <w14:nvContentPartPr>
                        <w14:cNvContentPartPr/>
                      </w14:nvContentPartPr>
                      <w14:xfrm>
                        <a:off x="0" y="0"/>
                        <a:ext cx="180000" cy="10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C776BF1" id="Rukopis 836" o:spid="_x0000_s1026" type="#_x0000_t75" style="position:absolute;margin-left:411.55pt;margin-top:.3pt;width:14.95pt;height:9.1pt;z-index:252477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">
                <v:imagedata r:id="rId1306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476416" behindDoc="0" locked="0" layoutInCell="1" allowOverlap="1">
                <wp:simplePos x="0" y="0"/>
                <wp:positionH relativeFrom="column">
                  <wp:posOffset>5111221</wp:posOffset>
                </wp:positionH>
                <wp:positionV relativeFrom="paragraph">
                  <wp:posOffset>8796</wp:posOffset>
                </wp:positionV>
                <wp:extent cx="108360" cy="61560"/>
                <wp:effectExtent l="38100" t="38100" r="44450" b="34290"/>
                <wp:wrapNone/>
                <wp:docPr id="835" name="Rukopis 8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07">
                      <w14:nvContentPartPr>
                        <w14:cNvContentPartPr/>
                      </w14:nvContentPartPr>
                      <w14:xfrm>
                        <a:off x="0" y="0"/>
                        <a:ext cx="108360" cy="61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F84ECD6" id="Rukopis 835" o:spid="_x0000_s1026" type="#_x0000_t75" style="position:absolute;margin-left:402.2pt;margin-top:.45pt;width:9.1pt;height:5.45pt;z-index:252476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">
                <v:imagedata r:id="rId1308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475392" behindDoc="0" locked="0" layoutInCell="1" allowOverlap="1">
                <wp:simplePos x="0" y="0"/>
                <wp:positionH relativeFrom="column">
                  <wp:posOffset>4902781</wp:posOffset>
                </wp:positionH>
                <wp:positionV relativeFrom="paragraph">
                  <wp:posOffset>-11724</wp:posOffset>
                </wp:positionV>
                <wp:extent cx="125640" cy="69840"/>
                <wp:effectExtent l="38100" t="38100" r="46355" b="45085"/>
                <wp:wrapNone/>
                <wp:docPr id="834" name="Rukopis 8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09">
                      <w14:nvContentPartPr>
                        <w14:cNvContentPartPr/>
                      </w14:nvContentPartPr>
                      <w14:xfrm>
                        <a:off x="0" y="0"/>
                        <a:ext cx="125640" cy="69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66D0B2E" id="Rukopis 834" o:spid="_x0000_s1026" type="#_x0000_t75" style="position:absolute;margin-left:385.7pt;margin-top:-1.25pt;width:10.65pt;height:6.15pt;z-index:252475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">
                <v:imagedata r:id="rId1310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462080" behindDoc="0" locked="0" layoutInCell="1" allowOverlap="1">
                <wp:simplePos x="0" y="0"/>
                <wp:positionH relativeFrom="column">
                  <wp:posOffset>4453501</wp:posOffset>
                </wp:positionH>
                <wp:positionV relativeFrom="paragraph">
                  <wp:posOffset>14196</wp:posOffset>
                </wp:positionV>
                <wp:extent cx="198360" cy="70560"/>
                <wp:effectExtent l="38100" t="38100" r="30480" b="43815"/>
                <wp:wrapNone/>
                <wp:docPr id="821" name="Rukopis 8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11">
                      <w14:nvContentPartPr>
                        <w14:cNvContentPartPr/>
                      </w14:nvContentPartPr>
                      <w14:xfrm>
                        <a:off x="0" y="0"/>
                        <a:ext cx="198360" cy="70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C5D73F2" id="Rukopis 821" o:spid="_x0000_s1026" type="#_x0000_t75" style="position:absolute;margin-left:350.3pt;margin-top:.75pt;width:16.2pt;height:6.3pt;z-index:252462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">
                <v:imagedata r:id="rId1312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461056" behindDoc="0" locked="0" layoutInCell="1" allowOverlap="1">
                <wp:simplePos x="0" y="0"/>
                <wp:positionH relativeFrom="column">
                  <wp:posOffset>4215541</wp:posOffset>
                </wp:positionH>
                <wp:positionV relativeFrom="paragraph">
                  <wp:posOffset>-25404</wp:posOffset>
                </wp:positionV>
                <wp:extent cx="167040" cy="119160"/>
                <wp:effectExtent l="38100" t="38100" r="42545" b="33655"/>
                <wp:wrapNone/>
                <wp:docPr id="820" name="Rukopis 8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13">
                      <w14:nvContentPartPr>
                        <w14:cNvContentPartPr/>
                      </w14:nvContentPartPr>
                      <w14:xfrm>
                        <a:off x="0" y="0"/>
                        <a:ext cx="167040" cy="119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AFFF2C1" id="Rukopis 820" o:spid="_x0000_s1026" type="#_x0000_t75" style="position:absolute;margin-left:331.6pt;margin-top:-2.35pt;width:13.9pt;height:10.15pt;z-index:252461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">
                <v:imagedata r:id="rId1314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460032" behindDoc="0" locked="0" layoutInCell="1" allowOverlap="1">
                <wp:simplePos x="0" y="0"/>
                <wp:positionH relativeFrom="column">
                  <wp:posOffset>4066141</wp:posOffset>
                </wp:positionH>
                <wp:positionV relativeFrom="paragraph">
                  <wp:posOffset>51636</wp:posOffset>
                </wp:positionV>
                <wp:extent cx="69480" cy="3960"/>
                <wp:effectExtent l="38100" t="38100" r="45085" b="34290"/>
                <wp:wrapNone/>
                <wp:docPr id="819" name="Rukopis 8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15">
                      <w14:nvContentPartPr>
                        <w14:cNvContentPartPr/>
                      </w14:nvContentPartPr>
                      <w14:xfrm>
                        <a:off x="0" y="0"/>
                        <a:ext cx="69480" cy="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AC6F5C7" id="Rukopis 819" o:spid="_x0000_s1026" type="#_x0000_t75" style="position:absolute;margin-left:319.8pt;margin-top:3.7pt;width:6.05pt;height:1pt;z-index:252460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">
                <v:imagedata r:id="rId1316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459008" behindDoc="0" locked="0" layoutInCell="1" allowOverlap="1">
                <wp:simplePos x="0" y="0"/>
                <wp:positionH relativeFrom="column">
                  <wp:posOffset>4059301</wp:posOffset>
                </wp:positionH>
                <wp:positionV relativeFrom="paragraph">
                  <wp:posOffset>15996</wp:posOffset>
                </wp:positionV>
                <wp:extent cx="64800" cy="2880"/>
                <wp:effectExtent l="38100" t="38100" r="30480" b="35560"/>
                <wp:wrapNone/>
                <wp:docPr id="818" name="Rukopis 8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17">
                      <w14:nvContentPartPr>
                        <w14:cNvContentPartPr/>
                      </w14:nvContentPartPr>
                      <w14:xfrm>
                        <a:off x="0" y="0"/>
                        <a:ext cx="64800" cy="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68CC0E9" id="Rukopis 818" o:spid="_x0000_s1026" type="#_x0000_t75" style="position:absolute;margin-left:319.3pt;margin-top:.9pt;width:5.7pt;height:.95pt;z-index:252459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">
                <v:imagedata r:id="rId1318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457984" behindDoc="0" locked="0" layoutInCell="1" allowOverlap="1">
                <wp:simplePos x="0" y="0"/>
                <wp:positionH relativeFrom="column">
                  <wp:posOffset>3970021</wp:posOffset>
                </wp:positionH>
                <wp:positionV relativeFrom="paragraph">
                  <wp:posOffset>70356</wp:posOffset>
                </wp:positionV>
                <wp:extent cx="47880" cy="87120"/>
                <wp:effectExtent l="19050" t="19050" r="47625" b="46355"/>
                <wp:wrapNone/>
                <wp:docPr id="817" name="Rukopis 8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19">
                      <w14:nvContentPartPr>
                        <w14:cNvContentPartPr/>
                      </w14:nvContentPartPr>
                      <w14:xfrm>
                        <a:off x="0" y="0"/>
                        <a:ext cx="47880" cy="87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7E7FA4F" id="Rukopis 817" o:spid="_x0000_s1026" type="#_x0000_t75" style="position:absolute;margin-left:312.3pt;margin-top:5.25pt;width:4.3pt;height:7.5pt;z-index:252457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">
                <v:imagedata r:id="rId1320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455936" behindDoc="0" locked="0" layoutInCell="1" allowOverlap="1">
                <wp:simplePos x="0" y="0"/>
                <wp:positionH relativeFrom="column">
                  <wp:posOffset>3892261</wp:posOffset>
                </wp:positionH>
                <wp:positionV relativeFrom="paragraph">
                  <wp:posOffset>-39084</wp:posOffset>
                </wp:positionV>
                <wp:extent cx="42840" cy="142200"/>
                <wp:effectExtent l="38100" t="38100" r="33655" b="29845"/>
                <wp:wrapNone/>
                <wp:docPr id="815" name="Rukopis 8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21">
                      <w14:nvContentPartPr>
                        <w14:cNvContentPartPr/>
                      </w14:nvContentPartPr>
                      <w14:xfrm>
                        <a:off x="0" y="0"/>
                        <a:ext cx="42840" cy="142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5E3C5F7" id="Rukopis 815" o:spid="_x0000_s1026" type="#_x0000_t75" style="position:absolute;margin-left:306.2pt;margin-top:-3.4pt;width:3.95pt;height:11.85pt;z-index:252455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">
                <v:imagedata r:id="rId1322" o:title=""/>
              </v:shape>
            </w:pict>
          </mc:Fallback>
        </mc:AlternateContent>
      </w:r>
      <w:r w:rsidR="00AD0A1F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346368" behindDoc="0" locked="0" layoutInCell="1" allowOverlap="1" wp14:anchorId="6B5E6581" wp14:editId="1F68F8CE">
                <wp:simplePos x="0" y="0"/>
                <wp:positionH relativeFrom="column">
                  <wp:posOffset>2807941</wp:posOffset>
                </wp:positionH>
                <wp:positionV relativeFrom="paragraph">
                  <wp:posOffset>88864</wp:posOffset>
                </wp:positionV>
                <wp:extent cx="92160" cy="3600"/>
                <wp:effectExtent l="38100" t="38100" r="41275" b="34925"/>
                <wp:wrapNone/>
                <wp:docPr id="702" name="Rukopis 7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23">
                      <w14:nvContentPartPr>
                        <w14:cNvContentPartPr/>
                      </w14:nvContentPartPr>
                      <w14:xfrm>
                        <a:off x="0" y="0"/>
                        <a:ext cx="92160" cy="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0995CB8" id="Rukopis 702" o:spid="_x0000_s1026" type="#_x0000_t75" style="position:absolute;margin-left:220.75pt;margin-top:6.6pt;width:7.9pt;height:1.15pt;z-index:252346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">
                <v:imagedata r:id="rId1324" o:title=""/>
              </v:shape>
            </w:pict>
          </mc:Fallback>
        </mc:AlternateContent>
      </w:r>
      <w:r w:rsidR="00AD0A1F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345344" behindDoc="0" locked="0" layoutInCell="1" allowOverlap="1" wp14:anchorId="191DC2E4" wp14:editId="25CA6651">
                <wp:simplePos x="0" y="0"/>
                <wp:positionH relativeFrom="column">
                  <wp:posOffset>2822701</wp:posOffset>
                </wp:positionH>
                <wp:positionV relativeFrom="paragraph">
                  <wp:posOffset>104344</wp:posOffset>
                </wp:positionV>
                <wp:extent cx="68760" cy="80640"/>
                <wp:effectExtent l="38100" t="38100" r="45720" b="34290"/>
                <wp:wrapNone/>
                <wp:docPr id="701" name="Rukopis 7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25">
                      <w14:nvContentPartPr>
                        <w14:cNvContentPartPr/>
                      </w14:nvContentPartPr>
                      <w14:xfrm>
                        <a:off x="0" y="0"/>
                        <a:ext cx="68760" cy="80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9691DCA" id="Rukopis 701" o:spid="_x0000_s1026" type="#_x0000_t75" style="position:absolute;margin-left:221.95pt;margin-top:7.9pt;width:6.05pt;height:7.1pt;z-index:252345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">
                <v:imagedata r:id="rId1326" o:title=""/>
              </v:shape>
            </w:pict>
          </mc:Fallback>
        </mc:AlternateContent>
      </w:r>
      <w:r w:rsidR="00AD0A1F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344320" behindDoc="0" locked="0" layoutInCell="1" allowOverlap="1" wp14:anchorId="60C401D2" wp14:editId="5A86D1AB">
                <wp:simplePos x="0" y="0"/>
                <wp:positionH relativeFrom="column">
                  <wp:posOffset>2711101</wp:posOffset>
                </wp:positionH>
                <wp:positionV relativeFrom="paragraph">
                  <wp:posOffset>149704</wp:posOffset>
                </wp:positionV>
                <wp:extent cx="80280" cy="3960"/>
                <wp:effectExtent l="38100" t="38100" r="34290" b="34290"/>
                <wp:wrapNone/>
                <wp:docPr id="700" name="Rukopis 7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27">
                      <w14:nvContentPartPr>
                        <w14:cNvContentPartPr/>
                      </w14:nvContentPartPr>
                      <w14:xfrm>
                        <a:off x="0" y="0"/>
                        <a:ext cx="80280" cy="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50356A0" id="Rukopis 700" o:spid="_x0000_s1026" type="#_x0000_t75" style="position:absolute;margin-left:213.15pt;margin-top:11.55pt;width:6.75pt;height:.9pt;z-index:252344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">
                <v:imagedata r:id="rId1328" o:title=""/>
              </v:shape>
            </w:pict>
          </mc:Fallback>
        </mc:AlternateContent>
      </w:r>
      <w:r w:rsidR="00AD0A1F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343296" behindDoc="0" locked="0" layoutInCell="1" allowOverlap="1" wp14:anchorId="01267B0C" wp14:editId="3C4B1A61">
                <wp:simplePos x="0" y="0"/>
                <wp:positionH relativeFrom="column">
                  <wp:posOffset>2737021</wp:posOffset>
                </wp:positionH>
                <wp:positionV relativeFrom="paragraph">
                  <wp:posOffset>109384</wp:posOffset>
                </wp:positionV>
                <wp:extent cx="21960" cy="75960"/>
                <wp:effectExtent l="38100" t="38100" r="35560" b="38735"/>
                <wp:wrapNone/>
                <wp:docPr id="699" name="Rukopis 6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29">
                      <w14:nvContentPartPr>
                        <w14:cNvContentPartPr/>
                      </w14:nvContentPartPr>
                      <w14:xfrm>
                        <a:off x="0" y="0"/>
                        <a:ext cx="21960" cy="75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B4569D7" id="Rukopis 699" o:spid="_x0000_s1026" type="#_x0000_t75" style="position:absolute;margin-left:215.2pt;margin-top:8.3pt;width:2.25pt;height:6.55pt;z-index:252343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">
                <v:imagedata r:id="rId1330" o:title=""/>
              </v:shape>
            </w:pict>
          </mc:Fallback>
        </mc:AlternateContent>
      </w:r>
      <w:r w:rsidR="00AD0A1F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342272" behindDoc="0" locked="0" layoutInCell="1" allowOverlap="1" wp14:anchorId="283FDCB9" wp14:editId="35037036">
                <wp:simplePos x="0" y="0"/>
                <wp:positionH relativeFrom="column">
                  <wp:posOffset>2592301</wp:posOffset>
                </wp:positionH>
                <wp:positionV relativeFrom="paragraph">
                  <wp:posOffset>85984</wp:posOffset>
                </wp:positionV>
                <wp:extent cx="51840" cy="123840"/>
                <wp:effectExtent l="38100" t="19050" r="43815" b="47625"/>
                <wp:wrapNone/>
                <wp:docPr id="698" name="Rukopis 6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31">
                      <w14:nvContentPartPr>
                        <w14:cNvContentPartPr/>
                      </w14:nvContentPartPr>
                      <w14:xfrm>
                        <a:off x="0" y="0"/>
                        <a:ext cx="51840" cy="123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3E66CAF" id="Rukopis 698" o:spid="_x0000_s1026" type="#_x0000_t75" style="position:absolute;margin-left:203.75pt;margin-top:6.4pt;width:4.8pt;height:10.35pt;z-index:252342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">
                <v:imagedata r:id="rId1332" o:title=""/>
              </v:shape>
            </w:pict>
          </mc:Fallback>
        </mc:AlternateContent>
      </w:r>
      <w:r w:rsidR="00AD0A1F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341248" behindDoc="0" locked="0" layoutInCell="1" allowOverlap="1" wp14:anchorId="5FF49AA3" wp14:editId="45DD42F2">
                <wp:simplePos x="0" y="0"/>
                <wp:positionH relativeFrom="column">
                  <wp:posOffset>2445061</wp:posOffset>
                </wp:positionH>
                <wp:positionV relativeFrom="paragraph">
                  <wp:posOffset>160864</wp:posOffset>
                </wp:positionV>
                <wp:extent cx="50040" cy="360"/>
                <wp:effectExtent l="38100" t="38100" r="45720" b="38100"/>
                <wp:wrapNone/>
                <wp:docPr id="697" name="Rukopis 6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33">
                      <w14:nvContentPartPr>
                        <w14:cNvContentPartPr/>
                      </w14:nvContentPartPr>
                      <w14:xfrm>
                        <a:off x="0" y="0"/>
                        <a:ext cx="5004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19B3EF1" id="Rukopis 697" o:spid="_x0000_s1026" type="#_x0000_t75" style="position:absolute;margin-left:192.15pt;margin-top:12.3pt;width:4.6pt;height:.75pt;z-index:252341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">
                <v:imagedata r:id="rId1334" o:title=""/>
              </v:shape>
            </w:pict>
          </mc:Fallback>
        </mc:AlternateContent>
      </w:r>
      <w:r w:rsidR="00AD0A1F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340224" behindDoc="0" locked="0" layoutInCell="1" allowOverlap="1" wp14:anchorId="545E0EB0" wp14:editId="3766486F">
                <wp:simplePos x="0" y="0"/>
                <wp:positionH relativeFrom="column">
                  <wp:posOffset>2440021</wp:posOffset>
                </wp:positionH>
                <wp:positionV relativeFrom="paragraph">
                  <wp:posOffset>131704</wp:posOffset>
                </wp:positionV>
                <wp:extent cx="56160" cy="2160"/>
                <wp:effectExtent l="38100" t="38100" r="39370" b="36195"/>
                <wp:wrapNone/>
                <wp:docPr id="696" name="Rukopis 6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35">
                      <w14:nvContentPartPr>
                        <w14:cNvContentPartPr/>
                      </w14:nvContentPartPr>
                      <w14:xfrm>
                        <a:off x="0" y="0"/>
                        <a:ext cx="56160" cy="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54F5033" id="Rukopis 696" o:spid="_x0000_s1026" type="#_x0000_t75" style="position:absolute;margin-left:191.8pt;margin-top:10pt;width:5pt;height:.85pt;z-index:252340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">
                <v:imagedata r:id="rId1336" o:title=""/>
              </v:shape>
            </w:pict>
          </mc:Fallback>
        </mc:AlternateContent>
      </w:r>
      <w:r w:rsidR="00AD0A1F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339200" behindDoc="0" locked="0" layoutInCell="1" allowOverlap="1" wp14:anchorId="69F5A3A3" wp14:editId="0F9391D7">
                <wp:simplePos x="0" y="0"/>
                <wp:positionH relativeFrom="column">
                  <wp:posOffset>2323381</wp:posOffset>
                </wp:positionH>
                <wp:positionV relativeFrom="paragraph">
                  <wp:posOffset>171664</wp:posOffset>
                </wp:positionV>
                <wp:extent cx="72000" cy="61920"/>
                <wp:effectExtent l="38100" t="38100" r="42545" b="33655"/>
                <wp:wrapNone/>
                <wp:docPr id="695" name="Rukopis 6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37">
                      <w14:nvContentPartPr>
                        <w14:cNvContentPartPr/>
                      </w14:nvContentPartPr>
                      <w14:xfrm>
                        <a:off x="0" y="0"/>
                        <a:ext cx="72000" cy="61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8D921B7" id="Rukopis 695" o:spid="_x0000_s1026" type="#_x0000_t75" style="position:absolute;margin-left:182.65pt;margin-top:13.2pt;width:6.1pt;height:5.65pt;z-index:252339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">
                <v:imagedata r:id="rId1338" o:title=""/>
              </v:shape>
            </w:pict>
          </mc:Fallback>
        </mc:AlternateContent>
      </w:r>
      <w:r w:rsidR="00AD0A1F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338176" behindDoc="0" locked="0" layoutInCell="1" allowOverlap="1" wp14:anchorId="2B4E8E9E" wp14:editId="7FC20EFF">
                <wp:simplePos x="0" y="0"/>
                <wp:positionH relativeFrom="column">
                  <wp:posOffset>2226541</wp:posOffset>
                </wp:positionH>
                <wp:positionV relativeFrom="paragraph">
                  <wp:posOffset>109384</wp:posOffset>
                </wp:positionV>
                <wp:extent cx="100440" cy="82080"/>
                <wp:effectExtent l="38100" t="38100" r="13970" b="32385"/>
                <wp:wrapNone/>
                <wp:docPr id="694" name="Rukopis 6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39">
                      <w14:nvContentPartPr>
                        <w14:cNvContentPartPr/>
                      </w14:nvContentPartPr>
                      <w14:xfrm>
                        <a:off x="0" y="0"/>
                        <a:ext cx="100440" cy="82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59AD12C" id="Rukopis 694" o:spid="_x0000_s1026" type="#_x0000_t75" style="position:absolute;margin-left:175pt;margin-top:8.25pt;width:8.4pt;height:7.1pt;z-index:252338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">
                <v:imagedata r:id="rId1340" o:title=""/>
              </v:shape>
            </w:pict>
          </mc:Fallback>
        </mc:AlternateContent>
      </w:r>
      <w:r w:rsidR="00AD0A1F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282880" behindDoc="0" locked="0" layoutInCell="1" allowOverlap="1" wp14:anchorId="52C65767" wp14:editId="1E13F38B">
                <wp:simplePos x="0" y="0"/>
                <wp:positionH relativeFrom="column">
                  <wp:posOffset>1000021</wp:posOffset>
                </wp:positionH>
                <wp:positionV relativeFrom="paragraph">
                  <wp:posOffset>144629</wp:posOffset>
                </wp:positionV>
                <wp:extent cx="360" cy="360"/>
                <wp:effectExtent l="38100" t="38100" r="38100" b="38100"/>
                <wp:wrapNone/>
                <wp:docPr id="638" name="Rukopis 6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41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F6411B8" id="Rukopis 638" o:spid="_x0000_s1026" type="#_x0000_t75" style="position:absolute;margin-left:78.4pt;margin-top:11.05pt;width:.75pt;height:.75pt;z-index:252282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">
                <v:imagedata r:id="rId1342" o:title=""/>
              </v:shape>
            </w:pict>
          </mc:Fallback>
        </mc:AlternateContent>
      </w:r>
      <w:r w:rsidR="00AD0A1F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281856" behindDoc="0" locked="0" layoutInCell="1" allowOverlap="1" wp14:anchorId="7E72EF43" wp14:editId="1A51E064">
                <wp:simplePos x="0" y="0"/>
                <wp:positionH relativeFrom="column">
                  <wp:posOffset>951421</wp:posOffset>
                </wp:positionH>
                <wp:positionV relativeFrom="paragraph">
                  <wp:posOffset>-11611</wp:posOffset>
                </wp:positionV>
                <wp:extent cx="50400" cy="79920"/>
                <wp:effectExtent l="19050" t="38100" r="45085" b="34925"/>
                <wp:wrapNone/>
                <wp:docPr id="637" name="Rukopis 6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43">
                      <w14:nvContentPartPr>
                        <w14:cNvContentPartPr/>
                      </w14:nvContentPartPr>
                      <w14:xfrm>
                        <a:off x="0" y="0"/>
                        <a:ext cx="50400" cy="79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236E3D1" id="Rukopis 637" o:spid="_x0000_s1026" type="#_x0000_t75" style="position:absolute;margin-left:74.55pt;margin-top:-1.25pt;width:4.7pt;height:6.9pt;z-index:252281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">
                <v:imagedata r:id="rId1344" o:title=""/>
              </v:shape>
            </w:pict>
          </mc:Fallback>
        </mc:AlternateContent>
      </w:r>
      <w:r w:rsidR="00AD0A1F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280832" behindDoc="0" locked="0" layoutInCell="1" allowOverlap="1" wp14:anchorId="521A2A54" wp14:editId="50D6B5BA">
                <wp:simplePos x="0" y="0"/>
                <wp:positionH relativeFrom="column">
                  <wp:posOffset>839821</wp:posOffset>
                </wp:positionH>
                <wp:positionV relativeFrom="paragraph">
                  <wp:posOffset>69389</wp:posOffset>
                </wp:positionV>
                <wp:extent cx="73080" cy="4320"/>
                <wp:effectExtent l="38100" t="38100" r="41275" b="34290"/>
                <wp:wrapNone/>
                <wp:docPr id="636" name="Rukopis 6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45">
                      <w14:nvContentPartPr>
                        <w14:cNvContentPartPr/>
                      </w14:nvContentPartPr>
                      <w14:xfrm>
                        <a:off x="0" y="0"/>
                        <a:ext cx="73080" cy="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346900A" id="Rukopis 636" o:spid="_x0000_s1026" type="#_x0000_t75" style="position:absolute;margin-left:65.85pt;margin-top:5.25pt;width:6.2pt;height:.9pt;z-index:252280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">
                <v:imagedata r:id="rId1346" o:title=""/>
              </v:shape>
            </w:pict>
          </mc:Fallback>
        </mc:AlternateContent>
      </w:r>
      <w:r w:rsidR="00AD0A1F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279808" behindDoc="0" locked="0" layoutInCell="1" allowOverlap="1" wp14:anchorId="580678E9" wp14:editId="0B596268">
                <wp:simplePos x="0" y="0"/>
                <wp:positionH relativeFrom="column">
                  <wp:posOffset>832621</wp:posOffset>
                </wp:positionH>
                <wp:positionV relativeFrom="paragraph">
                  <wp:posOffset>42389</wp:posOffset>
                </wp:positionV>
                <wp:extent cx="53280" cy="8280"/>
                <wp:effectExtent l="38100" t="38100" r="42545" b="29845"/>
                <wp:wrapNone/>
                <wp:docPr id="635" name="Rukopis 6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47">
                      <w14:nvContentPartPr>
                        <w14:cNvContentPartPr/>
                      </w14:nvContentPartPr>
                      <w14:xfrm>
                        <a:off x="0" y="0"/>
                        <a:ext cx="53280" cy="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495AB8A" id="Rukopis 635" o:spid="_x0000_s1026" type="#_x0000_t75" style="position:absolute;margin-left:65.2pt;margin-top:3.05pt;width:4.8pt;height:1.3pt;z-index:252279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">
                <v:imagedata r:id="rId1348" o:title=""/>
              </v:shape>
            </w:pict>
          </mc:Fallback>
        </mc:AlternateContent>
      </w:r>
      <w:r w:rsidR="00AD0A1F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278784" behindDoc="0" locked="0" layoutInCell="1" allowOverlap="1" wp14:anchorId="7F20E880" wp14:editId="2C846399">
                <wp:simplePos x="0" y="0"/>
                <wp:positionH relativeFrom="column">
                  <wp:posOffset>731821</wp:posOffset>
                </wp:positionH>
                <wp:positionV relativeFrom="paragraph">
                  <wp:posOffset>97109</wp:posOffset>
                </wp:positionV>
                <wp:extent cx="68760" cy="63720"/>
                <wp:effectExtent l="38100" t="38100" r="45720" b="31750"/>
                <wp:wrapNone/>
                <wp:docPr id="634" name="Rukopis 6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49">
                      <w14:nvContentPartPr>
                        <w14:cNvContentPartPr/>
                      </w14:nvContentPartPr>
                      <w14:xfrm>
                        <a:off x="0" y="0"/>
                        <a:ext cx="68760" cy="63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17096C5" id="Rukopis 634" o:spid="_x0000_s1026" type="#_x0000_t75" style="position:absolute;margin-left:57.3pt;margin-top:7.35pt;width:5.9pt;height:5.65pt;z-index:252278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">
                <v:imagedata r:id="rId1350" o:title=""/>
              </v:shape>
            </w:pict>
          </mc:Fallback>
        </mc:AlternateContent>
      </w:r>
      <w:r w:rsidR="00AD0A1F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277760" behindDoc="0" locked="0" layoutInCell="1" allowOverlap="1" wp14:anchorId="6DEDAA0A" wp14:editId="51A12A15">
                <wp:simplePos x="0" y="0"/>
                <wp:positionH relativeFrom="column">
                  <wp:posOffset>582421</wp:posOffset>
                </wp:positionH>
                <wp:positionV relativeFrom="paragraph">
                  <wp:posOffset>-91</wp:posOffset>
                </wp:positionV>
                <wp:extent cx="111240" cy="68760"/>
                <wp:effectExtent l="38100" t="38100" r="22225" b="45720"/>
                <wp:wrapNone/>
                <wp:docPr id="633" name="Rukopis 6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51">
                      <w14:nvContentPartPr>
                        <w14:cNvContentPartPr/>
                      </w14:nvContentPartPr>
                      <w14:xfrm>
                        <a:off x="0" y="0"/>
                        <a:ext cx="111240" cy="68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3146A36" id="Rukopis 633" o:spid="_x0000_s1026" type="#_x0000_t75" style="position:absolute;margin-left:45.5pt;margin-top:-.35pt;width:9.45pt;height:6.05pt;z-index:252277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">
                <v:imagedata r:id="rId1352" o:title=""/>
              </v:shape>
            </w:pict>
          </mc:Fallback>
        </mc:AlternateContent>
      </w:r>
      <w:r w:rsidR="00AD0A1F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276736" behindDoc="0" locked="0" layoutInCell="1" allowOverlap="1" wp14:anchorId="2ED84990" wp14:editId="3A8ADC4D">
                <wp:simplePos x="0" y="0"/>
                <wp:positionH relativeFrom="column">
                  <wp:posOffset>631381</wp:posOffset>
                </wp:positionH>
                <wp:positionV relativeFrom="paragraph">
                  <wp:posOffset>8189</wp:posOffset>
                </wp:positionV>
                <wp:extent cx="43560" cy="106920"/>
                <wp:effectExtent l="38100" t="38100" r="33020" b="45720"/>
                <wp:wrapNone/>
                <wp:docPr id="632" name="Rukopis 6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53">
                      <w14:nvContentPartPr>
                        <w14:cNvContentPartPr/>
                      </w14:nvContentPartPr>
                      <w14:xfrm>
                        <a:off x="0" y="0"/>
                        <a:ext cx="43560" cy="10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440FD7B" id="Rukopis 632" o:spid="_x0000_s1026" type="#_x0000_t75" style="position:absolute;margin-left:49.4pt;margin-top:.35pt;width:4.1pt;height:9pt;z-index:252276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">
                <v:imagedata r:id="rId1354" o:title=""/>
              </v:shape>
            </w:pict>
          </mc:Fallback>
        </mc:AlternateContent>
      </w:r>
    </w:p>
    <w:p w:rsidR="00AD0A1F" w:rsidRDefault="00265DB8" w:rsidP="00616383">
      <w:pPr>
        <w:tabs>
          <w:tab w:val="left" w:pos="426"/>
        </w:tabs>
        <w:spacing w:line="360" w:lineRule="auto"/>
        <w:rPr>
          <w:rFonts w:ascii="Arial" w:hAnsi="Arial" w:cs="Arial"/>
        </w:rPr>
      </w:pP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484608" behindDoc="0" locked="0" layoutInCell="1" allowOverlap="1">
                <wp:simplePos x="0" y="0"/>
                <wp:positionH relativeFrom="column">
                  <wp:posOffset>5295901</wp:posOffset>
                </wp:positionH>
                <wp:positionV relativeFrom="paragraph">
                  <wp:posOffset>41106</wp:posOffset>
                </wp:positionV>
                <wp:extent cx="360" cy="360"/>
                <wp:effectExtent l="38100" t="38100" r="38100" b="38100"/>
                <wp:wrapNone/>
                <wp:docPr id="843" name="Rukopis 8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55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34443F0" id="Rukopis 843" o:spid="_x0000_s1026" type="#_x0000_t75" style="position:absolute;margin-left:416.7pt;margin-top:2.95pt;width:.7pt;height:.7pt;z-index:252484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">
                <v:imagedata r:id="rId1356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483584" behindDoc="0" locked="0" layoutInCell="1" allowOverlap="1">
                <wp:simplePos x="0" y="0"/>
                <wp:positionH relativeFrom="column">
                  <wp:posOffset>5239381</wp:posOffset>
                </wp:positionH>
                <wp:positionV relativeFrom="paragraph">
                  <wp:posOffset>-25134</wp:posOffset>
                </wp:positionV>
                <wp:extent cx="2880" cy="88920"/>
                <wp:effectExtent l="38100" t="38100" r="35560" b="44450"/>
                <wp:wrapNone/>
                <wp:docPr id="842" name="Rukopis 8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57">
                      <w14:nvContentPartPr>
                        <w14:cNvContentPartPr/>
                      </w14:nvContentPartPr>
                      <w14:xfrm>
                        <a:off x="0" y="0"/>
                        <a:ext cx="2880" cy="88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4061D94" id="Rukopis 842" o:spid="_x0000_s1026" type="#_x0000_t75" style="position:absolute;margin-left:412.25pt;margin-top:-2.3pt;width:.8pt;height:7.55pt;z-index:252483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">
                <v:imagedata r:id="rId1358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482560" behindDoc="0" locked="0" layoutInCell="1" allowOverlap="1">
                <wp:simplePos x="0" y="0"/>
                <wp:positionH relativeFrom="column">
                  <wp:posOffset>5239021</wp:posOffset>
                </wp:positionH>
                <wp:positionV relativeFrom="paragraph">
                  <wp:posOffset>79266</wp:posOffset>
                </wp:positionV>
                <wp:extent cx="88560" cy="68040"/>
                <wp:effectExtent l="38100" t="38100" r="45085" b="46355"/>
                <wp:wrapNone/>
                <wp:docPr id="841" name="Rukopis 8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59">
                      <w14:nvContentPartPr>
                        <w14:cNvContentPartPr/>
                      </w14:nvContentPartPr>
                      <w14:xfrm>
                        <a:off x="0" y="0"/>
                        <a:ext cx="88560" cy="68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C3E2440" id="Rukopis 841" o:spid="_x0000_s1026" type="#_x0000_t75" style="position:absolute;margin-left:412.15pt;margin-top:5.9pt;width:7.6pt;height:6.1pt;z-index:252482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">
                <v:imagedata r:id="rId1360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481536" behindDoc="0" locked="0" layoutInCell="1" allowOverlap="1">
                <wp:simplePos x="0" y="0"/>
                <wp:positionH relativeFrom="column">
                  <wp:posOffset>5099701</wp:posOffset>
                </wp:positionH>
                <wp:positionV relativeFrom="paragraph">
                  <wp:posOffset>81786</wp:posOffset>
                </wp:positionV>
                <wp:extent cx="125280" cy="56880"/>
                <wp:effectExtent l="38100" t="38100" r="27305" b="38735"/>
                <wp:wrapNone/>
                <wp:docPr id="840" name="Rukopis 8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61">
                      <w14:nvContentPartPr>
                        <w14:cNvContentPartPr/>
                      </w14:nvContentPartPr>
                      <w14:xfrm>
                        <a:off x="0" y="0"/>
                        <a:ext cx="125280" cy="56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AA2E167" id="Rukopis 840" o:spid="_x0000_s1026" type="#_x0000_t75" style="position:absolute;margin-left:401.3pt;margin-top:6.15pt;width:10.25pt;height:5.2pt;z-index:252481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">
                <v:imagedata r:id="rId1362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480512" behindDoc="0" locked="0" layoutInCell="1" allowOverlap="1">
                <wp:simplePos x="0" y="0"/>
                <wp:positionH relativeFrom="column">
                  <wp:posOffset>4958941</wp:posOffset>
                </wp:positionH>
                <wp:positionV relativeFrom="paragraph">
                  <wp:posOffset>65226</wp:posOffset>
                </wp:positionV>
                <wp:extent cx="85320" cy="66240"/>
                <wp:effectExtent l="19050" t="38100" r="48260" b="29210"/>
                <wp:wrapNone/>
                <wp:docPr id="839" name="Rukopis 8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63">
                      <w14:nvContentPartPr>
                        <w14:cNvContentPartPr/>
                      </w14:nvContentPartPr>
                      <w14:xfrm>
                        <a:off x="0" y="0"/>
                        <a:ext cx="85320" cy="66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A3B53C0" id="Rukopis 839" o:spid="_x0000_s1026" type="#_x0000_t75" style="position:absolute;margin-left:390.15pt;margin-top:4.85pt;width:7.35pt;height:5.75pt;z-index:252480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">
                <v:imagedata r:id="rId1364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474368" behindDoc="0" locked="0" layoutInCell="1" allowOverlap="1">
                <wp:simplePos x="0" y="0"/>
                <wp:positionH relativeFrom="column">
                  <wp:posOffset>4734301</wp:posOffset>
                </wp:positionH>
                <wp:positionV relativeFrom="paragraph">
                  <wp:posOffset>-12894</wp:posOffset>
                </wp:positionV>
                <wp:extent cx="68760" cy="61560"/>
                <wp:effectExtent l="19050" t="38100" r="45720" b="34290"/>
                <wp:wrapNone/>
                <wp:docPr id="833" name="Rukopis 8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65">
                      <w14:nvContentPartPr>
                        <w14:cNvContentPartPr/>
                      </w14:nvContentPartPr>
                      <w14:xfrm>
                        <a:off x="0" y="0"/>
                        <a:ext cx="68760" cy="61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92126BC" id="Rukopis 833" o:spid="_x0000_s1026" type="#_x0000_t75" style="position:absolute;margin-left:372.5pt;margin-top:-1.35pt;width:5.95pt;height:5.65pt;z-index:252474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">
                <v:imagedata r:id="rId1366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473344" behindDoc="0" locked="0" layoutInCell="1" allowOverlap="1">
                <wp:simplePos x="0" y="0"/>
                <wp:positionH relativeFrom="column">
                  <wp:posOffset>4559341</wp:posOffset>
                </wp:positionH>
                <wp:positionV relativeFrom="paragraph">
                  <wp:posOffset>64146</wp:posOffset>
                </wp:positionV>
                <wp:extent cx="195120" cy="63360"/>
                <wp:effectExtent l="38100" t="38100" r="14605" b="32385"/>
                <wp:wrapNone/>
                <wp:docPr id="832" name="Rukopis 8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67">
                      <w14:nvContentPartPr>
                        <w14:cNvContentPartPr/>
                      </w14:nvContentPartPr>
                      <w14:xfrm>
                        <a:off x="0" y="0"/>
                        <a:ext cx="195120" cy="63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AC25048" id="Rukopis 832" o:spid="_x0000_s1026" type="#_x0000_t75" style="position:absolute;margin-left:358.6pt;margin-top:4.65pt;width:16pt;height:5.8pt;z-index:252473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">
                <v:imagedata r:id="rId1368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472320" behindDoc="0" locked="0" layoutInCell="1" allowOverlap="1">
                <wp:simplePos x="0" y="0"/>
                <wp:positionH relativeFrom="column">
                  <wp:posOffset>4389781</wp:posOffset>
                </wp:positionH>
                <wp:positionV relativeFrom="paragraph">
                  <wp:posOffset>30666</wp:posOffset>
                </wp:positionV>
                <wp:extent cx="84240" cy="3240"/>
                <wp:effectExtent l="38100" t="38100" r="30480" b="34925"/>
                <wp:wrapNone/>
                <wp:docPr id="831" name="Rukopis 8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69">
                      <w14:nvContentPartPr>
                        <w14:cNvContentPartPr/>
                      </w14:nvContentPartPr>
                      <w14:xfrm>
                        <a:off x="0" y="0"/>
                        <a:ext cx="84240" cy="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82C91F" id="Rukopis 831" o:spid="_x0000_s1026" type="#_x0000_t75" style="position:absolute;margin-left:345.3pt;margin-top:2.05pt;width:7.3pt;height:.95pt;z-index:252472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">
                <v:imagedata r:id="rId1370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471296" behindDoc="0" locked="0" layoutInCell="1" allowOverlap="1">
                <wp:simplePos x="0" y="0"/>
                <wp:positionH relativeFrom="column">
                  <wp:posOffset>4399501</wp:posOffset>
                </wp:positionH>
                <wp:positionV relativeFrom="paragraph">
                  <wp:posOffset>42546</wp:posOffset>
                </wp:positionV>
                <wp:extent cx="82080" cy="79200"/>
                <wp:effectExtent l="38100" t="38100" r="32385" b="35560"/>
                <wp:wrapNone/>
                <wp:docPr id="830" name="Rukopis 8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71">
                      <w14:nvContentPartPr>
                        <w14:cNvContentPartPr/>
                      </w14:nvContentPartPr>
                      <w14:xfrm>
                        <a:off x="0" y="0"/>
                        <a:ext cx="82080" cy="79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C6A5FE0" id="Rukopis 830" o:spid="_x0000_s1026" type="#_x0000_t75" style="position:absolute;margin-left:346.1pt;margin-top:3.05pt;width:7.15pt;height:7.05pt;z-index:252471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">
                <v:imagedata r:id="rId1372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470272" behindDoc="0" locked="0" layoutInCell="1" allowOverlap="1">
                <wp:simplePos x="0" y="0"/>
                <wp:positionH relativeFrom="column">
                  <wp:posOffset>4357741</wp:posOffset>
                </wp:positionH>
                <wp:positionV relativeFrom="paragraph">
                  <wp:posOffset>60906</wp:posOffset>
                </wp:positionV>
                <wp:extent cx="41760" cy="84240"/>
                <wp:effectExtent l="38100" t="38100" r="34925" b="30480"/>
                <wp:wrapNone/>
                <wp:docPr id="829" name="Rukopis 8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73">
                      <w14:nvContentPartPr>
                        <w14:cNvContentPartPr/>
                      </w14:nvContentPartPr>
                      <w14:xfrm>
                        <a:off x="0" y="0"/>
                        <a:ext cx="41760" cy="84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EEC21D2" id="Rukopis 829" o:spid="_x0000_s1026" type="#_x0000_t75" style="position:absolute;margin-left:342.85pt;margin-top:4.5pt;width:3.85pt;height:7.2pt;z-index:252470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">
                <v:imagedata r:id="rId1374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469248" behindDoc="0" locked="0" layoutInCell="1" allowOverlap="1">
                <wp:simplePos x="0" y="0"/>
                <wp:positionH relativeFrom="column">
                  <wp:posOffset>4313461</wp:posOffset>
                </wp:positionH>
                <wp:positionV relativeFrom="paragraph">
                  <wp:posOffset>16266</wp:posOffset>
                </wp:positionV>
                <wp:extent cx="85320" cy="83880"/>
                <wp:effectExtent l="38100" t="19050" r="29210" b="49530"/>
                <wp:wrapNone/>
                <wp:docPr id="828" name="Rukopis 8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75">
                      <w14:nvContentPartPr>
                        <w14:cNvContentPartPr/>
                      </w14:nvContentPartPr>
                      <w14:xfrm>
                        <a:off x="0" y="0"/>
                        <a:ext cx="85320" cy="83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EA10EAB" id="Rukopis 828" o:spid="_x0000_s1026" type="#_x0000_t75" style="position:absolute;margin-left:339.35pt;margin-top:.95pt;width:7.25pt;height:7.35pt;z-index:252469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">
                <v:imagedata r:id="rId1376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468224" behindDoc="0" locked="0" layoutInCell="1" allowOverlap="1">
                <wp:simplePos x="0" y="0"/>
                <wp:positionH relativeFrom="column">
                  <wp:posOffset>4167301</wp:posOffset>
                </wp:positionH>
                <wp:positionV relativeFrom="paragraph">
                  <wp:posOffset>108426</wp:posOffset>
                </wp:positionV>
                <wp:extent cx="62640" cy="3960"/>
                <wp:effectExtent l="38100" t="38100" r="33020" b="34290"/>
                <wp:wrapNone/>
                <wp:docPr id="827" name="Rukopis 8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77">
                      <w14:nvContentPartPr>
                        <w14:cNvContentPartPr/>
                      </w14:nvContentPartPr>
                      <w14:xfrm>
                        <a:off x="0" y="0"/>
                        <a:ext cx="62640" cy="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E67D82E" id="Rukopis 827" o:spid="_x0000_s1026" type="#_x0000_t75" style="position:absolute;margin-left:327.8pt;margin-top:8.3pt;width:5.6pt;height:.9pt;z-index:252468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">
                <v:imagedata r:id="rId1378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467200" behindDoc="0" locked="0" layoutInCell="1" allowOverlap="1">
                <wp:simplePos x="0" y="0"/>
                <wp:positionH relativeFrom="column">
                  <wp:posOffset>4164421</wp:posOffset>
                </wp:positionH>
                <wp:positionV relativeFrom="paragraph">
                  <wp:posOffset>77106</wp:posOffset>
                </wp:positionV>
                <wp:extent cx="57600" cy="360"/>
                <wp:effectExtent l="38100" t="38100" r="38100" b="38100"/>
                <wp:wrapNone/>
                <wp:docPr id="826" name="Rukopis 8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79">
                      <w14:nvContentPartPr>
                        <w14:cNvContentPartPr/>
                      </w14:nvContentPartPr>
                      <w14:xfrm>
                        <a:off x="0" y="0"/>
                        <a:ext cx="5760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B03D494" id="Rukopis 826" o:spid="_x0000_s1026" type="#_x0000_t75" style="position:absolute;margin-left:327.55pt;margin-top:5.7pt;width:5.25pt;height:.75pt;z-index:252467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">
                <v:imagedata r:id="rId1380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466176" behindDoc="0" locked="0" layoutInCell="1" allowOverlap="1">
                <wp:simplePos x="0" y="0"/>
                <wp:positionH relativeFrom="column">
                  <wp:posOffset>4079101</wp:posOffset>
                </wp:positionH>
                <wp:positionV relativeFrom="paragraph">
                  <wp:posOffset>144066</wp:posOffset>
                </wp:positionV>
                <wp:extent cx="71640" cy="64800"/>
                <wp:effectExtent l="38100" t="38100" r="43180" b="30480"/>
                <wp:wrapNone/>
                <wp:docPr id="825" name="Rukopis 8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81">
                      <w14:nvContentPartPr>
                        <w14:cNvContentPartPr/>
                      </w14:nvContentPartPr>
                      <w14:xfrm>
                        <a:off x="0" y="0"/>
                        <a:ext cx="71640" cy="64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5477781" id="Rukopis 825" o:spid="_x0000_s1026" type="#_x0000_t75" style="position:absolute;margin-left:320.9pt;margin-top:11.05pt;width:6.2pt;height:5.8pt;z-index:252466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">
                <v:imagedata r:id="rId1382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465152" behindDoc="0" locked="0" layoutInCell="1" allowOverlap="1">
                <wp:simplePos x="0" y="0"/>
                <wp:positionH relativeFrom="column">
                  <wp:posOffset>3911341</wp:posOffset>
                </wp:positionH>
                <wp:positionV relativeFrom="paragraph">
                  <wp:posOffset>41466</wp:posOffset>
                </wp:positionV>
                <wp:extent cx="121680" cy="68760"/>
                <wp:effectExtent l="38100" t="38100" r="31115" b="45720"/>
                <wp:wrapNone/>
                <wp:docPr id="824" name="Rukopis 8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83">
                      <w14:nvContentPartPr>
                        <w14:cNvContentPartPr/>
                      </w14:nvContentPartPr>
                      <w14:xfrm>
                        <a:off x="0" y="0"/>
                        <a:ext cx="121680" cy="68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405D2EE" id="Rukopis 824" o:spid="_x0000_s1026" type="#_x0000_t75" style="position:absolute;margin-left:307.7pt;margin-top:2.9pt;width:10.3pt;height:5.85pt;z-index:252465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">
                <v:imagedata r:id="rId1384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464128" behindDoc="0" locked="0" layoutInCell="1" allowOverlap="1">
                <wp:simplePos x="0" y="0"/>
                <wp:positionH relativeFrom="column">
                  <wp:posOffset>3946981</wp:posOffset>
                </wp:positionH>
                <wp:positionV relativeFrom="paragraph">
                  <wp:posOffset>22746</wp:posOffset>
                </wp:positionV>
                <wp:extent cx="80280" cy="133200"/>
                <wp:effectExtent l="38100" t="38100" r="34290" b="38735"/>
                <wp:wrapNone/>
                <wp:docPr id="823" name="Rukopis 8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85">
                      <w14:nvContentPartPr>
                        <w14:cNvContentPartPr/>
                      </w14:nvContentPartPr>
                      <w14:xfrm>
                        <a:off x="0" y="0"/>
                        <a:ext cx="80280" cy="133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342BF7C" id="Rukopis 823" o:spid="_x0000_s1026" type="#_x0000_t75" style="position:absolute;margin-left:310.55pt;margin-top:1.55pt;width:6.8pt;height:11.05pt;z-index:252464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">
                <v:imagedata r:id="rId1386" o:title=""/>
              </v:shape>
            </w:pict>
          </mc:Fallback>
        </mc:AlternateContent>
      </w:r>
      <w:r w:rsidR="00AD0A1F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353536" behindDoc="0" locked="0" layoutInCell="1" allowOverlap="1" wp14:anchorId="7C323848" wp14:editId="2DA618D8">
                <wp:simplePos x="0" y="0"/>
                <wp:positionH relativeFrom="column">
                  <wp:posOffset>2826661</wp:posOffset>
                </wp:positionH>
                <wp:positionV relativeFrom="paragraph">
                  <wp:posOffset>165454</wp:posOffset>
                </wp:positionV>
                <wp:extent cx="126720" cy="70200"/>
                <wp:effectExtent l="38100" t="38100" r="45085" b="44450"/>
                <wp:wrapNone/>
                <wp:docPr id="709" name="Rukopis 7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87">
                      <w14:nvContentPartPr>
                        <w14:cNvContentPartPr/>
                      </w14:nvContentPartPr>
                      <w14:xfrm>
                        <a:off x="0" y="0"/>
                        <a:ext cx="126720" cy="70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782BDB4" id="Rukopis 709" o:spid="_x0000_s1026" type="#_x0000_t75" style="position:absolute;margin-left:222.25pt;margin-top:12.75pt;width:10.7pt;height:6.1pt;z-index:252353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">
                <v:imagedata r:id="rId1388" o:title=""/>
              </v:shape>
            </w:pict>
          </mc:Fallback>
        </mc:AlternateContent>
      </w:r>
      <w:r w:rsidR="00AD0A1F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352512" behindDoc="0" locked="0" layoutInCell="1" allowOverlap="1" wp14:anchorId="5813E584" wp14:editId="0E58EAFF">
                <wp:simplePos x="0" y="0"/>
                <wp:positionH relativeFrom="column">
                  <wp:posOffset>2729101</wp:posOffset>
                </wp:positionH>
                <wp:positionV relativeFrom="paragraph">
                  <wp:posOffset>107854</wp:posOffset>
                </wp:positionV>
                <wp:extent cx="34920" cy="110160"/>
                <wp:effectExtent l="38100" t="38100" r="41910" b="42545"/>
                <wp:wrapNone/>
                <wp:docPr id="708" name="Rukopis 7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89">
                      <w14:nvContentPartPr>
                        <w14:cNvContentPartPr/>
                      </w14:nvContentPartPr>
                      <w14:xfrm>
                        <a:off x="0" y="0"/>
                        <a:ext cx="34920" cy="110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B90F183" id="Rukopis 708" o:spid="_x0000_s1026" type="#_x0000_t75" style="position:absolute;margin-left:214.5pt;margin-top:8.15pt;width:3.4pt;height:9.4pt;z-index:252352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">
                <v:imagedata r:id="rId1390" o:title=""/>
              </v:shape>
            </w:pict>
          </mc:Fallback>
        </mc:AlternateContent>
      </w:r>
      <w:r w:rsidR="00AD0A1F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351488" behindDoc="0" locked="0" layoutInCell="1" allowOverlap="1" wp14:anchorId="043BFDA6" wp14:editId="0C7E87F3">
                <wp:simplePos x="0" y="0"/>
                <wp:positionH relativeFrom="column">
                  <wp:posOffset>2650621</wp:posOffset>
                </wp:positionH>
                <wp:positionV relativeFrom="paragraph">
                  <wp:posOffset>107854</wp:posOffset>
                </wp:positionV>
                <wp:extent cx="52560" cy="102600"/>
                <wp:effectExtent l="38100" t="38100" r="43180" b="31115"/>
                <wp:wrapNone/>
                <wp:docPr id="707" name="Rukopis 7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91">
                      <w14:nvContentPartPr>
                        <w14:cNvContentPartPr/>
                      </w14:nvContentPartPr>
                      <w14:xfrm>
                        <a:off x="0" y="0"/>
                        <a:ext cx="52560" cy="10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C2EA270" id="Rukopis 707" o:spid="_x0000_s1026" type="#_x0000_t75" style="position:absolute;margin-left:208.4pt;margin-top:8.15pt;width:4.65pt;height:8.8pt;z-index:252351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">
                <v:imagedata r:id="rId1392" o:title=""/>
              </v:shape>
            </w:pict>
          </mc:Fallback>
        </mc:AlternateContent>
      </w:r>
      <w:r w:rsidR="00AD0A1F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350464" behindDoc="0" locked="0" layoutInCell="1" allowOverlap="1" wp14:anchorId="6D32230E" wp14:editId="3777CF9D">
                <wp:simplePos x="0" y="0"/>
                <wp:positionH relativeFrom="column">
                  <wp:posOffset>2523181</wp:posOffset>
                </wp:positionH>
                <wp:positionV relativeFrom="paragraph">
                  <wp:posOffset>180934</wp:posOffset>
                </wp:positionV>
                <wp:extent cx="70200" cy="360"/>
                <wp:effectExtent l="38100" t="38100" r="44450" b="38100"/>
                <wp:wrapNone/>
                <wp:docPr id="706" name="Rukopis 7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93">
                      <w14:nvContentPartPr>
                        <w14:cNvContentPartPr/>
                      </w14:nvContentPartPr>
                      <w14:xfrm>
                        <a:off x="0" y="0"/>
                        <a:ext cx="7020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8CD1800" id="Rukopis 706" o:spid="_x0000_s1026" type="#_x0000_t75" style="position:absolute;margin-left:198.35pt;margin-top:13.9pt;width:6.15pt;height:.8pt;z-index:252350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">
                <v:imagedata r:id="rId1394" o:title=""/>
              </v:shape>
            </w:pict>
          </mc:Fallback>
        </mc:AlternateContent>
      </w:r>
      <w:r w:rsidR="00AD0A1F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349440" behindDoc="0" locked="0" layoutInCell="1" allowOverlap="1" wp14:anchorId="0A6499DF" wp14:editId="506FBFB3">
                <wp:simplePos x="0" y="0"/>
                <wp:positionH relativeFrom="column">
                  <wp:posOffset>2513461</wp:posOffset>
                </wp:positionH>
                <wp:positionV relativeFrom="paragraph">
                  <wp:posOffset>149974</wp:posOffset>
                </wp:positionV>
                <wp:extent cx="55800" cy="2520"/>
                <wp:effectExtent l="38100" t="38100" r="40005" b="36195"/>
                <wp:wrapNone/>
                <wp:docPr id="705" name="Rukopis 7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95">
                      <w14:nvContentPartPr>
                        <w14:cNvContentPartPr/>
                      </w14:nvContentPartPr>
                      <w14:xfrm>
                        <a:off x="0" y="0"/>
                        <a:ext cx="55800" cy="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F5D8F20" id="Rukopis 705" o:spid="_x0000_s1026" type="#_x0000_t75" style="position:absolute;margin-left:197.55pt;margin-top:11.35pt;width:5.15pt;height:1.1pt;z-index:252349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">
                <v:imagedata r:id="rId1396" o:title=""/>
              </v:shape>
            </w:pict>
          </mc:Fallback>
        </mc:AlternateContent>
      </w:r>
      <w:r w:rsidR="00AD0A1F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348416" behindDoc="0" locked="0" layoutInCell="1" allowOverlap="1" wp14:anchorId="6A1A1F00" wp14:editId="07242F33">
                <wp:simplePos x="0" y="0"/>
                <wp:positionH relativeFrom="column">
                  <wp:posOffset>2376301</wp:posOffset>
                </wp:positionH>
                <wp:positionV relativeFrom="paragraph">
                  <wp:posOffset>210454</wp:posOffset>
                </wp:positionV>
                <wp:extent cx="97920" cy="52920"/>
                <wp:effectExtent l="38100" t="38100" r="35560" b="42545"/>
                <wp:wrapNone/>
                <wp:docPr id="704" name="Rukopis 7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97">
                      <w14:nvContentPartPr>
                        <w14:cNvContentPartPr/>
                      </w14:nvContentPartPr>
                      <w14:xfrm>
                        <a:off x="0" y="0"/>
                        <a:ext cx="97920" cy="52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83D4A45" id="Rukopis 704" o:spid="_x0000_s1026" type="#_x0000_t75" style="position:absolute;margin-left:186.75pt;margin-top:16.2pt;width:8.25pt;height:4.9pt;z-index:252348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">
                <v:imagedata r:id="rId1398" o:title=""/>
              </v:shape>
            </w:pict>
          </mc:Fallback>
        </mc:AlternateContent>
      </w:r>
      <w:r w:rsidR="00AD0A1F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347392" behindDoc="0" locked="0" layoutInCell="1" allowOverlap="1" wp14:anchorId="12337618" wp14:editId="5B4643E5">
                <wp:simplePos x="0" y="0"/>
                <wp:positionH relativeFrom="column">
                  <wp:posOffset>2263261</wp:posOffset>
                </wp:positionH>
                <wp:positionV relativeFrom="paragraph">
                  <wp:posOffset>142774</wp:posOffset>
                </wp:positionV>
                <wp:extent cx="104040" cy="73080"/>
                <wp:effectExtent l="38100" t="38100" r="29845" b="41275"/>
                <wp:wrapNone/>
                <wp:docPr id="703" name="Rukopis 7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99">
                      <w14:nvContentPartPr>
                        <w14:cNvContentPartPr/>
                      </w14:nvContentPartPr>
                      <w14:xfrm>
                        <a:off x="0" y="0"/>
                        <a:ext cx="104040" cy="73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5933257" id="Rukopis 703" o:spid="_x0000_s1026" type="#_x0000_t75" style="position:absolute;margin-left:177.9pt;margin-top:10.9pt;width:8.65pt;height:6.45pt;z-index:252347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">
                <v:imagedata r:id="rId1400" o:title=""/>
              </v:shape>
            </w:pict>
          </mc:Fallback>
        </mc:AlternateContent>
      </w:r>
      <w:r w:rsidR="00AD0A1F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294144" behindDoc="0" locked="0" layoutInCell="1" allowOverlap="1" wp14:anchorId="31A7857A" wp14:editId="02B878A2">
                <wp:simplePos x="0" y="0"/>
                <wp:positionH relativeFrom="column">
                  <wp:posOffset>1144381</wp:posOffset>
                </wp:positionH>
                <wp:positionV relativeFrom="paragraph">
                  <wp:posOffset>51659</wp:posOffset>
                </wp:positionV>
                <wp:extent cx="153720" cy="19080"/>
                <wp:effectExtent l="38100" t="38100" r="36830" b="38100"/>
                <wp:wrapNone/>
                <wp:docPr id="649" name="Rukopis 6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01">
                      <w14:nvContentPartPr>
                        <w14:cNvContentPartPr/>
                      </w14:nvContentPartPr>
                      <w14:xfrm>
                        <a:off x="0" y="0"/>
                        <a:ext cx="153720" cy="1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7382033" id="Rukopis 649" o:spid="_x0000_s1026" type="#_x0000_t75" style="position:absolute;margin-left:89.75pt;margin-top:3.65pt;width:12.75pt;height:2.25pt;z-index:252294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">
                <v:imagedata r:id="rId1402" o:title=""/>
              </v:shape>
            </w:pict>
          </mc:Fallback>
        </mc:AlternateContent>
      </w:r>
      <w:r w:rsidR="00AD0A1F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293120" behindDoc="0" locked="0" layoutInCell="1" allowOverlap="1" wp14:anchorId="79F8941F" wp14:editId="50576F16">
                <wp:simplePos x="0" y="0"/>
                <wp:positionH relativeFrom="column">
                  <wp:posOffset>1209541</wp:posOffset>
                </wp:positionH>
                <wp:positionV relativeFrom="paragraph">
                  <wp:posOffset>70019</wp:posOffset>
                </wp:positionV>
                <wp:extent cx="44280" cy="114120"/>
                <wp:effectExtent l="38100" t="38100" r="32385" b="38735"/>
                <wp:wrapNone/>
                <wp:docPr id="648" name="Rukopis 6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03">
                      <w14:nvContentPartPr>
                        <w14:cNvContentPartPr/>
                      </w14:nvContentPartPr>
                      <w14:xfrm>
                        <a:off x="0" y="0"/>
                        <a:ext cx="44280" cy="114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E91DE48" id="Rukopis 648" o:spid="_x0000_s1026" type="#_x0000_t75" style="position:absolute;margin-left:94.95pt;margin-top:5.2pt;width:4.15pt;height:9.65pt;z-index:252293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">
                <v:imagedata r:id="rId1404" o:title=""/>
              </v:shape>
            </w:pict>
          </mc:Fallback>
        </mc:AlternateContent>
      </w:r>
      <w:r w:rsidR="00AD0A1F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292096" behindDoc="0" locked="0" layoutInCell="1" allowOverlap="1" wp14:anchorId="454D7948" wp14:editId="48329446">
                <wp:simplePos x="0" y="0"/>
                <wp:positionH relativeFrom="column">
                  <wp:posOffset>1179661</wp:posOffset>
                </wp:positionH>
                <wp:positionV relativeFrom="paragraph">
                  <wp:posOffset>61019</wp:posOffset>
                </wp:positionV>
                <wp:extent cx="37080" cy="120240"/>
                <wp:effectExtent l="38100" t="38100" r="39370" b="32385"/>
                <wp:wrapNone/>
                <wp:docPr id="647" name="Rukopis 6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05">
                      <w14:nvContentPartPr>
                        <w14:cNvContentPartPr/>
                      </w14:nvContentPartPr>
                      <w14:xfrm>
                        <a:off x="0" y="0"/>
                        <a:ext cx="37080" cy="120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78FEEF" id="Rukopis 647" o:spid="_x0000_s1026" type="#_x0000_t75" style="position:absolute;margin-left:92.6pt;margin-top:4.5pt;width:3.5pt;height:10pt;z-index:252292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">
                <v:imagedata r:id="rId1406" o:title=""/>
              </v:shape>
            </w:pict>
          </mc:Fallback>
        </mc:AlternateContent>
      </w:r>
      <w:r w:rsidR="00AD0A1F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291072" behindDoc="0" locked="0" layoutInCell="1" allowOverlap="1" wp14:anchorId="576F2874" wp14:editId="5E6FE0FA">
                <wp:simplePos x="0" y="0"/>
                <wp:positionH relativeFrom="column">
                  <wp:posOffset>1036381</wp:posOffset>
                </wp:positionH>
                <wp:positionV relativeFrom="paragraph">
                  <wp:posOffset>-7381</wp:posOffset>
                </wp:positionV>
                <wp:extent cx="80280" cy="79920"/>
                <wp:effectExtent l="38100" t="38100" r="34290" b="34925"/>
                <wp:wrapNone/>
                <wp:docPr id="646" name="Rukopis 6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07">
                      <w14:nvContentPartPr>
                        <w14:cNvContentPartPr/>
                      </w14:nvContentPartPr>
                      <w14:xfrm>
                        <a:off x="0" y="0"/>
                        <a:ext cx="80280" cy="79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3DB40FC" id="Rukopis 646" o:spid="_x0000_s1026" type="#_x0000_t75" style="position:absolute;margin-left:81.3pt;margin-top:-.95pt;width:6.8pt;height:7.1pt;z-index:252291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">
                <v:imagedata r:id="rId1408" o:title=""/>
              </v:shape>
            </w:pict>
          </mc:Fallback>
        </mc:AlternateContent>
      </w:r>
      <w:r w:rsidR="00AD0A1F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289024" behindDoc="0" locked="0" layoutInCell="1" allowOverlap="1" wp14:anchorId="0516B3CF" wp14:editId="52FCCFA2">
                <wp:simplePos x="0" y="0"/>
                <wp:positionH relativeFrom="column">
                  <wp:posOffset>915061</wp:posOffset>
                </wp:positionH>
                <wp:positionV relativeFrom="paragraph">
                  <wp:posOffset>103139</wp:posOffset>
                </wp:positionV>
                <wp:extent cx="106920" cy="55800"/>
                <wp:effectExtent l="19050" t="38100" r="45720" b="40005"/>
                <wp:wrapNone/>
                <wp:docPr id="644" name="Rukopis 6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09">
                      <w14:nvContentPartPr>
                        <w14:cNvContentPartPr/>
                      </w14:nvContentPartPr>
                      <w14:xfrm>
                        <a:off x="0" y="0"/>
                        <a:ext cx="106920" cy="55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B0928CB" id="Rukopis 644" o:spid="_x0000_s1026" type="#_x0000_t75" style="position:absolute;margin-left:71.75pt;margin-top:7.75pt;width:8.95pt;height:5.15pt;z-index:252289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">
                <v:imagedata r:id="rId1410" o:title=""/>
              </v:shape>
            </w:pict>
          </mc:Fallback>
        </mc:AlternateContent>
      </w:r>
      <w:r w:rsidR="00AD0A1F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288000" behindDoc="0" locked="0" layoutInCell="1" allowOverlap="1" wp14:anchorId="47B665F9" wp14:editId="3B72DF6B">
                <wp:simplePos x="0" y="0"/>
                <wp:positionH relativeFrom="column">
                  <wp:posOffset>776461</wp:posOffset>
                </wp:positionH>
                <wp:positionV relativeFrom="paragraph">
                  <wp:posOffset>148859</wp:posOffset>
                </wp:positionV>
                <wp:extent cx="71640" cy="4680"/>
                <wp:effectExtent l="38100" t="38100" r="43180" b="33655"/>
                <wp:wrapNone/>
                <wp:docPr id="643" name="Rukopis 6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11">
                      <w14:nvContentPartPr>
                        <w14:cNvContentPartPr/>
                      </w14:nvContentPartPr>
                      <w14:xfrm>
                        <a:off x="0" y="0"/>
                        <a:ext cx="71640" cy="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6CB4BBC" id="Rukopis 643" o:spid="_x0000_s1026" type="#_x0000_t75" style="position:absolute;margin-left:60.75pt;margin-top:11.35pt;width:6.4pt;height:1.15pt;z-index:252288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">
                <v:imagedata r:id="rId1412" o:title=""/>
              </v:shape>
            </w:pict>
          </mc:Fallback>
        </mc:AlternateContent>
      </w:r>
      <w:r w:rsidR="00AD0A1F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286976" behindDoc="0" locked="0" layoutInCell="1" allowOverlap="1" wp14:anchorId="40F1DD2B" wp14:editId="19BE9789">
                <wp:simplePos x="0" y="0"/>
                <wp:positionH relativeFrom="column">
                  <wp:posOffset>769621</wp:posOffset>
                </wp:positionH>
                <wp:positionV relativeFrom="paragraph">
                  <wp:posOffset>111419</wp:posOffset>
                </wp:positionV>
                <wp:extent cx="47160" cy="9360"/>
                <wp:effectExtent l="19050" t="38100" r="48260" b="29210"/>
                <wp:wrapNone/>
                <wp:docPr id="642" name="Rukopis 6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13">
                      <w14:nvContentPartPr>
                        <w14:cNvContentPartPr/>
                      </w14:nvContentPartPr>
                      <w14:xfrm>
                        <a:off x="0" y="0"/>
                        <a:ext cx="47160" cy="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F20C8E9" id="Rukopis 642" o:spid="_x0000_s1026" type="#_x0000_t75" style="position:absolute;margin-left:60.25pt;margin-top:8.35pt;width:4.4pt;height:1.3pt;z-index:252286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">
                <v:imagedata r:id="rId1414" o:title=""/>
              </v:shape>
            </w:pict>
          </mc:Fallback>
        </mc:AlternateContent>
      </w:r>
      <w:r w:rsidR="00AD0A1F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285952" behindDoc="0" locked="0" layoutInCell="1" allowOverlap="1" wp14:anchorId="3FC81F3D" wp14:editId="7B633109">
                <wp:simplePos x="0" y="0"/>
                <wp:positionH relativeFrom="column">
                  <wp:posOffset>678901</wp:posOffset>
                </wp:positionH>
                <wp:positionV relativeFrom="paragraph">
                  <wp:posOffset>147779</wp:posOffset>
                </wp:positionV>
                <wp:extent cx="58680" cy="77400"/>
                <wp:effectExtent l="38100" t="38100" r="36830" b="37465"/>
                <wp:wrapNone/>
                <wp:docPr id="641" name="Rukopis 6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15">
                      <w14:nvContentPartPr>
                        <w14:cNvContentPartPr/>
                      </w14:nvContentPartPr>
                      <w14:xfrm>
                        <a:off x="0" y="0"/>
                        <a:ext cx="58680" cy="77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80706A1" id="Rukopis 641" o:spid="_x0000_s1026" type="#_x0000_t75" style="position:absolute;margin-left:53.05pt;margin-top:11.25pt;width:5.2pt;height:6.85pt;z-index:252285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">
                <v:imagedata r:id="rId1416" o:title=""/>
              </v:shape>
            </w:pict>
          </mc:Fallback>
        </mc:AlternateContent>
      </w:r>
      <w:r w:rsidR="00AD0A1F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284928" behindDoc="0" locked="0" layoutInCell="1" allowOverlap="1" wp14:anchorId="275D2A38" wp14:editId="3C297B3D">
                <wp:simplePos x="0" y="0"/>
                <wp:positionH relativeFrom="column">
                  <wp:posOffset>519421</wp:posOffset>
                </wp:positionH>
                <wp:positionV relativeFrom="paragraph">
                  <wp:posOffset>69299</wp:posOffset>
                </wp:positionV>
                <wp:extent cx="123480" cy="74520"/>
                <wp:effectExtent l="0" t="38100" r="48260" b="40005"/>
                <wp:wrapNone/>
                <wp:docPr id="640" name="Rukopis 6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17">
                      <w14:nvContentPartPr>
                        <w14:cNvContentPartPr/>
                      </w14:nvContentPartPr>
                      <w14:xfrm>
                        <a:off x="0" y="0"/>
                        <a:ext cx="123480" cy="74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68B857A" id="Rukopis 640" o:spid="_x0000_s1026" type="#_x0000_t75" style="position:absolute;margin-left:40.6pt;margin-top:5.1pt;width:10.4pt;height:6.4pt;z-index:252284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">
                <v:imagedata r:id="rId1418" o:title=""/>
              </v:shape>
            </w:pict>
          </mc:Fallback>
        </mc:AlternateContent>
      </w:r>
      <w:r w:rsidR="00AD0A1F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283904" behindDoc="0" locked="0" layoutInCell="1" allowOverlap="1" wp14:anchorId="1E69A549" wp14:editId="55F697FE">
                <wp:simplePos x="0" y="0"/>
                <wp:positionH relativeFrom="column">
                  <wp:posOffset>561181</wp:posOffset>
                </wp:positionH>
                <wp:positionV relativeFrom="paragraph">
                  <wp:posOffset>55979</wp:posOffset>
                </wp:positionV>
                <wp:extent cx="59760" cy="121680"/>
                <wp:effectExtent l="38100" t="38100" r="35560" b="31115"/>
                <wp:wrapNone/>
                <wp:docPr id="639" name="Rukopis 6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19">
                      <w14:nvContentPartPr>
                        <w14:cNvContentPartPr/>
                      </w14:nvContentPartPr>
                      <w14:xfrm>
                        <a:off x="0" y="0"/>
                        <a:ext cx="59760" cy="121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B5DAA19" id="Rukopis 639" o:spid="_x0000_s1026" type="#_x0000_t75" style="position:absolute;margin-left:43.9pt;margin-top:4.1pt;width:5.3pt;height:10.25pt;z-index:252283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">
                <v:imagedata r:id="rId1420" o:title=""/>
              </v:shape>
            </w:pict>
          </mc:Fallback>
        </mc:AlternateContent>
      </w:r>
    </w:p>
    <w:p w:rsidR="00AD0A1F" w:rsidRDefault="00265DB8" w:rsidP="00616383">
      <w:pPr>
        <w:tabs>
          <w:tab w:val="left" w:pos="426"/>
        </w:tabs>
        <w:spacing w:line="360" w:lineRule="auto"/>
        <w:rPr>
          <w:rFonts w:ascii="Arial" w:hAnsi="Arial" w:cs="Arial"/>
        </w:rPr>
      </w:pP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508160" behindDoc="0" locked="0" layoutInCell="1" allowOverlap="1">
                <wp:simplePos x="0" y="0"/>
                <wp:positionH relativeFrom="column">
                  <wp:posOffset>5889901</wp:posOffset>
                </wp:positionH>
                <wp:positionV relativeFrom="paragraph">
                  <wp:posOffset>141138</wp:posOffset>
                </wp:positionV>
                <wp:extent cx="113040" cy="66600"/>
                <wp:effectExtent l="19050" t="38100" r="39370" b="29210"/>
                <wp:wrapNone/>
                <wp:docPr id="866" name="Rukopis 8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21">
                      <w14:nvContentPartPr>
                        <w14:cNvContentPartPr/>
                      </w14:nvContentPartPr>
                      <w14:xfrm>
                        <a:off x="0" y="0"/>
                        <a:ext cx="113040" cy="66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D45828C" id="Rukopis 866" o:spid="_x0000_s1026" type="#_x0000_t75" style="position:absolute;margin-left:463.45pt;margin-top:10.8pt;width:9.55pt;height:5.8pt;z-index:252508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">
                <v:imagedata r:id="rId1422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507136" behindDoc="0" locked="0" layoutInCell="1" allowOverlap="1">
                <wp:simplePos x="0" y="0"/>
                <wp:positionH relativeFrom="column">
                  <wp:posOffset>5933461</wp:posOffset>
                </wp:positionH>
                <wp:positionV relativeFrom="paragraph">
                  <wp:posOffset>160578</wp:posOffset>
                </wp:positionV>
                <wp:extent cx="44640" cy="102600"/>
                <wp:effectExtent l="38100" t="38100" r="31750" b="31115"/>
                <wp:wrapNone/>
                <wp:docPr id="865" name="Rukopis 8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23">
                      <w14:nvContentPartPr>
                        <w14:cNvContentPartPr/>
                      </w14:nvContentPartPr>
                      <w14:xfrm>
                        <a:off x="0" y="0"/>
                        <a:ext cx="44640" cy="10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40DA272" id="Rukopis 865" o:spid="_x0000_s1026" type="#_x0000_t75" style="position:absolute;margin-left:466.9pt;margin-top:12.35pt;width:4.05pt;height:8.75pt;z-index:252507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">
                <v:imagedata r:id="rId1424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506112" behindDoc="0" locked="0" layoutInCell="1" allowOverlap="1">
                <wp:simplePos x="0" y="0"/>
                <wp:positionH relativeFrom="column">
                  <wp:posOffset>5782621</wp:posOffset>
                </wp:positionH>
                <wp:positionV relativeFrom="paragraph">
                  <wp:posOffset>208818</wp:posOffset>
                </wp:positionV>
                <wp:extent cx="59760" cy="360"/>
                <wp:effectExtent l="38100" t="38100" r="35560" b="38100"/>
                <wp:wrapNone/>
                <wp:docPr id="864" name="Rukopis 8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25">
                      <w14:nvContentPartPr>
                        <w14:cNvContentPartPr/>
                      </w14:nvContentPartPr>
                      <w14:xfrm>
                        <a:off x="0" y="0"/>
                        <a:ext cx="597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850BC9D" id="Rukopis 864" o:spid="_x0000_s1026" type="#_x0000_t75" style="position:absolute;margin-left:454.9pt;margin-top:16.05pt;width:5.35pt;height:.85pt;z-index:252506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">
                <v:imagedata r:id="rId1426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504064" behindDoc="0" locked="0" layoutInCell="1" allowOverlap="1">
                <wp:simplePos x="0" y="0"/>
                <wp:positionH relativeFrom="column">
                  <wp:posOffset>5506501</wp:posOffset>
                </wp:positionH>
                <wp:positionV relativeFrom="paragraph">
                  <wp:posOffset>129978</wp:posOffset>
                </wp:positionV>
                <wp:extent cx="144000" cy="67680"/>
                <wp:effectExtent l="0" t="38100" r="27940" b="46990"/>
                <wp:wrapNone/>
                <wp:docPr id="862" name="Rukopis 8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27">
                      <w14:nvContentPartPr>
                        <w14:cNvContentPartPr/>
                      </w14:nvContentPartPr>
                      <w14:xfrm>
                        <a:off x="0" y="0"/>
                        <a:ext cx="144000" cy="67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2720AF2" id="Rukopis 862" o:spid="_x0000_s1026" type="#_x0000_t75" style="position:absolute;margin-left:433.3pt;margin-top:9.95pt;width:12.05pt;height:5.95pt;z-index:252504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">
                <v:imagedata r:id="rId1428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503040" behindDoc="0" locked="0" layoutInCell="1" allowOverlap="1">
                <wp:simplePos x="0" y="0"/>
                <wp:positionH relativeFrom="column">
                  <wp:posOffset>5597581</wp:posOffset>
                </wp:positionH>
                <wp:positionV relativeFrom="paragraph">
                  <wp:posOffset>145458</wp:posOffset>
                </wp:positionV>
                <wp:extent cx="29880" cy="109440"/>
                <wp:effectExtent l="38100" t="38100" r="46355" b="43180"/>
                <wp:wrapNone/>
                <wp:docPr id="861" name="Rukopis 8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29">
                      <w14:nvContentPartPr>
                        <w14:cNvContentPartPr/>
                      </w14:nvContentPartPr>
                      <w14:xfrm>
                        <a:off x="0" y="0"/>
                        <a:ext cx="29880" cy="10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D154BE9" id="Rukopis 861" o:spid="_x0000_s1026" type="#_x0000_t75" style="position:absolute;margin-left:440.45pt;margin-top:11.15pt;width:3pt;height:9.25pt;z-index:252503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">
                <v:imagedata r:id="rId1430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502016" behindDoc="0" locked="0" layoutInCell="1" allowOverlap="1">
                <wp:simplePos x="0" y="0"/>
                <wp:positionH relativeFrom="column">
                  <wp:posOffset>5356381</wp:posOffset>
                </wp:positionH>
                <wp:positionV relativeFrom="paragraph">
                  <wp:posOffset>232938</wp:posOffset>
                </wp:positionV>
                <wp:extent cx="93240" cy="6480"/>
                <wp:effectExtent l="38100" t="38100" r="40640" b="31750"/>
                <wp:wrapNone/>
                <wp:docPr id="860" name="Rukopis 8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31">
                      <w14:nvContentPartPr>
                        <w14:cNvContentPartPr/>
                      </w14:nvContentPartPr>
                      <w14:xfrm>
                        <a:off x="0" y="0"/>
                        <a:ext cx="93240" cy="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DF719C8" id="Rukopis 860" o:spid="_x0000_s1026" type="#_x0000_t75" style="position:absolute;margin-left:421.4pt;margin-top:18.05pt;width:8.05pt;height:1.15pt;z-index:252502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">
                <v:imagedata r:id="rId1432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500992" behindDoc="0" locked="0" layoutInCell="1" allowOverlap="1">
                <wp:simplePos x="0" y="0"/>
                <wp:positionH relativeFrom="column">
                  <wp:posOffset>5342701</wp:posOffset>
                </wp:positionH>
                <wp:positionV relativeFrom="paragraph">
                  <wp:posOffset>203418</wp:posOffset>
                </wp:positionV>
                <wp:extent cx="58320" cy="8640"/>
                <wp:effectExtent l="38100" t="38100" r="37465" b="29845"/>
                <wp:wrapNone/>
                <wp:docPr id="859" name="Rukopis 8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33">
                      <w14:nvContentPartPr>
                        <w14:cNvContentPartPr/>
                      </w14:nvContentPartPr>
                      <w14:xfrm>
                        <a:off x="0" y="0"/>
                        <a:ext cx="58320" cy="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790CD82" id="Rukopis 859" o:spid="_x0000_s1026" type="#_x0000_t75" style="position:absolute;margin-left:420.35pt;margin-top:15.65pt;width:5.2pt;height:1.3pt;z-index:252500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">
                <v:imagedata r:id="rId1434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496896" behindDoc="0" locked="0" layoutInCell="1" allowOverlap="1">
                <wp:simplePos x="0" y="0"/>
                <wp:positionH relativeFrom="column">
                  <wp:posOffset>5020861</wp:posOffset>
                </wp:positionH>
                <wp:positionV relativeFrom="paragraph">
                  <wp:posOffset>178938</wp:posOffset>
                </wp:positionV>
                <wp:extent cx="127080" cy="81000"/>
                <wp:effectExtent l="0" t="38100" r="44450" b="33655"/>
                <wp:wrapNone/>
                <wp:docPr id="855" name="Rukopis 8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35">
                      <w14:nvContentPartPr>
                        <w14:cNvContentPartPr/>
                      </w14:nvContentPartPr>
                      <w14:xfrm>
                        <a:off x="0" y="0"/>
                        <a:ext cx="127080" cy="81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942D2C8" id="Rukopis 855" o:spid="_x0000_s1026" type="#_x0000_t75" style="position:absolute;margin-left:395.05pt;margin-top:13.8pt;width:10.65pt;height:6.95pt;z-index:252496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">
                <v:imagedata r:id="rId1436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495872" behindDoc="0" locked="0" layoutInCell="1" allowOverlap="1">
                <wp:simplePos x="0" y="0"/>
                <wp:positionH relativeFrom="column">
                  <wp:posOffset>5087101</wp:posOffset>
                </wp:positionH>
                <wp:positionV relativeFrom="paragraph">
                  <wp:posOffset>178578</wp:posOffset>
                </wp:positionV>
                <wp:extent cx="36360" cy="149040"/>
                <wp:effectExtent l="38100" t="38100" r="40005" b="41910"/>
                <wp:wrapNone/>
                <wp:docPr id="854" name="Rukopis 8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37">
                      <w14:nvContentPartPr>
                        <w14:cNvContentPartPr/>
                      </w14:nvContentPartPr>
                      <w14:xfrm>
                        <a:off x="0" y="0"/>
                        <a:ext cx="36360" cy="149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6737765" id="Rukopis 854" o:spid="_x0000_s1026" type="#_x0000_t75" style="position:absolute;margin-left:400.3pt;margin-top:13.8pt;width:3.35pt;height:12.2pt;z-index:252495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">
                <v:imagedata r:id="rId1438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493824" behindDoc="0" locked="0" layoutInCell="1" allowOverlap="1">
                <wp:simplePos x="0" y="0"/>
                <wp:positionH relativeFrom="column">
                  <wp:posOffset>4473661</wp:posOffset>
                </wp:positionH>
                <wp:positionV relativeFrom="paragraph">
                  <wp:posOffset>170658</wp:posOffset>
                </wp:positionV>
                <wp:extent cx="66600" cy="103320"/>
                <wp:effectExtent l="19050" t="38100" r="48260" b="30480"/>
                <wp:wrapNone/>
                <wp:docPr id="852" name="Rukopis 8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39">
                      <w14:nvContentPartPr>
                        <w14:cNvContentPartPr/>
                      </w14:nvContentPartPr>
                      <w14:xfrm>
                        <a:off x="0" y="0"/>
                        <a:ext cx="66600" cy="10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A831356" id="Rukopis 852" o:spid="_x0000_s1026" type="#_x0000_t75" style="position:absolute;margin-left:351.95pt;margin-top:13.15pt;width:6pt;height:8.7pt;z-index:252493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">
                <v:imagedata r:id="rId1440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491776" behindDoc="0" locked="0" layoutInCell="1" allowOverlap="1">
                <wp:simplePos x="0" y="0"/>
                <wp:positionH relativeFrom="column">
                  <wp:posOffset>4343341</wp:posOffset>
                </wp:positionH>
                <wp:positionV relativeFrom="paragraph">
                  <wp:posOffset>223938</wp:posOffset>
                </wp:positionV>
                <wp:extent cx="44640" cy="16560"/>
                <wp:effectExtent l="38100" t="38100" r="31750" b="40640"/>
                <wp:wrapNone/>
                <wp:docPr id="850" name="Rukopis 8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41">
                      <w14:nvContentPartPr>
                        <w14:cNvContentPartPr/>
                      </w14:nvContentPartPr>
                      <w14:xfrm>
                        <a:off x="0" y="0"/>
                        <a:ext cx="44640" cy="1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D1C9561" id="Rukopis 850" o:spid="_x0000_s1026" type="#_x0000_t75" style="position:absolute;margin-left:341.65pt;margin-top:17.3pt;width:4.1pt;height:1.85pt;z-index:252491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">
                <v:imagedata r:id="rId1442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487680" behindDoc="0" locked="0" layoutInCell="1" allowOverlap="1">
                <wp:simplePos x="0" y="0"/>
                <wp:positionH relativeFrom="column">
                  <wp:posOffset>3986581</wp:posOffset>
                </wp:positionH>
                <wp:positionV relativeFrom="paragraph">
                  <wp:posOffset>220698</wp:posOffset>
                </wp:positionV>
                <wp:extent cx="139680" cy="70920"/>
                <wp:effectExtent l="38100" t="38100" r="32385" b="43815"/>
                <wp:wrapNone/>
                <wp:docPr id="846" name="Rukopis 8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43">
                      <w14:nvContentPartPr>
                        <w14:cNvContentPartPr/>
                      </w14:nvContentPartPr>
                      <w14:xfrm>
                        <a:off x="0" y="0"/>
                        <a:ext cx="139680" cy="70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0DA5286" id="Rukopis 846" o:spid="_x0000_s1026" type="#_x0000_t75" style="position:absolute;margin-left:313.6pt;margin-top:17.05pt;width:11.7pt;height:6.35pt;z-index:252487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">
                <v:imagedata r:id="rId1444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485632" behindDoc="0" locked="0" layoutInCell="1" allowOverlap="1">
                <wp:simplePos x="0" y="0"/>
                <wp:positionH relativeFrom="column">
                  <wp:posOffset>3956701</wp:posOffset>
                </wp:positionH>
                <wp:positionV relativeFrom="paragraph">
                  <wp:posOffset>11898</wp:posOffset>
                </wp:positionV>
                <wp:extent cx="1435320" cy="76320"/>
                <wp:effectExtent l="38100" t="38100" r="31750" b="38100"/>
                <wp:wrapNone/>
                <wp:docPr id="844" name="Rukopis 8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45">
                      <w14:nvContentPartPr>
                        <w14:cNvContentPartPr/>
                      </w14:nvContentPartPr>
                      <w14:xfrm>
                        <a:off x="0" y="0"/>
                        <a:ext cx="1435320" cy="76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0BF778A" id="Rukopis 844" o:spid="_x0000_s1026" type="#_x0000_t75" style="position:absolute;margin-left:311.2pt;margin-top:.6pt;width:113.75pt;height:6.7pt;z-index:252485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">
                <v:imagedata r:id="rId1446" o:title=""/>
              </v:shape>
            </w:pict>
          </mc:Fallback>
        </mc:AlternateContent>
      </w:r>
      <w:r w:rsidR="00AD0A1F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365824" behindDoc="0" locked="0" layoutInCell="1" allowOverlap="1" wp14:anchorId="7031C722" wp14:editId="40B157B7">
                <wp:simplePos x="0" y="0"/>
                <wp:positionH relativeFrom="column">
                  <wp:posOffset>2947621</wp:posOffset>
                </wp:positionH>
                <wp:positionV relativeFrom="paragraph">
                  <wp:posOffset>154564</wp:posOffset>
                </wp:positionV>
                <wp:extent cx="133200" cy="30240"/>
                <wp:effectExtent l="38100" t="38100" r="635" b="46355"/>
                <wp:wrapNone/>
                <wp:docPr id="721" name="Rukopis 7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47">
                      <w14:nvContentPartPr>
                        <w14:cNvContentPartPr/>
                      </w14:nvContentPartPr>
                      <w14:xfrm>
                        <a:off x="0" y="0"/>
                        <a:ext cx="133200" cy="30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27F802B" id="Rukopis 721" o:spid="_x0000_s1026" type="#_x0000_t75" style="position:absolute;margin-left:231.75pt;margin-top:11.8pt;width:11.2pt;height:3.15pt;z-index:252365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">
                <v:imagedata r:id="rId1448" o:title=""/>
              </v:shape>
            </w:pict>
          </mc:Fallback>
        </mc:AlternateContent>
      </w:r>
      <w:r w:rsidR="00AD0A1F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364800" behindDoc="0" locked="0" layoutInCell="1" allowOverlap="1" wp14:anchorId="6E7EE4C4" wp14:editId="151B1284">
                <wp:simplePos x="0" y="0"/>
                <wp:positionH relativeFrom="column">
                  <wp:posOffset>3023221</wp:posOffset>
                </wp:positionH>
                <wp:positionV relativeFrom="paragraph">
                  <wp:posOffset>190204</wp:posOffset>
                </wp:positionV>
                <wp:extent cx="48240" cy="115920"/>
                <wp:effectExtent l="19050" t="38100" r="47625" b="36830"/>
                <wp:wrapNone/>
                <wp:docPr id="720" name="Rukopis 7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49">
                      <w14:nvContentPartPr>
                        <w14:cNvContentPartPr/>
                      </w14:nvContentPartPr>
                      <w14:xfrm>
                        <a:off x="0" y="0"/>
                        <a:ext cx="48240" cy="115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33A8234" id="Rukopis 720" o:spid="_x0000_s1026" type="#_x0000_t75" style="position:absolute;margin-left:237.75pt;margin-top:14.7pt;width:4.4pt;height:9.75pt;z-index:252364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">
                <v:imagedata r:id="rId1450" o:title=""/>
              </v:shape>
            </w:pict>
          </mc:Fallback>
        </mc:AlternateContent>
      </w:r>
      <w:r w:rsidR="00AD0A1F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363776" behindDoc="0" locked="0" layoutInCell="1" allowOverlap="1" wp14:anchorId="4AA2073A" wp14:editId="44FC1B87">
                <wp:simplePos x="0" y="0"/>
                <wp:positionH relativeFrom="column">
                  <wp:posOffset>2995861</wp:posOffset>
                </wp:positionH>
                <wp:positionV relativeFrom="paragraph">
                  <wp:posOffset>173284</wp:posOffset>
                </wp:positionV>
                <wp:extent cx="38520" cy="118440"/>
                <wp:effectExtent l="38100" t="38100" r="38100" b="34290"/>
                <wp:wrapNone/>
                <wp:docPr id="719" name="Rukopis 7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51">
                      <w14:nvContentPartPr>
                        <w14:cNvContentPartPr/>
                      </w14:nvContentPartPr>
                      <w14:xfrm>
                        <a:off x="0" y="0"/>
                        <a:ext cx="38520" cy="118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635C557" id="Rukopis 719" o:spid="_x0000_s1026" type="#_x0000_t75" style="position:absolute;margin-left:235.6pt;margin-top:13.35pt;width:3.55pt;height:9.85pt;z-index:252363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">
                <v:imagedata r:id="rId1452" o:title=""/>
              </v:shape>
            </w:pict>
          </mc:Fallback>
        </mc:AlternateContent>
      </w:r>
      <w:r w:rsidR="00AD0A1F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362752" behindDoc="0" locked="0" layoutInCell="1" allowOverlap="1" wp14:anchorId="16B8F39F" wp14:editId="5066CB9D">
                <wp:simplePos x="0" y="0"/>
                <wp:positionH relativeFrom="column">
                  <wp:posOffset>2937901</wp:posOffset>
                </wp:positionH>
                <wp:positionV relativeFrom="paragraph">
                  <wp:posOffset>246364</wp:posOffset>
                </wp:positionV>
                <wp:extent cx="3600" cy="9720"/>
                <wp:effectExtent l="38100" t="19050" r="34925" b="47625"/>
                <wp:wrapNone/>
                <wp:docPr id="718" name="Rukopis 7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53">
                      <w14:nvContentPartPr>
                        <w14:cNvContentPartPr/>
                      </w14:nvContentPartPr>
                      <w14:xfrm>
                        <a:off x="0" y="0"/>
                        <a:ext cx="3600" cy="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7D85DDF" id="Rukopis 718" o:spid="_x0000_s1026" type="#_x0000_t75" style="position:absolute;margin-left:230.9pt;margin-top:19.05pt;width:1.05pt;height:1.55pt;z-index:252362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">
                <v:imagedata r:id="rId1454" o:title=""/>
              </v:shape>
            </w:pict>
          </mc:Fallback>
        </mc:AlternateContent>
      </w:r>
      <w:r w:rsidR="00AD0A1F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361728" behindDoc="0" locked="0" layoutInCell="1" allowOverlap="1" wp14:anchorId="129E305D" wp14:editId="59B20998">
                <wp:simplePos x="0" y="0"/>
                <wp:positionH relativeFrom="column">
                  <wp:posOffset>2824141</wp:posOffset>
                </wp:positionH>
                <wp:positionV relativeFrom="paragraph">
                  <wp:posOffset>130084</wp:posOffset>
                </wp:positionV>
                <wp:extent cx="68400" cy="69120"/>
                <wp:effectExtent l="19050" t="38100" r="46355" b="45720"/>
                <wp:wrapNone/>
                <wp:docPr id="717" name="Rukopis 7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55">
                      <w14:nvContentPartPr>
                        <w14:cNvContentPartPr/>
                      </w14:nvContentPartPr>
                      <w14:xfrm>
                        <a:off x="0" y="0"/>
                        <a:ext cx="68400" cy="69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42E9730" id="Rukopis 717" o:spid="_x0000_s1026" type="#_x0000_t75" style="position:absolute;margin-left:222.05pt;margin-top:9.95pt;width:6.1pt;height:6.2pt;z-index:252361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">
                <v:imagedata r:id="rId1456" o:title=""/>
              </v:shape>
            </w:pict>
          </mc:Fallback>
        </mc:AlternateContent>
      </w:r>
      <w:r w:rsidR="00AD0A1F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360704" behindDoc="0" locked="0" layoutInCell="1" allowOverlap="1" wp14:anchorId="1E26F3B2" wp14:editId="575FC795">
                <wp:simplePos x="0" y="0"/>
                <wp:positionH relativeFrom="column">
                  <wp:posOffset>2771221</wp:posOffset>
                </wp:positionH>
                <wp:positionV relativeFrom="paragraph">
                  <wp:posOffset>161404</wp:posOffset>
                </wp:positionV>
                <wp:extent cx="42840" cy="128880"/>
                <wp:effectExtent l="38100" t="38100" r="33655" b="43180"/>
                <wp:wrapNone/>
                <wp:docPr id="716" name="Rukopis 7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57">
                      <w14:nvContentPartPr>
                        <w14:cNvContentPartPr/>
                      </w14:nvContentPartPr>
                      <w14:xfrm>
                        <a:off x="0" y="0"/>
                        <a:ext cx="42840" cy="128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98230B7" id="Rukopis 716" o:spid="_x0000_s1026" type="#_x0000_t75" style="position:absolute;margin-left:217.85pt;margin-top:12.35pt;width:3.95pt;height:10.9pt;z-index:252360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">
                <v:imagedata r:id="rId1458" o:title=""/>
              </v:shape>
            </w:pict>
          </mc:Fallback>
        </mc:AlternateContent>
      </w:r>
      <w:r w:rsidR="00AD0A1F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359680" behindDoc="0" locked="0" layoutInCell="1" allowOverlap="1" wp14:anchorId="107889C1" wp14:editId="7B4976CB">
                <wp:simplePos x="0" y="0"/>
                <wp:positionH relativeFrom="column">
                  <wp:posOffset>2697061</wp:posOffset>
                </wp:positionH>
                <wp:positionV relativeFrom="paragraph">
                  <wp:posOffset>152404</wp:posOffset>
                </wp:positionV>
                <wp:extent cx="55440" cy="125640"/>
                <wp:effectExtent l="38100" t="19050" r="40005" b="46355"/>
                <wp:wrapNone/>
                <wp:docPr id="715" name="Rukopis 7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59">
                      <w14:nvContentPartPr>
                        <w14:cNvContentPartPr/>
                      </w14:nvContentPartPr>
                      <w14:xfrm>
                        <a:off x="0" y="0"/>
                        <a:ext cx="55440" cy="125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C54834A" id="Rukopis 715" o:spid="_x0000_s1026" type="#_x0000_t75" style="position:absolute;margin-left:212pt;margin-top:11.7pt;width:4.95pt;height:10.6pt;z-index:252359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">
                <v:imagedata r:id="rId1460" o:title=""/>
              </v:shape>
            </w:pict>
          </mc:Fallback>
        </mc:AlternateContent>
      </w:r>
      <w:r w:rsidR="00AD0A1F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358656" behindDoc="0" locked="0" layoutInCell="1" allowOverlap="1" wp14:anchorId="4C5F471A" wp14:editId="7E3785EF">
                <wp:simplePos x="0" y="0"/>
                <wp:positionH relativeFrom="column">
                  <wp:posOffset>2557741</wp:posOffset>
                </wp:positionH>
                <wp:positionV relativeFrom="paragraph">
                  <wp:posOffset>243844</wp:posOffset>
                </wp:positionV>
                <wp:extent cx="64440" cy="4320"/>
                <wp:effectExtent l="38100" t="38100" r="31115" b="34290"/>
                <wp:wrapNone/>
                <wp:docPr id="714" name="Rukopis 7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61">
                      <w14:nvContentPartPr>
                        <w14:cNvContentPartPr/>
                      </w14:nvContentPartPr>
                      <w14:xfrm>
                        <a:off x="0" y="0"/>
                        <a:ext cx="64440" cy="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FA8717B" id="Rukopis 714" o:spid="_x0000_s1026" type="#_x0000_t75" style="position:absolute;margin-left:201.05pt;margin-top:18.8pt;width:5.65pt;height:1.25pt;z-index:252358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">
                <v:imagedata r:id="rId1462" o:title=""/>
              </v:shape>
            </w:pict>
          </mc:Fallback>
        </mc:AlternateContent>
      </w:r>
      <w:r w:rsidR="00AD0A1F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357632" behindDoc="0" locked="0" layoutInCell="1" allowOverlap="1" wp14:anchorId="331A2BB2" wp14:editId="0E0B0789">
                <wp:simplePos x="0" y="0"/>
                <wp:positionH relativeFrom="column">
                  <wp:posOffset>2549821</wp:posOffset>
                </wp:positionH>
                <wp:positionV relativeFrom="paragraph">
                  <wp:posOffset>217564</wp:posOffset>
                </wp:positionV>
                <wp:extent cx="51120" cy="3600"/>
                <wp:effectExtent l="38100" t="38100" r="44450" b="34925"/>
                <wp:wrapNone/>
                <wp:docPr id="713" name="Rukopis 7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63">
                      <w14:nvContentPartPr>
                        <w14:cNvContentPartPr/>
                      </w14:nvContentPartPr>
                      <w14:xfrm>
                        <a:off x="0" y="0"/>
                        <a:ext cx="51120" cy="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C74D55E" id="Rukopis 713" o:spid="_x0000_s1026" type="#_x0000_t75" style="position:absolute;margin-left:200.4pt;margin-top:16.75pt;width:4.8pt;height:1.1pt;z-index:252357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">
                <v:imagedata r:id="rId1464" o:title=""/>
              </v:shape>
            </w:pict>
          </mc:Fallback>
        </mc:AlternateContent>
      </w:r>
      <w:r w:rsidR="00AD0A1F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355584" behindDoc="0" locked="0" layoutInCell="1" allowOverlap="1" wp14:anchorId="582CCB44" wp14:editId="497EC7E5">
                <wp:simplePos x="0" y="0"/>
                <wp:positionH relativeFrom="column">
                  <wp:posOffset>2288101</wp:posOffset>
                </wp:positionH>
                <wp:positionV relativeFrom="paragraph">
                  <wp:posOffset>161764</wp:posOffset>
                </wp:positionV>
                <wp:extent cx="148680" cy="61560"/>
                <wp:effectExtent l="0" t="38100" r="41910" b="34290"/>
                <wp:wrapNone/>
                <wp:docPr id="711" name="Rukopis 7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65">
                      <w14:nvContentPartPr>
                        <w14:cNvContentPartPr/>
                      </w14:nvContentPartPr>
                      <w14:xfrm>
                        <a:off x="0" y="0"/>
                        <a:ext cx="148680" cy="61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FA1A1B6" id="Rukopis 711" o:spid="_x0000_s1026" type="#_x0000_t75" style="position:absolute;margin-left:179.85pt;margin-top:12.4pt;width:12.35pt;height:5.55pt;z-index:252355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">
                <v:imagedata r:id="rId1466" o:title=""/>
              </v:shape>
            </w:pict>
          </mc:Fallback>
        </mc:AlternateContent>
      </w:r>
      <w:r w:rsidR="00AD0A1F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354560" behindDoc="0" locked="0" layoutInCell="1" allowOverlap="1" wp14:anchorId="1FC76E04" wp14:editId="40D4506B">
                <wp:simplePos x="0" y="0"/>
                <wp:positionH relativeFrom="column">
                  <wp:posOffset>2344981</wp:posOffset>
                </wp:positionH>
                <wp:positionV relativeFrom="paragraph">
                  <wp:posOffset>168964</wp:posOffset>
                </wp:positionV>
                <wp:extent cx="28080" cy="116640"/>
                <wp:effectExtent l="38100" t="38100" r="48260" b="36195"/>
                <wp:wrapNone/>
                <wp:docPr id="710" name="Rukopis 7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67">
                      <w14:nvContentPartPr>
                        <w14:cNvContentPartPr/>
                      </w14:nvContentPartPr>
                      <w14:xfrm>
                        <a:off x="0" y="0"/>
                        <a:ext cx="28080" cy="116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9300BB0" id="Rukopis 710" o:spid="_x0000_s1026" type="#_x0000_t75" style="position:absolute;margin-left:184.35pt;margin-top:13pt;width:2.8pt;height:9.75pt;z-index:252354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">
                <v:imagedata r:id="rId1468" o:title=""/>
              </v:shape>
            </w:pict>
          </mc:Fallback>
        </mc:AlternateContent>
      </w:r>
      <w:r w:rsidR="00AD0A1F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326912" behindDoc="0" locked="0" layoutInCell="1" allowOverlap="1" wp14:anchorId="2C1DDEDB" wp14:editId="10FB4410">
                <wp:simplePos x="0" y="0"/>
                <wp:positionH relativeFrom="column">
                  <wp:posOffset>1577461</wp:posOffset>
                </wp:positionH>
                <wp:positionV relativeFrom="paragraph">
                  <wp:posOffset>-705836</wp:posOffset>
                </wp:positionV>
                <wp:extent cx="413280" cy="1439280"/>
                <wp:effectExtent l="38100" t="38100" r="6350" b="46990"/>
                <wp:wrapNone/>
                <wp:docPr id="683" name="Rukopis 6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69">
                      <w14:nvContentPartPr>
                        <w14:cNvContentPartPr/>
                      </w14:nvContentPartPr>
                      <w14:xfrm>
                        <a:off x="0" y="0"/>
                        <a:ext cx="413280" cy="1439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8F44311" id="Rukopis 683" o:spid="_x0000_s1026" type="#_x0000_t75" style="position:absolute;margin-left:123.85pt;margin-top:-56.05pt;width:33.4pt;height:114.25pt;z-index:252326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">
                <v:imagedata r:id="rId1470" o:title=""/>
              </v:shape>
            </w:pict>
          </mc:Fallback>
        </mc:AlternateContent>
      </w:r>
      <w:r w:rsidR="00AD0A1F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308480" behindDoc="0" locked="0" layoutInCell="1" allowOverlap="1" wp14:anchorId="126EDEC0" wp14:editId="4264236C">
                <wp:simplePos x="0" y="0"/>
                <wp:positionH relativeFrom="column">
                  <wp:posOffset>811021</wp:posOffset>
                </wp:positionH>
                <wp:positionV relativeFrom="paragraph">
                  <wp:posOffset>93689</wp:posOffset>
                </wp:positionV>
                <wp:extent cx="164160" cy="181440"/>
                <wp:effectExtent l="38100" t="38100" r="45720" b="47625"/>
                <wp:wrapNone/>
                <wp:docPr id="663" name="Rukopis 6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71">
                      <w14:nvContentPartPr>
                        <w14:cNvContentPartPr/>
                      </w14:nvContentPartPr>
                      <w14:xfrm>
                        <a:off x="0" y="0"/>
                        <a:ext cx="164160" cy="18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3A91B9" id="Rukopis 663" o:spid="_x0000_s1026" type="#_x0000_t75" style="position:absolute;margin-left:63.45pt;margin-top:7.1pt;width:13.65pt;height:15.05pt;z-index:25230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">
                <v:imagedata r:id="rId1472" o:title=""/>
              </v:shape>
            </w:pict>
          </mc:Fallback>
        </mc:AlternateContent>
      </w:r>
      <w:r w:rsidR="00AD0A1F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307456" behindDoc="0" locked="0" layoutInCell="1" allowOverlap="1" wp14:anchorId="16AFBE81" wp14:editId="6F2C0D4A">
                <wp:simplePos x="0" y="0"/>
                <wp:positionH relativeFrom="column">
                  <wp:posOffset>1335901</wp:posOffset>
                </wp:positionH>
                <wp:positionV relativeFrom="paragraph">
                  <wp:posOffset>63449</wp:posOffset>
                </wp:positionV>
                <wp:extent cx="170640" cy="212400"/>
                <wp:effectExtent l="38100" t="38100" r="39370" b="35560"/>
                <wp:wrapNone/>
                <wp:docPr id="662" name="Rukopis 6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73">
                      <w14:nvContentPartPr>
                        <w14:cNvContentPartPr/>
                      </w14:nvContentPartPr>
                      <w14:xfrm>
                        <a:off x="0" y="0"/>
                        <a:ext cx="170640" cy="212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888666B" id="Rukopis 662" o:spid="_x0000_s1026" type="#_x0000_t75" style="position:absolute;margin-left:104.85pt;margin-top:4.7pt;width:14.15pt;height:17.4pt;z-index:252307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">
                <v:imagedata r:id="rId1474" o:title=""/>
              </v:shape>
            </w:pict>
          </mc:Fallback>
        </mc:AlternateContent>
      </w:r>
      <w:r w:rsidR="00AD0A1F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306432" behindDoc="0" locked="0" layoutInCell="1" allowOverlap="1" wp14:anchorId="0806B317" wp14:editId="04113FB8">
                <wp:simplePos x="0" y="0"/>
                <wp:positionH relativeFrom="column">
                  <wp:posOffset>1312141</wp:posOffset>
                </wp:positionH>
                <wp:positionV relativeFrom="paragraph">
                  <wp:posOffset>115289</wp:posOffset>
                </wp:positionV>
                <wp:extent cx="135720" cy="55080"/>
                <wp:effectExtent l="38100" t="38100" r="36195" b="40640"/>
                <wp:wrapNone/>
                <wp:docPr id="661" name="Rukopis 6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75">
                      <w14:nvContentPartPr>
                        <w14:cNvContentPartPr/>
                      </w14:nvContentPartPr>
                      <w14:xfrm>
                        <a:off x="0" y="0"/>
                        <a:ext cx="135720" cy="55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19BA9C9" id="Rukopis 661" o:spid="_x0000_s1026" type="#_x0000_t75" style="position:absolute;margin-left:102.95pt;margin-top:8.75pt;width:11.35pt;height:5.05pt;z-index:252306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">
                <v:imagedata r:id="rId1476" o:title=""/>
              </v:shape>
            </w:pict>
          </mc:Fallback>
        </mc:AlternateContent>
      </w:r>
      <w:r w:rsidR="00AD0A1F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305408" behindDoc="0" locked="0" layoutInCell="1" allowOverlap="1" wp14:anchorId="24C61876" wp14:editId="5EA53D8F">
                <wp:simplePos x="0" y="0"/>
                <wp:positionH relativeFrom="column">
                  <wp:posOffset>1403941</wp:posOffset>
                </wp:positionH>
                <wp:positionV relativeFrom="paragraph">
                  <wp:posOffset>132209</wp:posOffset>
                </wp:positionV>
                <wp:extent cx="52920" cy="119520"/>
                <wp:effectExtent l="38100" t="38100" r="42545" b="33020"/>
                <wp:wrapNone/>
                <wp:docPr id="660" name="Rukopis 6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77">
                      <w14:nvContentPartPr>
                        <w14:cNvContentPartPr/>
                      </w14:nvContentPartPr>
                      <w14:xfrm>
                        <a:off x="0" y="0"/>
                        <a:ext cx="52920" cy="119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BA6B02C" id="Rukopis 660" o:spid="_x0000_s1026" type="#_x0000_t75" style="position:absolute;margin-left:110.25pt;margin-top:10.1pt;width:4.75pt;height:9.9pt;z-index:252305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">
                <v:imagedata r:id="rId1478" o:title=""/>
              </v:shape>
            </w:pict>
          </mc:Fallback>
        </mc:AlternateContent>
      </w:r>
      <w:r w:rsidR="00AD0A1F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304384" behindDoc="0" locked="0" layoutInCell="1" allowOverlap="1" wp14:anchorId="043776DD" wp14:editId="5ED79C94">
                <wp:simplePos x="0" y="0"/>
                <wp:positionH relativeFrom="column">
                  <wp:posOffset>1369741</wp:posOffset>
                </wp:positionH>
                <wp:positionV relativeFrom="paragraph">
                  <wp:posOffset>128969</wp:posOffset>
                </wp:positionV>
                <wp:extent cx="43920" cy="108000"/>
                <wp:effectExtent l="38100" t="38100" r="32385" b="44450"/>
                <wp:wrapNone/>
                <wp:docPr id="659" name="Rukopis 6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79">
                      <w14:nvContentPartPr>
                        <w14:cNvContentPartPr/>
                      </w14:nvContentPartPr>
                      <w14:xfrm>
                        <a:off x="0" y="0"/>
                        <a:ext cx="43920" cy="108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93DAA9B" id="Rukopis 659" o:spid="_x0000_s1026" type="#_x0000_t75" style="position:absolute;margin-left:107.55pt;margin-top:9.85pt;width:3.95pt;height:9.1pt;z-index:25230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">
                <v:imagedata r:id="rId1480" o:title=""/>
              </v:shape>
            </w:pict>
          </mc:Fallback>
        </mc:AlternateContent>
      </w:r>
      <w:r w:rsidR="00AD0A1F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303360" behindDoc="0" locked="0" layoutInCell="1" allowOverlap="1" wp14:anchorId="109EBE9F" wp14:editId="35039FF8">
                <wp:simplePos x="0" y="0"/>
                <wp:positionH relativeFrom="column">
                  <wp:posOffset>1212781</wp:posOffset>
                </wp:positionH>
                <wp:positionV relativeFrom="paragraph">
                  <wp:posOffset>77129</wp:posOffset>
                </wp:positionV>
                <wp:extent cx="93960" cy="60840"/>
                <wp:effectExtent l="38100" t="38100" r="40005" b="34925"/>
                <wp:wrapNone/>
                <wp:docPr id="658" name="Rukopis 6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81">
                      <w14:nvContentPartPr>
                        <w14:cNvContentPartPr/>
                      </w14:nvContentPartPr>
                      <w14:xfrm>
                        <a:off x="0" y="0"/>
                        <a:ext cx="93960" cy="60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155ACEA" id="Rukopis 658" o:spid="_x0000_s1026" type="#_x0000_t75" style="position:absolute;margin-left:95.2pt;margin-top:5.75pt;width:7.9pt;height:5.5pt;z-index:25230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">
                <v:imagedata r:id="rId1482" o:title=""/>
              </v:shape>
            </w:pict>
          </mc:Fallback>
        </mc:AlternateContent>
      </w:r>
      <w:r w:rsidR="00AD0A1F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302336" behindDoc="0" locked="0" layoutInCell="1" allowOverlap="1" wp14:anchorId="671CCE80" wp14:editId="572AE36F">
                <wp:simplePos x="0" y="0"/>
                <wp:positionH relativeFrom="column">
                  <wp:posOffset>1149061</wp:posOffset>
                </wp:positionH>
                <wp:positionV relativeFrom="paragraph">
                  <wp:posOffset>163169</wp:posOffset>
                </wp:positionV>
                <wp:extent cx="80640" cy="74160"/>
                <wp:effectExtent l="38100" t="38100" r="34290" b="40640"/>
                <wp:wrapNone/>
                <wp:docPr id="657" name="Rukopis 6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83">
                      <w14:nvContentPartPr>
                        <w14:cNvContentPartPr/>
                      </w14:nvContentPartPr>
                      <w14:xfrm>
                        <a:off x="0" y="0"/>
                        <a:ext cx="80640" cy="74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C08468F" id="Rukopis 657" o:spid="_x0000_s1026" type="#_x0000_t75" style="position:absolute;margin-left:90.25pt;margin-top:12.5pt;width:6.85pt;height:6.55pt;z-index:25230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">
                <v:imagedata r:id="rId1484" o:title=""/>
              </v:shape>
            </w:pict>
          </mc:Fallback>
        </mc:AlternateContent>
      </w:r>
      <w:r w:rsidR="00AD0A1F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301312" behindDoc="0" locked="0" layoutInCell="1" allowOverlap="1" wp14:anchorId="2363F87C" wp14:editId="4D407ABF">
                <wp:simplePos x="0" y="0"/>
                <wp:positionH relativeFrom="column">
                  <wp:posOffset>1012981</wp:posOffset>
                </wp:positionH>
                <wp:positionV relativeFrom="paragraph">
                  <wp:posOffset>224729</wp:posOffset>
                </wp:positionV>
                <wp:extent cx="59400" cy="5760"/>
                <wp:effectExtent l="38100" t="38100" r="36195" b="32385"/>
                <wp:wrapNone/>
                <wp:docPr id="656" name="Rukopis 6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85">
                      <w14:nvContentPartPr>
                        <w14:cNvContentPartPr/>
                      </w14:nvContentPartPr>
                      <w14:xfrm>
                        <a:off x="0" y="0"/>
                        <a:ext cx="59400" cy="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40726D7" id="Rukopis 656" o:spid="_x0000_s1026" type="#_x0000_t75" style="position:absolute;margin-left:79.45pt;margin-top:17.45pt;width:5.25pt;height:1pt;z-index:25230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">
                <v:imagedata r:id="rId1486" o:title=""/>
              </v:shape>
            </w:pict>
          </mc:Fallback>
        </mc:AlternateContent>
      </w:r>
      <w:r w:rsidR="00AD0A1F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300288" behindDoc="0" locked="0" layoutInCell="1" allowOverlap="1" wp14:anchorId="3DB1D917" wp14:editId="6AE209D1">
                <wp:simplePos x="0" y="0"/>
                <wp:positionH relativeFrom="column">
                  <wp:posOffset>991381</wp:posOffset>
                </wp:positionH>
                <wp:positionV relativeFrom="paragraph">
                  <wp:posOffset>185849</wp:posOffset>
                </wp:positionV>
                <wp:extent cx="72000" cy="5040"/>
                <wp:effectExtent l="38100" t="38100" r="42545" b="33655"/>
                <wp:wrapNone/>
                <wp:docPr id="655" name="Rukopis 6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87">
                      <w14:nvContentPartPr>
                        <w14:cNvContentPartPr/>
                      </w14:nvContentPartPr>
                      <w14:xfrm>
                        <a:off x="0" y="0"/>
                        <a:ext cx="72000" cy="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49B4843" id="Rukopis 655" o:spid="_x0000_s1026" type="#_x0000_t75" style="position:absolute;margin-left:77.7pt;margin-top:14.3pt;width:6.25pt;height:1.2pt;z-index:25230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">
                <v:imagedata r:id="rId1488" o:title=""/>
              </v:shape>
            </w:pict>
          </mc:Fallback>
        </mc:AlternateContent>
      </w:r>
      <w:r w:rsidR="00AD0A1F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299264" behindDoc="0" locked="0" layoutInCell="1" allowOverlap="1" wp14:anchorId="7C9F752F" wp14:editId="0C5F7966">
                <wp:simplePos x="0" y="0"/>
                <wp:positionH relativeFrom="column">
                  <wp:posOffset>783661</wp:posOffset>
                </wp:positionH>
                <wp:positionV relativeFrom="paragraph">
                  <wp:posOffset>121409</wp:posOffset>
                </wp:positionV>
                <wp:extent cx="119520" cy="33120"/>
                <wp:effectExtent l="38100" t="38100" r="33020" b="43180"/>
                <wp:wrapNone/>
                <wp:docPr id="654" name="Rukopis 6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89">
                      <w14:nvContentPartPr>
                        <w14:cNvContentPartPr/>
                      </w14:nvContentPartPr>
                      <w14:xfrm>
                        <a:off x="0" y="0"/>
                        <a:ext cx="119520" cy="33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ADC57DA" id="Rukopis 654" o:spid="_x0000_s1026" type="#_x0000_t75" style="position:absolute;margin-left:61.4pt;margin-top:9.2pt;width:10pt;height:3.25pt;z-index:25229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">
                <v:imagedata r:id="rId1490" o:title=""/>
              </v:shape>
            </w:pict>
          </mc:Fallback>
        </mc:AlternateContent>
      </w:r>
      <w:r w:rsidR="00AD0A1F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298240" behindDoc="0" locked="0" layoutInCell="1" allowOverlap="1" wp14:anchorId="45C0F221" wp14:editId="1615BF0C">
                <wp:simplePos x="0" y="0"/>
                <wp:positionH relativeFrom="column">
                  <wp:posOffset>851341</wp:posOffset>
                </wp:positionH>
                <wp:positionV relativeFrom="paragraph">
                  <wp:posOffset>141209</wp:posOffset>
                </wp:positionV>
                <wp:extent cx="43200" cy="110520"/>
                <wp:effectExtent l="38100" t="38100" r="33020" b="41910"/>
                <wp:wrapNone/>
                <wp:docPr id="653" name="Rukopis 6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91">
                      <w14:nvContentPartPr>
                        <w14:cNvContentPartPr/>
                      </w14:nvContentPartPr>
                      <w14:xfrm>
                        <a:off x="0" y="0"/>
                        <a:ext cx="43200" cy="11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6C8C2A9" id="Rukopis 653" o:spid="_x0000_s1026" type="#_x0000_t75" style="position:absolute;margin-left:66.8pt;margin-top:10.85pt;width:3.9pt;height:9.2pt;z-index:252298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">
                <v:imagedata r:id="rId1492" o:title=""/>
              </v:shape>
            </w:pict>
          </mc:Fallback>
        </mc:AlternateContent>
      </w:r>
      <w:r w:rsidR="00AD0A1F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297216" behindDoc="0" locked="0" layoutInCell="1" allowOverlap="1" wp14:anchorId="5B4EE7C7" wp14:editId="7D1EB4E0">
                <wp:simplePos x="0" y="0"/>
                <wp:positionH relativeFrom="column">
                  <wp:posOffset>804901</wp:posOffset>
                </wp:positionH>
                <wp:positionV relativeFrom="paragraph">
                  <wp:posOffset>146969</wp:posOffset>
                </wp:positionV>
                <wp:extent cx="47880" cy="112680"/>
                <wp:effectExtent l="19050" t="38100" r="47625" b="40005"/>
                <wp:wrapNone/>
                <wp:docPr id="652" name="Rukopis 6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93">
                      <w14:nvContentPartPr>
                        <w14:cNvContentPartPr/>
                      </w14:nvContentPartPr>
                      <w14:xfrm>
                        <a:off x="0" y="0"/>
                        <a:ext cx="47880" cy="112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C6E6C0B" id="Rukopis 652" o:spid="_x0000_s1026" type="#_x0000_t75" style="position:absolute;margin-left:63.1pt;margin-top:11.25pt;width:4.35pt;height:9.5pt;z-index:252297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">
                <v:imagedata r:id="rId1494" o:title=""/>
              </v:shape>
            </w:pict>
          </mc:Fallback>
        </mc:AlternateContent>
      </w:r>
      <w:r w:rsidR="00AD0A1F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296192" behindDoc="0" locked="0" layoutInCell="1" allowOverlap="1" wp14:anchorId="1E0DF1AF" wp14:editId="17FD873D">
                <wp:simplePos x="0" y="0"/>
                <wp:positionH relativeFrom="column">
                  <wp:posOffset>683941</wp:posOffset>
                </wp:positionH>
                <wp:positionV relativeFrom="paragraph">
                  <wp:posOffset>105929</wp:posOffset>
                </wp:positionV>
                <wp:extent cx="63000" cy="159480"/>
                <wp:effectExtent l="38100" t="38100" r="51435" b="31115"/>
                <wp:wrapNone/>
                <wp:docPr id="651" name="Rukopis 6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95">
                      <w14:nvContentPartPr>
                        <w14:cNvContentPartPr/>
                      </w14:nvContentPartPr>
                      <w14:xfrm>
                        <a:off x="0" y="0"/>
                        <a:ext cx="63000" cy="159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E38CBAB" id="Rukopis 651" o:spid="_x0000_s1026" type="#_x0000_t75" style="position:absolute;margin-left:53.4pt;margin-top:7.9pt;width:5.8pt;height:13.2pt;z-index:252296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">
                <v:imagedata r:id="rId1496" o:title=""/>
              </v:shape>
            </w:pict>
          </mc:Fallback>
        </mc:AlternateContent>
      </w:r>
      <w:r w:rsidR="00AD0A1F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295168" behindDoc="0" locked="0" layoutInCell="1" allowOverlap="1" wp14:anchorId="7439FFA1" wp14:editId="7010C6D6">
                <wp:simplePos x="0" y="0"/>
                <wp:positionH relativeFrom="column">
                  <wp:posOffset>559021</wp:posOffset>
                </wp:positionH>
                <wp:positionV relativeFrom="paragraph">
                  <wp:posOffset>108449</wp:posOffset>
                </wp:positionV>
                <wp:extent cx="100800" cy="138240"/>
                <wp:effectExtent l="38100" t="38100" r="33020" b="33655"/>
                <wp:wrapNone/>
                <wp:docPr id="650" name="Rukopis 6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97">
                      <w14:nvContentPartPr>
                        <w14:cNvContentPartPr/>
                      </w14:nvContentPartPr>
                      <w14:xfrm>
                        <a:off x="0" y="0"/>
                        <a:ext cx="100800" cy="138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47B9AD" id="Rukopis 650" o:spid="_x0000_s1026" type="#_x0000_t75" style="position:absolute;margin-left:43.65pt;margin-top:8.15pt;width:8.75pt;height:11.75pt;z-index:252295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">
                <v:imagedata r:id="rId1498" o:title=""/>
              </v:shape>
            </w:pict>
          </mc:Fallback>
        </mc:AlternateContent>
      </w:r>
    </w:p>
    <w:p w:rsidR="00AD0A1F" w:rsidRDefault="009C5EB3" w:rsidP="00616383">
      <w:pPr>
        <w:tabs>
          <w:tab w:val="left" w:pos="426"/>
        </w:tabs>
        <w:spacing w:line="360" w:lineRule="auto"/>
        <w:rPr>
          <w:rFonts w:ascii="Arial" w:hAnsi="Arial" w:cs="Arial"/>
        </w:rPr>
      </w:pP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520448" behindDoc="0" locked="0" layoutInCell="1" allowOverlap="1">
                <wp:simplePos x="0" y="0"/>
                <wp:positionH relativeFrom="column">
                  <wp:posOffset>5622061</wp:posOffset>
                </wp:positionH>
                <wp:positionV relativeFrom="paragraph">
                  <wp:posOffset>233208</wp:posOffset>
                </wp:positionV>
                <wp:extent cx="70560" cy="11880"/>
                <wp:effectExtent l="38100" t="19050" r="43815" b="45720"/>
                <wp:wrapNone/>
                <wp:docPr id="878" name="Rukopis 8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99">
                      <w14:nvContentPartPr>
                        <w14:cNvContentPartPr/>
                      </w14:nvContentPartPr>
                      <w14:xfrm>
                        <a:off x="0" y="0"/>
                        <a:ext cx="70560" cy="1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D17C0C0" id="Rukopis 878" o:spid="_x0000_s1026" type="#_x0000_t75" style="position:absolute;margin-left:442.35pt;margin-top:17.95pt;width:6.1pt;height:1.55pt;z-index:252520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">
                <v:imagedata r:id="rId1500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517376" behindDoc="0" locked="0" layoutInCell="1" allowOverlap="1">
                <wp:simplePos x="0" y="0"/>
                <wp:positionH relativeFrom="column">
                  <wp:posOffset>5543221</wp:posOffset>
                </wp:positionH>
                <wp:positionV relativeFrom="paragraph">
                  <wp:posOffset>190368</wp:posOffset>
                </wp:positionV>
                <wp:extent cx="68760" cy="95400"/>
                <wp:effectExtent l="38100" t="38100" r="45720" b="38100"/>
                <wp:wrapNone/>
                <wp:docPr id="875" name="Rukopis 8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01">
                      <w14:nvContentPartPr>
                        <w14:cNvContentPartPr/>
                      </w14:nvContentPartPr>
                      <w14:xfrm>
                        <a:off x="0" y="0"/>
                        <a:ext cx="68760" cy="9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19CDEF3" id="Rukopis 875" o:spid="_x0000_s1026" type="#_x0000_t75" style="position:absolute;margin-left:436.1pt;margin-top:14.75pt;width:6.15pt;height:8.1pt;z-index:252517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">
                <v:imagedata r:id="rId1502" o:title=""/>
              </v:shape>
            </w:pict>
          </mc:Fallback>
        </mc:AlternateContent>
      </w:r>
      <w:r w:rsidR="00265DB8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515328" behindDoc="0" locked="0" layoutInCell="1" allowOverlap="1">
                <wp:simplePos x="0" y="0"/>
                <wp:positionH relativeFrom="column">
                  <wp:posOffset>5390941</wp:posOffset>
                </wp:positionH>
                <wp:positionV relativeFrom="paragraph">
                  <wp:posOffset>240768</wp:posOffset>
                </wp:positionV>
                <wp:extent cx="60120" cy="6840"/>
                <wp:effectExtent l="38100" t="38100" r="35560" b="31750"/>
                <wp:wrapNone/>
                <wp:docPr id="873" name="Rukopis 8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03">
                      <w14:nvContentPartPr>
                        <w14:cNvContentPartPr/>
                      </w14:nvContentPartPr>
                      <w14:xfrm>
                        <a:off x="0" y="0"/>
                        <a:ext cx="60120" cy="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25D01A1" id="Rukopis 873" o:spid="_x0000_s1026" type="#_x0000_t75" style="position:absolute;margin-left:424.15pt;margin-top:18.6pt;width:5.35pt;height:1.3pt;z-index:252515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">
                <v:imagedata r:id="rId1504" o:title=""/>
              </v:shape>
            </w:pict>
          </mc:Fallback>
        </mc:AlternateContent>
      </w:r>
      <w:r w:rsidR="00265DB8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511232" behindDoc="0" locked="0" layoutInCell="1" allowOverlap="1">
                <wp:simplePos x="0" y="0"/>
                <wp:positionH relativeFrom="column">
                  <wp:posOffset>5076661</wp:posOffset>
                </wp:positionH>
                <wp:positionV relativeFrom="paragraph">
                  <wp:posOffset>227808</wp:posOffset>
                </wp:positionV>
                <wp:extent cx="123840" cy="70200"/>
                <wp:effectExtent l="0" t="38100" r="28575" b="44450"/>
                <wp:wrapNone/>
                <wp:docPr id="869" name="Rukopis 8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05">
                      <w14:nvContentPartPr>
                        <w14:cNvContentPartPr/>
                      </w14:nvContentPartPr>
                      <w14:xfrm>
                        <a:off x="0" y="0"/>
                        <a:ext cx="123840" cy="70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0148282" id="Rukopis 869" o:spid="_x0000_s1026" type="#_x0000_t75" style="position:absolute;margin-left:399.45pt;margin-top:17.65pt;width:10.35pt;height:6pt;z-index:252511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">
                <v:imagedata r:id="rId1506" o:title=""/>
              </v:shape>
            </w:pict>
          </mc:Fallback>
        </mc:AlternateContent>
      </w:r>
      <w:r w:rsidR="00265DB8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509184" behindDoc="0" locked="0" layoutInCell="1" allowOverlap="1">
                <wp:simplePos x="0" y="0"/>
                <wp:positionH relativeFrom="column">
                  <wp:posOffset>6025621</wp:posOffset>
                </wp:positionH>
                <wp:positionV relativeFrom="paragraph">
                  <wp:posOffset>-24912</wp:posOffset>
                </wp:positionV>
                <wp:extent cx="46440" cy="94320"/>
                <wp:effectExtent l="19050" t="38100" r="48895" b="39370"/>
                <wp:wrapNone/>
                <wp:docPr id="867" name="Rukopis 8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07">
                      <w14:nvContentPartPr>
                        <w14:cNvContentPartPr/>
                      </w14:nvContentPartPr>
                      <w14:xfrm>
                        <a:off x="0" y="0"/>
                        <a:ext cx="46440" cy="9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F28B5AE" id="Rukopis 867" o:spid="_x0000_s1026" type="#_x0000_t75" style="position:absolute;margin-left:474.1pt;margin-top:-2.3pt;width:4.35pt;height:8.05pt;z-index:252509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">
                <v:imagedata r:id="rId1508" o:title=""/>
              </v:shape>
            </w:pict>
          </mc:Fallback>
        </mc:AlternateContent>
      </w:r>
      <w:r w:rsidR="00265DB8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505088" behindDoc="0" locked="0" layoutInCell="1" allowOverlap="1">
                <wp:simplePos x="0" y="0"/>
                <wp:positionH relativeFrom="column">
                  <wp:posOffset>5676421</wp:posOffset>
                </wp:positionH>
                <wp:positionV relativeFrom="paragraph">
                  <wp:posOffset>-14472</wp:posOffset>
                </wp:positionV>
                <wp:extent cx="80640" cy="53280"/>
                <wp:effectExtent l="38100" t="38100" r="34290" b="42545"/>
                <wp:wrapNone/>
                <wp:docPr id="863" name="Rukopis 8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09">
                      <w14:nvContentPartPr>
                        <w14:cNvContentPartPr/>
                      </w14:nvContentPartPr>
                      <w14:xfrm>
                        <a:off x="0" y="0"/>
                        <a:ext cx="80640" cy="53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35100F" id="Rukopis 863" o:spid="_x0000_s1026" type="#_x0000_t75" style="position:absolute;margin-left:446.65pt;margin-top:-1.45pt;width:6.85pt;height:4.95pt;z-index:252505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">
                <v:imagedata r:id="rId1510" o:title=""/>
              </v:shape>
            </w:pict>
          </mc:Fallback>
        </mc:AlternateContent>
      </w:r>
      <w:r w:rsidR="00265DB8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499968" behindDoc="0" locked="0" layoutInCell="1" allowOverlap="1">
                <wp:simplePos x="0" y="0"/>
                <wp:positionH relativeFrom="column">
                  <wp:posOffset>5246581</wp:posOffset>
                </wp:positionH>
                <wp:positionV relativeFrom="paragraph">
                  <wp:posOffset>30168</wp:posOffset>
                </wp:positionV>
                <wp:extent cx="44640" cy="55440"/>
                <wp:effectExtent l="38100" t="38100" r="31750" b="40005"/>
                <wp:wrapNone/>
                <wp:docPr id="858" name="Rukopis 8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11">
                      <w14:nvContentPartPr>
                        <w14:cNvContentPartPr/>
                      </w14:nvContentPartPr>
                      <w14:xfrm>
                        <a:off x="0" y="0"/>
                        <a:ext cx="44640" cy="55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BF85841" id="Rukopis 858" o:spid="_x0000_s1026" type="#_x0000_t75" style="position:absolute;margin-left:412.8pt;margin-top:2.05pt;width:4.1pt;height:5.1pt;z-index:252499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">
                <v:imagedata r:id="rId1512" o:title=""/>
              </v:shape>
            </w:pict>
          </mc:Fallback>
        </mc:AlternateContent>
      </w:r>
      <w:r w:rsidR="00265DB8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498944" behindDoc="0" locked="0" layoutInCell="1" allowOverlap="1">
                <wp:simplePos x="0" y="0"/>
                <wp:positionH relativeFrom="column">
                  <wp:posOffset>5173501</wp:posOffset>
                </wp:positionH>
                <wp:positionV relativeFrom="paragraph">
                  <wp:posOffset>38808</wp:posOffset>
                </wp:positionV>
                <wp:extent cx="79200" cy="47160"/>
                <wp:effectExtent l="38100" t="38100" r="35560" b="29210"/>
                <wp:wrapNone/>
                <wp:docPr id="857" name="Rukopis 8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13">
                      <w14:nvContentPartPr>
                        <w14:cNvContentPartPr/>
                      </w14:nvContentPartPr>
                      <w14:xfrm>
                        <a:off x="0" y="0"/>
                        <a:ext cx="79200" cy="47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8982F59" id="Rukopis 857" o:spid="_x0000_s1026" type="#_x0000_t75" style="position:absolute;margin-left:407pt;margin-top:2.7pt;width:6.85pt;height:4.25pt;z-index:252498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">
                <v:imagedata r:id="rId1514" o:title=""/>
              </v:shape>
            </w:pict>
          </mc:Fallback>
        </mc:AlternateContent>
      </w:r>
      <w:r w:rsidR="00265DB8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497920" behindDoc="0" locked="0" layoutInCell="1" allowOverlap="1">
                <wp:simplePos x="0" y="0"/>
                <wp:positionH relativeFrom="column">
                  <wp:posOffset>5169541</wp:posOffset>
                </wp:positionH>
                <wp:positionV relativeFrom="paragraph">
                  <wp:posOffset>21168</wp:posOffset>
                </wp:positionV>
                <wp:extent cx="35280" cy="70560"/>
                <wp:effectExtent l="38100" t="38100" r="41275" b="43815"/>
                <wp:wrapNone/>
                <wp:docPr id="856" name="Rukopis 8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15">
                      <w14:nvContentPartPr>
                        <w14:cNvContentPartPr/>
                      </w14:nvContentPartPr>
                      <w14:xfrm>
                        <a:off x="0" y="0"/>
                        <a:ext cx="35280" cy="70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CD48704" id="Rukopis 856" o:spid="_x0000_s1026" type="#_x0000_t75" style="position:absolute;margin-left:406.75pt;margin-top:1.35pt;width:3.35pt;height:6.1pt;z-index:252497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">
                <v:imagedata r:id="rId1516" o:title=""/>
              </v:shape>
            </w:pict>
          </mc:Fallback>
        </mc:AlternateContent>
      </w:r>
      <w:r w:rsidR="00265DB8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494848" behindDoc="0" locked="0" layoutInCell="1" allowOverlap="1">
                <wp:simplePos x="0" y="0"/>
                <wp:positionH relativeFrom="column">
                  <wp:posOffset>4546741</wp:posOffset>
                </wp:positionH>
                <wp:positionV relativeFrom="paragraph">
                  <wp:posOffset>76608</wp:posOffset>
                </wp:positionV>
                <wp:extent cx="360" cy="360"/>
                <wp:effectExtent l="38100" t="38100" r="38100" b="38100"/>
                <wp:wrapNone/>
                <wp:docPr id="853" name="Rukopis 8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17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B85BE40" id="Rukopis 853" o:spid="_x0000_s1026" type="#_x0000_t75" style="position:absolute;margin-left:357.65pt;margin-top:5.7pt;width:.75pt;height:.75pt;z-index:252494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">
                <v:imagedata r:id="rId1518" o:title=""/>
              </v:shape>
            </w:pict>
          </mc:Fallback>
        </mc:AlternateContent>
      </w:r>
      <w:r w:rsidR="00265DB8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492800" behindDoc="0" locked="0" layoutInCell="1" allowOverlap="1">
                <wp:simplePos x="0" y="0"/>
                <wp:positionH relativeFrom="column">
                  <wp:posOffset>4339021</wp:posOffset>
                </wp:positionH>
                <wp:positionV relativeFrom="paragraph">
                  <wp:posOffset>2088</wp:posOffset>
                </wp:positionV>
                <wp:extent cx="67680" cy="5040"/>
                <wp:effectExtent l="38100" t="38100" r="27940" b="33655"/>
                <wp:wrapNone/>
                <wp:docPr id="851" name="Rukopis 8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19">
                      <w14:nvContentPartPr>
                        <w14:cNvContentPartPr/>
                      </w14:nvContentPartPr>
                      <w14:xfrm>
                        <a:off x="0" y="0"/>
                        <a:ext cx="67680" cy="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EF52BDB" id="Rukopis 851" o:spid="_x0000_s1026" type="#_x0000_t75" style="position:absolute;margin-left:341.35pt;margin-top:0;width:5.8pt;height:1pt;z-index:252492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">
                <v:imagedata r:id="rId1520" o:title=""/>
              </v:shape>
            </w:pict>
          </mc:Fallback>
        </mc:AlternateContent>
      </w:r>
      <w:r w:rsidR="00265DB8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490752" behindDoc="0" locked="0" layoutInCell="1" allowOverlap="1">
                <wp:simplePos x="0" y="0"/>
                <wp:positionH relativeFrom="column">
                  <wp:posOffset>4212661</wp:posOffset>
                </wp:positionH>
                <wp:positionV relativeFrom="paragraph">
                  <wp:posOffset>41688</wp:posOffset>
                </wp:positionV>
                <wp:extent cx="46440" cy="69840"/>
                <wp:effectExtent l="38100" t="38100" r="29845" b="45085"/>
                <wp:wrapNone/>
                <wp:docPr id="849" name="Rukopis 8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21">
                      <w14:nvContentPartPr>
                        <w14:cNvContentPartPr/>
                      </w14:nvContentPartPr>
                      <w14:xfrm>
                        <a:off x="0" y="0"/>
                        <a:ext cx="46440" cy="69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6060DAC" id="Rukopis 849" o:spid="_x0000_s1026" type="#_x0000_t75" style="position:absolute;margin-left:331.4pt;margin-top:2.95pt;width:4.15pt;height:6.25pt;z-index:252490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">
                <v:imagedata r:id="rId1522" o:title=""/>
              </v:shape>
            </w:pict>
          </mc:Fallback>
        </mc:AlternateContent>
      </w:r>
      <w:r w:rsidR="00265DB8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489728" behindDoc="0" locked="0" layoutInCell="1" allowOverlap="1">
                <wp:simplePos x="0" y="0"/>
                <wp:positionH relativeFrom="column">
                  <wp:posOffset>4154341</wp:posOffset>
                </wp:positionH>
                <wp:positionV relativeFrom="paragraph">
                  <wp:posOffset>50688</wp:posOffset>
                </wp:positionV>
                <wp:extent cx="68400" cy="53280"/>
                <wp:effectExtent l="38100" t="38100" r="46355" b="42545"/>
                <wp:wrapNone/>
                <wp:docPr id="848" name="Rukopis 8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23">
                      <w14:nvContentPartPr>
                        <w14:cNvContentPartPr/>
                      </w14:nvContentPartPr>
                      <w14:xfrm>
                        <a:off x="0" y="0"/>
                        <a:ext cx="68400" cy="53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961CDF1" id="Rukopis 848" o:spid="_x0000_s1026" type="#_x0000_t75" style="position:absolute;margin-left:326.75pt;margin-top:3.7pt;width:5.95pt;height:4.75pt;z-index:252489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">
                <v:imagedata r:id="rId1524" o:title=""/>
              </v:shape>
            </w:pict>
          </mc:Fallback>
        </mc:AlternateContent>
      </w:r>
      <w:r w:rsidR="00265DB8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488704" behindDoc="0" locked="0" layoutInCell="1" allowOverlap="1">
                <wp:simplePos x="0" y="0"/>
                <wp:positionH relativeFrom="column">
                  <wp:posOffset>4143901</wp:posOffset>
                </wp:positionH>
                <wp:positionV relativeFrom="paragraph">
                  <wp:posOffset>42408</wp:posOffset>
                </wp:positionV>
                <wp:extent cx="35280" cy="69840"/>
                <wp:effectExtent l="38100" t="38100" r="41275" b="45085"/>
                <wp:wrapNone/>
                <wp:docPr id="847" name="Rukopis 8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25">
                      <w14:nvContentPartPr>
                        <w14:cNvContentPartPr/>
                      </w14:nvContentPartPr>
                      <w14:xfrm>
                        <a:off x="0" y="0"/>
                        <a:ext cx="35280" cy="69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992FDB4" id="Rukopis 847" o:spid="_x0000_s1026" type="#_x0000_t75" style="position:absolute;margin-left:326pt;margin-top:3.05pt;width:3.3pt;height:6.1pt;z-index:252488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">
                <v:imagedata r:id="rId1526" o:title=""/>
              </v:shape>
            </w:pict>
          </mc:Fallback>
        </mc:AlternateContent>
      </w:r>
      <w:r w:rsidR="00265DB8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486656" behindDoc="0" locked="0" layoutInCell="1" allowOverlap="1">
                <wp:simplePos x="0" y="0"/>
                <wp:positionH relativeFrom="column">
                  <wp:posOffset>4059301</wp:posOffset>
                </wp:positionH>
                <wp:positionV relativeFrom="paragraph">
                  <wp:posOffset>-59472</wp:posOffset>
                </wp:positionV>
                <wp:extent cx="50760" cy="141120"/>
                <wp:effectExtent l="38100" t="38100" r="45085" b="30480"/>
                <wp:wrapNone/>
                <wp:docPr id="845" name="Rukopis 8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27">
                      <w14:nvContentPartPr>
                        <w14:cNvContentPartPr/>
                      </w14:nvContentPartPr>
                      <w14:xfrm>
                        <a:off x="0" y="0"/>
                        <a:ext cx="50760" cy="141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1ECB439" id="Rukopis 845" o:spid="_x0000_s1026" type="#_x0000_t75" style="position:absolute;margin-left:319.35pt;margin-top:-5pt;width:4.65pt;height:11.65pt;z-index:252486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">
                <v:imagedata r:id="rId1528" o:title=""/>
              </v:shape>
            </w:pict>
          </mc:Fallback>
        </mc:AlternateContent>
      </w:r>
      <w:r w:rsidR="00AD0A1F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382208" behindDoc="0" locked="0" layoutInCell="1" allowOverlap="1" wp14:anchorId="4EA8E99E" wp14:editId="41171F33">
                <wp:simplePos x="0" y="0"/>
                <wp:positionH relativeFrom="column">
                  <wp:posOffset>2314741</wp:posOffset>
                </wp:positionH>
                <wp:positionV relativeFrom="paragraph">
                  <wp:posOffset>140074</wp:posOffset>
                </wp:positionV>
                <wp:extent cx="1045800" cy="62640"/>
                <wp:effectExtent l="38100" t="38100" r="40640" b="33020"/>
                <wp:wrapNone/>
                <wp:docPr id="737" name="Rukopis 7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29">
                      <w14:nvContentPartPr>
                        <w14:cNvContentPartPr/>
                      </w14:nvContentPartPr>
                      <w14:xfrm>
                        <a:off x="0" y="0"/>
                        <a:ext cx="1045800" cy="62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D8F1663" id="Rukopis 737" o:spid="_x0000_s1026" type="#_x0000_t75" style="position:absolute;margin-left:181.9pt;margin-top:10.7pt;width:83.1pt;height:5.7pt;z-index:252382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">
                <v:imagedata r:id="rId1530" o:title=""/>
              </v:shape>
            </w:pict>
          </mc:Fallback>
        </mc:AlternateContent>
      </w:r>
      <w:r w:rsidR="00AD0A1F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379136" behindDoc="0" locked="0" layoutInCell="1" allowOverlap="1" wp14:anchorId="2F14C856" wp14:editId="4B5658CB">
                <wp:simplePos x="0" y="0"/>
                <wp:positionH relativeFrom="column">
                  <wp:posOffset>3240661</wp:posOffset>
                </wp:positionH>
                <wp:positionV relativeFrom="paragraph">
                  <wp:posOffset>225394</wp:posOffset>
                </wp:positionV>
                <wp:extent cx="84600" cy="61560"/>
                <wp:effectExtent l="38100" t="38100" r="29845" b="34290"/>
                <wp:wrapNone/>
                <wp:docPr id="734" name="Rukopis 7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31">
                      <w14:nvContentPartPr>
                        <w14:cNvContentPartPr/>
                      </w14:nvContentPartPr>
                      <w14:xfrm>
                        <a:off x="0" y="0"/>
                        <a:ext cx="84600" cy="61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A0A634E" id="Rukopis 734" o:spid="_x0000_s1026" type="#_x0000_t75" style="position:absolute;margin-left:254.85pt;margin-top:17.45pt;width:7.15pt;height:5.6pt;z-index:252379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">
                <v:imagedata r:id="rId1532" o:title=""/>
              </v:shape>
            </w:pict>
          </mc:Fallback>
        </mc:AlternateContent>
      </w:r>
      <w:r w:rsidR="00AD0A1F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367872" behindDoc="0" locked="0" layoutInCell="1" allowOverlap="1" wp14:anchorId="4A993D83" wp14:editId="73D9954A">
                <wp:simplePos x="0" y="0"/>
                <wp:positionH relativeFrom="column">
                  <wp:posOffset>2377021</wp:posOffset>
                </wp:positionH>
                <wp:positionV relativeFrom="paragraph">
                  <wp:posOffset>228274</wp:posOffset>
                </wp:positionV>
                <wp:extent cx="115200" cy="57240"/>
                <wp:effectExtent l="19050" t="38100" r="37465" b="38100"/>
                <wp:wrapNone/>
                <wp:docPr id="723" name="Rukopis 7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33">
                      <w14:nvContentPartPr>
                        <w14:cNvContentPartPr/>
                      </w14:nvContentPartPr>
                      <w14:xfrm>
                        <a:off x="0" y="0"/>
                        <a:ext cx="115200" cy="57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A10E785" id="Rukopis 723" o:spid="_x0000_s1026" type="#_x0000_t75" style="position:absolute;margin-left:186.85pt;margin-top:17.65pt;width:9.7pt;height:5pt;z-index:252367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">
                <v:imagedata r:id="rId1534" o:title=""/>
              </v:shape>
            </w:pict>
          </mc:Fallback>
        </mc:AlternateContent>
      </w:r>
      <w:r w:rsidR="00AD0A1F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356608" behindDoc="0" locked="0" layoutInCell="1" allowOverlap="1" wp14:anchorId="7D413BC1" wp14:editId="4A9E4F54">
                <wp:simplePos x="0" y="0"/>
                <wp:positionH relativeFrom="column">
                  <wp:posOffset>2407621</wp:posOffset>
                </wp:positionH>
                <wp:positionV relativeFrom="paragraph">
                  <wp:posOffset>21994</wp:posOffset>
                </wp:positionV>
                <wp:extent cx="78480" cy="67680"/>
                <wp:effectExtent l="19050" t="38100" r="36195" b="46990"/>
                <wp:wrapNone/>
                <wp:docPr id="712" name="Rukopis 7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35">
                      <w14:nvContentPartPr>
                        <w14:cNvContentPartPr/>
                      </w14:nvContentPartPr>
                      <w14:xfrm>
                        <a:off x="0" y="0"/>
                        <a:ext cx="78480" cy="67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51A9AA" id="Rukopis 712" o:spid="_x0000_s1026" type="#_x0000_t75" style="position:absolute;margin-left:189.25pt;margin-top:1.4pt;width:6.7pt;height:6.1pt;z-index:252356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">
                <v:imagedata r:id="rId1536" o:title=""/>
              </v:shape>
            </w:pict>
          </mc:Fallback>
        </mc:AlternateContent>
      </w:r>
      <w:r w:rsidR="00AD0A1F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314624" behindDoc="0" locked="0" layoutInCell="1" allowOverlap="1" wp14:anchorId="365618DE" wp14:editId="2004BDD7">
                <wp:simplePos x="0" y="0"/>
                <wp:positionH relativeFrom="column">
                  <wp:posOffset>1277941</wp:posOffset>
                </wp:positionH>
                <wp:positionV relativeFrom="paragraph">
                  <wp:posOffset>141839</wp:posOffset>
                </wp:positionV>
                <wp:extent cx="61200" cy="143640"/>
                <wp:effectExtent l="38100" t="38100" r="34290" b="46990"/>
                <wp:wrapNone/>
                <wp:docPr id="669" name="Rukopis 6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37">
                      <w14:nvContentPartPr>
                        <w14:cNvContentPartPr/>
                      </w14:nvContentPartPr>
                      <w14:xfrm>
                        <a:off x="0" y="0"/>
                        <a:ext cx="61200" cy="143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B0337F4" id="Rukopis 669" o:spid="_x0000_s1026" type="#_x0000_t75" style="position:absolute;margin-left:100.2pt;margin-top:10.7pt;width:5.7pt;height:11.85pt;z-index:252314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">
                <v:imagedata r:id="rId1538" o:title=""/>
              </v:shape>
            </w:pict>
          </mc:Fallback>
        </mc:AlternateContent>
      </w:r>
      <w:r w:rsidR="00AD0A1F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313600" behindDoc="0" locked="0" layoutInCell="1" allowOverlap="1" wp14:anchorId="70F395A1" wp14:editId="4BC027FD">
                <wp:simplePos x="0" y="0"/>
                <wp:positionH relativeFrom="column">
                  <wp:posOffset>1169581</wp:posOffset>
                </wp:positionH>
                <wp:positionV relativeFrom="paragraph">
                  <wp:posOffset>142199</wp:posOffset>
                </wp:positionV>
                <wp:extent cx="91080" cy="108000"/>
                <wp:effectExtent l="38100" t="38100" r="42545" b="44450"/>
                <wp:wrapNone/>
                <wp:docPr id="668" name="Rukopis 6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39">
                      <w14:nvContentPartPr>
                        <w14:cNvContentPartPr/>
                      </w14:nvContentPartPr>
                      <w14:xfrm>
                        <a:off x="0" y="0"/>
                        <a:ext cx="91080" cy="108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12BB06B" id="Rukopis 668" o:spid="_x0000_s1026" type="#_x0000_t75" style="position:absolute;margin-left:91.75pt;margin-top:10.85pt;width:7.9pt;height:9.25pt;z-index:252313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">
                <v:imagedata r:id="rId1540" o:title=""/>
              </v:shape>
            </w:pict>
          </mc:Fallback>
        </mc:AlternateContent>
      </w:r>
      <w:r w:rsidR="00AD0A1F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312576" behindDoc="0" locked="0" layoutInCell="1" allowOverlap="1" wp14:anchorId="25CB0155" wp14:editId="77FEED59">
                <wp:simplePos x="0" y="0"/>
                <wp:positionH relativeFrom="column">
                  <wp:posOffset>1041781</wp:posOffset>
                </wp:positionH>
                <wp:positionV relativeFrom="paragraph">
                  <wp:posOffset>232559</wp:posOffset>
                </wp:positionV>
                <wp:extent cx="63720" cy="2160"/>
                <wp:effectExtent l="38100" t="38100" r="31750" b="36195"/>
                <wp:wrapNone/>
                <wp:docPr id="667" name="Rukopis 6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41">
                      <w14:nvContentPartPr>
                        <w14:cNvContentPartPr/>
                      </w14:nvContentPartPr>
                      <w14:xfrm>
                        <a:off x="0" y="0"/>
                        <a:ext cx="63720" cy="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2643D55" id="Rukopis 667" o:spid="_x0000_s1026" type="#_x0000_t75" style="position:absolute;margin-left:81.7pt;margin-top:18pt;width:5.65pt;height:.85pt;z-index:252312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">
                <v:imagedata r:id="rId1542" o:title=""/>
              </v:shape>
            </w:pict>
          </mc:Fallback>
        </mc:AlternateContent>
      </w:r>
      <w:r w:rsidR="00AD0A1F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311552" behindDoc="0" locked="0" layoutInCell="1" allowOverlap="1" wp14:anchorId="09E45683" wp14:editId="17D797B7">
                <wp:simplePos x="0" y="0"/>
                <wp:positionH relativeFrom="column">
                  <wp:posOffset>1029541</wp:posOffset>
                </wp:positionH>
                <wp:positionV relativeFrom="paragraph">
                  <wp:posOffset>189719</wp:posOffset>
                </wp:positionV>
                <wp:extent cx="72360" cy="11160"/>
                <wp:effectExtent l="38100" t="38100" r="42545" b="46355"/>
                <wp:wrapNone/>
                <wp:docPr id="666" name="Rukopis 6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43">
                      <w14:nvContentPartPr>
                        <w14:cNvContentPartPr/>
                      </w14:nvContentPartPr>
                      <w14:xfrm>
                        <a:off x="0" y="0"/>
                        <a:ext cx="72360" cy="1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B132C52" id="Rukopis 666" o:spid="_x0000_s1026" type="#_x0000_t75" style="position:absolute;margin-left:80.7pt;margin-top:14.65pt;width:6.3pt;height:1.65pt;z-index:252311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">
                <v:imagedata r:id="rId1544" o:title=""/>
              </v:shape>
            </w:pict>
          </mc:Fallback>
        </mc:AlternateContent>
      </w:r>
      <w:r w:rsidR="00AD0A1F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310528" behindDoc="0" locked="0" layoutInCell="1" allowOverlap="1" wp14:anchorId="44E3FCD4" wp14:editId="79673770">
                <wp:simplePos x="0" y="0"/>
                <wp:positionH relativeFrom="column">
                  <wp:posOffset>874021</wp:posOffset>
                </wp:positionH>
                <wp:positionV relativeFrom="paragraph">
                  <wp:posOffset>132119</wp:posOffset>
                </wp:positionV>
                <wp:extent cx="112320" cy="70560"/>
                <wp:effectExtent l="19050" t="38100" r="40640" b="43815"/>
                <wp:wrapNone/>
                <wp:docPr id="665" name="Rukopis 6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45">
                      <w14:nvContentPartPr>
                        <w14:cNvContentPartPr/>
                      </w14:nvContentPartPr>
                      <w14:xfrm>
                        <a:off x="0" y="0"/>
                        <a:ext cx="112320" cy="70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AF570AB" id="Rukopis 665" o:spid="_x0000_s1026" type="#_x0000_t75" style="position:absolute;margin-left:68.5pt;margin-top:10.05pt;width:9.4pt;height:6.3pt;z-index:252310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">
                <v:imagedata r:id="rId1546" o:title=""/>
              </v:shape>
            </w:pict>
          </mc:Fallback>
        </mc:AlternateContent>
      </w:r>
      <w:r w:rsidR="00AD0A1F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309504" behindDoc="0" locked="0" layoutInCell="1" allowOverlap="1" wp14:anchorId="07C6CF82" wp14:editId="71135F9A">
                <wp:simplePos x="0" y="0"/>
                <wp:positionH relativeFrom="column">
                  <wp:posOffset>778261</wp:posOffset>
                </wp:positionH>
                <wp:positionV relativeFrom="paragraph">
                  <wp:posOffset>210239</wp:posOffset>
                </wp:positionV>
                <wp:extent cx="93600" cy="70560"/>
                <wp:effectExtent l="38100" t="38100" r="20955" b="43815"/>
                <wp:wrapNone/>
                <wp:docPr id="664" name="Rukopis 6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47">
                      <w14:nvContentPartPr>
                        <w14:cNvContentPartPr/>
                      </w14:nvContentPartPr>
                      <w14:xfrm>
                        <a:off x="0" y="0"/>
                        <a:ext cx="93600" cy="70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0FA5C73" id="Rukopis 664" o:spid="_x0000_s1026" type="#_x0000_t75" style="position:absolute;margin-left:61pt;margin-top:16.2pt;width:7.9pt;height:6.25pt;z-index:252309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">
                <v:imagedata r:id="rId1548" o:title=""/>
              </v:shape>
            </w:pict>
          </mc:Fallback>
        </mc:AlternateContent>
      </w:r>
    </w:p>
    <w:p w:rsidR="00AD0A1F" w:rsidRDefault="009C5EB3" w:rsidP="00616383">
      <w:pPr>
        <w:tabs>
          <w:tab w:val="left" w:pos="426"/>
        </w:tabs>
        <w:spacing w:line="360" w:lineRule="auto"/>
        <w:rPr>
          <w:rFonts w:ascii="Arial" w:hAnsi="Arial" w:cs="Arial"/>
        </w:rPr>
      </w:pP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538880" behindDoc="0" locked="0" layoutInCell="1" allowOverlap="1">
                <wp:simplePos x="0" y="0"/>
                <wp:positionH relativeFrom="column">
                  <wp:posOffset>5107261</wp:posOffset>
                </wp:positionH>
                <wp:positionV relativeFrom="paragraph">
                  <wp:posOffset>140958</wp:posOffset>
                </wp:positionV>
                <wp:extent cx="1150560" cy="85680"/>
                <wp:effectExtent l="38100" t="38100" r="12065" b="29210"/>
                <wp:wrapNone/>
                <wp:docPr id="896" name="Rukopis 8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49">
                      <w14:nvContentPartPr>
                        <w14:cNvContentPartPr/>
                      </w14:nvContentPartPr>
                      <w14:xfrm>
                        <a:off x="0" y="0"/>
                        <a:ext cx="1150560" cy="85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B9199DD" id="Rukopis 896" o:spid="_x0000_s1026" type="#_x0000_t75" style="position:absolute;margin-left:401.9pt;margin-top:10.75pt;width:91.25pt;height:7.4pt;z-index:252538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">
                <v:imagedata r:id="rId1550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523520" behindDoc="0" locked="0" layoutInCell="1" allowOverlap="1">
                <wp:simplePos x="0" y="0"/>
                <wp:positionH relativeFrom="column">
                  <wp:posOffset>5991781</wp:posOffset>
                </wp:positionH>
                <wp:positionV relativeFrom="paragraph">
                  <wp:posOffset>-17802</wp:posOffset>
                </wp:positionV>
                <wp:extent cx="114840" cy="99000"/>
                <wp:effectExtent l="38100" t="38100" r="38100" b="34925"/>
                <wp:wrapNone/>
                <wp:docPr id="881" name="Rukopis 8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51">
                      <w14:nvContentPartPr>
                        <w14:cNvContentPartPr/>
                      </w14:nvContentPartPr>
                      <w14:xfrm>
                        <a:off x="0" y="0"/>
                        <a:ext cx="114840" cy="9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FA8B926" id="Rukopis 881" o:spid="_x0000_s1026" type="#_x0000_t75" style="position:absolute;margin-left:471.5pt;margin-top:-1.9pt;width:9.85pt;height:8.75pt;z-index:252523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">
                <v:imagedata r:id="rId1552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522496" behindDoc="0" locked="0" layoutInCell="1" allowOverlap="1">
                <wp:simplePos x="0" y="0"/>
                <wp:positionH relativeFrom="column">
                  <wp:posOffset>5915101</wp:posOffset>
                </wp:positionH>
                <wp:positionV relativeFrom="paragraph">
                  <wp:posOffset>-50562</wp:posOffset>
                </wp:positionV>
                <wp:extent cx="100440" cy="134640"/>
                <wp:effectExtent l="38100" t="38100" r="33020" b="36830"/>
                <wp:wrapNone/>
                <wp:docPr id="880" name="Rukopis 8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53">
                      <w14:nvContentPartPr>
                        <w14:cNvContentPartPr/>
                      </w14:nvContentPartPr>
                      <w14:xfrm>
                        <a:off x="0" y="0"/>
                        <a:ext cx="100440" cy="134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6822F77" id="Rukopis 880" o:spid="_x0000_s1026" type="#_x0000_t75" style="position:absolute;margin-left:465.4pt;margin-top:-4.35pt;width:8.6pt;height:11.3pt;z-index:252522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">
                <v:imagedata r:id="rId1554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521472" behindDoc="0" locked="0" layoutInCell="1" allowOverlap="1">
                <wp:simplePos x="0" y="0"/>
                <wp:positionH relativeFrom="column">
                  <wp:posOffset>5781181</wp:posOffset>
                </wp:positionH>
                <wp:positionV relativeFrom="paragraph">
                  <wp:posOffset>7758</wp:posOffset>
                </wp:positionV>
                <wp:extent cx="72360" cy="12600"/>
                <wp:effectExtent l="38100" t="38100" r="42545" b="45085"/>
                <wp:wrapNone/>
                <wp:docPr id="879" name="Rukopis 8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55">
                      <w14:nvContentPartPr>
                        <w14:cNvContentPartPr/>
                      </w14:nvContentPartPr>
                      <w14:xfrm>
                        <a:off x="0" y="0"/>
                        <a:ext cx="72360" cy="1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5FA8A57" id="Rukopis 879" o:spid="_x0000_s1026" type="#_x0000_t75" style="position:absolute;margin-left:454.85pt;margin-top:.2pt;width:6.45pt;height:1.75pt;z-index:252521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">
                <v:imagedata r:id="rId1556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519424" behindDoc="0" locked="0" layoutInCell="1" allowOverlap="1">
                <wp:simplePos x="0" y="0"/>
                <wp:positionH relativeFrom="column">
                  <wp:posOffset>5634661</wp:posOffset>
                </wp:positionH>
                <wp:positionV relativeFrom="paragraph">
                  <wp:posOffset>-19962</wp:posOffset>
                </wp:positionV>
                <wp:extent cx="71280" cy="97200"/>
                <wp:effectExtent l="38100" t="38100" r="43180" b="36195"/>
                <wp:wrapNone/>
                <wp:docPr id="877" name="Rukopis 8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57">
                      <w14:nvContentPartPr>
                        <w14:cNvContentPartPr/>
                      </w14:nvContentPartPr>
                      <w14:xfrm>
                        <a:off x="0" y="0"/>
                        <a:ext cx="71280" cy="9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EBB56DB" id="Rukopis 877" o:spid="_x0000_s1026" type="#_x0000_t75" style="position:absolute;margin-left:443.2pt;margin-top:-1.9pt;width:6.45pt;height:8.45pt;z-index:252519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">
                <v:imagedata r:id="rId1558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518400" behindDoc="0" locked="0" layoutInCell="1" allowOverlap="1">
                <wp:simplePos x="0" y="0"/>
                <wp:positionH relativeFrom="column">
                  <wp:posOffset>5589661</wp:posOffset>
                </wp:positionH>
                <wp:positionV relativeFrom="paragraph">
                  <wp:posOffset>-12402</wp:posOffset>
                </wp:positionV>
                <wp:extent cx="28440" cy="97200"/>
                <wp:effectExtent l="38100" t="38100" r="29210" b="36195"/>
                <wp:wrapNone/>
                <wp:docPr id="876" name="Rukopis 8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59">
                      <w14:nvContentPartPr>
                        <w14:cNvContentPartPr/>
                      </w14:nvContentPartPr>
                      <w14:xfrm>
                        <a:off x="0" y="0"/>
                        <a:ext cx="28440" cy="9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0DA82DE" id="Rukopis 876" o:spid="_x0000_s1026" type="#_x0000_t75" style="position:absolute;margin-left:439.8pt;margin-top:-1.35pt;width:2.85pt;height:8.15pt;z-index:252518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">
                <v:imagedata r:id="rId1560" o:title=""/>
              </v:shape>
            </w:pict>
          </mc:Fallback>
        </mc:AlternateContent>
      </w:r>
      <w:r w:rsidR="00265DB8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516352" behindDoc="0" locked="0" layoutInCell="1" allowOverlap="1">
                <wp:simplePos x="0" y="0"/>
                <wp:positionH relativeFrom="column">
                  <wp:posOffset>5394901</wp:posOffset>
                </wp:positionH>
                <wp:positionV relativeFrom="paragraph">
                  <wp:posOffset>9198</wp:posOffset>
                </wp:positionV>
                <wp:extent cx="56520" cy="1080"/>
                <wp:effectExtent l="38100" t="38100" r="38735" b="37465"/>
                <wp:wrapNone/>
                <wp:docPr id="874" name="Rukopis 8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61">
                      <w14:nvContentPartPr>
                        <w14:cNvContentPartPr/>
                      </w14:nvContentPartPr>
                      <w14:xfrm>
                        <a:off x="0" y="0"/>
                        <a:ext cx="56520" cy="1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F71BDF6" id="Rukopis 874" o:spid="_x0000_s1026" type="#_x0000_t75" style="position:absolute;margin-left:424.5pt;margin-top:-.25pt;width:5pt;height:2.1pt;z-index:252516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">
                <v:imagedata r:id="rId1562" o:title=""/>
              </v:shape>
            </w:pict>
          </mc:Fallback>
        </mc:AlternateContent>
      </w:r>
      <w:r w:rsidR="00265DB8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514304" behindDoc="0" locked="0" layoutInCell="1" allowOverlap="1">
                <wp:simplePos x="0" y="0"/>
                <wp:positionH relativeFrom="column">
                  <wp:posOffset>5287981</wp:posOffset>
                </wp:positionH>
                <wp:positionV relativeFrom="paragraph">
                  <wp:posOffset>49878</wp:posOffset>
                </wp:positionV>
                <wp:extent cx="36000" cy="63720"/>
                <wp:effectExtent l="38100" t="38100" r="40640" b="31750"/>
                <wp:wrapNone/>
                <wp:docPr id="872" name="Rukopis 8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63">
                      <w14:nvContentPartPr>
                        <w14:cNvContentPartPr/>
                      </w14:nvContentPartPr>
                      <w14:xfrm>
                        <a:off x="0" y="0"/>
                        <a:ext cx="36000" cy="63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03D0EB5" id="Rukopis 872" o:spid="_x0000_s1026" type="#_x0000_t75" style="position:absolute;margin-left:416.1pt;margin-top:3.7pt;width:3.6pt;height:5.6pt;z-index:252514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">
                <v:imagedata r:id="rId1564" o:title=""/>
              </v:shape>
            </w:pict>
          </mc:Fallback>
        </mc:AlternateContent>
      </w:r>
      <w:r w:rsidR="00265DB8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513280" behindDoc="0" locked="0" layoutInCell="1" allowOverlap="1">
                <wp:simplePos x="0" y="0"/>
                <wp:positionH relativeFrom="column">
                  <wp:posOffset>5221741</wp:posOffset>
                </wp:positionH>
                <wp:positionV relativeFrom="paragraph">
                  <wp:posOffset>61758</wp:posOffset>
                </wp:positionV>
                <wp:extent cx="78840" cy="51840"/>
                <wp:effectExtent l="38100" t="38100" r="35560" b="43815"/>
                <wp:wrapNone/>
                <wp:docPr id="871" name="Rukopis 8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65">
                      <w14:nvContentPartPr>
                        <w14:cNvContentPartPr/>
                      </w14:nvContentPartPr>
                      <w14:xfrm>
                        <a:off x="0" y="0"/>
                        <a:ext cx="78840" cy="51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ABBBA4E" id="Rukopis 871" o:spid="_x0000_s1026" type="#_x0000_t75" style="position:absolute;margin-left:410.8pt;margin-top:4.5pt;width:6.75pt;height:4.85pt;z-index:252513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">
                <v:imagedata r:id="rId1566" o:title=""/>
              </v:shape>
            </w:pict>
          </mc:Fallback>
        </mc:AlternateContent>
      </w:r>
      <w:r w:rsidR="00265DB8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512256" behindDoc="0" locked="0" layoutInCell="1" allowOverlap="1">
                <wp:simplePos x="0" y="0"/>
                <wp:positionH relativeFrom="column">
                  <wp:posOffset>5209141</wp:posOffset>
                </wp:positionH>
                <wp:positionV relativeFrom="paragraph">
                  <wp:posOffset>43038</wp:posOffset>
                </wp:positionV>
                <wp:extent cx="39600" cy="80640"/>
                <wp:effectExtent l="38100" t="38100" r="36830" b="34290"/>
                <wp:wrapNone/>
                <wp:docPr id="870" name="Rukopis 8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67">
                      <w14:nvContentPartPr>
                        <w14:cNvContentPartPr/>
                      </w14:nvContentPartPr>
                      <w14:xfrm>
                        <a:off x="0" y="0"/>
                        <a:ext cx="39600" cy="80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26A007F" id="Rukopis 870" o:spid="_x0000_s1026" type="#_x0000_t75" style="position:absolute;margin-left:409.85pt;margin-top:3.1pt;width:3.6pt;height:6.9pt;z-index:252512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">
                <v:imagedata r:id="rId1568" o:title=""/>
              </v:shape>
            </w:pict>
          </mc:Fallback>
        </mc:AlternateContent>
      </w:r>
      <w:r w:rsidR="00265DB8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510208" behindDoc="0" locked="0" layoutInCell="1" allowOverlap="1">
                <wp:simplePos x="0" y="0"/>
                <wp:positionH relativeFrom="column">
                  <wp:posOffset>5123821</wp:posOffset>
                </wp:positionH>
                <wp:positionV relativeFrom="paragraph">
                  <wp:posOffset>-28962</wp:posOffset>
                </wp:positionV>
                <wp:extent cx="41040" cy="104400"/>
                <wp:effectExtent l="38100" t="38100" r="35560" b="29210"/>
                <wp:wrapNone/>
                <wp:docPr id="868" name="Rukopis 8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69">
                      <w14:nvContentPartPr>
                        <w14:cNvContentPartPr/>
                      </w14:nvContentPartPr>
                      <w14:xfrm>
                        <a:off x="0" y="0"/>
                        <a:ext cx="41040" cy="10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DBCFF59" id="Rukopis 868" o:spid="_x0000_s1026" type="#_x0000_t75" style="position:absolute;margin-left:403.15pt;margin-top:-2.6pt;width:3.9pt;height:8.75pt;z-index:252510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">
                <v:imagedata r:id="rId1570" o:title=""/>
              </v:shape>
            </w:pict>
          </mc:Fallback>
        </mc:AlternateContent>
      </w:r>
      <w:r w:rsidR="00AD0A1F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381184" behindDoc="0" locked="0" layoutInCell="1" allowOverlap="1">
                <wp:simplePos x="0" y="0"/>
                <wp:positionH relativeFrom="column">
                  <wp:posOffset>3348301</wp:posOffset>
                </wp:positionH>
                <wp:positionV relativeFrom="paragraph">
                  <wp:posOffset>-83216</wp:posOffset>
                </wp:positionV>
                <wp:extent cx="26280" cy="253800"/>
                <wp:effectExtent l="38100" t="38100" r="31115" b="32385"/>
                <wp:wrapNone/>
                <wp:docPr id="736" name="Rukopis 7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71">
                      <w14:nvContentPartPr>
                        <w14:cNvContentPartPr/>
                      </w14:nvContentPartPr>
                      <w14:xfrm>
                        <a:off x="0" y="0"/>
                        <a:ext cx="26280" cy="253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49CFED0" id="Rukopis 736" o:spid="_x0000_s1026" type="#_x0000_t75" style="position:absolute;margin-left:263.25pt;margin-top:-6.9pt;width:2.8pt;height:20.8pt;z-index:252381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">
                <v:imagedata r:id="rId1572" o:title=""/>
              </v:shape>
            </w:pict>
          </mc:Fallback>
        </mc:AlternateContent>
      </w:r>
      <w:r w:rsidR="00AD0A1F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380160" behindDoc="0" locked="0" layoutInCell="1" allowOverlap="1">
                <wp:simplePos x="0" y="0"/>
                <wp:positionH relativeFrom="column">
                  <wp:posOffset>2304661</wp:posOffset>
                </wp:positionH>
                <wp:positionV relativeFrom="paragraph">
                  <wp:posOffset>-35696</wp:posOffset>
                </wp:positionV>
                <wp:extent cx="1080720" cy="260280"/>
                <wp:effectExtent l="38100" t="38100" r="24765" b="45085"/>
                <wp:wrapNone/>
                <wp:docPr id="735" name="Rukopis 7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73">
                      <w14:nvContentPartPr>
                        <w14:cNvContentPartPr/>
                      </w14:nvContentPartPr>
                      <w14:xfrm>
                        <a:off x="0" y="0"/>
                        <a:ext cx="1080720" cy="260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ACDAD23" id="Rukopis 735" o:spid="_x0000_s1026" type="#_x0000_t75" style="position:absolute;margin-left:181.15pt;margin-top:-3.1pt;width:85.9pt;height:21.25pt;z-index:252380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">
                <v:imagedata r:id="rId1574" o:title=""/>
              </v:shape>
            </w:pict>
          </mc:Fallback>
        </mc:AlternateContent>
      </w:r>
      <w:r w:rsidR="00AD0A1F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378112" behindDoc="0" locked="0" layoutInCell="1" allowOverlap="1">
                <wp:simplePos x="0" y="0"/>
                <wp:positionH relativeFrom="column">
                  <wp:posOffset>3133381</wp:posOffset>
                </wp:positionH>
                <wp:positionV relativeFrom="paragraph">
                  <wp:posOffset>42784</wp:posOffset>
                </wp:positionV>
                <wp:extent cx="129240" cy="69480"/>
                <wp:effectExtent l="38100" t="38100" r="42545" b="45085"/>
                <wp:wrapNone/>
                <wp:docPr id="733" name="Rukopis 7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75">
                      <w14:nvContentPartPr>
                        <w14:cNvContentPartPr/>
                      </w14:nvContentPartPr>
                      <w14:xfrm>
                        <a:off x="0" y="0"/>
                        <a:ext cx="129240" cy="69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22BC6EF" id="Rukopis 733" o:spid="_x0000_s1026" type="#_x0000_t75" style="position:absolute;margin-left:246.4pt;margin-top:3.05pt;width:10.75pt;height:6.1pt;z-index:252378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">
                <v:imagedata r:id="rId1576" o:title=""/>
              </v:shape>
            </w:pict>
          </mc:Fallback>
        </mc:AlternateContent>
      </w:r>
      <w:r w:rsidR="00AD0A1F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377088" behindDoc="0" locked="0" layoutInCell="1" allowOverlap="1">
                <wp:simplePos x="0" y="0"/>
                <wp:positionH relativeFrom="column">
                  <wp:posOffset>2983981</wp:posOffset>
                </wp:positionH>
                <wp:positionV relativeFrom="paragraph">
                  <wp:posOffset>-8696</wp:posOffset>
                </wp:positionV>
                <wp:extent cx="118440" cy="20880"/>
                <wp:effectExtent l="38100" t="38100" r="34290" b="36830"/>
                <wp:wrapNone/>
                <wp:docPr id="732" name="Rukopis 7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77">
                      <w14:nvContentPartPr>
                        <w14:cNvContentPartPr/>
                      </w14:nvContentPartPr>
                      <w14:xfrm>
                        <a:off x="0" y="0"/>
                        <a:ext cx="118440" cy="20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24CD025" id="Rukopis 732" o:spid="_x0000_s1026" type="#_x0000_t75" style="position:absolute;margin-left:234.65pt;margin-top:-1.05pt;width:9.9pt;height:2.35pt;z-index:252377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">
                <v:imagedata r:id="rId1578" o:title=""/>
              </v:shape>
            </w:pict>
          </mc:Fallback>
        </mc:AlternateContent>
      </w:r>
      <w:r w:rsidR="00AD0A1F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376064" behindDoc="0" locked="0" layoutInCell="1" allowOverlap="1">
                <wp:simplePos x="0" y="0"/>
                <wp:positionH relativeFrom="column">
                  <wp:posOffset>3041221</wp:posOffset>
                </wp:positionH>
                <wp:positionV relativeFrom="paragraph">
                  <wp:posOffset>3184</wp:posOffset>
                </wp:positionV>
                <wp:extent cx="38160" cy="105840"/>
                <wp:effectExtent l="38100" t="38100" r="38100" b="27940"/>
                <wp:wrapNone/>
                <wp:docPr id="731" name="Rukopis 7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79">
                      <w14:nvContentPartPr>
                        <w14:cNvContentPartPr/>
                      </w14:nvContentPartPr>
                      <w14:xfrm>
                        <a:off x="0" y="0"/>
                        <a:ext cx="38160" cy="10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884A94B" id="Rukopis 731" o:spid="_x0000_s1026" type="#_x0000_t75" style="position:absolute;margin-left:239.2pt;margin-top:0;width:3.55pt;height:8.9pt;z-index:252376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">
                <v:imagedata r:id="rId1580" o:title=""/>
              </v:shape>
            </w:pict>
          </mc:Fallback>
        </mc:AlternateContent>
      </w:r>
      <w:r w:rsidR="00AD0A1F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375040" behindDoc="0" locked="0" layoutInCell="1" allowOverlap="1">
                <wp:simplePos x="0" y="0"/>
                <wp:positionH relativeFrom="column">
                  <wp:posOffset>3025021</wp:posOffset>
                </wp:positionH>
                <wp:positionV relativeFrom="paragraph">
                  <wp:posOffset>-2576</wp:posOffset>
                </wp:positionV>
                <wp:extent cx="28440" cy="98640"/>
                <wp:effectExtent l="38100" t="38100" r="29210" b="34925"/>
                <wp:wrapNone/>
                <wp:docPr id="730" name="Rukopis 7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81">
                      <w14:nvContentPartPr>
                        <w14:cNvContentPartPr/>
                      </w14:nvContentPartPr>
                      <w14:xfrm>
                        <a:off x="0" y="0"/>
                        <a:ext cx="28440" cy="9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CBBE377" id="Rukopis 730" o:spid="_x0000_s1026" type="#_x0000_t75" style="position:absolute;margin-left:237.9pt;margin-top:-.5pt;width:2.8pt;height:8.25pt;z-index:252375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">
                <v:imagedata r:id="rId1582" o:title=""/>
              </v:shape>
            </w:pict>
          </mc:Fallback>
        </mc:AlternateContent>
      </w:r>
      <w:r w:rsidR="00AD0A1F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374016" behindDoc="0" locked="0" layoutInCell="1" allowOverlap="1">
                <wp:simplePos x="0" y="0"/>
                <wp:positionH relativeFrom="column">
                  <wp:posOffset>2923501</wp:posOffset>
                </wp:positionH>
                <wp:positionV relativeFrom="paragraph">
                  <wp:posOffset>-12656</wp:posOffset>
                </wp:positionV>
                <wp:extent cx="51480" cy="133920"/>
                <wp:effectExtent l="38100" t="38100" r="43815" b="38100"/>
                <wp:wrapNone/>
                <wp:docPr id="729" name="Rukopis 7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83">
                      <w14:nvContentPartPr>
                        <w14:cNvContentPartPr/>
                      </w14:nvContentPartPr>
                      <w14:xfrm>
                        <a:off x="0" y="0"/>
                        <a:ext cx="51480" cy="133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0A79FEF" id="Rukopis 729" o:spid="_x0000_s1026" type="#_x0000_t75" style="position:absolute;margin-left:229.85pt;margin-top:-1.35pt;width:4.7pt;height:11.3pt;z-index:252374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">
                <v:imagedata r:id="rId1584" o:title=""/>
              </v:shape>
            </w:pict>
          </mc:Fallback>
        </mc:AlternateContent>
      </w:r>
      <w:r w:rsidR="00AD0A1F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372992" behindDoc="0" locked="0" layoutInCell="1" allowOverlap="1">
                <wp:simplePos x="0" y="0"/>
                <wp:positionH relativeFrom="column">
                  <wp:posOffset>2810461</wp:posOffset>
                </wp:positionH>
                <wp:positionV relativeFrom="paragraph">
                  <wp:posOffset>-12656</wp:posOffset>
                </wp:positionV>
                <wp:extent cx="106200" cy="108000"/>
                <wp:effectExtent l="38100" t="38100" r="46355" b="44450"/>
                <wp:wrapNone/>
                <wp:docPr id="728" name="Rukopis 7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85">
                      <w14:nvContentPartPr>
                        <w14:cNvContentPartPr/>
                      </w14:nvContentPartPr>
                      <w14:xfrm>
                        <a:off x="0" y="0"/>
                        <a:ext cx="106200" cy="108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06359E2" id="Rukopis 728" o:spid="_x0000_s1026" type="#_x0000_t75" style="position:absolute;margin-left:221pt;margin-top:-1.35pt;width:9pt;height:9.25pt;z-index:252372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">
                <v:imagedata r:id="rId1586" o:title=""/>
              </v:shape>
            </w:pict>
          </mc:Fallback>
        </mc:AlternateContent>
      </w:r>
      <w:r w:rsidR="00AD0A1F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371968" behindDoc="0" locked="0" layoutInCell="1" allowOverlap="1">
                <wp:simplePos x="0" y="0"/>
                <wp:positionH relativeFrom="column">
                  <wp:posOffset>2761861</wp:posOffset>
                </wp:positionH>
                <wp:positionV relativeFrom="paragraph">
                  <wp:posOffset>-31376</wp:posOffset>
                </wp:positionV>
                <wp:extent cx="52200" cy="123120"/>
                <wp:effectExtent l="38100" t="19050" r="43180" b="29845"/>
                <wp:wrapNone/>
                <wp:docPr id="727" name="Rukopis 7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87">
                      <w14:nvContentPartPr>
                        <w14:cNvContentPartPr/>
                      </w14:nvContentPartPr>
                      <w14:xfrm>
                        <a:off x="0" y="0"/>
                        <a:ext cx="52200" cy="123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BBF2E28" id="Rukopis 727" o:spid="_x0000_s1026" type="#_x0000_t75" style="position:absolute;margin-left:217.1pt;margin-top:-2.8pt;width:4.65pt;height:10.4pt;z-index:252371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">
                <v:imagedata r:id="rId1588" o:title=""/>
              </v:shape>
            </w:pict>
          </mc:Fallback>
        </mc:AlternateContent>
      </w:r>
      <w:r w:rsidR="00AD0A1F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370944" behindDoc="0" locked="0" layoutInCell="1" allowOverlap="1">
                <wp:simplePos x="0" y="0"/>
                <wp:positionH relativeFrom="column">
                  <wp:posOffset>2636581</wp:posOffset>
                </wp:positionH>
                <wp:positionV relativeFrom="paragraph">
                  <wp:posOffset>44944</wp:posOffset>
                </wp:positionV>
                <wp:extent cx="71280" cy="5040"/>
                <wp:effectExtent l="38100" t="38100" r="43180" b="33655"/>
                <wp:wrapNone/>
                <wp:docPr id="726" name="Rukopis 7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89">
                      <w14:nvContentPartPr>
                        <w14:cNvContentPartPr/>
                      </w14:nvContentPartPr>
                      <w14:xfrm>
                        <a:off x="0" y="0"/>
                        <a:ext cx="71280" cy="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75CBB13" id="Rukopis 726" o:spid="_x0000_s1026" type="#_x0000_t75" style="position:absolute;margin-left:207.25pt;margin-top:3.15pt;width:6.2pt;height:1.25pt;z-index:252370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">
                <v:imagedata r:id="rId1590" o:title=""/>
              </v:shape>
            </w:pict>
          </mc:Fallback>
        </mc:AlternateContent>
      </w:r>
      <w:r w:rsidR="00AD0A1F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369920" behindDoc="0" locked="0" layoutInCell="1" allowOverlap="1">
                <wp:simplePos x="0" y="0"/>
                <wp:positionH relativeFrom="column">
                  <wp:posOffset>2626141</wp:posOffset>
                </wp:positionH>
                <wp:positionV relativeFrom="paragraph">
                  <wp:posOffset>15784</wp:posOffset>
                </wp:positionV>
                <wp:extent cx="57240" cy="2520"/>
                <wp:effectExtent l="38100" t="38100" r="38100" b="36195"/>
                <wp:wrapNone/>
                <wp:docPr id="725" name="Rukopis 7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91">
                      <w14:nvContentPartPr>
                        <w14:cNvContentPartPr/>
                      </w14:nvContentPartPr>
                      <w14:xfrm>
                        <a:off x="0" y="0"/>
                        <a:ext cx="57240" cy="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8A2CB9B" id="Rukopis 725" o:spid="_x0000_s1026" type="#_x0000_t75" style="position:absolute;margin-left:206.45pt;margin-top:.75pt;width:5pt;height:1.25pt;z-index:252369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">
                <v:imagedata r:id="rId1592" o:title=""/>
              </v:shape>
            </w:pict>
          </mc:Fallback>
        </mc:AlternateContent>
      </w:r>
      <w:r w:rsidR="00AD0A1F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368896" behindDoc="0" locked="0" layoutInCell="1" allowOverlap="1">
                <wp:simplePos x="0" y="0"/>
                <wp:positionH relativeFrom="column">
                  <wp:posOffset>2522461</wp:posOffset>
                </wp:positionH>
                <wp:positionV relativeFrom="paragraph">
                  <wp:posOffset>61504</wp:posOffset>
                </wp:positionV>
                <wp:extent cx="86040" cy="63000"/>
                <wp:effectExtent l="38100" t="38100" r="28575" b="32385"/>
                <wp:wrapNone/>
                <wp:docPr id="724" name="Rukopis 7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93">
                      <w14:nvContentPartPr>
                        <w14:cNvContentPartPr/>
                      </w14:nvContentPartPr>
                      <w14:xfrm>
                        <a:off x="0" y="0"/>
                        <a:ext cx="86040" cy="63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357C803" id="Rukopis 724" o:spid="_x0000_s1026" type="#_x0000_t75" style="position:absolute;margin-left:198.3pt;margin-top:4.5pt;width:7.3pt;height:5.7pt;z-index:252368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">
                <v:imagedata r:id="rId1594" o:title=""/>
              </v:shape>
            </w:pict>
          </mc:Fallback>
        </mc:AlternateContent>
      </w:r>
      <w:r w:rsidR="00AD0A1F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366848" behindDoc="0" locked="0" layoutInCell="1" allowOverlap="1">
                <wp:simplePos x="0" y="0"/>
                <wp:positionH relativeFrom="column">
                  <wp:posOffset>2416261</wp:posOffset>
                </wp:positionH>
                <wp:positionV relativeFrom="paragraph">
                  <wp:posOffset>-24536</wp:posOffset>
                </wp:positionV>
                <wp:extent cx="47160" cy="111600"/>
                <wp:effectExtent l="19050" t="38100" r="48260" b="41275"/>
                <wp:wrapNone/>
                <wp:docPr id="722" name="Rukopis 7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95">
                      <w14:nvContentPartPr>
                        <w14:cNvContentPartPr/>
                      </w14:nvContentPartPr>
                      <w14:xfrm>
                        <a:off x="0" y="0"/>
                        <a:ext cx="47160" cy="111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ED96C88" id="Rukopis 722" o:spid="_x0000_s1026" type="#_x0000_t75" style="position:absolute;margin-left:189.95pt;margin-top:-2.25pt;width:4.35pt;height:9.45pt;z-index:252366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">
                <v:imagedata r:id="rId1596" o:title=""/>
              </v:shape>
            </w:pict>
          </mc:Fallback>
        </mc:AlternateContent>
      </w:r>
      <w:r w:rsidR="00AD0A1F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324864" behindDoc="0" locked="0" layoutInCell="1" allowOverlap="1">
                <wp:simplePos x="0" y="0"/>
                <wp:positionH relativeFrom="column">
                  <wp:posOffset>744781</wp:posOffset>
                </wp:positionH>
                <wp:positionV relativeFrom="paragraph">
                  <wp:posOffset>85264</wp:posOffset>
                </wp:positionV>
                <wp:extent cx="769680" cy="22320"/>
                <wp:effectExtent l="19050" t="38100" r="49530" b="34925"/>
                <wp:wrapNone/>
                <wp:docPr id="679" name="Rukopis 6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97">
                      <w14:nvContentPartPr>
                        <w14:cNvContentPartPr/>
                      </w14:nvContentPartPr>
                      <w14:xfrm>
                        <a:off x="0" y="0"/>
                        <a:ext cx="769680" cy="22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045EB77" id="Rukopis 679" o:spid="_x0000_s1026" type="#_x0000_t75" style="position:absolute;margin-left:58.35pt;margin-top:6.25pt;width:61.35pt;height:2.4pt;z-index:252324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">
                <v:imagedata r:id="rId1598" o:title=""/>
              </v:shape>
            </w:pict>
          </mc:Fallback>
        </mc:AlternateContent>
      </w:r>
      <w:r w:rsidR="00AD0A1F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323840" behindDoc="0" locked="0" layoutInCell="1" allowOverlap="1">
                <wp:simplePos x="0" y="0"/>
                <wp:positionH relativeFrom="column">
                  <wp:posOffset>1509061</wp:posOffset>
                </wp:positionH>
                <wp:positionV relativeFrom="paragraph">
                  <wp:posOffset>88144</wp:posOffset>
                </wp:positionV>
                <wp:extent cx="47880" cy="290880"/>
                <wp:effectExtent l="19050" t="38100" r="47625" b="33020"/>
                <wp:wrapNone/>
                <wp:docPr id="678" name="Rukopis 6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99">
                      <w14:nvContentPartPr>
                        <w14:cNvContentPartPr/>
                      </w14:nvContentPartPr>
                      <w14:xfrm>
                        <a:off x="0" y="0"/>
                        <a:ext cx="47880" cy="290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10A70C7" id="Rukopis 678" o:spid="_x0000_s1026" type="#_x0000_t75" style="position:absolute;margin-left:118.5pt;margin-top:6.65pt;width:4.5pt;height:23.6pt;z-index:252323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">
                <v:imagedata r:id="rId1600" o:title=""/>
              </v:shape>
            </w:pict>
          </mc:Fallback>
        </mc:AlternateContent>
      </w:r>
      <w:r w:rsidR="00AD0A1F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322816" behindDoc="0" locked="0" layoutInCell="1" allowOverlap="1">
                <wp:simplePos x="0" y="0"/>
                <wp:positionH relativeFrom="column">
                  <wp:posOffset>738661</wp:posOffset>
                </wp:positionH>
                <wp:positionV relativeFrom="paragraph">
                  <wp:posOffset>121624</wp:posOffset>
                </wp:positionV>
                <wp:extent cx="803880" cy="248400"/>
                <wp:effectExtent l="38100" t="38100" r="34925" b="37465"/>
                <wp:wrapNone/>
                <wp:docPr id="677" name="Rukopis 6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01">
                      <w14:nvContentPartPr>
                        <w14:cNvContentPartPr/>
                      </w14:nvContentPartPr>
                      <w14:xfrm>
                        <a:off x="0" y="0"/>
                        <a:ext cx="803880" cy="248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5174E67" id="Rukopis 677" o:spid="_x0000_s1026" type="#_x0000_t75" style="position:absolute;margin-left:57.85pt;margin-top:9.3pt;width:64.1pt;height:20.25pt;z-index:252322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">
                <v:imagedata r:id="rId1602" o:title=""/>
              </v:shape>
            </w:pict>
          </mc:Fallback>
        </mc:AlternateContent>
      </w:r>
      <w:r w:rsidR="00AD0A1F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319744" behindDoc="0" locked="0" layoutInCell="1" allowOverlap="1">
                <wp:simplePos x="0" y="0"/>
                <wp:positionH relativeFrom="column">
                  <wp:posOffset>1335181</wp:posOffset>
                </wp:positionH>
                <wp:positionV relativeFrom="paragraph">
                  <wp:posOffset>223144</wp:posOffset>
                </wp:positionV>
                <wp:extent cx="138240" cy="81000"/>
                <wp:effectExtent l="38100" t="38100" r="33655" b="33655"/>
                <wp:wrapNone/>
                <wp:docPr id="674" name="Rukopis 6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03">
                      <w14:nvContentPartPr>
                        <w14:cNvContentPartPr/>
                      </w14:nvContentPartPr>
                      <w14:xfrm>
                        <a:off x="0" y="0"/>
                        <a:ext cx="138240" cy="81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BF9EBD1" id="Rukopis 674" o:spid="_x0000_s1026" type="#_x0000_t75" style="position:absolute;margin-left:104.85pt;margin-top:17.25pt;width:11.6pt;height:7.05pt;z-index:252319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">
                <v:imagedata r:id="rId1604" o:title=""/>
              </v:shape>
            </w:pict>
          </mc:Fallback>
        </mc:AlternateContent>
      </w:r>
      <w:r w:rsidR="00AD0A1F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318720" behindDoc="0" locked="0" layoutInCell="1" allowOverlap="1">
                <wp:simplePos x="0" y="0"/>
                <wp:positionH relativeFrom="column">
                  <wp:posOffset>1206661</wp:posOffset>
                </wp:positionH>
                <wp:positionV relativeFrom="paragraph">
                  <wp:posOffset>147184</wp:posOffset>
                </wp:positionV>
                <wp:extent cx="75240" cy="148680"/>
                <wp:effectExtent l="38100" t="38100" r="39370" b="41910"/>
                <wp:wrapNone/>
                <wp:docPr id="673" name="Rukopis 6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05">
                      <w14:nvContentPartPr>
                        <w14:cNvContentPartPr/>
                      </w14:nvContentPartPr>
                      <w14:xfrm>
                        <a:off x="0" y="0"/>
                        <a:ext cx="75240" cy="148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D1E3A8E" id="Rukopis 673" o:spid="_x0000_s1026" type="#_x0000_t75" style="position:absolute;margin-left:94.6pt;margin-top:11.2pt;width:6.75pt;height:12.4pt;z-index:252318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">
                <v:imagedata r:id="rId1606" o:title=""/>
              </v:shape>
            </w:pict>
          </mc:Fallback>
        </mc:AlternateContent>
      </w:r>
      <w:r w:rsidR="00AD0A1F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317696" behindDoc="0" locked="0" layoutInCell="1" allowOverlap="1">
                <wp:simplePos x="0" y="0"/>
                <wp:positionH relativeFrom="column">
                  <wp:posOffset>1026661</wp:posOffset>
                </wp:positionH>
                <wp:positionV relativeFrom="paragraph">
                  <wp:posOffset>233224</wp:posOffset>
                </wp:positionV>
                <wp:extent cx="62280" cy="3600"/>
                <wp:effectExtent l="38100" t="38100" r="33020" b="34925"/>
                <wp:wrapNone/>
                <wp:docPr id="672" name="Rukopis 6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07">
                      <w14:nvContentPartPr>
                        <w14:cNvContentPartPr/>
                      </w14:nvContentPartPr>
                      <w14:xfrm>
                        <a:off x="0" y="0"/>
                        <a:ext cx="62280" cy="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DA0493B" id="Rukopis 672" o:spid="_x0000_s1026" type="#_x0000_t75" style="position:absolute;margin-left:80.55pt;margin-top:18.1pt;width:5.45pt;height:.95pt;z-index:25231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">
                <v:imagedata r:id="rId1608" o:title=""/>
              </v:shape>
            </w:pict>
          </mc:Fallback>
        </mc:AlternateContent>
      </w:r>
      <w:r w:rsidR="00AD0A1F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316672" behindDoc="0" locked="0" layoutInCell="1" allowOverlap="1">
                <wp:simplePos x="0" y="0"/>
                <wp:positionH relativeFrom="column">
                  <wp:posOffset>1020901</wp:posOffset>
                </wp:positionH>
                <wp:positionV relativeFrom="paragraph">
                  <wp:posOffset>209464</wp:posOffset>
                </wp:positionV>
                <wp:extent cx="66240" cy="1440"/>
                <wp:effectExtent l="38100" t="38100" r="29210" b="36830"/>
                <wp:wrapNone/>
                <wp:docPr id="671" name="Rukopis 6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09">
                      <w14:nvContentPartPr>
                        <w14:cNvContentPartPr/>
                      </w14:nvContentPartPr>
                      <w14:xfrm>
                        <a:off x="0" y="0"/>
                        <a:ext cx="66240" cy="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E0AFF8D" id="Rukopis 671" o:spid="_x0000_s1026" type="#_x0000_t75" style="position:absolute;margin-left:80.05pt;margin-top:16.15pt;width:5.7pt;height:.8pt;z-index:252316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">
                <v:imagedata r:id="rId1610" o:title=""/>
              </v:shape>
            </w:pict>
          </mc:Fallback>
        </mc:AlternateContent>
      </w:r>
      <w:r w:rsidR="00AD0A1F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315648" behindDoc="0" locked="0" layoutInCell="1" allowOverlap="1">
                <wp:simplePos x="0" y="0"/>
                <wp:positionH relativeFrom="column">
                  <wp:posOffset>845581</wp:posOffset>
                </wp:positionH>
                <wp:positionV relativeFrom="paragraph">
                  <wp:posOffset>211624</wp:posOffset>
                </wp:positionV>
                <wp:extent cx="106200" cy="79560"/>
                <wp:effectExtent l="38100" t="38100" r="27305" b="34925"/>
                <wp:wrapNone/>
                <wp:docPr id="670" name="Rukopis 6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11">
                      <w14:nvContentPartPr>
                        <w14:cNvContentPartPr/>
                      </w14:nvContentPartPr>
                      <w14:xfrm>
                        <a:off x="0" y="0"/>
                        <a:ext cx="106200" cy="79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D6ADF07" id="Rukopis 670" o:spid="_x0000_s1026" type="#_x0000_t75" style="position:absolute;margin-left:66.25pt;margin-top:16.3pt;width:8.85pt;height:7pt;z-index:252315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">
                <v:imagedata r:id="rId1612" o:title=""/>
              </v:shape>
            </w:pict>
          </mc:Fallback>
        </mc:AlternateContent>
      </w:r>
    </w:p>
    <w:p w:rsidR="00AD0A1F" w:rsidRDefault="009C5EB3" w:rsidP="00616383">
      <w:pPr>
        <w:tabs>
          <w:tab w:val="left" w:pos="426"/>
        </w:tabs>
        <w:spacing w:line="360" w:lineRule="auto"/>
        <w:rPr>
          <w:rFonts w:ascii="Arial" w:hAnsi="Arial" w:cs="Arial"/>
        </w:rPr>
      </w:pP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537856" behindDoc="0" locked="0" layoutInCell="1" allowOverlap="1">
                <wp:simplePos x="0" y="0"/>
                <wp:positionH relativeFrom="column">
                  <wp:posOffset>6241621</wp:posOffset>
                </wp:positionH>
                <wp:positionV relativeFrom="paragraph">
                  <wp:posOffset>-69012</wp:posOffset>
                </wp:positionV>
                <wp:extent cx="38520" cy="259200"/>
                <wp:effectExtent l="38100" t="38100" r="38100" b="45720"/>
                <wp:wrapNone/>
                <wp:docPr id="895" name="Rukopis 8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13">
                      <w14:nvContentPartPr>
                        <w14:cNvContentPartPr/>
                      </w14:nvContentPartPr>
                      <w14:xfrm>
                        <a:off x="0" y="0"/>
                        <a:ext cx="38520" cy="259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B688976" id="Rukopis 895" o:spid="_x0000_s1026" type="#_x0000_t75" style="position:absolute;margin-left:491.1pt;margin-top:-5.75pt;width:3.85pt;height:21.05pt;z-index:252537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">
                <v:imagedata r:id="rId1614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536832" behindDoc="0" locked="0" layoutInCell="1" allowOverlap="1">
                <wp:simplePos x="0" y="0"/>
                <wp:positionH relativeFrom="column">
                  <wp:posOffset>5099341</wp:posOffset>
                </wp:positionH>
                <wp:positionV relativeFrom="paragraph">
                  <wp:posOffset>-25092</wp:posOffset>
                </wp:positionV>
                <wp:extent cx="1160280" cy="295200"/>
                <wp:effectExtent l="38100" t="38100" r="20955" b="29210"/>
                <wp:wrapNone/>
                <wp:docPr id="894" name="Rukopis 8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15">
                      <w14:nvContentPartPr>
                        <w14:cNvContentPartPr/>
                      </w14:nvContentPartPr>
                      <w14:xfrm>
                        <a:off x="0" y="0"/>
                        <a:ext cx="1160280" cy="295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D0ACAD5" id="Rukopis 894" o:spid="_x0000_s1026" type="#_x0000_t75" style="position:absolute;margin-left:401.2pt;margin-top:-2.3pt;width:92.1pt;height:24pt;z-index:252536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">
                <v:imagedata r:id="rId1616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535808" behindDoc="0" locked="0" layoutInCell="1" allowOverlap="1">
                <wp:simplePos x="0" y="0"/>
                <wp:positionH relativeFrom="column">
                  <wp:posOffset>6112381</wp:posOffset>
                </wp:positionH>
                <wp:positionV relativeFrom="paragraph">
                  <wp:posOffset>-4932</wp:posOffset>
                </wp:positionV>
                <wp:extent cx="92160" cy="73440"/>
                <wp:effectExtent l="38100" t="38100" r="41275" b="41275"/>
                <wp:wrapNone/>
                <wp:docPr id="893" name="Rukopis 8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17">
                      <w14:nvContentPartPr>
                        <w14:cNvContentPartPr/>
                      </w14:nvContentPartPr>
                      <w14:xfrm>
                        <a:off x="0" y="0"/>
                        <a:ext cx="92160" cy="73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8F6D57D" id="Rukopis 893" o:spid="_x0000_s1026" type="#_x0000_t75" style="position:absolute;margin-left:481pt;margin-top:-.7pt;width:7.8pt;height:6.5pt;z-index:252535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">
                <v:imagedata r:id="rId1618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534784" behindDoc="0" locked="0" layoutInCell="1" allowOverlap="1">
                <wp:simplePos x="0" y="0"/>
                <wp:positionH relativeFrom="column">
                  <wp:posOffset>5927341</wp:posOffset>
                </wp:positionH>
                <wp:positionV relativeFrom="paragraph">
                  <wp:posOffset>78588</wp:posOffset>
                </wp:positionV>
                <wp:extent cx="208080" cy="73440"/>
                <wp:effectExtent l="38100" t="38100" r="20955" b="41275"/>
                <wp:wrapNone/>
                <wp:docPr id="892" name="Rukopis 8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19">
                      <w14:nvContentPartPr>
                        <w14:cNvContentPartPr/>
                      </w14:nvContentPartPr>
                      <w14:xfrm>
                        <a:off x="0" y="0"/>
                        <a:ext cx="208080" cy="73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F078055" id="Rukopis 892" o:spid="_x0000_s1026" type="#_x0000_t75" style="position:absolute;margin-left:466.35pt;margin-top:5.85pt;width:16.95pt;height:6.55pt;z-index:252534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">
                <v:imagedata r:id="rId1620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533760" behindDoc="0" locked="0" layoutInCell="1" allowOverlap="1">
                <wp:simplePos x="0" y="0"/>
                <wp:positionH relativeFrom="column">
                  <wp:posOffset>5742661</wp:posOffset>
                </wp:positionH>
                <wp:positionV relativeFrom="paragraph">
                  <wp:posOffset>22428</wp:posOffset>
                </wp:positionV>
                <wp:extent cx="119160" cy="11880"/>
                <wp:effectExtent l="38100" t="38100" r="33655" b="45720"/>
                <wp:wrapNone/>
                <wp:docPr id="891" name="Rukopis 8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21">
                      <w14:nvContentPartPr>
                        <w14:cNvContentPartPr/>
                      </w14:nvContentPartPr>
                      <w14:xfrm>
                        <a:off x="0" y="0"/>
                        <a:ext cx="119160" cy="1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0F13ADF" id="Rukopis 891" o:spid="_x0000_s1026" type="#_x0000_t75" style="position:absolute;margin-left:451.8pt;margin-top:1.45pt;width:9.95pt;height:1.7pt;z-index:252533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">
                <v:imagedata r:id="rId1622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532736" behindDoc="0" locked="0" layoutInCell="1" allowOverlap="1">
                <wp:simplePos x="0" y="0"/>
                <wp:positionH relativeFrom="column">
                  <wp:posOffset>5752741</wp:posOffset>
                </wp:positionH>
                <wp:positionV relativeFrom="paragraph">
                  <wp:posOffset>37908</wp:posOffset>
                </wp:positionV>
                <wp:extent cx="95040" cy="106200"/>
                <wp:effectExtent l="38100" t="38100" r="38735" b="46355"/>
                <wp:wrapNone/>
                <wp:docPr id="890" name="Rukopis 8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23">
                      <w14:nvContentPartPr>
                        <w14:cNvContentPartPr/>
                      </w14:nvContentPartPr>
                      <w14:xfrm>
                        <a:off x="0" y="0"/>
                        <a:ext cx="95040" cy="10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91BD54D" id="Rukopis 890" o:spid="_x0000_s1026" type="#_x0000_t75" style="position:absolute;margin-left:452.6pt;margin-top:2.65pt;width:8.25pt;height:9.15pt;z-index:252532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">
                <v:imagedata r:id="rId1624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531712" behindDoc="0" locked="0" layoutInCell="1" allowOverlap="1">
                <wp:simplePos x="0" y="0"/>
                <wp:positionH relativeFrom="column">
                  <wp:posOffset>5654821</wp:posOffset>
                </wp:positionH>
                <wp:positionV relativeFrom="paragraph">
                  <wp:posOffset>21708</wp:posOffset>
                </wp:positionV>
                <wp:extent cx="100080" cy="118800"/>
                <wp:effectExtent l="38100" t="38100" r="33655" b="33655"/>
                <wp:wrapNone/>
                <wp:docPr id="889" name="Rukopis 8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25">
                      <w14:nvContentPartPr>
                        <w14:cNvContentPartPr/>
                      </w14:nvContentPartPr>
                      <w14:xfrm>
                        <a:off x="0" y="0"/>
                        <a:ext cx="100080" cy="118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C4727EA" id="Rukopis 889" o:spid="_x0000_s1026" type="#_x0000_t75" style="position:absolute;margin-left:444.9pt;margin-top:1.35pt;width:8.55pt;height:10.05pt;z-index:252531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">
                <v:imagedata r:id="rId1626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530688" behindDoc="0" locked="0" layoutInCell="1" allowOverlap="1">
                <wp:simplePos x="0" y="0"/>
                <wp:positionH relativeFrom="column">
                  <wp:posOffset>5519101</wp:posOffset>
                </wp:positionH>
                <wp:positionV relativeFrom="paragraph">
                  <wp:posOffset>80028</wp:posOffset>
                </wp:positionV>
                <wp:extent cx="72000" cy="7920"/>
                <wp:effectExtent l="38100" t="38100" r="42545" b="30480"/>
                <wp:wrapNone/>
                <wp:docPr id="888" name="Rukopis 8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27">
                      <w14:nvContentPartPr>
                        <w14:cNvContentPartPr/>
                      </w14:nvContentPartPr>
                      <w14:xfrm>
                        <a:off x="0" y="0"/>
                        <a:ext cx="72000" cy="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6D3E294" id="Rukopis 888" o:spid="_x0000_s1026" type="#_x0000_t75" style="position:absolute;margin-left:434.2pt;margin-top:6.1pt;width:6.15pt;height:1.2pt;z-index:252530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">
                <v:imagedata r:id="rId1628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529664" behindDoc="0" locked="0" layoutInCell="1" allowOverlap="1">
                <wp:simplePos x="0" y="0"/>
                <wp:positionH relativeFrom="column">
                  <wp:posOffset>5503621</wp:posOffset>
                </wp:positionH>
                <wp:positionV relativeFrom="paragraph">
                  <wp:posOffset>47988</wp:posOffset>
                </wp:positionV>
                <wp:extent cx="61560" cy="13320"/>
                <wp:effectExtent l="38100" t="38100" r="34290" b="44450"/>
                <wp:wrapNone/>
                <wp:docPr id="887" name="Rukopis 8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29">
                      <w14:nvContentPartPr>
                        <w14:cNvContentPartPr/>
                      </w14:nvContentPartPr>
                      <w14:xfrm>
                        <a:off x="0" y="0"/>
                        <a:ext cx="61560" cy="1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9AB0E88" id="Rukopis 887" o:spid="_x0000_s1026" type="#_x0000_t75" style="position:absolute;margin-left:433pt;margin-top:3.45pt;width:5.45pt;height:1.8pt;z-index:252529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">
                <v:imagedata r:id="rId1630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528640" behindDoc="0" locked="0" layoutInCell="1" allowOverlap="1">
                <wp:simplePos x="0" y="0"/>
                <wp:positionH relativeFrom="column">
                  <wp:posOffset>5363941</wp:posOffset>
                </wp:positionH>
                <wp:positionV relativeFrom="paragraph">
                  <wp:posOffset>109908</wp:posOffset>
                </wp:positionV>
                <wp:extent cx="45360" cy="73080"/>
                <wp:effectExtent l="38100" t="38100" r="31115" b="41275"/>
                <wp:wrapNone/>
                <wp:docPr id="886" name="Rukopis 8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31">
                      <w14:nvContentPartPr>
                        <w14:cNvContentPartPr/>
                      </w14:nvContentPartPr>
                      <w14:xfrm>
                        <a:off x="0" y="0"/>
                        <a:ext cx="45360" cy="73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5858604" id="Rukopis 886" o:spid="_x0000_s1026" type="#_x0000_t75" style="position:absolute;margin-left:422.05pt;margin-top:8.35pt;width:4.2pt;height:6.4pt;z-index:252528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">
                <v:imagedata r:id="rId1632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527616" behindDoc="0" locked="0" layoutInCell="1" allowOverlap="1">
                <wp:simplePos x="0" y="0"/>
                <wp:positionH relativeFrom="column">
                  <wp:posOffset>5278261</wp:posOffset>
                </wp:positionH>
                <wp:positionV relativeFrom="paragraph">
                  <wp:posOffset>122148</wp:posOffset>
                </wp:positionV>
                <wp:extent cx="86760" cy="50760"/>
                <wp:effectExtent l="19050" t="19050" r="46990" b="45085"/>
                <wp:wrapNone/>
                <wp:docPr id="885" name="Rukopis 8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33">
                      <w14:nvContentPartPr>
                        <w14:cNvContentPartPr/>
                      </w14:nvContentPartPr>
                      <w14:xfrm>
                        <a:off x="0" y="0"/>
                        <a:ext cx="86760" cy="50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82232C0" id="Rukopis 885" o:spid="_x0000_s1026" type="#_x0000_t75" style="position:absolute;margin-left:415.25pt;margin-top:9.25pt;width:7.4pt;height:4.55pt;z-index:252527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">
                <v:imagedata r:id="rId1634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526592" behindDoc="0" locked="0" layoutInCell="1" allowOverlap="1">
                <wp:simplePos x="0" y="0"/>
                <wp:positionH relativeFrom="column">
                  <wp:posOffset>5270701</wp:posOffset>
                </wp:positionH>
                <wp:positionV relativeFrom="paragraph">
                  <wp:posOffset>100188</wp:posOffset>
                </wp:positionV>
                <wp:extent cx="27720" cy="92880"/>
                <wp:effectExtent l="38100" t="38100" r="29845" b="40640"/>
                <wp:wrapNone/>
                <wp:docPr id="884" name="Rukopis 8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35">
                      <w14:nvContentPartPr>
                        <w14:cNvContentPartPr/>
                      </w14:nvContentPartPr>
                      <w14:xfrm>
                        <a:off x="0" y="0"/>
                        <a:ext cx="27720" cy="9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9456CA1" id="Rukopis 884" o:spid="_x0000_s1026" type="#_x0000_t75" style="position:absolute;margin-left:414.65pt;margin-top:7.55pt;width:2.8pt;height:7.9pt;z-index:252526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">
                <v:imagedata r:id="rId1636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525568" behindDoc="0" locked="0" layoutInCell="1" allowOverlap="1">
                <wp:simplePos x="0" y="0"/>
                <wp:positionH relativeFrom="column">
                  <wp:posOffset>5124901</wp:posOffset>
                </wp:positionH>
                <wp:positionV relativeFrom="paragraph">
                  <wp:posOffset>16668</wp:posOffset>
                </wp:positionV>
                <wp:extent cx="128520" cy="84960"/>
                <wp:effectExtent l="19050" t="38100" r="24130" b="29845"/>
                <wp:wrapNone/>
                <wp:docPr id="883" name="Rukopis 8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37">
                      <w14:nvContentPartPr>
                        <w14:cNvContentPartPr/>
                      </w14:nvContentPartPr>
                      <w14:xfrm>
                        <a:off x="0" y="0"/>
                        <a:ext cx="128520" cy="84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8BAA758" id="Rukopis 883" o:spid="_x0000_s1026" type="#_x0000_t75" style="position:absolute;margin-left:403.2pt;margin-top:.95pt;width:10.85pt;height:7.35pt;z-index:252525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">
                <v:imagedata r:id="rId1638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524544" behindDoc="0" locked="0" layoutInCell="1" allowOverlap="1">
                <wp:simplePos x="0" y="0"/>
                <wp:positionH relativeFrom="column">
                  <wp:posOffset>5187901</wp:posOffset>
                </wp:positionH>
                <wp:positionV relativeFrom="paragraph">
                  <wp:posOffset>8388</wp:posOffset>
                </wp:positionV>
                <wp:extent cx="30240" cy="139680"/>
                <wp:effectExtent l="38100" t="38100" r="46355" b="32385"/>
                <wp:wrapNone/>
                <wp:docPr id="882" name="Rukopis 8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39">
                      <w14:nvContentPartPr>
                        <w14:cNvContentPartPr/>
                      </w14:nvContentPartPr>
                      <w14:xfrm>
                        <a:off x="0" y="0"/>
                        <a:ext cx="30240" cy="139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FE15984" id="Rukopis 882" o:spid="_x0000_s1026" type="#_x0000_t75" style="position:absolute;margin-left:408.15pt;margin-top:.3pt;width:3.15pt;height:11.8pt;z-index:252524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">
                <v:imagedata r:id="rId1640" o:title=""/>
              </v:shape>
            </w:pict>
          </mc:Fallback>
        </mc:AlternateContent>
      </w:r>
      <w:r w:rsidR="00AD0A1F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325888" behindDoc="0" locked="0" layoutInCell="1" allowOverlap="1">
                <wp:simplePos x="0" y="0"/>
                <wp:positionH relativeFrom="column">
                  <wp:posOffset>939541</wp:posOffset>
                </wp:positionH>
                <wp:positionV relativeFrom="paragraph">
                  <wp:posOffset>31534</wp:posOffset>
                </wp:positionV>
                <wp:extent cx="29160" cy="51120"/>
                <wp:effectExtent l="38100" t="38100" r="28575" b="44450"/>
                <wp:wrapNone/>
                <wp:docPr id="680" name="Rukopis 6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41">
                      <w14:nvContentPartPr>
                        <w14:cNvContentPartPr/>
                      </w14:nvContentPartPr>
                      <w14:xfrm>
                        <a:off x="0" y="0"/>
                        <a:ext cx="29160" cy="51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C6571B6" id="Rukopis 680" o:spid="_x0000_s1026" type="#_x0000_t75" style="position:absolute;margin-left:73.65pt;margin-top:2.15pt;width:2.85pt;height:4.65pt;z-index:252325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">
                <v:imagedata r:id="rId1642" o:title=""/>
              </v:shape>
            </w:pict>
          </mc:Fallback>
        </mc:AlternateContent>
      </w:r>
    </w:p>
    <w:p w:rsidR="00265DB8" w:rsidRPr="009C5EB3" w:rsidRDefault="00265DB8" w:rsidP="009C5EB3">
      <w:pPr>
        <w:tabs>
          <w:tab w:val="left" w:pos="426"/>
        </w:tabs>
        <w:spacing w:line="360" w:lineRule="auto"/>
        <w:rPr>
          <w:rFonts w:ascii="Arial" w:hAnsi="Arial" w:cs="Arial"/>
        </w:rPr>
      </w:pPr>
    </w:p>
    <w:p w:rsidR="00616383" w:rsidRDefault="00D2312C" w:rsidP="00C05026">
      <w:pPr>
        <w:pStyle w:val="Odlomakpopisa"/>
        <w:numPr>
          <w:ilvl w:val="0"/>
          <w:numId w:val="2"/>
        </w:numPr>
        <w:tabs>
          <w:tab w:val="left" w:pos="426"/>
        </w:tabs>
        <w:spacing w:line="360" w:lineRule="auto"/>
        <w:rPr>
          <w:rFonts w:ascii="Arial" w:hAnsi="Arial" w:cs="Arial"/>
        </w:rPr>
      </w:pP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781568" behindDoc="0" locked="0" layoutInCell="1" allowOverlap="1">
                <wp:simplePos x="0" y="0"/>
                <wp:positionH relativeFrom="column">
                  <wp:posOffset>5336581</wp:posOffset>
                </wp:positionH>
                <wp:positionV relativeFrom="paragraph">
                  <wp:posOffset>443039</wp:posOffset>
                </wp:positionV>
                <wp:extent cx="65880" cy="104040"/>
                <wp:effectExtent l="19050" t="38100" r="29845" b="48895"/>
                <wp:wrapNone/>
                <wp:docPr id="1140" name="Rukopis 11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43">
                      <w14:nvContentPartPr>
                        <w14:cNvContentPartPr/>
                      </w14:nvContentPartPr>
                      <w14:xfrm>
                        <a:off x="0" y="0"/>
                        <a:ext cx="65880" cy="10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EB9BEE2" id="Rukopis 1140" o:spid="_x0000_s1026" type="#_x0000_t75" style="position:absolute;margin-left:419.85pt;margin-top:34.55pt;width:5.9pt;height:8.95pt;z-index:252781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">
                <v:imagedata r:id="rId1644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780544" behindDoc="0" locked="0" layoutInCell="1" allowOverlap="1">
                <wp:simplePos x="0" y="0"/>
                <wp:positionH relativeFrom="column">
                  <wp:posOffset>6334861</wp:posOffset>
                </wp:positionH>
                <wp:positionV relativeFrom="paragraph">
                  <wp:posOffset>277799</wp:posOffset>
                </wp:positionV>
                <wp:extent cx="109440" cy="47520"/>
                <wp:effectExtent l="38100" t="19050" r="43180" b="48260"/>
                <wp:wrapNone/>
                <wp:docPr id="1139" name="Rukopis 11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45">
                      <w14:nvContentPartPr>
                        <w14:cNvContentPartPr/>
                      </w14:nvContentPartPr>
                      <w14:xfrm>
                        <a:off x="0" y="0"/>
                        <a:ext cx="109440" cy="47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6CB959" id="Rukopis 1139" o:spid="_x0000_s1026" type="#_x0000_t75" style="position:absolute;margin-left:498.45pt;margin-top:21.5pt;width:9.25pt;height:4.55pt;z-index:252780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">
                <v:imagedata r:id="rId1646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779520" behindDoc="0" locked="0" layoutInCell="1" allowOverlap="1">
                <wp:simplePos x="0" y="0"/>
                <wp:positionH relativeFrom="column">
                  <wp:posOffset>6058021</wp:posOffset>
                </wp:positionH>
                <wp:positionV relativeFrom="paragraph">
                  <wp:posOffset>227399</wp:posOffset>
                </wp:positionV>
                <wp:extent cx="41760" cy="10440"/>
                <wp:effectExtent l="38100" t="19050" r="34925" b="46990"/>
                <wp:wrapNone/>
                <wp:docPr id="1138" name="Rukopis 11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47">
                      <w14:nvContentPartPr>
                        <w14:cNvContentPartPr/>
                      </w14:nvContentPartPr>
                      <w14:xfrm>
                        <a:off x="0" y="0"/>
                        <a:ext cx="41760" cy="1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F3F604A" id="Rukopis 1138" o:spid="_x0000_s1026" type="#_x0000_t75" style="position:absolute;margin-left:476.7pt;margin-top:17.6pt;width:3.9pt;height:1.5pt;z-index:252779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">
                <v:imagedata r:id="rId1648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778496" behindDoc="0" locked="0" layoutInCell="1" allowOverlap="1">
                <wp:simplePos x="0" y="0"/>
                <wp:positionH relativeFrom="column">
                  <wp:posOffset>6136501</wp:posOffset>
                </wp:positionH>
                <wp:positionV relativeFrom="paragraph">
                  <wp:posOffset>243239</wp:posOffset>
                </wp:positionV>
                <wp:extent cx="1080" cy="1440"/>
                <wp:effectExtent l="38100" t="38100" r="37465" b="36830"/>
                <wp:wrapNone/>
                <wp:docPr id="1137" name="Rukopis 11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49">
                      <w14:nvContentPartPr>
                        <w14:cNvContentPartPr/>
                      </w14:nvContentPartPr>
                      <w14:xfrm>
                        <a:off x="0" y="0"/>
                        <a:ext cx="1080" cy="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22053DA" id="Rukopis 1137" o:spid="_x0000_s1026" type="#_x0000_t75" style="position:absolute;margin-left:482.7pt;margin-top:18.8pt;width:1.1pt;height:.7pt;z-index:252778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">
                <v:imagedata r:id="rId1650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777472" behindDoc="0" locked="0" layoutInCell="1" allowOverlap="1">
                <wp:simplePos x="0" y="0"/>
                <wp:positionH relativeFrom="column">
                  <wp:posOffset>6067021</wp:posOffset>
                </wp:positionH>
                <wp:positionV relativeFrom="paragraph">
                  <wp:posOffset>297959</wp:posOffset>
                </wp:positionV>
                <wp:extent cx="257040" cy="57600"/>
                <wp:effectExtent l="38100" t="38100" r="48260" b="38100"/>
                <wp:wrapNone/>
                <wp:docPr id="1136" name="Rukopis 11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51">
                      <w14:nvContentPartPr>
                        <w14:cNvContentPartPr/>
                      </w14:nvContentPartPr>
                      <w14:xfrm>
                        <a:off x="0" y="0"/>
                        <a:ext cx="257040" cy="57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90D20C5" id="Rukopis 1136" o:spid="_x0000_s1026" type="#_x0000_t75" style="position:absolute;margin-left:477.3pt;margin-top:23.05pt;width:20.95pt;height:5.4pt;z-index:252777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">
                <v:imagedata r:id="rId1652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776448" behindDoc="0" locked="0" layoutInCell="1" allowOverlap="1">
                <wp:simplePos x="0" y="0"/>
                <wp:positionH relativeFrom="column">
                  <wp:posOffset>5966221</wp:posOffset>
                </wp:positionH>
                <wp:positionV relativeFrom="paragraph">
                  <wp:posOffset>285359</wp:posOffset>
                </wp:positionV>
                <wp:extent cx="89280" cy="65880"/>
                <wp:effectExtent l="38100" t="38100" r="44450" b="29845"/>
                <wp:wrapNone/>
                <wp:docPr id="1135" name="Rukopis 11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53">
                      <w14:nvContentPartPr>
                        <w14:cNvContentPartPr/>
                      </w14:nvContentPartPr>
                      <w14:xfrm>
                        <a:off x="0" y="0"/>
                        <a:ext cx="89280" cy="65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227D146" id="Rukopis 1135" o:spid="_x0000_s1026" type="#_x0000_t75" style="position:absolute;margin-left:469.4pt;margin-top:22.05pt;width:7.7pt;height:5.85pt;z-index:252776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">
                <v:imagedata r:id="rId1654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775424" behindDoc="0" locked="0" layoutInCell="1" allowOverlap="1">
                <wp:simplePos x="0" y="0"/>
                <wp:positionH relativeFrom="column">
                  <wp:posOffset>5902141</wp:posOffset>
                </wp:positionH>
                <wp:positionV relativeFrom="paragraph">
                  <wp:posOffset>301199</wp:posOffset>
                </wp:positionV>
                <wp:extent cx="78480" cy="41400"/>
                <wp:effectExtent l="19050" t="38100" r="36195" b="34925"/>
                <wp:wrapNone/>
                <wp:docPr id="1134" name="Rukopis 11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55">
                      <w14:nvContentPartPr>
                        <w14:cNvContentPartPr/>
                      </w14:nvContentPartPr>
                      <w14:xfrm>
                        <a:off x="0" y="0"/>
                        <a:ext cx="78480" cy="41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EA118A4" id="Rukopis 1134" o:spid="_x0000_s1026" type="#_x0000_t75" style="position:absolute;margin-left:464.45pt;margin-top:23.35pt;width:6.65pt;height:3.95pt;z-index:252775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">
                <v:imagedata r:id="rId1656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774400" behindDoc="0" locked="0" layoutInCell="1" allowOverlap="1">
                <wp:simplePos x="0" y="0"/>
                <wp:positionH relativeFrom="column">
                  <wp:posOffset>5629261</wp:posOffset>
                </wp:positionH>
                <wp:positionV relativeFrom="paragraph">
                  <wp:posOffset>261239</wp:posOffset>
                </wp:positionV>
                <wp:extent cx="113040" cy="89280"/>
                <wp:effectExtent l="38100" t="38100" r="39370" b="44450"/>
                <wp:wrapNone/>
                <wp:docPr id="1133" name="Rukopis 11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57">
                      <w14:nvContentPartPr>
                        <w14:cNvContentPartPr/>
                      </w14:nvContentPartPr>
                      <w14:xfrm>
                        <a:off x="0" y="0"/>
                        <a:ext cx="113040" cy="89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F77EDB2" id="Rukopis 1133" o:spid="_x0000_s1026" type="#_x0000_t75" style="position:absolute;margin-left:442.95pt;margin-top:20.25pt;width:9.5pt;height:7.8pt;z-index:252774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">
                <v:imagedata r:id="rId1658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773376" behindDoc="0" locked="0" layoutInCell="1" allowOverlap="1">
                <wp:simplePos x="0" y="0"/>
                <wp:positionH relativeFrom="column">
                  <wp:posOffset>5551861</wp:posOffset>
                </wp:positionH>
                <wp:positionV relativeFrom="paragraph">
                  <wp:posOffset>285359</wp:posOffset>
                </wp:positionV>
                <wp:extent cx="109440" cy="59400"/>
                <wp:effectExtent l="38100" t="38100" r="43180" b="36195"/>
                <wp:wrapNone/>
                <wp:docPr id="1132" name="Rukopis 11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59">
                      <w14:nvContentPartPr>
                        <w14:cNvContentPartPr/>
                      </w14:nvContentPartPr>
                      <w14:xfrm>
                        <a:off x="0" y="0"/>
                        <a:ext cx="109440" cy="59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B8EED14" id="Rukopis 1132" o:spid="_x0000_s1026" type="#_x0000_t75" style="position:absolute;margin-left:436.8pt;margin-top:22.1pt;width:9.1pt;height:5.45pt;z-index:252773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">
                <v:imagedata r:id="rId1660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772352" behindDoc="0" locked="0" layoutInCell="1" allowOverlap="1">
                <wp:simplePos x="0" y="0"/>
                <wp:positionH relativeFrom="column">
                  <wp:posOffset>5463301</wp:posOffset>
                </wp:positionH>
                <wp:positionV relativeFrom="paragraph">
                  <wp:posOffset>293279</wp:posOffset>
                </wp:positionV>
                <wp:extent cx="85320" cy="11160"/>
                <wp:effectExtent l="38100" t="19050" r="29210" b="46355"/>
                <wp:wrapNone/>
                <wp:docPr id="1131" name="Rukopis 11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61">
                      <w14:nvContentPartPr>
                        <w14:cNvContentPartPr/>
                      </w14:nvContentPartPr>
                      <w14:xfrm>
                        <a:off x="0" y="0"/>
                        <a:ext cx="85320" cy="1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CE51081" id="Rukopis 1131" o:spid="_x0000_s1026" type="#_x0000_t75" style="position:absolute;margin-left:429.9pt;margin-top:22.8pt;width:7.3pt;height:1.5pt;z-index:252772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">
                <v:imagedata r:id="rId1662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771328" behindDoc="0" locked="0" layoutInCell="1" allowOverlap="1">
                <wp:simplePos x="0" y="0"/>
                <wp:positionH relativeFrom="column">
                  <wp:posOffset>5475901</wp:posOffset>
                </wp:positionH>
                <wp:positionV relativeFrom="paragraph">
                  <wp:posOffset>252959</wp:posOffset>
                </wp:positionV>
                <wp:extent cx="76320" cy="88200"/>
                <wp:effectExtent l="38100" t="38100" r="38100" b="45720"/>
                <wp:wrapNone/>
                <wp:docPr id="1130" name="Rukopis 11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63">
                      <w14:nvContentPartPr>
                        <w14:cNvContentPartPr/>
                      </w14:nvContentPartPr>
                      <w14:xfrm>
                        <a:off x="0" y="0"/>
                        <a:ext cx="76320" cy="88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9ECF1A7" id="Rukopis 1130" o:spid="_x0000_s1026" type="#_x0000_t75" style="position:absolute;margin-left:430.8pt;margin-top:19.55pt;width:6.65pt;height:7.7pt;z-index:252771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">
                <v:imagedata r:id="rId1664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770304" behindDoc="0" locked="0" layoutInCell="1" allowOverlap="1">
                <wp:simplePos x="0" y="0"/>
                <wp:positionH relativeFrom="column">
                  <wp:posOffset>5348461</wp:posOffset>
                </wp:positionH>
                <wp:positionV relativeFrom="paragraph">
                  <wp:posOffset>234599</wp:posOffset>
                </wp:positionV>
                <wp:extent cx="67680" cy="9720"/>
                <wp:effectExtent l="38100" t="38100" r="46990" b="28575"/>
                <wp:wrapNone/>
                <wp:docPr id="1129" name="Rukopis 11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65">
                      <w14:nvContentPartPr>
                        <w14:cNvContentPartPr/>
                      </w14:nvContentPartPr>
                      <w14:xfrm>
                        <a:off x="0" y="0"/>
                        <a:ext cx="67680" cy="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13D6DC7" id="Rukopis 1129" o:spid="_x0000_s1026" type="#_x0000_t75" style="position:absolute;margin-left:420.85pt;margin-top:18.2pt;width:5.9pt;height:1.3pt;z-index:252770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">
                <v:imagedata r:id="rId1666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769280" behindDoc="0" locked="0" layoutInCell="1" allowOverlap="1">
                <wp:simplePos x="0" y="0"/>
                <wp:positionH relativeFrom="column">
                  <wp:posOffset>5356381</wp:posOffset>
                </wp:positionH>
                <wp:positionV relativeFrom="paragraph">
                  <wp:posOffset>306959</wp:posOffset>
                </wp:positionV>
                <wp:extent cx="133920" cy="57600"/>
                <wp:effectExtent l="38100" t="38100" r="38100" b="38100"/>
                <wp:wrapNone/>
                <wp:docPr id="1128" name="Rukopis 11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67">
                      <w14:nvContentPartPr>
                        <w14:cNvContentPartPr/>
                      </w14:nvContentPartPr>
                      <w14:xfrm>
                        <a:off x="0" y="0"/>
                        <a:ext cx="133920" cy="57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3096C9F" id="Rukopis 1128" o:spid="_x0000_s1026" type="#_x0000_t75" style="position:absolute;margin-left:421.35pt;margin-top:23.75pt;width:11.35pt;height:5.35pt;z-index:252769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">
                <v:imagedata r:id="rId1668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768256" behindDoc="0" locked="0" layoutInCell="1" allowOverlap="1">
                <wp:simplePos x="0" y="0"/>
                <wp:positionH relativeFrom="column">
                  <wp:posOffset>5269981</wp:posOffset>
                </wp:positionH>
                <wp:positionV relativeFrom="paragraph">
                  <wp:posOffset>309119</wp:posOffset>
                </wp:positionV>
                <wp:extent cx="51120" cy="48600"/>
                <wp:effectExtent l="38100" t="38100" r="44450" b="46990"/>
                <wp:wrapNone/>
                <wp:docPr id="1127" name="Rukopis 11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69">
                      <w14:nvContentPartPr>
                        <w14:cNvContentPartPr/>
                      </w14:nvContentPartPr>
                      <w14:xfrm>
                        <a:off x="0" y="0"/>
                        <a:ext cx="51120" cy="48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B72997F" id="Rukopis 1127" o:spid="_x0000_s1026" type="#_x0000_t75" style="position:absolute;margin-left:414.55pt;margin-top:23.9pt;width:4.85pt;height:4.6pt;z-index:252768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">
                <v:imagedata r:id="rId1670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767232" behindDoc="0" locked="0" layoutInCell="1" allowOverlap="1">
                <wp:simplePos x="0" y="0"/>
                <wp:positionH relativeFrom="column">
                  <wp:posOffset>5148301</wp:posOffset>
                </wp:positionH>
                <wp:positionV relativeFrom="paragraph">
                  <wp:posOffset>287159</wp:posOffset>
                </wp:positionV>
                <wp:extent cx="109080" cy="54720"/>
                <wp:effectExtent l="19050" t="38100" r="43815" b="40640"/>
                <wp:wrapNone/>
                <wp:docPr id="1126" name="Rukopis 11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71">
                      <w14:nvContentPartPr>
                        <w14:cNvContentPartPr/>
                      </w14:nvContentPartPr>
                      <w14:xfrm>
                        <a:off x="0" y="0"/>
                        <a:ext cx="109080" cy="54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E1B917B" id="Rukopis 1126" o:spid="_x0000_s1026" type="#_x0000_t75" style="position:absolute;margin-left:405.1pt;margin-top:22.3pt;width:9.25pt;height:4.8pt;z-index:252767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">
                <v:imagedata r:id="rId1672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766208" behindDoc="0" locked="0" layoutInCell="1" allowOverlap="1">
                <wp:simplePos x="0" y="0"/>
                <wp:positionH relativeFrom="column">
                  <wp:posOffset>5198341</wp:posOffset>
                </wp:positionH>
                <wp:positionV relativeFrom="paragraph">
                  <wp:posOffset>307319</wp:posOffset>
                </wp:positionV>
                <wp:extent cx="25200" cy="97560"/>
                <wp:effectExtent l="38100" t="38100" r="32385" b="36195"/>
                <wp:wrapNone/>
                <wp:docPr id="1125" name="Rukopis 11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73">
                      <w14:nvContentPartPr>
                        <w14:cNvContentPartPr/>
                      </w14:nvContentPartPr>
                      <w14:xfrm>
                        <a:off x="0" y="0"/>
                        <a:ext cx="25200" cy="9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4CE2930" id="Rukopis 1125" o:spid="_x0000_s1026" type="#_x0000_t75" style="position:absolute;margin-left:409pt;margin-top:23.9pt;width:2.6pt;height:8.3pt;z-index:252766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">
                <v:imagedata r:id="rId1674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765184" behindDoc="0" locked="0" layoutInCell="1" allowOverlap="1">
                <wp:simplePos x="0" y="0"/>
                <wp:positionH relativeFrom="column">
                  <wp:posOffset>5335861</wp:posOffset>
                </wp:positionH>
                <wp:positionV relativeFrom="paragraph">
                  <wp:posOffset>361319</wp:posOffset>
                </wp:positionV>
                <wp:extent cx="2880" cy="2520"/>
                <wp:effectExtent l="38100" t="38100" r="35560" b="36195"/>
                <wp:wrapNone/>
                <wp:docPr id="1124" name="Rukopis 11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75">
                      <w14:nvContentPartPr>
                        <w14:cNvContentPartPr/>
                      </w14:nvContentPartPr>
                      <w14:xfrm>
                        <a:off x="0" y="0"/>
                        <a:ext cx="2880" cy="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360F6AD" id="Rukopis 1124" o:spid="_x0000_s1026" type="#_x0000_t75" style="position:absolute;margin-left:419.9pt;margin-top:28.15pt;width:.75pt;height:.8pt;z-index:252765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">
                <v:imagedata r:id="rId1676" o:title=""/>
              </v:shape>
            </w:pict>
          </mc:Fallback>
        </mc:AlternateContent>
      </w:r>
      <w:r w:rsidR="00616383" w:rsidRPr="005F4EAA">
        <w:rPr>
          <w:rFonts w:ascii="Arial" w:hAnsi="Arial" w:cs="Arial"/>
        </w:rPr>
        <w:t>Dva trkača trče po vanjskom i unutarnjem rubu kružne staze široke 25 m. Za koliko se razlikuju njihovi putovi ako je opseg unutarnjega ruba staze 628 m?</w:t>
      </w:r>
    </w:p>
    <w:p w:rsidR="00616383" w:rsidRDefault="00D2312C" w:rsidP="00616383">
      <w:pPr>
        <w:pStyle w:val="Odlomakpopisa"/>
        <w:tabs>
          <w:tab w:val="left" w:pos="426"/>
        </w:tabs>
        <w:spacing w:line="360" w:lineRule="auto"/>
        <w:ind w:left="284"/>
        <w:rPr>
          <w:rFonts w:ascii="Arial" w:hAnsi="Arial" w:cs="Arial"/>
        </w:rPr>
      </w:pP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764160" behindDoc="0" locked="0" layoutInCell="1" allowOverlap="1">
                <wp:simplePos x="0" y="0"/>
                <wp:positionH relativeFrom="column">
                  <wp:posOffset>4719541</wp:posOffset>
                </wp:positionH>
                <wp:positionV relativeFrom="paragraph">
                  <wp:posOffset>1411979</wp:posOffset>
                </wp:positionV>
                <wp:extent cx="144000" cy="72360"/>
                <wp:effectExtent l="38100" t="38100" r="46990" b="42545"/>
                <wp:wrapNone/>
                <wp:docPr id="1121" name="Rukopis 11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77">
                      <w14:nvContentPartPr>
                        <w14:cNvContentPartPr/>
                      </w14:nvContentPartPr>
                      <w14:xfrm>
                        <a:off x="0" y="0"/>
                        <a:ext cx="144000" cy="72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2BB5BBD" id="Rukopis 1121" o:spid="_x0000_s1026" type="#_x0000_t75" style="position:absolute;margin-left:371.25pt;margin-top:110.85pt;width:12.1pt;height:6.45pt;z-index:252764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">
                <v:imagedata r:id="rId1678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763136" behindDoc="0" locked="0" layoutInCell="1" allowOverlap="1">
                <wp:simplePos x="0" y="0"/>
                <wp:positionH relativeFrom="column">
                  <wp:posOffset>4542061</wp:posOffset>
                </wp:positionH>
                <wp:positionV relativeFrom="paragraph">
                  <wp:posOffset>1360139</wp:posOffset>
                </wp:positionV>
                <wp:extent cx="98640" cy="8280"/>
                <wp:effectExtent l="38100" t="19050" r="34925" b="48895"/>
                <wp:wrapNone/>
                <wp:docPr id="1120" name="Rukopis 11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79">
                      <w14:nvContentPartPr>
                        <w14:cNvContentPartPr/>
                      </w14:nvContentPartPr>
                      <w14:xfrm>
                        <a:off x="0" y="0"/>
                        <a:ext cx="98640" cy="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91E8664" id="Rukopis 1120" o:spid="_x0000_s1026" type="#_x0000_t75" style="position:absolute;margin-left:357.25pt;margin-top:106.7pt;width:8.4pt;height:1.3pt;z-index:252763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">
                <v:imagedata r:id="rId1680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762112" behindDoc="0" locked="0" layoutInCell="1" allowOverlap="1">
                <wp:simplePos x="0" y="0"/>
                <wp:positionH relativeFrom="column">
                  <wp:posOffset>4548901</wp:posOffset>
                </wp:positionH>
                <wp:positionV relativeFrom="paragraph">
                  <wp:posOffset>1386419</wp:posOffset>
                </wp:positionV>
                <wp:extent cx="88560" cy="91080"/>
                <wp:effectExtent l="38100" t="38100" r="45085" b="42545"/>
                <wp:wrapNone/>
                <wp:docPr id="1119" name="Rukopis 11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81">
                      <w14:nvContentPartPr>
                        <w14:cNvContentPartPr/>
                      </w14:nvContentPartPr>
                      <w14:xfrm>
                        <a:off x="0" y="0"/>
                        <a:ext cx="88560" cy="91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7D13C1E" id="Rukopis 1119" o:spid="_x0000_s1026" type="#_x0000_t75" style="position:absolute;margin-left:357.85pt;margin-top:108.85pt;width:7.7pt;height:7.95pt;z-index:252762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">
                <v:imagedata r:id="rId1682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761088" behindDoc="0" locked="0" layoutInCell="1" allowOverlap="1">
                <wp:simplePos x="0" y="0"/>
                <wp:positionH relativeFrom="column">
                  <wp:posOffset>4468261</wp:posOffset>
                </wp:positionH>
                <wp:positionV relativeFrom="paragraph">
                  <wp:posOffset>1361579</wp:posOffset>
                </wp:positionV>
                <wp:extent cx="90720" cy="129240"/>
                <wp:effectExtent l="38100" t="38100" r="43180" b="42545"/>
                <wp:wrapNone/>
                <wp:docPr id="1118" name="Rukopis 11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83">
                      <w14:nvContentPartPr>
                        <w14:cNvContentPartPr/>
                      </w14:nvContentPartPr>
                      <w14:xfrm>
                        <a:off x="0" y="0"/>
                        <a:ext cx="90720" cy="129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521B9BE" id="Rukopis 1118" o:spid="_x0000_s1026" type="#_x0000_t75" style="position:absolute;margin-left:351.5pt;margin-top:106.75pt;width:7.9pt;height:11.05pt;z-index:252761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">
                <v:imagedata r:id="rId1684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760064" behindDoc="0" locked="0" layoutInCell="1" allowOverlap="1">
                <wp:simplePos x="0" y="0"/>
                <wp:positionH relativeFrom="column">
                  <wp:posOffset>4357021</wp:posOffset>
                </wp:positionH>
                <wp:positionV relativeFrom="paragraph">
                  <wp:posOffset>1443299</wp:posOffset>
                </wp:positionV>
                <wp:extent cx="98280" cy="10800"/>
                <wp:effectExtent l="38100" t="19050" r="35560" b="46355"/>
                <wp:wrapNone/>
                <wp:docPr id="1117" name="Rukopis 11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85">
                      <w14:nvContentPartPr>
                        <w14:cNvContentPartPr/>
                      </w14:nvContentPartPr>
                      <w14:xfrm>
                        <a:off x="0" y="0"/>
                        <a:ext cx="98280" cy="1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C3AA8FF" id="Rukopis 1117" o:spid="_x0000_s1026" type="#_x0000_t75" style="position:absolute;margin-left:342.7pt;margin-top:113.3pt;width:8.4pt;height:1.45pt;z-index:252760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">
                <v:imagedata r:id="rId1686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759040" behindDoc="0" locked="0" layoutInCell="1" allowOverlap="1">
                <wp:simplePos x="0" y="0"/>
                <wp:positionH relativeFrom="column">
                  <wp:posOffset>4338301</wp:posOffset>
                </wp:positionH>
                <wp:positionV relativeFrom="paragraph">
                  <wp:posOffset>1355099</wp:posOffset>
                </wp:positionV>
                <wp:extent cx="93600" cy="168120"/>
                <wp:effectExtent l="38100" t="38100" r="40005" b="41910"/>
                <wp:wrapNone/>
                <wp:docPr id="1116" name="Rukopis 11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87">
                      <w14:nvContentPartPr>
                        <w14:cNvContentPartPr/>
                      </w14:nvContentPartPr>
                      <w14:xfrm>
                        <a:off x="0" y="0"/>
                        <a:ext cx="93600" cy="168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3EA2B9A" id="Rukopis 1116" o:spid="_x0000_s1026" type="#_x0000_t75" style="position:absolute;margin-left:341.25pt;margin-top:106.3pt;width:8pt;height:14.1pt;z-index:252759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">
                <v:imagedata r:id="rId1688" o:title=""/>
              </v:shape>
            </w:pict>
          </mc:Fallback>
        </mc:AlternateContent>
      </w:r>
      <w:r w:rsidR="009C5EB3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758016" behindDoc="0" locked="0" layoutInCell="1" allowOverlap="1">
                <wp:simplePos x="0" y="0"/>
                <wp:positionH relativeFrom="column">
                  <wp:posOffset>4214821</wp:posOffset>
                </wp:positionH>
                <wp:positionV relativeFrom="paragraph">
                  <wp:posOffset>1415219</wp:posOffset>
                </wp:positionV>
                <wp:extent cx="85680" cy="2520"/>
                <wp:effectExtent l="19050" t="38100" r="48260" b="36195"/>
                <wp:wrapNone/>
                <wp:docPr id="1115" name="Rukopis 11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89">
                      <w14:nvContentPartPr>
                        <w14:cNvContentPartPr/>
                      </w14:nvContentPartPr>
                      <w14:xfrm>
                        <a:off x="0" y="0"/>
                        <a:ext cx="85680" cy="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3D5047E" id="Rukopis 1115" o:spid="_x0000_s1026" type="#_x0000_t75" style="position:absolute;margin-left:331.55pt;margin-top:108.65pt;width:7.45pt;height:5.8pt;z-index:252758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">
                <v:imagedata r:id="rId1690" o:title=""/>
              </v:shape>
            </w:pict>
          </mc:Fallback>
        </mc:AlternateContent>
      </w:r>
      <w:r w:rsidR="009C5EB3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756992" behindDoc="0" locked="0" layoutInCell="1" allowOverlap="1">
                <wp:simplePos x="0" y="0"/>
                <wp:positionH relativeFrom="column">
                  <wp:posOffset>4201861</wp:posOffset>
                </wp:positionH>
                <wp:positionV relativeFrom="paragraph">
                  <wp:posOffset>1393259</wp:posOffset>
                </wp:positionV>
                <wp:extent cx="70560" cy="3600"/>
                <wp:effectExtent l="38100" t="38100" r="43815" b="34925"/>
                <wp:wrapNone/>
                <wp:docPr id="1114" name="Rukopis 11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91">
                      <w14:nvContentPartPr>
                        <w14:cNvContentPartPr/>
                      </w14:nvContentPartPr>
                      <w14:xfrm>
                        <a:off x="0" y="0"/>
                        <a:ext cx="70560" cy="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1FFB0D1" id="Rukopis 1114" o:spid="_x0000_s1026" type="#_x0000_t75" style="position:absolute;margin-left:330.5pt;margin-top:109.25pt;width:6.25pt;height:1.2pt;z-index:252756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">
                <v:imagedata r:id="rId1692" o:title=""/>
              </v:shape>
            </w:pict>
          </mc:Fallback>
        </mc:AlternateContent>
      </w:r>
      <w:r w:rsidR="009C5EB3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755968" behindDoc="0" locked="0" layoutInCell="1" allowOverlap="1">
                <wp:simplePos x="0" y="0"/>
                <wp:positionH relativeFrom="column">
                  <wp:posOffset>4090981</wp:posOffset>
                </wp:positionH>
                <wp:positionV relativeFrom="paragraph">
                  <wp:posOffset>1428539</wp:posOffset>
                </wp:positionV>
                <wp:extent cx="109800" cy="72720"/>
                <wp:effectExtent l="19050" t="38100" r="43180" b="41910"/>
                <wp:wrapNone/>
                <wp:docPr id="1113" name="Rukopis 11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93">
                      <w14:nvContentPartPr>
                        <w14:cNvContentPartPr/>
                      </w14:nvContentPartPr>
                      <w14:xfrm>
                        <a:off x="0" y="0"/>
                        <a:ext cx="109800" cy="72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A8DB36B" id="Rukopis 1113" o:spid="_x0000_s1026" type="#_x0000_t75" style="position:absolute;margin-left:321.75pt;margin-top:112.15pt;width:9.25pt;height:6.55pt;z-index:252755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">
                <v:imagedata r:id="rId1694" o:title=""/>
              </v:shape>
            </w:pict>
          </mc:Fallback>
        </mc:AlternateContent>
      </w:r>
      <w:r w:rsidR="009C5EB3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754944" behindDoc="0" locked="0" layoutInCell="1" allowOverlap="1">
                <wp:simplePos x="0" y="0"/>
                <wp:positionH relativeFrom="column">
                  <wp:posOffset>3971461</wp:posOffset>
                </wp:positionH>
                <wp:positionV relativeFrom="paragraph">
                  <wp:posOffset>1357259</wp:posOffset>
                </wp:positionV>
                <wp:extent cx="104040" cy="114120"/>
                <wp:effectExtent l="38100" t="38100" r="10795" b="38735"/>
                <wp:wrapNone/>
                <wp:docPr id="1112" name="Rukopis 11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95">
                      <w14:nvContentPartPr>
                        <w14:cNvContentPartPr/>
                      </w14:nvContentPartPr>
                      <w14:xfrm>
                        <a:off x="0" y="0"/>
                        <a:ext cx="104040" cy="114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F290625" id="Rukopis 1112" o:spid="_x0000_s1026" type="#_x0000_t75" style="position:absolute;margin-left:312.3pt;margin-top:106.45pt;width:8.85pt;height:9.85pt;z-index:252754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">
                <v:imagedata r:id="rId1696" o:title=""/>
              </v:shape>
            </w:pict>
          </mc:Fallback>
        </mc:AlternateContent>
      </w:r>
      <w:r w:rsidR="009C5EB3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753920" behindDoc="0" locked="0" layoutInCell="1" allowOverlap="1">
                <wp:simplePos x="0" y="0"/>
                <wp:positionH relativeFrom="column">
                  <wp:posOffset>4868581</wp:posOffset>
                </wp:positionH>
                <wp:positionV relativeFrom="paragraph">
                  <wp:posOffset>444299</wp:posOffset>
                </wp:positionV>
                <wp:extent cx="1635840" cy="1272960"/>
                <wp:effectExtent l="38100" t="38100" r="40640" b="41910"/>
                <wp:wrapNone/>
                <wp:docPr id="1111" name="Rukopis 11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97">
                      <w14:nvContentPartPr>
                        <w14:cNvContentPartPr/>
                      </w14:nvContentPartPr>
                      <w14:xfrm>
                        <a:off x="0" y="0"/>
                        <a:ext cx="1635840" cy="127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20F7BEE" id="Rukopis 1111" o:spid="_x0000_s1026" type="#_x0000_t75" style="position:absolute;margin-left:382.9pt;margin-top:34.55pt;width:129.55pt;height:101pt;z-index:252753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">
                <v:imagedata r:id="rId1698" o:title=""/>
              </v:shape>
            </w:pict>
          </mc:Fallback>
        </mc:AlternateContent>
      </w:r>
      <w:r w:rsidR="009C5EB3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751872" behindDoc="0" locked="0" layoutInCell="1" allowOverlap="1">
                <wp:simplePos x="0" y="0"/>
                <wp:positionH relativeFrom="column">
                  <wp:posOffset>4823941</wp:posOffset>
                </wp:positionH>
                <wp:positionV relativeFrom="paragraph">
                  <wp:posOffset>1062779</wp:posOffset>
                </wp:positionV>
                <wp:extent cx="21600" cy="80280"/>
                <wp:effectExtent l="38100" t="38100" r="35560" b="34290"/>
                <wp:wrapNone/>
                <wp:docPr id="1109" name="Rukopis 11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99">
                      <w14:nvContentPartPr>
                        <w14:cNvContentPartPr/>
                      </w14:nvContentPartPr>
                      <w14:xfrm>
                        <a:off x="0" y="0"/>
                        <a:ext cx="21600" cy="80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1955BB5" id="Rukopis 1109" o:spid="_x0000_s1026" type="#_x0000_t75" style="position:absolute;margin-left:379.5pt;margin-top:83.35pt;width:2.25pt;height:6.9pt;z-index:252751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">
                <v:imagedata r:id="rId1700" o:title=""/>
              </v:shape>
            </w:pict>
          </mc:Fallback>
        </mc:AlternateContent>
      </w:r>
      <w:r w:rsidR="009C5EB3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750848" behindDoc="0" locked="0" layoutInCell="1" allowOverlap="1">
                <wp:simplePos x="0" y="0"/>
                <wp:positionH relativeFrom="column">
                  <wp:posOffset>4776061</wp:posOffset>
                </wp:positionH>
                <wp:positionV relativeFrom="paragraph">
                  <wp:posOffset>1014539</wp:posOffset>
                </wp:positionV>
                <wp:extent cx="80640" cy="81000"/>
                <wp:effectExtent l="38100" t="19050" r="34290" b="33655"/>
                <wp:wrapNone/>
                <wp:docPr id="1108" name="Rukopis 11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01">
                      <w14:nvContentPartPr>
                        <w14:cNvContentPartPr/>
                      </w14:nvContentPartPr>
                      <w14:xfrm>
                        <a:off x="0" y="0"/>
                        <a:ext cx="80640" cy="81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E3138B2" id="Rukopis 1108" o:spid="_x0000_s1026" type="#_x0000_t75" style="position:absolute;margin-left:375.7pt;margin-top:79.55pt;width:6.9pt;height:7.15pt;z-index:252750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">
                <v:imagedata r:id="rId1702" o:title=""/>
              </v:shape>
            </w:pict>
          </mc:Fallback>
        </mc:AlternateContent>
      </w:r>
      <w:r w:rsidR="009C5EB3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749824" behindDoc="0" locked="0" layoutInCell="1" allowOverlap="1">
                <wp:simplePos x="0" y="0"/>
                <wp:positionH relativeFrom="column">
                  <wp:posOffset>4739701</wp:posOffset>
                </wp:positionH>
                <wp:positionV relativeFrom="paragraph">
                  <wp:posOffset>1004099</wp:posOffset>
                </wp:positionV>
                <wp:extent cx="33840" cy="119160"/>
                <wp:effectExtent l="38100" t="38100" r="42545" b="33655"/>
                <wp:wrapNone/>
                <wp:docPr id="1107" name="Rukopis 11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03">
                      <w14:nvContentPartPr>
                        <w14:cNvContentPartPr/>
                      </w14:nvContentPartPr>
                      <w14:xfrm>
                        <a:off x="0" y="0"/>
                        <a:ext cx="33840" cy="119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93C77C0" id="Rukopis 1107" o:spid="_x0000_s1026" type="#_x0000_t75" style="position:absolute;margin-left:372.85pt;margin-top:78.7pt;width:3.2pt;height:10.05pt;z-index:252749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">
                <v:imagedata r:id="rId1704" o:title=""/>
              </v:shape>
            </w:pict>
          </mc:Fallback>
        </mc:AlternateContent>
      </w:r>
      <w:r w:rsidR="009C5EB3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748800" behindDoc="0" locked="0" layoutInCell="1" allowOverlap="1">
                <wp:simplePos x="0" y="0"/>
                <wp:positionH relativeFrom="column">
                  <wp:posOffset>4702981</wp:posOffset>
                </wp:positionH>
                <wp:positionV relativeFrom="paragraph">
                  <wp:posOffset>1123979</wp:posOffset>
                </wp:positionV>
                <wp:extent cx="360" cy="4320"/>
                <wp:effectExtent l="38100" t="38100" r="38100" b="34290"/>
                <wp:wrapNone/>
                <wp:docPr id="1106" name="Rukopis 11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05">
                      <w14:nvContentPartPr>
                        <w14:cNvContentPartPr/>
                      </w14:nvContentPartPr>
                      <w14:xfrm>
                        <a:off x="0" y="0"/>
                        <a:ext cx="360" cy="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7A74E86" id="Rukopis 1106" o:spid="_x0000_s1026" type="#_x0000_t75" style="position:absolute;margin-left:369.9pt;margin-top:88.25pt;width:.85pt;height:1.05pt;z-index:252748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">
                <v:imagedata r:id="rId1706" o:title=""/>
              </v:shape>
            </w:pict>
          </mc:Fallback>
        </mc:AlternateContent>
      </w:r>
      <w:r w:rsidR="009C5EB3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747776" behindDoc="0" locked="0" layoutInCell="1" allowOverlap="1">
                <wp:simplePos x="0" y="0"/>
                <wp:positionH relativeFrom="column">
                  <wp:posOffset>4608301</wp:posOffset>
                </wp:positionH>
                <wp:positionV relativeFrom="paragraph">
                  <wp:posOffset>1008419</wp:posOffset>
                </wp:positionV>
                <wp:extent cx="47880" cy="111600"/>
                <wp:effectExtent l="38100" t="38100" r="47625" b="41275"/>
                <wp:wrapNone/>
                <wp:docPr id="1105" name="Rukopis 11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07">
                      <w14:nvContentPartPr>
                        <w14:cNvContentPartPr/>
                      </w14:nvContentPartPr>
                      <w14:xfrm>
                        <a:off x="0" y="0"/>
                        <a:ext cx="47880" cy="111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566AF00" id="Rukopis 1105" o:spid="_x0000_s1026" type="#_x0000_t75" style="position:absolute;margin-left:362.4pt;margin-top:79pt;width:4.6pt;height:9.65pt;z-index:252747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">
                <v:imagedata r:id="rId1708" o:title=""/>
              </v:shape>
            </w:pict>
          </mc:Fallback>
        </mc:AlternateContent>
      </w:r>
      <w:r w:rsidR="009C5EB3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746752" behindDoc="0" locked="0" layoutInCell="1" allowOverlap="1">
                <wp:simplePos x="0" y="0"/>
                <wp:positionH relativeFrom="column">
                  <wp:posOffset>4583821</wp:posOffset>
                </wp:positionH>
                <wp:positionV relativeFrom="paragraph">
                  <wp:posOffset>1078979</wp:posOffset>
                </wp:positionV>
                <wp:extent cx="360" cy="360"/>
                <wp:effectExtent l="38100" t="38100" r="38100" b="38100"/>
                <wp:wrapNone/>
                <wp:docPr id="1104" name="Rukopis 11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09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190D05D" id="Rukopis 1104" o:spid="_x0000_s1026" type="#_x0000_t75" style="position:absolute;margin-left:360.65pt;margin-top:84.65pt;width:.7pt;height:.7pt;z-index:252746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">
                <v:imagedata r:id="rId1710" o:title=""/>
              </v:shape>
            </w:pict>
          </mc:Fallback>
        </mc:AlternateContent>
      </w:r>
      <w:r w:rsidR="009C5EB3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745728" behindDoc="0" locked="0" layoutInCell="1" allowOverlap="1">
                <wp:simplePos x="0" y="0"/>
                <wp:positionH relativeFrom="column">
                  <wp:posOffset>4426141</wp:posOffset>
                </wp:positionH>
                <wp:positionV relativeFrom="paragraph">
                  <wp:posOffset>1017779</wp:posOffset>
                </wp:positionV>
                <wp:extent cx="98280" cy="89280"/>
                <wp:effectExtent l="38100" t="38100" r="35560" b="44450"/>
                <wp:wrapNone/>
                <wp:docPr id="1103" name="Rukopis 11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11">
                      <w14:nvContentPartPr>
                        <w14:cNvContentPartPr/>
                      </w14:nvContentPartPr>
                      <w14:xfrm>
                        <a:off x="0" y="0"/>
                        <a:ext cx="98280" cy="89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36D441A" id="Rukopis 1103" o:spid="_x0000_s1026" type="#_x0000_t75" style="position:absolute;margin-left:348.2pt;margin-top:79.7pt;width:8.45pt;height:7.85pt;z-index:252745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">
                <v:imagedata r:id="rId1712" o:title=""/>
              </v:shape>
            </w:pict>
          </mc:Fallback>
        </mc:AlternateContent>
      </w:r>
      <w:r w:rsidR="009C5EB3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744704" behindDoc="0" locked="0" layoutInCell="1" allowOverlap="1">
                <wp:simplePos x="0" y="0"/>
                <wp:positionH relativeFrom="column">
                  <wp:posOffset>4349821</wp:posOffset>
                </wp:positionH>
                <wp:positionV relativeFrom="paragraph">
                  <wp:posOffset>1023539</wp:posOffset>
                </wp:positionV>
                <wp:extent cx="81000" cy="9720"/>
                <wp:effectExtent l="38100" t="19050" r="33655" b="47625"/>
                <wp:wrapNone/>
                <wp:docPr id="1102" name="Rukopis 11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13">
                      <w14:nvContentPartPr>
                        <w14:cNvContentPartPr/>
                      </w14:nvContentPartPr>
                      <w14:xfrm>
                        <a:off x="0" y="0"/>
                        <a:ext cx="81000" cy="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A921367" id="Rukopis 1102" o:spid="_x0000_s1026" type="#_x0000_t75" style="position:absolute;margin-left:342.15pt;margin-top:80.25pt;width:7pt;height:1.4pt;z-index:252744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">
                <v:imagedata r:id="rId1714" o:title=""/>
              </v:shape>
            </w:pict>
          </mc:Fallback>
        </mc:AlternateContent>
      </w:r>
      <w:r w:rsidR="009C5EB3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743680" behindDoc="0" locked="0" layoutInCell="1" allowOverlap="1">
                <wp:simplePos x="0" y="0"/>
                <wp:positionH relativeFrom="column">
                  <wp:posOffset>4362781</wp:posOffset>
                </wp:positionH>
                <wp:positionV relativeFrom="paragraph">
                  <wp:posOffset>1038299</wp:posOffset>
                </wp:positionV>
                <wp:extent cx="61560" cy="77760"/>
                <wp:effectExtent l="38100" t="38100" r="15240" b="36830"/>
                <wp:wrapNone/>
                <wp:docPr id="1101" name="Rukopis 11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15">
                      <w14:nvContentPartPr>
                        <w14:cNvContentPartPr/>
                      </w14:nvContentPartPr>
                      <w14:xfrm>
                        <a:off x="0" y="0"/>
                        <a:ext cx="61560" cy="77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355F152" id="Rukopis 1101" o:spid="_x0000_s1026" type="#_x0000_t75" style="position:absolute;margin-left:343.25pt;margin-top:81.45pt;width:5.55pt;height:6.85pt;z-index:252743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">
                <v:imagedata r:id="rId1716" o:title=""/>
              </v:shape>
            </w:pict>
          </mc:Fallback>
        </mc:AlternateContent>
      </w:r>
      <w:r w:rsidR="009C5EB3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742656" behindDoc="0" locked="0" layoutInCell="1" allowOverlap="1">
                <wp:simplePos x="0" y="0"/>
                <wp:positionH relativeFrom="column">
                  <wp:posOffset>4277821</wp:posOffset>
                </wp:positionH>
                <wp:positionV relativeFrom="paragraph">
                  <wp:posOffset>1020299</wp:posOffset>
                </wp:positionV>
                <wp:extent cx="85320" cy="86400"/>
                <wp:effectExtent l="19050" t="19050" r="29210" b="46990"/>
                <wp:wrapNone/>
                <wp:docPr id="1100" name="Rukopis 11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17">
                      <w14:nvContentPartPr>
                        <w14:cNvContentPartPr/>
                      </w14:nvContentPartPr>
                      <w14:xfrm>
                        <a:off x="0" y="0"/>
                        <a:ext cx="85320" cy="86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1518176" id="Rukopis 1100" o:spid="_x0000_s1026" type="#_x0000_t75" style="position:absolute;margin-left:336.55pt;margin-top:80.05pt;width:7.15pt;height:7.45pt;z-index:252742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">
                <v:imagedata r:id="rId1718" o:title=""/>
              </v:shape>
            </w:pict>
          </mc:Fallback>
        </mc:AlternateContent>
      </w:r>
      <w:r w:rsidR="009C5EB3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741632" behindDoc="0" locked="0" layoutInCell="1" allowOverlap="1">
                <wp:simplePos x="0" y="0"/>
                <wp:positionH relativeFrom="column">
                  <wp:posOffset>4181701</wp:posOffset>
                </wp:positionH>
                <wp:positionV relativeFrom="paragraph">
                  <wp:posOffset>1107059</wp:posOffset>
                </wp:positionV>
                <wp:extent cx="50760" cy="1440"/>
                <wp:effectExtent l="38100" t="38100" r="45085" b="36830"/>
                <wp:wrapNone/>
                <wp:docPr id="1099" name="Rukopis 10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19">
                      <w14:nvContentPartPr>
                        <w14:cNvContentPartPr/>
                      </w14:nvContentPartPr>
                      <w14:xfrm>
                        <a:off x="0" y="0"/>
                        <a:ext cx="50760" cy="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57DD31" id="Rukopis 1099" o:spid="_x0000_s1026" type="#_x0000_t75" style="position:absolute;margin-left:328.95pt;margin-top:86.85pt;width:4.6pt;height:.75pt;z-index:252741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">
                <v:imagedata r:id="rId1720" o:title=""/>
              </v:shape>
            </w:pict>
          </mc:Fallback>
        </mc:AlternateContent>
      </w:r>
      <w:r w:rsidR="009C5EB3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740608" behindDoc="0" locked="0" layoutInCell="1" allowOverlap="1">
                <wp:simplePos x="0" y="0"/>
                <wp:positionH relativeFrom="column">
                  <wp:posOffset>4161541</wp:posOffset>
                </wp:positionH>
                <wp:positionV relativeFrom="paragraph">
                  <wp:posOffset>1080059</wp:posOffset>
                </wp:positionV>
                <wp:extent cx="57600" cy="3600"/>
                <wp:effectExtent l="38100" t="38100" r="38100" b="34925"/>
                <wp:wrapNone/>
                <wp:docPr id="1098" name="Rukopis 10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21">
                      <w14:nvContentPartPr>
                        <w14:cNvContentPartPr/>
                      </w14:nvContentPartPr>
                      <w14:xfrm>
                        <a:off x="0" y="0"/>
                        <a:ext cx="57600" cy="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D7D8CA0" id="Rukopis 1098" o:spid="_x0000_s1026" type="#_x0000_t75" style="position:absolute;margin-left:327.4pt;margin-top:84.7pt;width:5.05pt;height:.95pt;z-index:252740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">
                <v:imagedata r:id="rId1722" o:title=""/>
              </v:shape>
            </w:pict>
          </mc:Fallback>
        </mc:AlternateContent>
      </w:r>
      <w:r w:rsidR="009C5EB3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739584" behindDoc="0" locked="0" layoutInCell="1" allowOverlap="1">
                <wp:simplePos x="0" y="0"/>
                <wp:positionH relativeFrom="column">
                  <wp:posOffset>4074421</wp:posOffset>
                </wp:positionH>
                <wp:positionV relativeFrom="paragraph">
                  <wp:posOffset>1117859</wp:posOffset>
                </wp:positionV>
                <wp:extent cx="74880" cy="64440"/>
                <wp:effectExtent l="19050" t="38100" r="40005" b="31115"/>
                <wp:wrapNone/>
                <wp:docPr id="1097" name="Rukopis 10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23">
                      <w14:nvContentPartPr>
                        <w14:cNvContentPartPr/>
                      </w14:nvContentPartPr>
                      <w14:xfrm>
                        <a:off x="0" y="0"/>
                        <a:ext cx="74880" cy="64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664383E" id="Rukopis 1097" o:spid="_x0000_s1026" type="#_x0000_t75" style="position:absolute;margin-left:320.45pt;margin-top:87.65pt;width:6.45pt;height:5.8pt;z-index:252739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">
                <v:imagedata r:id="rId1724" o:title=""/>
              </v:shape>
            </w:pict>
          </mc:Fallback>
        </mc:AlternateContent>
      </w:r>
      <w:r w:rsidR="009C5EB3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738560" behindDoc="0" locked="0" layoutInCell="1" allowOverlap="1">
                <wp:simplePos x="0" y="0"/>
                <wp:positionH relativeFrom="column">
                  <wp:posOffset>3981901</wp:posOffset>
                </wp:positionH>
                <wp:positionV relativeFrom="paragraph">
                  <wp:posOffset>1031819</wp:posOffset>
                </wp:positionV>
                <wp:extent cx="86040" cy="99000"/>
                <wp:effectExtent l="38100" t="38100" r="28575" b="34925"/>
                <wp:wrapNone/>
                <wp:docPr id="1096" name="Rukopis 10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25">
                      <w14:nvContentPartPr>
                        <w14:cNvContentPartPr/>
                      </w14:nvContentPartPr>
                      <w14:xfrm>
                        <a:off x="0" y="0"/>
                        <a:ext cx="86040" cy="9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B1CE503" id="Rukopis 1096" o:spid="_x0000_s1026" type="#_x0000_t75" style="position:absolute;margin-left:313.25pt;margin-top:80.9pt;width:7.25pt;height:8.55pt;z-index:252738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">
                <v:imagedata r:id="rId1726" o:title=""/>
              </v:shape>
            </w:pict>
          </mc:Fallback>
        </mc:AlternateContent>
      </w:r>
      <w:r w:rsidR="009C5EB3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737536" behindDoc="0" locked="0" layoutInCell="1" allowOverlap="1">
                <wp:simplePos x="0" y="0"/>
                <wp:positionH relativeFrom="column">
                  <wp:posOffset>4534501</wp:posOffset>
                </wp:positionH>
                <wp:positionV relativeFrom="paragraph">
                  <wp:posOffset>700979</wp:posOffset>
                </wp:positionV>
                <wp:extent cx="124200" cy="19080"/>
                <wp:effectExtent l="19050" t="38100" r="47625" b="38100"/>
                <wp:wrapNone/>
                <wp:docPr id="1095" name="Rukopis 10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27">
                      <w14:nvContentPartPr>
                        <w14:cNvContentPartPr/>
                      </w14:nvContentPartPr>
                      <w14:xfrm>
                        <a:off x="0" y="0"/>
                        <a:ext cx="124200" cy="1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DEFCFA5" id="Rukopis 1095" o:spid="_x0000_s1026" type="#_x0000_t75" style="position:absolute;margin-left:356.75pt;margin-top:54.85pt;width:10.5pt;height:2.15pt;z-index:252737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">
                <v:imagedata r:id="rId1728" o:title=""/>
              </v:shape>
            </w:pict>
          </mc:Fallback>
        </mc:AlternateContent>
      </w:r>
      <w:r w:rsidR="009C5EB3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736512" behindDoc="0" locked="0" layoutInCell="1" allowOverlap="1">
                <wp:simplePos x="0" y="0"/>
                <wp:positionH relativeFrom="column">
                  <wp:posOffset>4596781</wp:posOffset>
                </wp:positionH>
                <wp:positionV relativeFrom="paragraph">
                  <wp:posOffset>726539</wp:posOffset>
                </wp:positionV>
                <wp:extent cx="21240" cy="101520"/>
                <wp:effectExtent l="38100" t="38100" r="36195" b="32385"/>
                <wp:wrapNone/>
                <wp:docPr id="1094" name="Rukopis 10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29">
                      <w14:nvContentPartPr>
                        <w14:cNvContentPartPr/>
                      </w14:nvContentPartPr>
                      <w14:xfrm>
                        <a:off x="0" y="0"/>
                        <a:ext cx="21240" cy="10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6A3529B" id="Rukopis 1094" o:spid="_x0000_s1026" type="#_x0000_t75" style="position:absolute;margin-left:361.65pt;margin-top:56.9pt;width:2.25pt;height:8.6pt;z-index:252736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">
                <v:imagedata r:id="rId1730" o:title=""/>
              </v:shape>
            </w:pict>
          </mc:Fallback>
        </mc:AlternateContent>
      </w:r>
      <w:r w:rsidR="009C5EB3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735488" behindDoc="0" locked="0" layoutInCell="1" allowOverlap="1">
                <wp:simplePos x="0" y="0"/>
                <wp:positionH relativeFrom="column">
                  <wp:posOffset>4567621</wp:posOffset>
                </wp:positionH>
                <wp:positionV relativeFrom="paragraph">
                  <wp:posOffset>715739</wp:posOffset>
                </wp:positionV>
                <wp:extent cx="28440" cy="94680"/>
                <wp:effectExtent l="38100" t="38100" r="29210" b="38735"/>
                <wp:wrapNone/>
                <wp:docPr id="1093" name="Rukopis 10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31">
                      <w14:nvContentPartPr>
                        <w14:cNvContentPartPr/>
                      </w14:nvContentPartPr>
                      <w14:xfrm>
                        <a:off x="0" y="0"/>
                        <a:ext cx="28440" cy="9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3544B43" id="Rukopis 1093" o:spid="_x0000_s1026" type="#_x0000_t75" style="position:absolute;margin-left:359.35pt;margin-top:56.05pt;width:2.8pt;height:7.95pt;z-index:252735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">
                <v:imagedata r:id="rId1732" o:title=""/>
              </v:shape>
            </w:pict>
          </mc:Fallback>
        </mc:AlternateContent>
      </w:r>
      <w:r w:rsidR="009C5EB3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734464" behindDoc="0" locked="0" layoutInCell="1" allowOverlap="1">
                <wp:simplePos x="0" y="0"/>
                <wp:positionH relativeFrom="column">
                  <wp:posOffset>4411381</wp:posOffset>
                </wp:positionH>
                <wp:positionV relativeFrom="paragraph">
                  <wp:posOffset>727619</wp:posOffset>
                </wp:positionV>
                <wp:extent cx="90000" cy="81720"/>
                <wp:effectExtent l="38100" t="38100" r="43815" b="33020"/>
                <wp:wrapNone/>
                <wp:docPr id="1092" name="Rukopis 10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33">
                      <w14:nvContentPartPr>
                        <w14:cNvContentPartPr/>
                      </w14:nvContentPartPr>
                      <w14:xfrm>
                        <a:off x="0" y="0"/>
                        <a:ext cx="90000" cy="81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58DB4E5" id="Rukopis 1092" o:spid="_x0000_s1026" type="#_x0000_t75" style="position:absolute;margin-left:347.2pt;margin-top:56.85pt;width:7.75pt;height:7.3pt;z-index:252734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">
                <v:imagedata r:id="rId1734" o:title=""/>
              </v:shape>
            </w:pict>
          </mc:Fallback>
        </mc:AlternateContent>
      </w:r>
      <w:r w:rsidR="009C5EB3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733440" behindDoc="0" locked="0" layoutInCell="1" allowOverlap="1">
                <wp:simplePos x="0" y="0"/>
                <wp:positionH relativeFrom="column">
                  <wp:posOffset>4339021</wp:posOffset>
                </wp:positionH>
                <wp:positionV relativeFrom="paragraph">
                  <wp:posOffset>735539</wp:posOffset>
                </wp:positionV>
                <wp:extent cx="70560" cy="11520"/>
                <wp:effectExtent l="38100" t="19050" r="43815" b="45720"/>
                <wp:wrapNone/>
                <wp:docPr id="1091" name="Rukopis 10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35">
                      <w14:nvContentPartPr>
                        <w14:cNvContentPartPr/>
                      </w14:nvContentPartPr>
                      <w14:xfrm>
                        <a:off x="0" y="0"/>
                        <a:ext cx="70560" cy="1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8426CA3" id="Rukopis 1091" o:spid="_x0000_s1026" type="#_x0000_t75" style="position:absolute;margin-left:341.3pt;margin-top:57.55pt;width:6.1pt;height:1.45pt;z-index:252733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">
                <v:imagedata r:id="rId1736" o:title=""/>
              </v:shape>
            </w:pict>
          </mc:Fallback>
        </mc:AlternateContent>
      </w:r>
      <w:r w:rsidR="009C5EB3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732416" behindDoc="0" locked="0" layoutInCell="1" allowOverlap="1">
                <wp:simplePos x="0" y="0"/>
                <wp:positionH relativeFrom="column">
                  <wp:posOffset>4344061</wp:posOffset>
                </wp:positionH>
                <wp:positionV relativeFrom="paragraph">
                  <wp:posOffset>747419</wp:posOffset>
                </wp:positionV>
                <wp:extent cx="57240" cy="73800"/>
                <wp:effectExtent l="38100" t="38100" r="38100" b="40640"/>
                <wp:wrapNone/>
                <wp:docPr id="1090" name="Rukopis 10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37">
                      <w14:nvContentPartPr>
                        <w14:cNvContentPartPr/>
                      </w14:nvContentPartPr>
                      <w14:xfrm>
                        <a:off x="0" y="0"/>
                        <a:ext cx="57240" cy="73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441960D" id="Rukopis 1090" o:spid="_x0000_s1026" type="#_x0000_t75" style="position:absolute;margin-left:341.75pt;margin-top:58.55pt;width:5.15pt;height:6.5pt;z-index:252732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">
                <v:imagedata r:id="rId1738" o:title=""/>
              </v:shape>
            </w:pict>
          </mc:Fallback>
        </mc:AlternateContent>
      </w:r>
      <w:r w:rsidR="009C5EB3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731392" behindDoc="0" locked="0" layoutInCell="1" allowOverlap="1">
                <wp:simplePos x="0" y="0"/>
                <wp:positionH relativeFrom="column">
                  <wp:posOffset>4273141</wp:posOffset>
                </wp:positionH>
                <wp:positionV relativeFrom="paragraph">
                  <wp:posOffset>706379</wp:posOffset>
                </wp:positionV>
                <wp:extent cx="72000" cy="111600"/>
                <wp:effectExtent l="38100" t="38100" r="42545" b="41275"/>
                <wp:wrapNone/>
                <wp:docPr id="1089" name="Rukopis 10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39">
                      <w14:nvContentPartPr>
                        <w14:cNvContentPartPr/>
                      </w14:nvContentPartPr>
                      <w14:xfrm>
                        <a:off x="0" y="0"/>
                        <a:ext cx="72000" cy="111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007A59F" id="Rukopis 1089" o:spid="_x0000_s1026" type="#_x0000_t75" style="position:absolute;margin-left:336.1pt;margin-top:55.25pt;width:6.2pt;height:9.6pt;z-index:252731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">
                <v:imagedata r:id="rId1740" o:title=""/>
              </v:shape>
            </w:pict>
          </mc:Fallback>
        </mc:AlternateContent>
      </w:r>
      <w:r w:rsidR="009C5EB3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730368" behindDoc="0" locked="0" layoutInCell="1" allowOverlap="1">
                <wp:simplePos x="0" y="0"/>
                <wp:positionH relativeFrom="column">
                  <wp:posOffset>4170901</wp:posOffset>
                </wp:positionH>
                <wp:positionV relativeFrom="paragraph">
                  <wp:posOffset>785219</wp:posOffset>
                </wp:positionV>
                <wp:extent cx="47880" cy="1080"/>
                <wp:effectExtent l="19050" t="38100" r="47625" b="37465"/>
                <wp:wrapNone/>
                <wp:docPr id="1088" name="Rukopis 10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41">
                      <w14:nvContentPartPr>
                        <w14:cNvContentPartPr/>
                      </w14:nvContentPartPr>
                      <w14:xfrm>
                        <a:off x="0" y="0"/>
                        <a:ext cx="47880" cy="1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4854A2E" id="Rukopis 1088" o:spid="_x0000_s1026" type="#_x0000_t75" style="position:absolute;margin-left:328.05pt;margin-top:61.35pt;width:4.35pt;height:1.15pt;z-index:252730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">
                <v:imagedata r:id="rId1742" o:title=""/>
              </v:shape>
            </w:pict>
          </mc:Fallback>
        </mc:AlternateContent>
      </w:r>
      <w:r w:rsidR="009C5EB3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729344" behindDoc="0" locked="0" layoutInCell="1" allowOverlap="1">
                <wp:simplePos x="0" y="0"/>
                <wp:positionH relativeFrom="column">
                  <wp:posOffset>4169461</wp:posOffset>
                </wp:positionH>
                <wp:positionV relativeFrom="paragraph">
                  <wp:posOffset>757859</wp:posOffset>
                </wp:positionV>
                <wp:extent cx="50400" cy="1800"/>
                <wp:effectExtent l="38100" t="38100" r="45085" b="36830"/>
                <wp:wrapNone/>
                <wp:docPr id="1087" name="Rukopis 10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43">
                      <w14:nvContentPartPr>
                        <w14:cNvContentPartPr/>
                      </w14:nvContentPartPr>
                      <w14:xfrm>
                        <a:off x="0" y="0"/>
                        <a:ext cx="50400" cy="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F09CF52" id="Rukopis 1087" o:spid="_x0000_s1026" type="#_x0000_t75" style="position:absolute;margin-left:328pt;margin-top:59.25pt;width:4.55pt;height:.95pt;z-index:252729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">
                <v:imagedata r:id="rId1744" o:title=""/>
              </v:shape>
            </w:pict>
          </mc:Fallback>
        </mc:AlternateContent>
      </w:r>
      <w:r w:rsidR="009C5EB3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728320" behindDoc="0" locked="0" layoutInCell="1" allowOverlap="1">
                <wp:simplePos x="0" y="0"/>
                <wp:positionH relativeFrom="column">
                  <wp:posOffset>4056421</wp:posOffset>
                </wp:positionH>
                <wp:positionV relativeFrom="paragraph">
                  <wp:posOffset>797819</wp:posOffset>
                </wp:positionV>
                <wp:extent cx="82440" cy="61920"/>
                <wp:effectExtent l="19050" t="38100" r="32385" b="33655"/>
                <wp:wrapNone/>
                <wp:docPr id="1086" name="Rukopis 10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45">
                      <w14:nvContentPartPr>
                        <w14:cNvContentPartPr/>
                      </w14:nvContentPartPr>
                      <w14:xfrm>
                        <a:off x="0" y="0"/>
                        <a:ext cx="82440" cy="61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0F64CC3" id="Rukopis 1086" o:spid="_x0000_s1026" type="#_x0000_t75" style="position:absolute;margin-left:319.05pt;margin-top:62.45pt;width:7.05pt;height:5.65pt;z-index:252728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">
                <v:imagedata r:id="rId1746" o:title=""/>
              </v:shape>
            </w:pict>
          </mc:Fallback>
        </mc:AlternateContent>
      </w:r>
      <w:r w:rsidR="009C5EB3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727296" behindDoc="0" locked="0" layoutInCell="1" allowOverlap="1">
                <wp:simplePos x="0" y="0"/>
                <wp:positionH relativeFrom="column">
                  <wp:posOffset>3939781</wp:posOffset>
                </wp:positionH>
                <wp:positionV relativeFrom="paragraph">
                  <wp:posOffset>713939</wp:posOffset>
                </wp:positionV>
                <wp:extent cx="82080" cy="92880"/>
                <wp:effectExtent l="38100" t="38100" r="32385" b="40640"/>
                <wp:wrapNone/>
                <wp:docPr id="1085" name="Rukopis 10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47">
                      <w14:nvContentPartPr>
                        <w14:cNvContentPartPr/>
                      </w14:nvContentPartPr>
                      <w14:xfrm>
                        <a:off x="0" y="0"/>
                        <a:ext cx="82080" cy="9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98AA857" id="Rukopis 1085" o:spid="_x0000_s1026" type="#_x0000_t75" style="position:absolute;margin-left:309.85pt;margin-top:55.85pt;width:7.05pt;height:8.05pt;z-index:252727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">
                <v:imagedata r:id="rId1748" o:title=""/>
              </v:shape>
            </w:pict>
          </mc:Fallback>
        </mc:AlternateContent>
      </w:r>
      <w:r w:rsidR="009C5EB3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726272" behindDoc="0" locked="0" layoutInCell="1" allowOverlap="1">
                <wp:simplePos x="0" y="0"/>
                <wp:positionH relativeFrom="column">
                  <wp:posOffset>4644301</wp:posOffset>
                </wp:positionH>
                <wp:positionV relativeFrom="paragraph">
                  <wp:posOffset>402539</wp:posOffset>
                </wp:positionV>
                <wp:extent cx="111960" cy="43920"/>
                <wp:effectExtent l="38100" t="38100" r="21590" b="32385"/>
                <wp:wrapNone/>
                <wp:docPr id="1084" name="Rukopis 10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49">
                      <w14:nvContentPartPr>
                        <w14:cNvContentPartPr/>
                      </w14:nvContentPartPr>
                      <w14:xfrm>
                        <a:off x="0" y="0"/>
                        <a:ext cx="111960" cy="43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5E6D8B6" id="Rukopis 1084" o:spid="_x0000_s1026" type="#_x0000_t75" style="position:absolute;margin-left:365.35pt;margin-top:31.35pt;width:9.5pt;height:4.15pt;z-index:252726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">
                <v:imagedata r:id="rId1750" o:title=""/>
              </v:shape>
            </w:pict>
          </mc:Fallback>
        </mc:AlternateContent>
      </w:r>
      <w:r w:rsidR="009C5EB3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725248" behindDoc="0" locked="0" layoutInCell="1" allowOverlap="1">
                <wp:simplePos x="0" y="0"/>
                <wp:positionH relativeFrom="column">
                  <wp:posOffset>4698661</wp:posOffset>
                </wp:positionH>
                <wp:positionV relativeFrom="paragraph">
                  <wp:posOffset>433499</wp:posOffset>
                </wp:positionV>
                <wp:extent cx="36000" cy="108720"/>
                <wp:effectExtent l="38100" t="38100" r="40640" b="43815"/>
                <wp:wrapNone/>
                <wp:docPr id="1083" name="Rukopis 10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51">
                      <w14:nvContentPartPr>
                        <w14:cNvContentPartPr/>
                      </w14:nvContentPartPr>
                      <w14:xfrm>
                        <a:off x="0" y="0"/>
                        <a:ext cx="36000" cy="108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B20C115" id="Rukopis 1083" o:spid="_x0000_s1026" type="#_x0000_t75" style="position:absolute;margin-left:369.65pt;margin-top:33.85pt;width:3.5pt;height:9.15pt;z-index:252725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">
                <v:imagedata r:id="rId1752" o:title=""/>
              </v:shape>
            </w:pict>
          </mc:Fallback>
        </mc:AlternateContent>
      </w:r>
      <w:r w:rsidR="009C5EB3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724224" behindDoc="0" locked="0" layoutInCell="1" allowOverlap="1">
                <wp:simplePos x="0" y="0"/>
                <wp:positionH relativeFrom="column">
                  <wp:posOffset>4669141</wp:posOffset>
                </wp:positionH>
                <wp:positionV relativeFrom="paragraph">
                  <wp:posOffset>423779</wp:posOffset>
                </wp:positionV>
                <wp:extent cx="30240" cy="104040"/>
                <wp:effectExtent l="38100" t="38100" r="46355" b="29845"/>
                <wp:wrapNone/>
                <wp:docPr id="1082" name="Rukopis 10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53">
                      <w14:nvContentPartPr>
                        <w14:cNvContentPartPr/>
                      </w14:nvContentPartPr>
                      <w14:xfrm>
                        <a:off x="0" y="0"/>
                        <a:ext cx="30240" cy="10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D16D902" id="Rukopis 1082" o:spid="_x0000_s1026" type="#_x0000_t75" style="position:absolute;margin-left:367.35pt;margin-top:33.05pt;width:2.95pt;height:8.85pt;z-index:252724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">
                <v:imagedata r:id="rId1754" o:title=""/>
              </v:shape>
            </w:pict>
          </mc:Fallback>
        </mc:AlternateContent>
      </w:r>
      <w:r w:rsidR="009C5EB3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723200" behindDoc="0" locked="0" layoutInCell="1" allowOverlap="1">
                <wp:simplePos x="0" y="0"/>
                <wp:positionH relativeFrom="column">
                  <wp:posOffset>4544581</wp:posOffset>
                </wp:positionH>
                <wp:positionV relativeFrom="paragraph">
                  <wp:posOffset>412979</wp:posOffset>
                </wp:positionV>
                <wp:extent cx="72000" cy="5040"/>
                <wp:effectExtent l="38100" t="38100" r="42545" b="33655"/>
                <wp:wrapNone/>
                <wp:docPr id="1081" name="Rukopis 10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55">
                      <w14:nvContentPartPr>
                        <w14:cNvContentPartPr/>
                      </w14:nvContentPartPr>
                      <w14:xfrm>
                        <a:off x="0" y="0"/>
                        <a:ext cx="72000" cy="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48CA75" id="Rukopis 1081" o:spid="_x0000_s1026" type="#_x0000_t75" style="position:absolute;margin-left:357.5pt;margin-top:32.05pt;width:6.15pt;height:1.25pt;z-index:252723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">
                <v:imagedata r:id="rId1756" o:title=""/>
              </v:shape>
            </w:pict>
          </mc:Fallback>
        </mc:AlternateContent>
      </w:r>
      <w:r w:rsidR="009C5EB3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722176" behindDoc="0" locked="0" layoutInCell="1" allowOverlap="1">
                <wp:simplePos x="0" y="0"/>
                <wp:positionH relativeFrom="column">
                  <wp:posOffset>4550341</wp:posOffset>
                </wp:positionH>
                <wp:positionV relativeFrom="paragraph">
                  <wp:posOffset>420899</wp:posOffset>
                </wp:positionV>
                <wp:extent cx="52200" cy="89280"/>
                <wp:effectExtent l="38100" t="38100" r="43180" b="44450"/>
                <wp:wrapNone/>
                <wp:docPr id="1080" name="Rukopis 10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57">
                      <w14:nvContentPartPr>
                        <w14:cNvContentPartPr/>
                      </w14:nvContentPartPr>
                      <w14:xfrm>
                        <a:off x="0" y="0"/>
                        <a:ext cx="52200" cy="89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C8BE861" id="Rukopis 1080" o:spid="_x0000_s1026" type="#_x0000_t75" style="position:absolute;margin-left:358pt;margin-top:32.85pt;width:4.8pt;height:7.8pt;z-index:252722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">
                <v:imagedata r:id="rId1758" o:title=""/>
              </v:shape>
            </w:pict>
          </mc:Fallback>
        </mc:AlternateContent>
      </w:r>
      <w:r w:rsidR="009C5EB3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721152" behindDoc="0" locked="0" layoutInCell="1" allowOverlap="1">
                <wp:simplePos x="0" y="0"/>
                <wp:positionH relativeFrom="column">
                  <wp:posOffset>4479421</wp:posOffset>
                </wp:positionH>
                <wp:positionV relativeFrom="paragraph">
                  <wp:posOffset>400739</wp:posOffset>
                </wp:positionV>
                <wp:extent cx="67680" cy="120240"/>
                <wp:effectExtent l="38100" t="38100" r="46990" b="32385"/>
                <wp:wrapNone/>
                <wp:docPr id="1079" name="Rukopis 10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59">
                      <w14:nvContentPartPr>
                        <w14:cNvContentPartPr/>
                      </w14:nvContentPartPr>
                      <w14:xfrm>
                        <a:off x="0" y="0"/>
                        <a:ext cx="67680" cy="120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970A85C" id="Rukopis 1079" o:spid="_x0000_s1026" type="#_x0000_t75" style="position:absolute;margin-left:352.35pt;margin-top:31.2pt;width:5.95pt;height:10.2pt;z-index:252721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">
                <v:imagedata r:id="rId1760" o:title=""/>
              </v:shape>
            </w:pict>
          </mc:Fallback>
        </mc:AlternateContent>
      </w:r>
      <w:r w:rsidR="009C5EB3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720128" behindDoc="0" locked="0" layoutInCell="1" allowOverlap="1">
                <wp:simplePos x="0" y="0"/>
                <wp:positionH relativeFrom="column">
                  <wp:posOffset>4476181</wp:posOffset>
                </wp:positionH>
                <wp:positionV relativeFrom="paragraph">
                  <wp:posOffset>433499</wp:posOffset>
                </wp:positionV>
                <wp:extent cx="2520" cy="720"/>
                <wp:effectExtent l="38100" t="38100" r="36195" b="37465"/>
                <wp:wrapNone/>
                <wp:docPr id="1078" name="Rukopis 10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61">
                      <w14:nvContentPartPr>
                        <w14:cNvContentPartPr/>
                      </w14:nvContentPartPr>
                      <w14:xfrm>
                        <a:off x="0" y="0"/>
                        <a:ext cx="2520" cy="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989DAAF" id="Rukopis 1078" o:spid="_x0000_s1026" type="#_x0000_t75" style="position:absolute;margin-left:351.95pt;margin-top:33.8pt;width:1.2pt;height:.8pt;z-index:252720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">
                <v:imagedata r:id="rId1762" o:title=""/>
              </v:shape>
            </w:pict>
          </mc:Fallback>
        </mc:AlternateContent>
      </w:r>
      <w:r w:rsidR="009C5EB3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719104" behindDoc="0" locked="0" layoutInCell="1" allowOverlap="1">
                <wp:simplePos x="0" y="0"/>
                <wp:positionH relativeFrom="column">
                  <wp:posOffset>4396621</wp:posOffset>
                </wp:positionH>
                <wp:positionV relativeFrom="paragraph">
                  <wp:posOffset>402179</wp:posOffset>
                </wp:positionV>
                <wp:extent cx="47520" cy="129960"/>
                <wp:effectExtent l="38100" t="38100" r="29210" b="41910"/>
                <wp:wrapNone/>
                <wp:docPr id="1073" name="Rukopis 10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63">
                      <w14:nvContentPartPr>
                        <w14:cNvContentPartPr/>
                      </w14:nvContentPartPr>
                      <w14:xfrm>
                        <a:off x="0" y="0"/>
                        <a:ext cx="47520" cy="129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B44E5D3" id="Rukopis 1073" o:spid="_x0000_s1026" type="#_x0000_t75" style="position:absolute;margin-left:345.9pt;margin-top:31.3pt;width:4.3pt;height:10.9pt;z-index:252719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">
                <v:imagedata r:id="rId1764" o:title=""/>
              </v:shape>
            </w:pict>
          </mc:Fallback>
        </mc:AlternateContent>
      </w:r>
      <w:r w:rsidR="009C5EB3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718080" behindDoc="0" locked="0" layoutInCell="1" allowOverlap="1">
                <wp:simplePos x="0" y="0"/>
                <wp:positionH relativeFrom="column">
                  <wp:posOffset>4355581</wp:posOffset>
                </wp:positionH>
                <wp:positionV relativeFrom="paragraph">
                  <wp:posOffset>474179</wp:posOffset>
                </wp:positionV>
                <wp:extent cx="360" cy="1800"/>
                <wp:effectExtent l="38100" t="38100" r="38100" b="36830"/>
                <wp:wrapNone/>
                <wp:docPr id="1072" name="Rukopis 10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65">
                      <w14:nvContentPartPr>
                        <w14:cNvContentPartPr/>
                      </w14:nvContentPartPr>
                      <w14:xfrm>
                        <a:off x="0" y="0"/>
                        <a:ext cx="360" cy="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CD56784" id="Rukopis 1072" o:spid="_x0000_s1026" type="#_x0000_t75" style="position:absolute;margin-left:342.5pt;margin-top:36.95pt;width:.95pt;height:1pt;z-index:252718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">
                <v:imagedata r:id="rId1766" o:title=""/>
              </v:shape>
            </w:pict>
          </mc:Fallback>
        </mc:AlternateContent>
      </w:r>
      <w:r w:rsidR="009C5EB3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717056" behindDoc="0" locked="0" layoutInCell="1" allowOverlap="1">
                <wp:simplePos x="0" y="0"/>
                <wp:positionH relativeFrom="column">
                  <wp:posOffset>4242541</wp:posOffset>
                </wp:positionH>
                <wp:positionV relativeFrom="paragraph">
                  <wp:posOffset>404339</wp:posOffset>
                </wp:positionV>
                <wp:extent cx="72000" cy="123120"/>
                <wp:effectExtent l="38100" t="19050" r="42545" b="48895"/>
                <wp:wrapNone/>
                <wp:docPr id="1071" name="Rukopis 10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67">
                      <w14:nvContentPartPr>
                        <w14:cNvContentPartPr/>
                      </w14:nvContentPartPr>
                      <w14:xfrm>
                        <a:off x="0" y="0"/>
                        <a:ext cx="72000" cy="123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41EF96C" id="Rukopis 1071" o:spid="_x0000_s1026" type="#_x0000_t75" style="position:absolute;margin-left:333.65pt;margin-top:31.45pt;width:6.4pt;height:10.5pt;z-index:252717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">
                <v:imagedata r:id="rId1768" o:title=""/>
              </v:shape>
            </w:pict>
          </mc:Fallback>
        </mc:AlternateContent>
      </w:r>
      <w:r w:rsidR="009C5EB3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716032" behindDoc="0" locked="0" layoutInCell="1" allowOverlap="1">
                <wp:simplePos x="0" y="0"/>
                <wp:positionH relativeFrom="column">
                  <wp:posOffset>4104661</wp:posOffset>
                </wp:positionH>
                <wp:positionV relativeFrom="paragraph">
                  <wp:posOffset>479219</wp:posOffset>
                </wp:positionV>
                <wp:extent cx="63000" cy="1080"/>
                <wp:effectExtent l="38100" t="38100" r="32385" b="37465"/>
                <wp:wrapNone/>
                <wp:docPr id="1070" name="Rukopis 10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69">
                      <w14:nvContentPartPr>
                        <w14:cNvContentPartPr/>
                      </w14:nvContentPartPr>
                      <w14:xfrm>
                        <a:off x="0" y="0"/>
                        <a:ext cx="63000" cy="1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12D2C3D" id="Rukopis 1070" o:spid="_x0000_s1026" type="#_x0000_t75" style="position:absolute;margin-left:322.85pt;margin-top:37.2pt;width:5.55pt;height:1.25pt;z-index:252716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">
                <v:imagedata r:id="rId1770" o:title=""/>
              </v:shape>
            </w:pict>
          </mc:Fallback>
        </mc:AlternateContent>
      </w:r>
      <w:r w:rsidR="009C5EB3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715008" behindDoc="0" locked="0" layoutInCell="1" allowOverlap="1">
                <wp:simplePos x="0" y="0"/>
                <wp:positionH relativeFrom="column">
                  <wp:posOffset>4107901</wp:posOffset>
                </wp:positionH>
                <wp:positionV relativeFrom="paragraph">
                  <wp:posOffset>450059</wp:posOffset>
                </wp:positionV>
                <wp:extent cx="48240" cy="4320"/>
                <wp:effectExtent l="19050" t="38100" r="47625" b="34290"/>
                <wp:wrapNone/>
                <wp:docPr id="1069" name="Rukopis 10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71">
                      <w14:nvContentPartPr>
                        <w14:cNvContentPartPr/>
                      </w14:nvContentPartPr>
                      <w14:xfrm>
                        <a:off x="0" y="0"/>
                        <a:ext cx="48240" cy="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C6C4612" id="Rukopis 1069" o:spid="_x0000_s1026" type="#_x0000_t75" style="position:absolute;margin-left:323.1pt;margin-top:35.1pt;width:4.45pt;height:1.15pt;z-index:252715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">
                <v:imagedata r:id="rId1772" o:title=""/>
              </v:shape>
            </w:pict>
          </mc:Fallback>
        </mc:AlternateContent>
      </w:r>
      <w:r w:rsidR="009C5EB3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713984" behindDoc="0" locked="0" layoutInCell="1" allowOverlap="1">
                <wp:simplePos x="0" y="0"/>
                <wp:positionH relativeFrom="column">
                  <wp:posOffset>4007821</wp:posOffset>
                </wp:positionH>
                <wp:positionV relativeFrom="paragraph">
                  <wp:posOffset>496499</wp:posOffset>
                </wp:positionV>
                <wp:extent cx="84600" cy="59760"/>
                <wp:effectExtent l="38100" t="38100" r="29845" b="35560"/>
                <wp:wrapNone/>
                <wp:docPr id="1068" name="Rukopis 10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73">
                      <w14:nvContentPartPr>
                        <w14:cNvContentPartPr/>
                      </w14:nvContentPartPr>
                      <w14:xfrm>
                        <a:off x="0" y="0"/>
                        <a:ext cx="84600" cy="59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139821" id="Rukopis 1068" o:spid="_x0000_s1026" type="#_x0000_t75" style="position:absolute;margin-left:315.25pt;margin-top:38.75pt;width:7.15pt;height:5.45pt;z-index:252713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">
                <v:imagedata r:id="rId1774" o:title=""/>
              </v:shape>
            </w:pict>
          </mc:Fallback>
        </mc:AlternateContent>
      </w:r>
      <w:r w:rsidR="009C5EB3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712960" behindDoc="0" locked="0" layoutInCell="1" allowOverlap="1">
                <wp:simplePos x="0" y="0"/>
                <wp:positionH relativeFrom="column">
                  <wp:posOffset>3911341</wp:posOffset>
                </wp:positionH>
                <wp:positionV relativeFrom="paragraph">
                  <wp:posOffset>396779</wp:posOffset>
                </wp:positionV>
                <wp:extent cx="106560" cy="113400"/>
                <wp:effectExtent l="38100" t="38100" r="27305" b="39370"/>
                <wp:wrapNone/>
                <wp:docPr id="1067" name="Rukopis 10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75">
                      <w14:nvContentPartPr>
                        <w14:cNvContentPartPr/>
                      </w14:nvContentPartPr>
                      <w14:xfrm>
                        <a:off x="0" y="0"/>
                        <a:ext cx="106560" cy="113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169E97D" id="Rukopis 1067" o:spid="_x0000_s1026" type="#_x0000_t75" style="position:absolute;margin-left:307.6pt;margin-top:30.85pt;width:9.05pt;height:9.75pt;z-index:252712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">
                <v:imagedata r:id="rId1776" o:title=""/>
              </v:shape>
            </w:pict>
          </mc:Fallback>
        </mc:AlternateContent>
      </w:r>
      <w:r w:rsidR="009C5EB3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688384" behindDoc="0" locked="0" layoutInCell="1" allowOverlap="1">
                <wp:simplePos x="0" y="0"/>
                <wp:positionH relativeFrom="column">
                  <wp:posOffset>1137901</wp:posOffset>
                </wp:positionH>
                <wp:positionV relativeFrom="paragraph">
                  <wp:posOffset>771899</wp:posOffset>
                </wp:positionV>
                <wp:extent cx="708480" cy="39960"/>
                <wp:effectExtent l="38100" t="38100" r="34925" b="36830"/>
                <wp:wrapNone/>
                <wp:docPr id="1043" name="Rukopis 10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77">
                      <w14:nvContentPartPr>
                        <w14:cNvContentPartPr/>
                      </w14:nvContentPartPr>
                      <w14:xfrm>
                        <a:off x="0" y="0"/>
                        <a:ext cx="708480" cy="39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1A6EE6F" id="Rukopis 1043" o:spid="_x0000_s1026" type="#_x0000_t75" style="position:absolute;margin-left:89.3pt;margin-top:60.4pt;width:56.5pt;height:3.9pt;z-index:252688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">
                <v:imagedata r:id="rId1778" o:title=""/>
              </v:shape>
            </w:pict>
          </mc:Fallback>
        </mc:AlternateContent>
      </w:r>
      <w:r w:rsidR="009C5EB3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687360" behindDoc="0" locked="0" layoutInCell="1" allowOverlap="1">
                <wp:simplePos x="0" y="0"/>
                <wp:positionH relativeFrom="column">
                  <wp:posOffset>1150861</wp:posOffset>
                </wp:positionH>
                <wp:positionV relativeFrom="paragraph">
                  <wp:posOffset>772259</wp:posOffset>
                </wp:positionV>
                <wp:extent cx="2160" cy="360"/>
                <wp:effectExtent l="0" t="0" r="0" b="0"/>
                <wp:wrapNone/>
                <wp:docPr id="1042" name="Rukopis 10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79">
                      <w14:nvContentPartPr>
                        <w14:cNvContentPartPr/>
                      </w14:nvContentPartPr>
                      <w14:xfrm>
                        <a:off x="0" y="0"/>
                        <a:ext cx="21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FB9C71" id="Rukopis 1042" o:spid="_x0000_s1026" type="#_x0000_t75" style="position:absolute;margin-left:90.25pt;margin-top:60.45pt;width:.8pt;height:.75pt;z-index:252687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">
                <v:imagedata r:id="rId1780" o:title=""/>
              </v:shape>
            </w:pict>
          </mc:Fallback>
        </mc:AlternateContent>
      </w:r>
      <w:r w:rsidR="009C5EB3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686336" behindDoc="0" locked="0" layoutInCell="1" allowOverlap="1">
                <wp:simplePos x="0" y="0"/>
                <wp:positionH relativeFrom="column">
                  <wp:posOffset>1660621</wp:posOffset>
                </wp:positionH>
                <wp:positionV relativeFrom="paragraph">
                  <wp:posOffset>684419</wp:posOffset>
                </wp:positionV>
                <wp:extent cx="73800" cy="56160"/>
                <wp:effectExtent l="38100" t="38100" r="40640" b="39370"/>
                <wp:wrapNone/>
                <wp:docPr id="1041" name="Rukopis 10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81">
                      <w14:nvContentPartPr>
                        <w14:cNvContentPartPr/>
                      </w14:nvContentPartPr>
                      <w14:xfrm>
                        <a:off x="0" y="0"/>
                        <a:ext cx="73800" cy="56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CEF6017" id="Rukopis 1041" o:spid="_x0000_s1026" type="#_x0000_t75" style="position:absolute;margin-left:130.5pt;margin-top:53.65pt;width:6.4pt;height:4.9pt;z-index:252686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">
                <v:imagedata r:id="rId1782" o:title=""/>
              </v:shape>
            </w:pict>
          </mc:Fallback>
        </mc:AlternateContent>
      </w:r>
      <w:r w:rsidR="009C5EB3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685312" behindDoc="0" locked="0" layoutInCell="1" allowOverlap="1">
                <wp:simplePos x="0" y="0"/>
                <wp:positionH relativeFrom="column">
                  <wp:posOffset>1577101</wp:posOffset>
                </wp:positionH>
                <wp:positionV relativeFrom="paragraph">
                  <wp:posOffset>666059</wp:posOffset>
                </wp:positionV>
                <wp:extent cx="54000" cy="9360"/>
                <wp:effectExtent l="38100" t="19050" r="41275" b="48260"/>
                <wp:wrapNone/>
                <wp:docPr id="1040" name="Rukopis 10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83">
                      <w14:nvContentPartPr>
                        <w14:cNvContentPartPr/>
                      </w14:nvContentPartPr>
                      <w14:xfrm>
                        <a:off x="0" y="0"/>
                        <a:ext cx="54000" cy="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90709C" id="Rukopis 1040" o:spid="_x0000_s1026" type="#_x0000_t75" style="position:absolute;margin-left:123.9pt;margin-top:52.15pt;width:4.75pt;height:1.45pt;z-index:252685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">
                <v:imagedata r:id="rId1784" o:title=""/>
              </v:shape>
            </w:pict>
          </mc:Fallback>
        </mc:AlternateContent>
      </w:r>
      <w:r w:rsidR="009C5EB3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684288" behindDoc="0" locked="0" layoutInCell="1" allowOverlap="1">
                <wp:simplePos x="0" y="0"/>
                <wp:positionH relativeFrom="column">
                  <wp:posOffset>1586461</wp:posOffset>
                </wp:positionH>
                <wp:positionV relativeFrom="paragraph">
                  <wp:posOffset>673979</wp:posOffset>
                </wp:positionV>
                <wp:extent cx="41760" cy="57960"/>
                <wp:effectExtent l="38100" t="38100" r="34925" b="37465"/>
                <wp:wrapNone/>
                <wp:docPr id="1039" name="Rukopis 10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85">
                      <w14:nvContentPartPr>
                        <w14:cNvContentPartPr/>
                      </w14:nvContentPartPr>
                      <w14:xfrm>
                        <a:off x="0" y="0"/>
                        <a:ext cx="41760" cy="57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E476005" id="Rukopis 1039" o:spid="_x0000_s1026" type="#_x0000_t75" style="position:absolute;margin-left:124.65pt;margin-top:52.8pt;width:3.95pt;height:5.2pt;z-index:252684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">
                <v:imagedata r:id="rId1786" o:title=""/>
              </v:shape>
            </w:pict>
          </mc:Fallback>
        </mc:AlternateContent>
      </w:r>
      <w:r w:rsidR="009C5EB3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683264" behindDoc="0" locked="0" layoutInCell="1" allowOverlap="1">
                <wp:simplePos x="0" y="0"/>
                <wp:positionH relativeFrom="column">
                  <wp:posOffset>1529581</wp:posOffset>
                </wp:positionH>
                <wp:positionV relativeFrom="paragraph">
                  <wp:posOffset>666419</wp:posOffset>
                </wp:positionV>
                <wp:extent cx="51840" cy="60480"/>
                <wp:effectExtent l="38100" t="38100" r="43815" b="34925"/>
                <wp:wrapNone/>
                <wp:docPr id="1038" name="Rukopis 10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87">
                      <w14:nvContentPartPr>
                        <w14:cNvContentPartPr/>
                      </w14:nvContentPartPr>
                      <w14:xfrm>
                        <a:off x="0" y="0"/>
                        <a:ext cx="51840" cy="60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C96C481" id="Rukopis 1038" o:spid="_x0000_s1026" type="#_x0000_t75" style="position:absolute;margin-left:120.1pt;margin-top:52.1pt;width:4.75pt;height:5.45pt;z-index:252683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">
                <v:imagedata r:id="rId1788" o:title=""/>
              </v:shape>
            </w:pict>
          </mc:Fallback>
        </mc:AlternateContent>
      </w:r>
      <w:r w:rsidR="009C5EB3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682240" behindDoc="0" locked="0" layoutInCell="1" allowOverlap="1">
                <wp:simplePos x="0" y="0"/>
                <wp:positionH relativeFrom="column">
                  <wp:posOffset>1466581</wp:posOffset>
                </wp:positionH>
                <wp:positionV relativeFrom="paragraph">
                  <wp:posOffset>744539</wp:posOffset>
                </wp:positionV>
                <wp:extent cx="358920" cy="30960"/>
                <wp:effectExtent l="19050" t="38100" r="41275" b="45720"/>
                <wp:wrapNone/>
                <wp:docPr id="1037" name="Rukopis 10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89">
                      <w14:nvContentPartPr>
                        <w14:cNvContentPartPr/>
                      </w14:nvContentPartPr>
                      <w14:xfrm>
                        <a:off x="0" y="0"/>
                        <a:ext cx="358920" cy="30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0B52CBF" id="Rukopis 1037" o:spid="_x0000_s1026" type="#_x0000_t75" style="position:absolute;margin-left:115.1pt;margin-top:58.3pt;width:29.05pt;height:3.25pt;z-index:252682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">
                <v:imagedata r:id="rId1790" o:title=""/>
              </v:shape>
            </w:pict>
          </mc:Fallback>
        </mc:AlternateContent>
      </w:r>
      <w:r w:rsidR="009C5EB3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681216" behindDoc="0" locked="0" layoutInCell="1" allowOverlap="1">
                <wp:simplePos x="0" y="0"/>
                <wp:positionH relativeFrom="column">
                  <wp:posOffset>1255621</wp:posOffset>
                </wp:positionH>
                <wp:positionV relativeFrom="paragraph">
                  <wp:posOffset>798179</wp:posOffset>
                </wp:positionV>
                <wp:extent cx="64440" cy="38880"/>
                <wp:effectExtent l="38100" t="38100" r="31115" b="37465"/>
                <wp:wrapNone/>
                <wp:docPr id="1036" name="Rukopis 10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91">
                      <w14:nvContentPartPr>
                        <w14:cNvContentPartPr/>
                      </w14:nvContentPartPr>
                      <w14:xfrm>
                        <a:off x="0" y="0"/>
                        <a:ext cx="64440" cy="38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41CB624" id="Rukopis 1036" o:spid="_x0000_s1026" type="#_x0000_t75" style="position:absolute;margin-left:98.5pt;margin-top:62.5pt;width:5.75pt;height:3.75pt;z-index:252681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">
                <v:imagedata r:id="rId1792" o:title=""/>
              </v:shape>
            </w:pict>
          </mc:Fallback>
        </mc:AlternateContent>
      </w:r>
      <w:r w:rsidR="009C5EB3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680192" behindDoc="0" locked="0" layoutInCell="1" allowOverlap="1">
                <wp:simplePos x="0" y="0"/>
                <wp:positionH relativeFrom="column">
                  <wp:posOffset>1112341</wp:posOffset>
                </wp:positionH>
                <wp:positionV relativeFrom="paragraph">
                  <wp:posOffset>744179</wp:posOffset>
                </wp:positionV>
                <wp:extent cx="340200" cy="28440"/>
                <wp:effectExtent l="38100" t="38100" r="41275" b="48260"/>
                <wp:wrapNone/>
                <wp:docPr id="1035" name="Rukopis 10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93">
                      <w14:nvContentPartPr>
                        <w14:cNvContentPartPr/>
                      </w14:nvContentPartPr>
                      <w14:xfrm>
                        <a:off x="0" y="0"/>
                        <a:ext cx="340200" cy="28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1B57722" id="Rukopis 1035" o:spid="_x0000_s1026" type="#_x0000_t75" style="position:absolute;margin-left:87.15pt;margin-top:58.2pt;width:27.7pt;height:2.95pt;z-index:252680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">
                <v:imagedata r:id="rId1794" o:title=""/>
              </v:shape>
            </w:pict>
          </mc:Fallback>
        </mc:AlternateContent>
      </w:r>
      <w:r w:rsidR="009C5EB3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678144" behindDoc="0" locked="0" layoutInCell="1" allowOverlap="1">
                <wp:simplePos x="0" y="0"/>
                <wp:positionH relativeFrom="column">
                  <wp:posOffset>6212840</wp:posOffset>
                </wp:positionH>
                <wp:positionV relativeFrom="paragraph">
                  <wp:posOffset>1365250</wp:posOffset>
                </wp:positionV>
                <wp:extent cx="81280" cy="59690"/>
                <wp:effectExtent l="38100" t="38100" r="33020" b="35560"/>
                <wp:wrapNone/>
                <wp:docPr id="1033" name="Rukopis 10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95">
                      <w14:nvContentPartPr>
                        <w14:cNvContentPartPr/>
                      </w14:nvContentPartPr>
                      <w14:xfrm>
                        <a:off x="0" y="0"/>
                        <a:ext cx="81280" cy="5969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E6B1ABD" id="Rukopis 1033" o:spid="_x0000_s1026" type="#_x0000_t75" style="position:absolute;margin-left:488.9pt;margin-top:107.2pt;width:7pt;height:5.3pt;z-index:252678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">
                <v:imagedata r:id="rId1796" o:title=""/>
              </v:shape>
            </w:pict>
          </mc:Fallback>
        </mc:AlternateContent>
      </w:r>
      <w:r w:rsidR="009C5EB3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677120" behindDoc="0" locked="0" layoutInCell="1" allowOverlap="1">
                <wp:simplePos x="0" y="0"/>
                <wp:positionH relativeFrom="column">
                  <wp:posOffset>6113780</wp:posOffset>
                </wp:positionH>
                <wp:positionV relativeFrom="paragraph">
                  <wp:posOffset>1361440</wp:posOffset>
                </wp:positionV>
                <wp:extent cx="56515" cy="17145"/>
                <wp:effectExtent l="38100" t="38100" r="38735" b="40005"/>
                <wp:wrapNone/>
                <wp:docPr id="1032" name="Rukopis 10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97">
                      <w14:nvContentPartPr>
                        <w14:cNvContentPartPr/>
                      </w14:nvContentPartPr>
                      <w14:xfrm>
                        <a:off x="0" y="0"/>
                        <a:ext cx="56515" cy="1714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B6E1915" id="Rukopis 1032" o:spid="_x0000_s1026" type="#_x0000_t75" style="position:absolute;margin-left:481.05pt;margin-top:106.85pt;width:5pt;height:1.9pt;z-index:252677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">
                <v:imagedata r:id="rId1798" o:title=""/>
              </v:shape>
            </w:pict>
          </mc:Fallback>
        </mc:AlternateContent>
      </w:r>
      <w:r w:rsidR="009C5EB3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676096" behindDoc="0" locked="0" layoutInCell="1" allowOverlap="1">
                <wp:simplePos x="0" y="0"/>
                <wp:positionH relativeFrom="column">
                  <wp:posOffset>6101715</wp:posOffset>
                </wp:positionH>
                <wp:positionV relativeFrom="paragraph">
                  <wp:posOffset>1355090</wp:posOffset>
                </wp:positionV>
                <wp:extent cx="52705" cy="86995"/>
                <wp:effectExtent l="38100" t="38100" r="23495" b="46355"/>
                <wp:wrapNone/>
                <wp:docPr id="1031" name="Rukopis 10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99">
                      <w14:nvContentPartPr>
                        <w14:cNvContentPartPr/>
                      </w14:nvContentPartPr>
                      <w14:xfrm>
                        <a:off x="0" y="0"/>
                        <a:ext cx="52705" cy="8699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060913F" id="Rukopis 1031" o:spid="_x0000_s1026" type="#_x0000_t75" style="position:absolute;margin-left:480.15pt;margin-top:106.4pt;width:4.85pt;height:7.55pt;z-index:252676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">
                <v:imagedata r:id="rId1800" o:title=""/>
              </v:shape>
            </w:pict>
          </mc:Fallback>
        </mc:AlternateContent>
      </w:r>
      <w:r w:rsidR="009C5EB3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675072" behindDoc="0" locked="0" layoutInCell="1" allowOverlap="1">
                <wp:simplePos x="0" y="0"/>
                <wp:positionH relativeFrom="column">
                  <wp:posOffset>6020435</wp:posOffset>
                </wp:positionH>
                <wp:positionV relativeFrom="paragraph">
                  <wp:posOffset>1344295</wp:posOffset>
                </wp:positionV>
                <wp:extent cx="67945" cy="80010"/>
                <wp:effectExtent l="38100" t="38100" r="27305" b="34290"/>
                <wp:wrapNone/>
                <wp:docPr id="1030" name="Rukopis 10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01">
                      <w14:nvContentPartPr>
                        <w14:cNvContentPartPr/>
                      </w14:nvContentPartPr>
                      <w14:xfrm>
                        <a:off x="0" y="0"/>
                        <a:ext cx="67945" cy="8001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035B578" id="Rukopis 1030" o:spid="_x0000_s1026" type="#_x0000_t75" style="position:absolute;margin-left:473.75pt;margin-top:105.55pt;width:5.75pt;height:6.9pt;z-index:252675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">
                <v:imagedata r:id="rId1802" o:title=""/>
              </v:shape>
            </w:pict>
          </mc:Fallback>
        </mc:AlternateContent>
      </w:r>
      <w:r w:rsidR="009C5EB3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674048" behindDoc="0" locked="0" layoutInCell="1" allowOverlap="1">
                <wp:simplePos x="0" y="0"/>
                <wp:positionH relativeFrom="column">
                  <wp:posOffset>6020435</wp:posOffset>
                </wp:positionH>
                <wp:positionV relativeFrom="paragraph">
                  <wp:posOffset>1362075</wp:posOffset>
                </wp:positionV>
                <wp:extent cx="635" cy="4445"/>
                <wp:effectExtent l="38100" t="38100" r="37465" b="33655"/>
                <wp:wrapNone/>
                <wp:docPr id="1029" name="Rukopis 10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03">
                      <w14:nvContentPartPr>
                        <w14:cNvContentPartPr/>
                      </w14:nvContentPartPr>
                      <w14:xfrm>
                        <a:off x="0" y="0"/>
                        <a:ext cx="635" cy="444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5834AE1" id="Rukopis 1029" o:spid="_x0000_s1026" type="#_x0000_t75" style="position:absolute;margin-left:473.7pt;margin-top:107pt;width:.65pt;height:.85pt;z-index:252674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">
                <v:imagedata r:id="rId1804" o:title=""/>
              </v:shape>
            </w:pict>
          </mc:Fallback>
        </mc:AlternateContent>
      </w:r>
      <w:r w:rsidR="009C5EB3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673024" behindDoc="0" locked="0" layoutInCell="1" allowOverlap="1">
                <wp:simplePos x="0" y="0"/>
                <wp:positionH relativeFrom="column">
                  <wp:posOffset>5616575</wp:posOffset>
                </wp:positionH>
                <wp:positionV relativeFrom="paragraph">
                  <wp:posOffset>1390650</wp:posOffset>
                </wp:positionV>
                <wp:extent cx="91440" cy="57150"/>
                <wp:effectExtent l="19050" t="38100" r="41910" b="38100"/>
                <wp:wrapNone/>
                <wp:docPr id="1028" name="Rukopis 10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05">
                      <w14:nvContentPartPr>
                        <w14:cNvContentPartPr/>
                      </w14:nvContentPartPr>
                      <w14:xfrm>
                        <a:off x="0" y="0"/>
                        <a:ext cx="91440" cy="5715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F8F7913" id="Rukopis 1028" o:spid="_x0000_s1026" type="#_x0000_t75" style="position:absolute;margin-left:442pt;margin-top:109.2pt;width:7.65pt;height:5.05pt;z-index:252673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">
                <v:imagedata r:id="rId1806" o:title=""/>
              </v:shape>
            </w:pict>
          </mc:Fallback>
        </mc:AlternateContent>
      </w:r>
      <w:r w:rsidR="009C5EB3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679168" behindDoc="0" locked="0" layoutInCell="1" allowOverlap="1">
                <wp:simplePos x="0" y="0"/>
                <wp:positionH relativeFrom="column">
                  <wp:posOffset>5974715</wp:posOffset>
                </wp:positionH>
                <wp:positionV relativeFrom="paragraph">
                  <wp:posOffset>1455420</wp:posOffset>
                </wp:positionV>
                <wp:extent cx="291465" cy="15240"/>
                <wp:effectExtent l="38100" t="38100" r="32385" b="41910"/>
                <wp:wrapNone/>
                <wp:docPr id="1034" name="Rukopis 10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07">
                      <w14:nvContentPartPr>
                        <w14:cNvContentPartPr/>
                      </w14:nvContentPartPr>
                      <w14:xfrm>
                        <a:off x="0" y="0"/>
                        <a:ext cx="291465" cy="15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24A125C" id="Rukopis 1034" o:spid="_x0000_s1026" type="#_x0000_t75" style="position:absolute;margin-left:470.15pt;margin-top:114.3pt;width:23.55pt;height:1.9pt;z-index:252679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">
                <v:imagedata r:id="rId1808" o:title=""/>
              </v:shape>
            </w:pict>
          </mc:Fallback>
        </mc:AlternateContent>
      </w:r>
      <w:r w:rsidR="009C5EB3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672000" behindDoc="0" locked="0" layoutInCell="1" allowOverlap="1">
                <wp:simplePos x="0" y="0"/>
                <wp:positionH relativeFrom="column">
                  <wp:posOffset>5431790</wp:posOffset>
                </wp:positionH>
                <wp:positionV relativeFrom="paragraph">
                  <wp:posOffset>1463040</wp:posOffset>
                </wp:positionV>
                <wp:extent cx="31115" cy="26670"/>
                <wp:effectExtent l="38100" t="38100" r="45085" b="30480"/>
                <wp:wrapNone/>
                <wp:docPr id="1027" name="Rukopis 10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09">
                      <w14:nvContentPartPr>
                        <w14:cNvContentPartPr/>
                      </w14:nvContentPartPr>
                      <w14:xfrm>
                        <a:off x="0" y="0"/>
                        <a:ext cx="31115" cy="2667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E7B877D" id="Rukopis 1027" o:spid="_x0000_s1026" type="#_x0000_t75" style="position:absolute;margin-left:427.4pt;margin-top:114.9pt;width:3.05pt;height:2.7pt;z-index:252672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">
                <v:imagedata r:id="rId1810" o:title=""/>
              </v:shape>
            </w:pict>
          </mc:Fallback>
        </mc:AlternateContent>
      </w:r>
      <w:r w:rsidR="009C5EB3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670976" behindDoc="0" locked="0" layoutInCell="1" allowOverlap="1">
                <wp:simplePos x="0" y="0"/>
                <wp:positionH relativeFrom="column">
                  <wp:posOffset>5918835</wp:posOffset>
                </wp:positionH>
                <wp:positionV relativeFrom="paragraph">
                  <wp:posOffset>1454785</wp:posOffset>
                </wp:positionV>
                <wp:extent cx="33020" cy="29210"/>
                <wp:effectExtent l="38100" t="38100" r="43180" b="46990"/>
                <wp:wrapNone/>
                <wp:docPr id="1026" name="Rukopis 10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11">
                      <w14:nvContentPartPr>
                        <w14:cNvContentPartPr/>
                      </w14:nvContentPartPr>
                      <w14:xfrm>
                        <a:off x="0" y="0"/>
                        <a:ext cx="33020" cy="2921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415B5CE" id="Rukopis 1026" o:spid="_x0000_s1026" type="#_x0000_t75" style="position:absolute;margin-left:465.8pt;margin-top:114.25pt;width:3.1pt;height:2.8pt;z-index:252670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">
                <v:imagedata r:id="rId1812" o:title=""/>
              </v:shape>
            </w:pict>
          </mc:Fallback>
        </mc:AlternateContent>
      </w:r>
      <w:r w:rsidR="009C5EB3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669952" behindDoc="0" locked="0" layoutInCell="1" allowOverlap="1">
                <wp:simplePos x="0" y="0"/>
                <wp:positionH relativeFrom="column">
                  <wp:posOffset>5452110</wp:posOffset>
                </wp:positionH>
                <wp:positionV relativeFrom="paragraph">
                  <wp:posOffset>1464945</wp:posOffset>
                </wp:positionV>
                <wp:extent cx="474345" cy="12700"/>
                <wp:effectExtent l="38100" t="38100" r="40005" b="44450"/>
                <wp:wrapNone/>
                <wp:docPr id="1025" name="Rukopis 10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13">
                      <w14:nvContentPartPr>
                        <w14:cNvContentPartPr/>
                      </w14:nvContentPartPr>
                      <w14:xfrm>
                        <a:off x="0" y="0"/>
                        <a:ext cx="474345" cy="127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D7522F7" id="Rukopis 1025" o:spid="_x0000_s1026" type="#_x0000_t75" style="position:absolute;margin-left:429pt;margin-top:115.15pt;width:37.8pt;height:1.55pt;z-index:252669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">
                <v:imagedata r:id="rId1814" o:title=""/>
              </v:shape>
            </w:pict>
          </mc:Fallback>
        </mc:AlternateContent>
      </w:r>
      <w:r w:rsidR="009C5EB3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668928" behindDoc="0" locked="0" layoutInCell="1" allowOverlap="1">
                <wp:simplePos x="0" y="0"/>
                <wp:positionH relativeFrom="column">
                  <wp:posOffset>5835015</wp:posOffset>
                </wp:positionH>
                <wp:positionV relativeFrom="paragraph">
                  <wp:posOffset>1537970</wp:posOffset>
                </wp:positionV>
                <wp:extent cx="113030" cy="110490"/>
                <wp:effectExtent l="38100" t="38100" r="39370" b="41910"/>
                <wp:wrapNone/>
                <wp:docPr id="1024" name="Rukopis 10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15">
                      <w14:nvContentPartPr>
                        <w14:cNvContentPartPr/>
                      </w14:nvContentPartPr>
                      <w14:xfrm>
                        <a:off x="0" y="0"/>
                        <a:ext cx="113030" cy="11049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0D2BCAE" id="Rukopis 1024" o:spid="_x0000_s1026" type="#_x0000_t75" style="position:absolute;margin-left:459.15pt;margin-top:120.75pt;width:9.55pt;height:9.4pt;z-index:252668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">
                <v:imagedata r:id="rId1816" o:title=""/>
              </v:shape>
            </w:pict>
          </mc:Fallback>
        </mc:AlternateContent>
      </w:r>
      <w:r w:rsidR="009C5EB3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667904" behindDoc="0" locked="0" layoutInCell="1" allowOverlap="1">
                <wp:simplePos x="0" y="0"/>
                <wp:positionH relativeFrom="column">
                  <wp:posOffset>5864225</wp:posOffset>
                </wp:positionH>
                <wp:positionV relativeFrom="paragraph">
                  <wp:posOffset>1547495</wp:posOffset>
                </wp:positionV>
                <wp:extent cx="5715" cy="95250"/>
                <wp:effectExtent l="38100" t="38100" r="32385" b="38100"/>
                <wp:wrapNone/>
                <wp:docPr id="1023" name="Rukopis 10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17">
                      <w14:nvContentPartPr>
                        <w14:cNvContentPartPr/>
                      </w14:nvContentPartPr>
                      <w14:xfrm>
                        <a:off x="0" y="0"/>
                        <a:ext cx="5715" cy="9525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3CC8412" id="Rukopis 1023" o:spid="_x0000_s1026" type="#_x0000_t75" style="position:absolute;margin-left:461.45pt;margin-top:121.6pt;width:1pt;height:8.05pt;z-index:252667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">
                <v:imagedata r:id="rId1818" o:title=""/>
              </v:shape>
            </w:pict>
          </mc:Fallback>
        </mc:AlternateContent>
      </w:r>
      <w:r w:rsidR="009C5EB3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666880" behindDoc="0" locked="0" layoutInCell="1" allowOverlap="1">
                <wp:simplePos x="0" y="0"/>
                <wp:positionH relativeFrom="column">
                  <wp:posOffset>5431790</wp:posOffset>
                </wp:positionH>
                <wp:positionV relativeFrom="paragraph">
                  <wp:posOffset>1466215</wp:posOffset>
                </wp:positionV>
                <wp:extent cx="36195" cy="36195"/>
                <wp:effectExtent l="38100" t="38100" r="40005" b="40005"/>
                <wp:wrapNone/>
                <wp:docPr id="1022" name="Rukopis 10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19">
                      <w14:nvContentPartPr>
                        <w14:cNvContentPartPr/>
                      </w14:nvContentPartPr>
                      <w14:xfrm>
                        <a:off x="0" y="0"/>
                        <a:ext cx="36195" cy="3619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7CA06E4" id="Rukopis 1022" o:spid="_x0000_s1026" type="#_x0000_t75" style="position:absolute;margin-left:427.4pt;margin-top:115.1pt;width:3.5pt;height:3.5pt;z-index:252666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">
                <v:imagedata r:id="rId1820" o:title=""/>
              </v:shape>
            </w:pict>
          </mc:Fallback>
        </mc:AlternateContent>
      </w:r>
      <w:r w:rsidR="009C5EB3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665856" behindDoc="0" locked="0" layoutInCell="1" allowOverlap="1">
                <wp:simplePos x="0" y="0"/>
                <wp:positionH relativeFrom="column">
                  <wp:posOffset>5448748</wp:posOffset>
                </wp:positionH>
                <wp:positionV relativeFrom="paragraph">
                  <wp:posOffset>1451124</wp:posOffset>
                </wp:positionV>
                <wp:extent cx="835560" cy="31320"/>
                <wp:effectExtent l="38100" t="38100" r="41275" b="45085"/>
                <wp:wrapNone/>
                <wp:docPr id="1021" name="Rukopis 10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21">
                      <w14:nvContentPartPr>
                        <w14:cNvContentPartPr/>
                      </w14:nvContentPartPr>
                      <w14:xfrm>
                        <a:off x="0" y="0"/>
                        <a:ext cx="835560" cy="31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5B81E6E" id="Rukopis 1021" o:spid="_x0000_s1026" type="#_x0000_t75" style="position:absolute;margin-left:428.7pt;margin-top:113.95pt;width:66.5pt;height:3.15pt;z-index:252665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">
                <v:imagedata r:id="rId1822" o:title=""/>
              </v:shape>
            </w:pict>
          </mc:Fallback>
        </mc:AlternateContent>
      </w:r>
      <w:r w:rsidR="009C5EB3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663808" behindDoc="0" locked="0" layoutInCell="1" allowOverlap="1">
                <wp:simplePos x="0" y="0"/>
                <wp:positionH relativeFrom="column">
                  <wp:posOffset>6167101</wp:posOffset>
                </wp:positionH>
                <wp:positionV relativeFrom="paragraph">
                  <wp:posOffset>1093019</wp:posOffset>
                </wp:positionV>
                <wp:extent cx="117000" cy="54000"/>
                <wp:effectExtent l="38100" t="38100" r="35560" b="41275"/>
                <wp:wrapNone/>
                <wp:docPr id="1019" name="Rukopis 10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23">
                      <w14:nvContentPartPr>
                        <w14:cNvContentPartPr/>
                      </w14:nvContentPartPr>
                      <w14:xfrm>
                        <a:off x="0" y="0"/>
                        <a:ext cx="117000" cy="54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CFAFE77" id="Rukopis 1019" o:spid="_x0000_s1026" type="#_x0000_t75" style="position:absolute;margin-left:485.3pt;margin-top:85.75pt;width:9.9pt;height:4.95pt;z-index:252663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">
                <v:imagedata r:id="rId1824" o:title=""/>
              </v:shape>
            </w:pict>
          </mc:Fallback>
        </mc:AlternateContent>
      </w:r>
      <w:r w:rsidR="009C5EB3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662784" behindDoc="0" locked="0" layoutInCell="1" allowOverlap="1">
                <wp:simplePos x="0" y="0"/>
                <wp:positionH relativeFrom="column">
                  <wp:posOffset>5994301</wp:posOffset>
                </wp:positionH>
                <wp:positionV relativeFrom="paragraph">
                  <wp:posOffset>1063139</wp:posOffset>
                </wp:positionV>
                <wp:extent cx="94680" cy="75960"/>
                <wp:effectExtent l="38100" t="38100" r="38735" b="38735"/>
                <wp:wrapNone/>
                <wp:docPr id="1018" name="Rukopis 10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25">
                      <w14:nvContentPartPr>
                        <w14:cNvContentPartPr/>
                      </w14:nvContentPartPr>
                      <w14:xfrm>
                        <a:off x="0" y="0"/>
                        <a:ext cx="94680" cy="75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E99B341" id="Rukopis 1018" o:spid="_x0000_s1026" type="#_x0000_t75" style="position:absolute;margin-left:471.75pt;margin-top:83.2pt;width:8.15pt;height:6.9pt;z-index:252662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">
                <v:imagedata r:id="rId1826" o:title=""/>
              </v:shape>
            </w:pict>
          </mc:Fallback>
        </mc:AlternateContent>
      </w:r>
      <w:r w:rsidR="009C5EB3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661760" behindDoc="0" locked="0" layoutInCell="1" allowOverlap="1">
                <wp:simplePos x="0" y="0"/>
                <wp:positionH relativeFrom="column">
                  <wp:posOffset>5919781</wp:posOffset>
                </wp:positionH>
                <wp:positionV relativeFrom="paragraph">
                  <wp:posOffset>1059899</wp:posOffset>
                </wp:positionV>
                <wp:extent cx="60840" cy="91800"/>
                <wp:effectExtent l="19050" t="38100" r="34925" b="41910"/>
                <wp:wrapNone/>
                <wp:docPr id="1017" name="Rukopis 10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27">
                      <w14:nvContentPartPr>
                        <w14:cNvContentPartPr/>
                      </w14:nvContentPartPr>
                      <w14:xfrm>
                        <a:off x="0" y="0"/>
                        <a:ext cx="60840" cy="9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EE3A739" id="Rukopis 1017" o:spid="_x0000_s1026" type="#_x0000_t75" style="position:absolute;margin-left:465.8pt;margin-top:83pt;width:5.5pt;height:8pt;z-index:252661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">
                <v:imagedata r:id="rId1828" o:title=""/>
              </v:shape>
            </w:pict>
          </mc:Fallback>
        </mc:AlternateContent>
      </w:r>
      <w:r w:rsidR="009C5EB3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660736" behindDoc="0" locked="0" layoutInCell="1" allowOverlap="1">
                <wp:simplePos x="0" y="0"/>
                <wp:positionH relativeFrom="column">
                  <wp:posOffset>5864341</wp:posOffset>
                </wp:positionH>
                <wp:positionV relativeFrom="paragraph">
                  <wp:posOffset>1041539</wp:posOffset>
                </wp:positionV>
                <wp:extent cx="46080" cy="120600"/>
                <wp:effectExtent l="38100" t="38100" r="30480" b="32385"/>
                <wp:wrapNone/>
                <wp:docPr id="1016" name="Rukopis 10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29">
                      <w14:nvContentPartPr>
                        <w14:cNvContentPartPr/>
                      </w14:nvContentPartPr>
                      <w14:xfrm>
                        <a:off x="0" y="0"/>
                        <a:ext cx="46080" cy="120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46A03F6" id="Rukopis 1016" o:spid="_x0000_s1026" type="#_x0000_t75" style="position:absolute;margin-left:461.4pt;margin-top:81.65pt;width:4.2pt;height:10.2pt;z-index:252660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">
                <v:imagedata r:id="rId1830" o:title=""/>
              </v:shape>
            </w:pict>
          </mc:Fallback>
        </mc:AlternateContent>
      </w:r>
      <w:r w:rsidR="009C5EB3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659712" behindDoc="0" locked="0" layoutInCell="1" allowOverlap="1">
                <wp:simplePos x="0" y="0"/>
                <wp:positionH relativeFrom="column">
                  <wp:posOffset>5702701</wp:posOffset>
                </wp:positionH>
                <wp:positionV relativeFrom="paragraph">
                  <wp:posOffset>1103819</wp:posOffset>
                </wp:positionV>
                <wp:extent cx="91800" cy="8640"/>
                <wp:effectExtent l="38100" t="38100" r="41910" b="29845"/>
                <wp:wrapNone/>
                <wp:docPr id="1015" name="Rukopis 10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31">
                      <w14:nvContentPartPr>
                        <w14:cNvContentPartPr/>
                      </w14:nvContentPartPr>
                      <w14:xfrm>
                        <a:off x="0" y="0"/>
                        <a:ext cx="91800" cy="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44E7D1B" id="Rukopis 1015" o:spid="_x0000_s1026" type="#_x0000_t75" style="position:absolute;margin-left:448.65pt;margin-top:86.75pt;width:7.8pt;height:1.3pt;z-index:252659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">
                <v:imagedata r:id="rId1832" o:title=""/>
              </v:shape>
            </w:pict>
          </mc:Fallback>
        </mc:AlternateContent>
      </w:r>
      <w:r w:rsidR="009C5EB3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658688" behindDoc="0" locked="0" layoutInCell="1" allowOverlap="1">
                <wp:simplePos x="0" y="0"/>
                <wp:positionH relativeFrom="column">
                  <wp:posOffset>5679301</wp:posOffset>
                </wp:positionH>
                <wp:positionV relativeFrom="paragraph">
                  <wp:posOffset>1085099</wp:posOffset>
                </wp:positionV>
                <wp:extent cx="64080" cy="10800"/>
                <wp:effectExtent l="38100" t="19050" r="31750" b="46355"/>
                <wp:wrapNone/>
                <wp:docPr id="1014" name="Rukopis 10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33">
                      <w14:nvContentPartPr>
                        <w14:cNvContentPartPr/>
                      </w14:nvContentPartPr>
                      <w14:xfrm>
                        <a:off x="0" y="0"/>
                        <a:ext cx="64080" cy="1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CB24B77" id="Rukopis 1014" o:spid="_x0000_s1026" type="#_x0000_t75" style="position:absolute;margin-left:446.8pt;margin-top:85.25pt;width:5.7pt;height:1.45pt;z-index:252658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">
                <v:imagedata r:id="rId1834" o:title=""/>
              </v:shape>
            </w:pict>
          </mc:Fallback>
        </mc:AlternateContent>
      </w:r>
      <w:r w:rsidR="009C5EB3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657664" behindDoc="0" locked="0" layoutInCell="1" allowOverlap="1">
                <wp:simplePos x="0" y="0"/>
                <wp:positionH relativeFrom="column">
                  <wp:posOffset>5519461</wp:posOffset>
                </wp:positionH>
                <wp:positionV relativeFrom="paragraph">
                  <wp:posOffset>1062779</wp:posOffset>
                </wp:positionV>
                <wp:extent cx="129240" cy="82800"/>
                <wp:effectExtent l="38100" t="38100" r="4445" b="31750"/>
                <wp:wrapNone/>
                <wp:docPr id="1013" name="Rukopis 10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35">
                      <w14:nvContentPartPr>
                        <w14:cNvContentPartPr/>
                      </w14:nvContentPartPr>
                      <w14:xfrm>
                        <a:off x="0" y="0"/>
                        <a:ext cx="129240" cy="82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7B89213" id="Rukopis 1013" o:spid="_x0000_s1026" type="#_x0000_t75" style="position:absolute;margin-left:434.25pt;margin-top:83.3pt;width:10.75pt;height:7.3pt;z-index:252657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">
                <v:imagedata r:id="rId1836" o:title=""/>
              </v:shape>
            </w:pict>
          </mc:Fallback>
        </mc:AlternateContent>
      </w:r>
      <w:r w:rsidR="009C5EB3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656640" behindDoc="0" locked="0" layoutInCell="1" allowOverlap="1">
                <wp:simplePos x="0" y="0"/>
                <wp:positionH relativeFrom="column">
                  <wp:posOffset>6339901</wp:posOffset>
                </wp:positionH>
                <wp:positionV relativeFrom="paragraph">
                  <wp:posOffset>761099</wp:posOffset>
                </wp:positionV>
                <wp:extent cx="88920" cy="105480"/>
                <wp:effectExtent l="38100" t="38100" r="44450" b="46990"/>
                <wp:wrapNone/>
                <wp:docPr id="1012" name="Rukopis 10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37">
                      <w14:nvContentPartPr>
                        <w14:cNvContentPartPr/>
                      </w14:nvContentPartPr>
                      <w14:xfrm>
                        <a:off x="0" y="0"/>
                        <a:ext cx="88920" cy="10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D735DF4" id="Rukopis 1012" o:spid="_x0000_s1026" type="#_x0000_t75" style="position:absolute;margin-left:498.85pt;margin-top:59.6pt;width:7.7pt;height:9.15pt;z-index:252656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">
                <v:imagedata r:id="rId1838" o:title=""/>
              </v:shape>
            </w:pict>
          </mc:Fallback>
        </mc:AlternateContent>
      </w:r>
      <w:r w:rsidR="009C5EB3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655616" behindDoc="0" locked="0" layoutInCell="1" allowOverlap="1">
                <wp:simplePos x="0" y="0"/>
                <wp:positionH relativeFrom="column">
                  <wp:posOffset>6287341</wp:posOffset>
                </wp:positionH>
                <wp:positionV relativeFrom="paragraph">
                  <wp:posOffset>848939</wp:posOffset>
                </wp:positionV>
                <wp:extent cx="10080" cy="720"/>
                <wp:effectExtent l="19050" t="38100" r="47625" b="37465"/>
                <wp:wrapNone/>
                <wp:docPr id="1011" name="Rukopis 10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39">
                      <w14:nvContentPartPr>
                        <w14:cNvContentPartPr/>
                      </w14:nvContentPartPr>
                      <w14:xfrm>
                        <a:off x="0" y="0"/>
                        <a:ext cx="10080" cy="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B9CB7B9" id="Rukopis 1011" o:spid="_x0000_s1026" type="#_x0000_t75" style="position:absolute;margin-left:494.6pt;margin-top:66.4pt;width:1.55pt;height:.9pt;z-index:252655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">
                <v:imagedata r:id="rId1840" o:title=""/>
              </v:shape>
            </w:pict>
          </mc:Fallback>
        </mc:AlternateContent>
      </w:r>
      <w:r w:rsidR="009C5EB3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654592" behindDoc="0" locked="0" layoutInCell="1" allowOverlap="1">
                <wp:simplePos x="0" y="0"/>
                <wp:positionH relativeFrom="column">
                  <wp:posOffset>6281941</wp:posOffset>
                </wp:positionH>
                <wp:positionV relativeFrom="paragraph">
                  <wp:posOffset>797819</wp:posOffset>
                </wp:positionV>
                <wp:extent cx="2520" cy="7200"/>
                <wp:effectExtent l="19050" t="38100" r="36195" b="31115"/>
                <wp:wrapNone/>
                <wp:docPr id="1010" name="Rukopis 10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41">
                      <w14:nvContentPartPr>
                        <w14:cNvContentPartPr/>
                      </w14:nvContentPartPr>
                      <w14:xfrm>
                        <a:off x="0" y="0"/>
                        <a:ext cx="2520" cy="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BAD1B73" id="Rukopis 1010" o:spid="_x0000_s1026" type="#_x0000_t75" style="position:absolute;margin-left:494.05pt;margin-top:62.35pt;width:1.35pt;height:1.2pt;z-index:252654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">
                <v:imagedata r:id="rId1842" o:title=""/>
              </v:shape>
            </w:pict>
          </mc:Fallback>
        </mc:AlternateContent>
      </w:r>
      <w:r w:rsidR="009C5EB3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653568" behindDoc="0" locked="0" layoutInCell="1" allowOverlap="1">
                <wp:simplePos x="0" y="0"/>
                <wp:positionH relativeFrom="column">
                  <wp:posOffset>6204181</wp:posOffset>
                </wp:positionH>
                <wp:positionV relativeFrom="paragraph">
                  <wp:posOffset>706379</wp:posOffset>
                </wp:positionV>
                <wp:extent cx="25200" cy="219600"/>
                <wp:effectExtent l="38100" t="38100" r="32385" b="47625"/>
                <wp:wrapNone/>
                <wp:docPr id="1009" name="Rukopis 10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43">
                      <w14:nvContentPartPr>
                        <w14:cNvContentPartPr/>
                      </w14:nvContentPartPr>
                      <w14:xfrm>
                        <a:off x="0" y="0"/>
                        <a:ext cx="25200" cy="219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6E57565" id="Rukopis 1009" o:spid="_x0000_s1026" type="#_x0000_t75" style="position:absolute;margin-left:488.1pt;margin-top:55.25pt;width:2.85pt;height:18pt;z-index:252653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">
                <v:imagedata r:id="rId1844" o:title=""/>
              </v:shape>
            </w:pict>
          </mc:Fallback>
        </mc:AlternateContent>
      </w:r>
      <w:r w:rsidR="009C5EB3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652544" behindDoc="0" locked="0" layoutInCell="1" allowOverlap="1">
                <wp:simplePos x="0" y="0"/>
                <wp:positionH relativeFrom="column">
                  <wp:posOffset>6020581</wp:posOffset>
                </wp:positionH>
                <wp:positionV relativeFrom="paragraph">
                  <wp:posOffset>772619</wp:posOffset>
                </wp:positionV>
                <wp:extent cx="87480" cy="74880"/>
                <wp:effectExtent l="19050" t="38100" r="46355" b="40005"/>
                <wp:wrapNone/>
                <wp:docPr id="1008" name="Rukopis 10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45">
                      <w14:nvContentPartPr>
                        <w14:cNvContentPartPr/>
                      </w14:nvContentPartPr>
                      <w14:xfrm>
                        <a:off x="0" y="0"/>
                        <a:ext cx="87480" cy="74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2F711D1" id="Rukopis 1008" o:spid="_x0000_s1026" type="#_x0000_t75" style="position:absolute;margin-left:473.7pt;margin-top:60.35pt;width:7.75pt;height:6.8pt;z-index:252652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">
                <v:imagedata r:id="rId1846" o:title=""/>
              </v:shape>
            </w:pict>
          </mc:Fallback>
        </mc:AlternateContent>
      </w:r>
      <w:r w:rsidR="009C5EB3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651520" behindDoc="0" locked="0" layoutInCell="1" allowOverlap="1">
                <wp:simplePos x="0" y="0"/>
                <wp:positionH relativeFrom="column">
                  <wp:posOffset>5839501</wp:posOffset>
                </wp:positionH>
                <wp:positionV relativeFrom="paragraph">
                  <wp:posOffset>762899</wp:posOffset>
                </wp:positionV>
                <wp:extent cx="174600" cy="110160"/>
                <wp:effectExtent l="19050" t="38100" r="35560" b="42545"/>
                <wp:wrapNone/>
                <wp:docPr id="1007" name="Rukopis 10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47">
                      <w14:nvContentPartPr>
                        <w14:cNvContentPartPr/>
                      </w14:nvContentPartPr>
                      <w14:xfrm>
                        <a:off x="0" y="0"/>
                        <a:ext cx="174600" cy="110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972B15F" id="Rukopis 1007" o:spid="_x0000_s1026" type="#_x0000_t75" style="position:absolute;margin-left:459.45pt;margin-top:59.7pt;width:14.6pt;height:9.45pt;z-index:252651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">
                <v:imagedata r:id="rId1848" o:title=""/>
              </v:shape>
            </w:pict>
          </mc:Fallback>
        </mc:AlternateContent>
      </w:r>
      <w:r w:rsidR="009C5EB3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650496" behindDoc="0" locked="0" layoutInCell="1" allowOverlap="1">
                <wp:simplePos x="0" y="0"/>
                <wp:positionH relativeFrom="column">
                  <wp:posOffset>5681461</wp:posOffset>
                </wp:positionH>
                <wp:positionV relativeFrom="paragraph">
                  <wp:posOffset>831299</wp:posOffset>
                </wp:positionV>
                <wp:extent cx="82080" cy="4680"/>
                <wp:effectExtent l="38100" t="38100" r="32385" b="33655"/>
                <wp:wrapNone/>
                <wp:docPr id="1006" name="Rukopis 10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49">
                      <w14:nvContentPartPr>
                        <w14:cNvContentPartPr/>
                      </w14:nvContentPartPr>
                      <w14:xfrm>
                        <a:off x="0" y="0"/>
                        <a:ext cx="82080" cy="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217C44" id="Rukopis 1006" o:spid="_x0000_s1026" type="#_x0000_t75" style="position:absolute;margin-left:447pt;margin-top:65.2pt;width:7pt;height:1pt;z-index:252650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">
                <v:imagedata r:id="rId1850" o:title=""/>
              </v:shape>
            </w:pict>
          </mc:Fallback>
        </mc:AlternateContent>
      </w:r>
      <w:r w:rsidR="009C5EB3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649472" behindDoc="0" locked="0" layoutInCell="1" allowOverlap="1">
                <wp:simplePos x="0" y="0"/>
                <wp:positionH relativeFrom="column">
                  <wp:posOffset>5674621</wp:posOffset>
                </wp:positionH>
                <wp:positionV relativeFrom="paragraph">
                  <wp:posOffset>802139</wp:posOffset>
                </wp:positionV>
                <wp:extent cx="56520" cy="3960"/>
                <wp:effectExtent l="38100" t="38100" r="38735" b="34290"/>
                <wp:wrapNone/>
                <wp:docPr id="1005" name="Rukopis 10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51">
                      <w14:nvContentPartPr>
                        <w14:cNvContentPartPr/>
                      </w14:nvContentPartPr>
                      <w14:xfrm>
                        <a:off x="0" y="0"/>
                        <a:ext cx="56520" cy="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B66283F" id="Rukopis 1005" o:spid="_x0000_s1026" type="#_x0000_t75" style="position:absolute;margin-left:446.4pt;margin-top:62.75pt;width:5.05pt;height:1.1pt;z-index:252649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">
                <v:imagedata r:id="rId1852" o:title=""/>
              </v:shape>
            </w:pict>
          </mc:Fallback>
        </mc:AlternateContent>
      </w:r>
      <w:r w:rsidR="009C5EB3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648448" behindDoc="0" locked="0" layoutInCell="1" allowOverlap="1">
                <wp:simplePos x="0" y="0"/>
                <wp:positionH relativeFrom="column">
                  <wp:posOffset>5506501</wp:posOffset>
                </wp:positionH>
                <wp:positionV relativeFrom="paragraph">
                  <wp:posOffset>806099</wp:posOffset>
                </wp:positionV>
                <wp:extent cx="90360" cy="64440"/>
                <wp:effectExtent l="19050" t="38100" r="43180" b="31115"/>
                <wp:wrapNone/>
                <wp:docPr id="1004" name="Rukopis 10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53">
                      <w14:nvContentPartPr>
                        <w14:cNvContentPartPr/>
                      </w14:nvContentPartPr>
                      <w14:xfrm>
                        <a:off x="0" y="0"/>
                        <a:ext cx="90360" cy="64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4346E53" id="Rukopis 1004" o:spid="_x0000_s1026" type="#_x0000_t75" style="position:absolute;margin-left:433.35pt;margin-top:63.1pt;width:7.6pt;height:5.8pt;z-index:252648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">
                <v:imagedata r:id="rId1854" o:title=""/>
              </v:shape>
            </w:pict>
          </mc:Fallback>
        </mc:AlternateContent>
      </w:r>
      <w:r w:rsidR="009C5EB3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647424" behindDoc="0" locked="0" layoutInCell="1" allowOverlap="1">
                <wp:simplePos x="0" y="0"/>
                <wp:positionH relativeFrom="column">
                  <wp:posOffset>5382301</wp:posOffset>
                </wp:positionH>
                <wp:positionV relativeFrom="paragraph">
                  <wp:posOffset>763619</wp:posOffset>
                </wp:positionV>
                <wp:extent cx="104400" cy="113040"/>
                <wp:effectExtent l="38100" t="38100" r="29210" b="39370"/>
                <wp:wrapNone/>
                <wp:docPr id="1003" name="Rukopis 10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55">
                      <w14:nvContentPartPr>
                        <w14:cNvContentPartPr/>
                      </w14:nvContentPartPr>
                      <w14:xfrm>
                        <a:off x="0" y="0"/>
                        <a:ext cx="104400" cy="113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42596FE" id="Rukopis 1003" o:spid="_x0000_s1026" type="#_x0000_t75" style="position:absolute;margin-left:423.5pt;margin-top:59.85pt;width:8.75pt;height:9.65pt;z-index:252647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">
                <v:imagedata r:id="rId1856" o:title=""/>
              </v:shape>
            </w:pict>
          </mc:Fallback>
        </mc:AlternateContent>
      </w:r>
      <w:r w:rsidR="009C5EB3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646400" behindDoc="0" locked="0" layoutInCell="1" allowOverlap="1">
                <wp:simplePos x="0" y="0"/>
                <wp:positionH relativeFrom="column">
                  <wp:posOffset>6771901</wp:posOffset>
                </wp:positionH>
                <wp:positionV relativeFrom="paragraph">
                  <wp:posOffset>436379</wp:posOffset>
                </wp:positionV>
                <wp:extent cx="19080" cy="92160"/>
                <wp:effectExtent l="38100" t="38100" r="38100" b="41275"/>
                <wp:wrapNone/>
                <wp:docPr id="1002" name="Rukopis 10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57">
                      <w14:nvContentPartPr>
                        <w14:cNvContentPartPr/>
                      </w14:nvContentPartPr>
                      <w14:xfrm>
                        <a:off x="0" y="0"/>
                        <a:ext cx="19080" cy="9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650B7EE" id="Rukopis 1002" o:spid="_x0000_s1026" type="#_x0000_t75" style="position:absolute;margin-left:532.85pt;margin-top:34pt;width:2.15pt;height:7.9pt;z-index:252646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">
                <v:imagedata r:id="rId1858" o:title=""/>
              </v:shape>
            </w:pict>
          </mc:Fallback>
        </mc:AlternateContent>
      </w:r>
      <w:r w:rsidR="009C5EB3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645376" behindDoc="0" locked="0" layoutInCell="1" allowOverlap="1">
                <wp:simplePos x="0" y="0"/>
                <wp:positionH relativeFrom="column">
                  <wp:posOffset>6748501</wp:posOffset>
                </wp:positionH>
                <wp:positionV relativeFrom="paragraph">
                  <wp:posOffset>389939</wp:posOffset>
                </wp:positionV>
                <wp:extent cx="55080" cy="80640"/>
                <wp:effectExtent l="38100" t="19050" r="40640" b="34290"/>
                <wp:wrapNone/>
                <wp:docPr id="1001" name="Rukopis 10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59">
                      <w14:nvContentPartPr>
                        <w14:cNvContentPartPr/>
                      </w14:nvContentPartPr>
                      <w14:xfrm>
                        <a:off x="0" y="0"/>
                        <a:ext cx="55080" cy="80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CF1A366" id="Rukopis 1001" o:spid="_x0000_s1026" type="#_x0000_t75" style="position:absolute;margin-left:531pt;margin-top:30.35pt;width:4.95pt;height:7.15pt;z-index:252645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">
                <v:imagedata r:id="rId1860" o:title=""/>
              </v:shape>
            </w:pict>
          </mc:Fallback>
        </mc:AlternateContent>
      </w:r>
      <w:r w:rsidR="009C5EB3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644352" behindDoc="0" locked="0" layoutInCell="1" allowOverlap="1">
                <wp:simplePos x="0" y="0"/>
                <wp:positionH relativeFrom="column">
                  <wp:posOffset>6699901</wp:posOffset>
                </wp:positionH>
                <wp:positionV relativeFrom="paragraph">
                  <wp:posOffset>369419</wp:posOffset>
                </wp:positionV>
                <wp:extent cx="36720" cy="123840"/>
                <wp:effectExtent l="38100" t="19050" r="40005" b="47625"/>
                <wp:wrapNone/>
                <wp:docPr id="1000" name="Rukopis 10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61">
                      <w14:nvContentPartPr>
                        <w14:cNvContentPartPr/>
                      </w14:nvContentPartPr>
                      <w14:xfrm>
                        <a:off x="0" y="0"/>
                        <a:ext cx="36720" cy="123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3972C4C" id="Rukopis 1000" o:spid="_x0000_s1026" type="#_x0000_t75" style="position:absolute;margin-left:527.2pt;margin-top:28.75pt;width:3.45pt;height:10.4pt;z-index:252644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">
                <v:imagedata r:id="rId1862" o:title=""/>
              </v:shape>
            </w:pict>
          </mc:Fallback>
        </mc:AlternateContent>
      </w:r>
      <w:r w:rsidR="009C5EB3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643328" behindDoc="0" locked="0" layoutInCell="1" allowOverlap="1">
                <wp:simplePos x="0" y="0"/>
                <wp:positionH relativeFrom="column">
                  <wp:posOffset>6664981</wp:posOffset>
                </wp:positionH>
                <wp:positionV relativeFrom="paragraph">
                  <wp:posOffset>489659</wp:posOffset>
                </wp:positionV>
                <wp:extent cx="360" cy="6120"/>
                <wp:effectExtent l="38100" t="38100" r="38100" b="32385"/>
                <wp:wrapNone/>
                <wp:docPr id="999" name="Rukopis 9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63">
                      <w14:nvContentPartPr>
                        <w14:cNvContentPartPr/>
                      </w14:nvContentPartPr>
                      <w14:xfrm>
                        <a:off x="0" y="0"/>
                        <a:ext cx="360" cy="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DA7FEB6" id="Rukopis 999" o:spid="_x0000_s1026" type="#_x0000_t75" style="position:absolute;margin-left:524.4pt;margin-top:38.3pt;width:.85pt;height:1.2pt;z-index:252643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">
                <v:imagedata r:id="rId1864" o:title=""/>
              </v:shape>
            </w:pict>
          </mc:Fallback>
        </mc:AlternateContent>
      </w:r>
      <w:r w:rsidR="009C5EB3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642304" behindDoc="0" locked="0" layoutInCell="1" allowOverlap="1">
                <wp:simplePos x="0" y="0"/>
                <wp:positionH relativeFrom="column">
                  <wp:posOffset>6579301</wp:posOffset>
                </wp:positionH>
                <wp:positionV relativeFrom="paragraph">
                  <wp:posOffset>381659</wp:posOffset>
                </wp:positionV>
                <wp:extent cx="55080" cy="97200"/>
                <wp:effectExtent l="38100" t="38100" r="40640" b="36195"/>
                <wp:wrapNone/>
                <wp:docPr id="998" name="Rukopis 9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65">
                      <w14:nvContentPartPr>
                        <w14:cNvContentPartPr/>
                      </w14:nvContentPartPr>
                      <w14:xfrm>
                        <a:off x="0" y="0"/>
                        <a:ext cx="55080" cy="9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ED57B2A" id="Rukopis 998" o:spid="_x0000_s1026" type="#_x0000_t75" style="position:absolute;margin-left:517.65pt;margin-top:29.75pt;width:5.15pt;height:8.4pt;z-index:252642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">
                <v:imagedata r:id="rId1866" o:title=""/>
              </v:shape>
            </w:pict>
          </mc:Fallback>
        </mc:AlternateContent>
      </w:r>
      <w:r w:rsidR="009C5EB3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641280" behindDoc="0" locked="0" layoutInCell="1" allowOverlap="1">
                <wp:simplePos x="0" y="0"/>
                <wp:positionH relativeFrom="column">
                  <wp:posOffset>6526381</wp:posOffset>
                </wp:positionH>
                <wp:positionV relativeFrom="paragraph">
                  <wp:posOffset>466979</wp:posOffset>
                </wp:positionV>
                <wp:extent cx="3600" cy="360"/>
                <wp:effectExtent l="38100" t="38100" r="34925" b="38100"/>
                <wp:wrapNone/>
                <wp:docPr id="997" name="Rukopis 9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67">
                      <w14:nvContentPartPr>
                        <w14:cNvContentPartPr/>
                      </w14:nvContentPartPr>
                      <w14:xfrm>
                        <a:off x="0" y="0"/>
                        <a:ext cx="360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C75E79E" id="Rukopis 997" o:spid="_x0000_s1026" type="#_x0000_t75" style="position:absolute;margin-left:513.45pt;margin-top:36.3pt;width:1.05pt;height:.95pt;z-index:252641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">
                <v:imagedata r:id="rId1868" o:title=""/>
              </v:shape>
            </w:pict>
          </mc:Fallback>
        </mc:AlternateContent>
      </w:r>
      <w:r w:rsidR="009C5EB3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640256" behindDoc="0" locked="0" layoutInCell="1" allowOverlap="1">
                <wp:simplePos x="0" y="0"/>
                <wp:positionH relativeFrom="column">
                  <wp:posOffset>6516661</wp:posOffset>
                </wp:positionH>
                <wp:positionV relativeFrom="paragraph">
                  <wp:posOffset>411179</wp:posOffset>
                </wp:positionV>
                <wp:extent cx="4680" cy="4680"/>
                <wp:effectExtent l="38100" t="38100" r="33655" b="33655"/>
                <wp:wrapNone/>
                <wp:docPr id="996" name="Rukopis 9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69">
                      <w14:nvContentPartPr>
                        <w14:cNvContentPartPr/>
                      </w14:nvContentPartPr>
                      <w14:xfrm>
                        <a:off x="0" y="0"/>
                        <a:ext cx="4680" cy="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57146BC" id="Rukopis 996" o:spid="_x0000_s1026" type="#_x0000_t75" style="position:absolute;margin-left:512.7pt;margin-top:32pt;width:1pt;height:1pt;z-index:252640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">
                <v:imagedata r:id="rId1870" o:title=""/>
              </v:shape>
            </w:pict>
          </mc:Fallback>
        </mc:AlternateContent>
      </w:r>
      <w:r w:rsidR="009C5EB3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639232" behindDoc="0" locked="0" layoutInCell="1" allowOverlap="1">
                <wp:simplePos x="0" y="0"/>
                <wp:positionH relativeFrom="column">
                  <wp:posOffset>6427021</wp:posOffset>
                </wp:positionH>
                <wp:positionV relativeFrom="paragraph">
                  <wp:posOffset>324059</wp:posOffset>
                </wp:positionV>
                <wp:extent cx="29880" cy="271800"/>
                <wp:effectExtent l="38100" t="38100" r="46355" b="33020"/>
                <wp:wrapNone/>
                <wp:docPr id="995" name="Rukopis 9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71">
                      <w14:nvContentPartPr>
                        <w14:cNvContentPartPr/>
                      </w14:nvContentPartPr>
                      <w14:xfrm>
                        <a:off x="0" y="0"/>
                        <a:ext cx="29880" cy="27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D78EC09" id="Rukopis 995" o:spid="_x0000_s1026" type="#_x0000_t75" style="position:absolute;margin-left:505.65pt;margin-top:25.2pt;width:3.1pt;height:22.1pt;z-index:252639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">
                <v:imagedata r:id="rId1872" o:title=""/>
              </v:shape>
            </w:pict>
          </mc:Fallback>
        </mc:AlternateContent>
      </w:r>
      <w:r w:rsidR="009C5EB3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638208" behindDoc="0" locked="0" layoutInCell="1" allowOverlap="1">
                <wp:simplePos x="0" y="0"/>
                <wp:positionH relativeFrom="column">
                  <wp:posOffset>6389581</wp:posOffset>
                </wp:positionH>
                <wp:positionV relativeFrom="paragraph">
                  <wp:posOffset>424139</wp:posOffset>
                </wp:positionV>
                <wp:extent cx="23040" cy="81000"/>
                <wp:effectExtent l="38100" t="19050" r="34290" b="33655"/>
                <wp:wrapNone/>
                <wp:docPr id="994" name="Rukopis 9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73">
                      <w14:nvContentPartPr>
                        <w14:cNvContentPartPr/>
                      </w14:nvContentPartPr>
                      <w14:xfrm>
                        <a:off x="0" y="0"/>
                        <a:ext cx="23040" cy="81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80AE148" id="Rukopis 994" o:spid="_x0000_s1026" type="#_x0000_t75" style="position:absolute;margin-left:502.75pt;margin-top:33.05pt;width:2.4pt;height:7pt;z-index:252638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">
                <v:imagedata r:id="rId1874" o:title=""/>
              </v:shape>
            </w:pict>
          </mc:Fallback>
        </mc:AlternateContent>
      </w:r>
      <w:r w:rsidR="009C5EB3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637184" behindDoc="0" locked="0" layoutInCell="1" allowOverlap="1">
                <wp:simplePos x="0" y="0"/>
                <wp:positionH relativeFrom="column">
                  <wp:posOffset>6344221</wp:posOffset>
                </wp:positionH>
                <wp:positionV relativeFrom="paragraph">
                  <wp:posOffset>379139</wp:posOffset>
                </wp:positionV>
                <wp:extent cx="65880" cy="76320"/>
                <wp:effectExtent l="38100" t="19050" r="29845" b="38100"/>
                <wp:wrapNone/>
                <wp:docPr id="993" name="Rukopis 9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75">
                      <w14:nvContentPartPr>
                        <w14:cNvContentPartPr/>
                      </w14:nvContentPartPr>
                      <w14:xfrm>
                        <a:off x="0" y="0"/>
                        <a:ext cx="65880" cy="76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93CB268" id="Rukopis 993" o:spid="_x0000_s1026" type="#_x0000_t75" style="position:absolute;margin-left:499.15pt;margin-top:29.5pt;width:5.8pt;height:6.75pt;z-index:252637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">
                <v:imagedata r:id="rId1876" o:title=""/>
              </v:shape>
            </w:pict>
          </mc:Fallback>
        </mc:AlternateContent>
      </w:r>
      <w:r w:rsidR="009C5EB3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636160" behindDoc="0" locked="0" layoutInCell="1" allowOverlap="1">
                <wp:simplePos x="0" y="0"/>
                <wp:positionH relativeFrom="column">
                  <wp:posOffset>6291661</wp:posOffset>
                </wp:positionH>
                <wp:positionV relativeFrom="paragraph">
                  <wp:posOffset>368339</wp:posOffset>
                </wp:positionV>
                <wp:extent cx="33840" cy="118080"/>
                <wp:effectExtent l="38100" t="38100" r="42545" b="34925"/>
                <wp:wrapNone/>
                <wp:docPr id="992" name="Rukopis 9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77">
                      <w14:nvContentPartPr>
                        <w14:cNvContentPartPr/>
                      </w14:nvContentPartPr>
                      <w14:xfrm>
                        <a:off x="0" y="0"/>
                        <a:ext cx="33840" cy="118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2C63F28" id="Rukopis 992" o:spid="_x0000_s1026" type="#_x0000_t75" style="position:absolute;margin-left:495.05pt;margin-top:28.65pt;width:3.2pt;height:9.9pt;z-index:252636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">
                <v:imagedata r:id="rId1878" o:title=""/>
              </v:shape>
            </w:pict>
          </mc:Fallback>
        </mc:AlternateContent>
      </w:r>
      <w:r w:rsidR="009C5EB3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635136" behindDoc="0" locked="0" layoutInCell="1" allowOverlap="1">
                <wp:simplePos x="0" y="0"/>
                <wp:positionH relativeFrom="column">
                  <wp:posOffset>6259981</wp:posOffset>
                </wp:positionH>
                <wp:positionV relativeFrom="paragraph">
                  <wp:posOffset>485699</wp:posOffset>
                </wp:positionV>
                <wp:extent cx="3600" cy="16560"/>
                <wp:effectExtent l="38100" t="38100" r="34925" b="40640"/>
                <wp:wrapNone/>
                <wp:docPr id="991" name="Rukopis 9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79">
                      <w14:nvContentPartPr>
                        <w14:cNvContentPartPr/>
                      </w14:nvContentPartPr>
                      <w14:xfrm>
                        <a:off x="0" y="0"/>
                        <a:ext cx="3600" cy="1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54CED5B" id="Rukopis 991" o:spid="_x0000_s1026" type="#_x0000_t75" style="position:absolute;margin-left:492.45pt;margin-top:38pt;width:1.05pt;height:1.95pt;z-index:252635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">
                <v:imagedata r:id="rId1880" o:title=""/>
              </v:shape>
            </w:pict>
          </mc:Fallback>
        </mc:AlternateContent>
      </w:r>
      <w:r w:rsidR="009C5EB3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634112" behindDoc="0" locked="0" layoutInCell="1" allowOverlap="1">
                <wp:simplePos x="0" y="0"/>
                <wp:positionH relativeFrom="column">
                  <wp:posOffset>6140821</wp:posOffset>
                </wp:positionH>
                <wp:positionV relativeFrom="paragraph">
                  <wp:posOffset>385979</wp:posOffset>
                </wp:positionV>
                <wp:extent cx="93960" cy="114120"/>
                <wp:effectExtent l="38100" t="38100" r="40005" b="38735"/>
                <wp:wrapNone/>
                <wp:docPr id="990" name="Rukopis 9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81">
                      <w14:nvContentPartPr>
                        <w14:cNvContentPartPr/>
                      </w14:nvContentPartPr>
                      <w14:xfrm>
                        <a:off x="0" y="0"/>
                        <a:ext cx="93960" cy="114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66C04FC" id="Rukopis 990" o:spid="_x0000_s1026" type="#_x0000_t75" style="position:absolute;margin-left:483.2pt;margin-top:30.05pt;width:8.15pt;height:9.8pt;z-index:252634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">
                <v:imagedata r:id="rId1882" o:title=""/>
              </v:shape>
            </w:pict>
          </mc:Fallback>
        </mc:AlternateContent>
      </w:r>
      <w:r w:rsidR="009C5EB3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633088" behindDoc="0" locked="0" layoutInCell="1" allowOverlap="1">
                <wp:simplePos x="0" y="0"/>
                <wp:positionH relativeFrom="column">
                  <wp:posOffset>6090421</wp:posOffset>
                </wp:positionH>
                <wp:positionV relativeFrom="paragraph">
                  <wp:posOffset>474179</wp:posOffset>
                </wp:positionV>
                <wp:extent cx="360" cy="360"/>
                <wp:effectExtent l="38100" t="38100" r="38100" b="38100"/>
                <wp:wrapNone/>
                <wp:docPr id="989" name="Rukopis 9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83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9F259D5" id="Rukopis 989" o:spid="_x0000_s1026" type="#_x0000_t75" style="position:absolute;margin-left:479.15pt;margin-top:36.95pt;width:.85pt;height:.85pt;z-index:252633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">
                <v:imagedata r:id="rId1884" o:title=""/>
              </v:shape>
            </w:pict>
          </mc:Fallback>
        </mc:AlternateContent>
      </w:r>
      <w:r w:rsidR="009C5EB3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632064" behindDoc="0" locked="0" layoutInCell="1" allowOverlap="1">
                <wp:simplePos x="0" y="0"/>
                <wp:positionH relativeFrom="column">
                  <wp:posOffset>5927701</wp:posOffset>
                </wp:positionH>
                <wp:positionV relativeFrom="paragraph">
                  <wp:posOffset>435299</wp:posOffset>
                </wp:positionV>
                <wp:extent cx="93960" cy="73080"/>
                <wp:effectExtent l="38100" t="38100" r="20955" b="41275"/>
                <wp:wrapNone/>
                <wp:docPr id="988" name="Rukopis 9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85">
                      <w14:nvContentPartPr>
                        <w14:cNvContentPartPr/>
                      </w14:nvContentPartPr>
                      <w14:xfrm>
                        <a:off x="0" y="0"/>
                        <a:ext cx="93960" cy="73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F8F795B" id="Rukopis 988" o:spid="_x0000_s1026" type="#_x0000_t75" style="position:absolute;margin-left:466.45pt;margin-top:33.95pt;width:7.9pt;height:6.45pt;z-index:252632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">
                <v:imagedata r:id="rId1886" o:title=""/>
              </v:shape>
            </w:pict>
          </mc:Fallback>
        </mc:AlternateContent>
      </w:r>
      <w:r w:rsidR="009C5EB3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631040" behindDoc="0" locked="0" layoutInCell="1" allowOverlap="1">
                <wp:simplePos x="0" y="0"/>
                <wp:positionH relativeFrom="column">
                  <wp:posOffset>5867581</wp:posOffset>
                </wp:positionH>
                <wp:positionV relativeFrom="paragraph">
                  <wp:posOffset>462299</wp:posOffset>
                </wp:positionV>
                <wp:extent cx="1080" cy="3600"/>
                <wp:effectExtent l="0" t="0" r="0" b="0"/>
                <wp:wrapNone/>
                <wp:docPr id="987" name="Rukopis 9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87">
                      <w14:nvContentPartPr>
                        <w14:cNvContentPartPr/>
                      </w14:nvContentPartPr>
                      <w14:xfrm>
                        <a:off x="0" y="0"/>
                        <a:ext cx="1080" cy="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38CE716" id="Rukopis 987" o:spid="_x0000_s1026" type="#_x0000_t75" style="position:absolute;margin-left:461.45pt;margin-top:36.15pt;width:1.2pt;height:1pt;z-index:252631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">
                <v:imagedata r:id="rId1888" o:title=""/>
              </v:shape>
            </w:pict>
          </mc:Fallback>
        </mc:AlternateContent>
      </w:r>
      <w:r w:rsidR="009C5EB3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630016" behindDoc="0" locked="0" layoutInCell="1" allowOverlap="1">
                <wp:simplePos x="0" y="0"/>
                <wp:positionH relativeFrom="column">
                  <wp:posOffset>5746981</wp:posOffset>
                </wp:positionH>
                <wp:positionV relativeFrom="paragraph">
                  <wp:posOffset>410819</wp:posOffset>
                </wp:positionV>
                <wp:extent cx="107640" cy="101520"/>
                <wp:effectExtent l="38100" t="38100" r="45085" b="32385"/>
                <wp:wrapNone/>
                <wp:docPr id="986" name="Rukopis 9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89">
                      <w14:nvContentPartPr>
                        <w14:cNvContentPartPr/>
                      </w14:nvContentPartPr>
                      <w14:xfrm>
                        <a:off x="0" y="0"/>
                        <a:ext cx="107640" cy="10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A24DE12" id="Rukopis 986" o:spid="_x0000_s1026" type="#_x0000_t75" style="position:absolute;margin-left:452.15pt;margin-top:32pt;width:9.05pt;height:8.75pt;z-index:252630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">
                <v:imagedata r:id="rId1890" o:title=""/>
              </v:shape>
            </w:pict>
          </mc:Fallback>
        </mc:AlternateContent>
      </w:r>
      <w:r w:rsidR="009C5EB3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628992" behindDoc="0" locked="0" layoutInCell="1" allowOverlap="1">
                <wp:simplePos x="0" y="0"/>
                <wp:positionH relativeFrom="column">
                  <wp:posOffset>5634301</wp:posOffset>
                </wp:positionH>
                <wp:positionV relativeFrom="paragraph">
                  <wp:posOffset>485699</wp:posOffset>
                </wp:positionV>
                <wp:extent cx="52560" cy="8280"/>
                <wp:effectExtent l="38100" t="38100" r="43180" b="29845"/>
                <wp:wrapNone/>
                <wp:docPr id="985" name="Rukopis 9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91">
                      <w14:nvContentPartPr>
                        <w14:cNvContentPartPr/>
                      </w14:nvContentPartPr>
                      <w14:xfrm>
                        <a:off x="0" y="0"/>
                        <a:ext cx="52560" cy="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C6C0B4E" id="Rukopis 985" o:spid="_x0000_s1026" type="#_x0000_t75" style="position:absolute;margin-left:443.3pt;margin-top:37.9pt;width:4.8pt;height:1.3pt;z-index:252628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">
                <v:imagedata r:id="rId1892" o:title=""/>
              </v:shape>
            </w:pict>
          </mc:Fallback>
        </mc:AlternateContent>
      </w:r>
      <w:r w:rsidR="009C5EB3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627968" behindDoc="0" locked="0" layoutInCell="1" allowOverlap="1">
                <wp:simplePos x="0" y="0"/>
                <wp:positionH relativeFrom="column">
                  <wp:posOffset>5622061</wp:posOffset>
                </wp:positionH>
                <wp:positionV relativeFrom="paragraph">
                  <wp:posOffset>459419</wp:posOffset>
                </wp:positionV>
                <wp:extent cx="63720" cy="5040"/>
                <wp:effectExtent l="38100" t="38100" r="31750" b="33655"/>
                <wp:wrapNone/>
                <wp:docPr id="984" name="Rukopis 9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93">
                      <w14:nvContentPartPr>
                        <w14:cNvContentPartPr/>
                      </w14:nvContentPartPr>
                      <w14:xfrm>
                        <a:off x="0" y="0"/>
                        <a:ext cx="63720" cy="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104B74D" id="Rukopis 984" o:spid="_x0000_s1026" type="#_x0000_t75" style="position:absolute;margin-left:442.4pt;margin-top:35.75pt;width:5.55pt;height:1.25pt;z-index:252627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">
                <v:imagedata r:id="rId1894" o:title=""/>
              </v:shape>
            </w:pict>
          </mc:Fallback>
        </mc:AlternateContent>
      </w:r>
      <w:r w:rsidR="009C5EB3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626944" behindDoc="0" locked="0" layoutInCell="1" allowOverlap="1">
                <wp:simplePos x="0" y="0"/>
                <wp:positionH relativeFrom="column">
                  <wp:posOffset>5492461</wp:posOffset>
                </wp:positionH>
                <wp:positionV relativeFrom="paragraph">
                  <wp:posOffset>426659</wp:posOffset>
                </wp:positionV>
                <wp:extent cx="59040" cy="106560"/>
                <wp:effectExtent l="38100" t="38100" r="36830" b="46355"/>
                <wp:wrapNone/>
                <wp:docPr id="983" name="Rukopis 9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95">
                      <w14:nvContentPartPr>
                        <w14:cNvContentPartPr/>
                      </w14:nvContentPartPr>
                      <w14:xfrm>
                        <a:off x="0" y="0"/>
                        <a:ext cx="59040" cy="10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DEB6BC9" id="Rukopis 983" o:spid="_x0000_s1026" type="#_x0000_t75" style="position:absolute;margin-left:432.05pt;margin-top:33.15pt;width:5.45pt;height:9.2pt;z-index:252626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">
                <v:imagedata r:id="rId1896" o:title=""/>
              </v:shape>
            </w:pict>
          </mc:Fallback>
        </mc:AlternateContent>
      </w:r>
      <w:r w:rsidR="009C5EB3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625920" behindDoc="0" locked="0" layoutInCell="1" allowOverlap="1">
                <wp:simplePos x="0" y="0"/>
                <wp:positionH relativeFrom="column">
                  <wp:posOffset>5403901</wp:posOffset>
                </wp:positionH>
                <wp:positionV relativeFrom="paragraph">
                  <wp:posOffset>457979</wp:posOffset>
                </wp:positionV>
                <wp:extent cx="73440" cy="84600"/>
                <wp:effectExtent l="38100" t="19050" r="41275" b="48895"/>
                <wp:wrapNone/>
                <wp:docPr id="982" name="Rukopis 9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97">
                      <w14:nvContentPartPr>
                        <w14:cNvContentPartPr/>
                      </w14:nvContentPartPr>
                      <w14:xfrm>
                        <a:off x="0" y="0"/>
                        <a:ext cx="73440" cy="84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2C1E37" id="Rukopis 982" o:spid="_x0000_s1026" type="#_x0000_t75" style="position:absolute;margin-left:425.2pt;margin-top:35.75pt;width:6.35pt;height:7.35pt;z-index:252625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">
                <v:imagedata r:id="rId1898" o:title=""/>
              </v:shape>
            </w:pict>
          </mc:Fallback>
        </mc:AlternateContent>
      </w:r>
      <w:r w:rsidR="009C5EB3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624896" behindDoc="0" locked="0" layoutInCell="1" allowOverlap="1">
                <wp:simplePos x="0" y="0"/>
                <wp:positionH relativeFrom="column">
                  <wp:posOffset>5283661</wp:posOffset>
                </wp:positionH>
                <wp:positionV relativeFrom="paragraph">
                  <wp:posOffset>423779</wp:posOffset>
                </wp:positionV>
                <wp:extent cx="79560" cy="131040"/>
                <wp:effectExtent l="38100" t="38100" r="34925" b="40640"/>
                <wp:wrapNone/>
                <wp:docPr id="981" name="Rukopis 9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99">
                      <w14:nvContentPartPr>
                        <w14:cNvContentPartPr/>
                      </w14:nvContentPartPr>
                      <w14:xfrm>
                        <a:off x="0" y="0"/>
                        <a:ext cx="79560" cy="131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761A404" id="Rukopis 981" o:spid="_x0000_s1026" type="#_x0000_t75" style="position:absolute;margin-left:415.7pt;margin-top:33.05pt;width:7.05pt;height:10.75pt;z-index:252624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">
                <v:imagedata r:id="rId1900" o:title=""/>
              </v:shape>
            </w:pict>
          </mc:Fallback>
        </mc:AlternateContent>
      </w:r>
      <w:r w:rsidR="009C5EB3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623872" behindDoc="0" locked="0" layoutInCell="1" allowOverlap="1">
                <wp:simplePos x="0" y="0"/>
                <wp:positionH relativeFrom="column">
                  <wp:posOffset>5866861</wp:posOffset>
                </wp:positionH>
                <wp:positionV relativeFrom="paragraph">
                  <wp:posOffset>43979</wp:posOffset>
                </wp:positionV>
                <wp:extent cx="147960" cy="29520"/>
                <wp:effectExtent l="38100" t="38100" r="42545" b="46990"/>
                <wp:wrapNone/>
                <wp:docPr id="980" name="Rukopis 9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01">
                      <w14:nvContentPartPr>
                        <w14:cNvContentPartPr/>
                      </w14:nvContentPartPr>
                      <w14:xfrm>
                        <a:off x="0" y="0"/>
                        <a:ext cx="147960" cy="29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3E286C9" id="Rukopis 980" o:spid="_x0000_s1026" type="#_x0000_t75" style="position:absolute;margin-left:461.6pt;margin-top:3.1pt;width:12.25pt;height:3.05pt;z-index:252623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">
                <v:imagedata r:id="rId1902" o:title=""/>
              </v:shape>
            </w:pict>
          </mc:Fallback>
        </mc:AlternateContent>
      </w:r>
      <w:r w:rsidR="009C5EB3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622848" behindDoc="0" locked="0" layoutInCell="1" allowOverlap="1">
                <wp:simplePos x="0" y="0"/>
                <wp:positionH relativeFrom="column">
                  <wp:posOffset>5961181</wp:posOffset>
                </wp:positionH>
                <wp:positionV relativeFrom="paragraph">
                  <wp:posOffset>82859</wp:posOffset>
                </wp:positionV>
                <wp:extent cx="33840" cy="107640"/>
                <wp:effectExtent l="38100" t="38100" r="42545" b="45085"/>
                <wp:wrapNone/>
                <wp:docPr id="979" name="Rukopis 9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03">
                      <w14:nvContentPartPr>
                        <w14:cNvContentPartPr/>
                      </w14:nvContentPartPr>
                      <w14:xfrm>
                        <a:off x="0" y="0"/>
                        <a:ext cx="33840" cy="10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ACE4AA8" id="Rukopis 979" o:spid="_x0000_s1026" type="#_x0000_t75" style="position:absolute;margin-left:469.1pt;margin-top:6.2pt;width:3.3pt;height:9.2pt;z-index:252622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">
                <v:imagedata r:id="rId1904" o:title=""/>
              </v:shape>
            </w:pict>
          </mc:Fallback>
        </mc:AlternateContent>
      </w:r>
      <w:r w:rsidR="009C5EB3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621824" behindDoc="0" locked="0" layoutInCell="1" allowOverlap="1">
                <wp:simplePos x="0" y="0"/>
                <wp:positionH relativeFrom="column">
                  <wp:posOffset>5909701</wp:posOffset>
                </wp:positionH>
                <wp:positionV relativeFrom="paragraph">
                  <wp:posOffset>78539</wp:posOffset>
                </wp:positionV>
                <wp:extent cx="38160" cy="105840"/>
                <wp:effectExtent l="38100" t="38100" r="38100" b="46990"/>
                <wp:wrapNone/>
                <wp:docPr id="978" name="Rukopis 9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05">
                      <w14:nvContentPartPr>
                        <w14:cNvContentPartPr/>
                      </w14:nvContentPartPr>
                      <w14:xfrm>
                        <a:off x="0" y="0"/>
                        <a:ext cx="38160" cy="10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E68DE33" id="Rukopis 978" o:spid="_x0000_s1026" type="#_x0000_t75" style="position:absolute;margin-left:465.05pt;margin-top:5.9pt;width:3.5pt;height:8.9pt;z-index:252621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">
                <v:imagedata r:id="rId1906" o:title=""/>
              </v:shape>
            </w:pict>
          </mc:Fallback>
        </mc:AlternateContent>
      </w:r>
      <w:r w:rsidR="009C5EB3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620800" behindDoc="0" locked="0" layoutInCell="1" allowOverlap="1">
                <wp:simplePos x="0" y="0"/>
                <wp:positionH relativeFrom="column">
                  <wp:posOffset>5764621</wp:posOffset>
                </wp:positionH>
                <wp:positionV relativeFrom="paragraph">
                  <wp:posOffset>129299</wp:posOffset>
                </wp:positionV>
                <wp:extent cx="87480" cy="65160"/>
                <wp:effectExtent l="0" t="38100" r="46355" b="49530"/>
                <wp:wrapNone/>
                <wp:docPr id="977" name="Rukopis 9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07">
                      <w14:nvContentPartPr>
                        <w14:cNvContentPartPr/>
                      </w14:nvContentPartPr>
                      <w14:xfrm>
                        <a:off x="0" y="0"/>
                        <a:ext cx="87480" cy="65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22B2041" id="Rukopis 977" o:spid="_x0000_s1026" type="#_x0000_t75" style="position:absolute;margin-left:453.6pt;margin-top:9.8pt;width:7.4pt;height:6pt;z-index:252620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">
                <v:imagedata r:id="rId1908" o:title=""/>
              </v:shape>
            </w:pict>
          </mc:Fallback>
        </mc:AlternateContent>
      </w:r>
      <w:r w:rsidR="009C5EB3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619776" behindDoc="0" locked="0" layoutInCell="1" allowOverlap="1">
                <wp:simplePos x="0" y="0"/>
                <wp:positionH relativeFrom="column">
                  <wp:posOffset>5642941</wp:posOffset>
                </wp:positionH>
                <wp:positionV relativeFrom="paragraph">
                  <wp:posOffset>92579</wp:posOffset>
                </wp:positionV>
                <wp:extent cx="104760" cy="121680"/>
                <wp:effectExtent l="38100" t="19050" r="29210" b="50165"/>
                <wp:wrapNone/>
                <wp:docPr id="976" name="Rukopis 9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09">
                      <w14:nvContentPartPr>
                        <w14:cNvContentPartPr/>
                      </w14:nvContentPartPr>
                      <w14:xfrm>
                        <a:off x="0" y="0"/>
                        <a:ext cx="104760" cy="121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954F010" id="Rukopis 976" o:spid="_x0000_s1026" type="#_x0000_t75" style="position:absolute;margin-left:444pt;margin-top:6.95pt;width:8.85pt;height:10.4pt;z-index:252619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">
                <v:imagedata r:id="rId1910" o:title=""/>
              </v:shape>
            </w:pict>
          </mc:Fallback>
        </mc:AlternateContent>
      </w:r>
      <w:r w:rsidR="009C5EB3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618752" behindDoc="0" locked="0" layoutInCell="1" allowOverlap="1">
                <wp:simplePos x="0" y="0"/>
                <wp:positionH relativeFrom="column">
                  <wp:posOffset>5525581</wp:posOffset>
                </wp:positionH>
                <wp:positionV relativeFrom="paragraph">
                  <wp:posOffset>177179</wp:posOffset>
                </wp:positionV>
                <wp:extent cx="61200" cy="1440"/>
                <wp:effectExtent l="38100" t="38100" r="34290" b="36830"/>
                <wp:wrapNone/>
                <wp:docPr id="975" name="Rukopis 9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11">
                      <w14:nvContentPartPr>
                        <w14:cNvContentPartPr/>
                      </w14:nvContentPartPr>
                      <w14:xfrm>
                        <a:off x="0" y="0"/>
                        <a:ext cx="61200" cy="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80756E5" id="Rukopis 975" o:spid="_x0000_s1026" type="#_x0000_t75" style="position:absolute;margin-left:434.7pt;margin-top:13.55pt;width:5.45pt;height:.9pt;z-index:252618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">
                <v:imagedata r:id="rId1912" o:title=""/>
              </v:shape>
            </w:pict>
          </mc:Fallback>
        </mc:AlternateContent>
      </w:r>
      <w:r w:rsidR="009C5EB3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617728" behindDoc="0" locked="0" layoutInCell="1" allowOverlap="1">
                <wp:simplePos x="0" y="0"/>
                <wp:positionH relativeFrom="column">
                  <wp:posOffset>5510461</wp:posOffset>
                </wp:positionH>
                <wp:positionV relativeFrom="paragraph">
                  <wp:posOffset>141179</wp:posOffset>
                </wp:positionV>
                <wp:extent cx="63000" cy="3240"/>
                <wp:effectExtent l="38100" t="38100" r="32385" b="34925"/>
                <wp:wrapNone/>
                <wp:docPr id="974" name="Rukopis 9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13">
                      <w14:nvContentPartPr>
                        <w14:cNvContentPartPr/>
                      </w14:nvContentPartPr>
                      <w14:xfrm>
                        <a:off x="0" y="0"/>
                        <a:ext cx="63000" cy="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3BAD0E9" id="Rukopis 974" o:spid="_x0000_s1026" type="#_x0000_t75" style="position:absolute;margin-left:433.55pt;margin-top:10.75pt;width:5.55pt;height:1pt;z-index:252617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">
                <v:imagedata r:id="rId1914" o:title=""/>
              </v:shape>
            </w:pict>
          </mc:Fallback>
        </mc:AlternateContent>
      </w:r>
      <w:r w:rsidR="009C5EB3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616704" behindDoc="0" locked="0" layoutInCell="1" allowOverlap="1">
                <wp:simplePos x="0" y="0"/>
                <wp:positionH relativeFrom="column">
                  <wp:posOffset>5420101</wp:posOffset>
                </wp:positionH>
                <wp:positionV relativeFrom="paragraph">
                  <wp:posOffset>184019</wp:posOffset>
                </wp:positionV>
                <wp:extent cx="42120" cy="79560"/>
                <wp:effectExtent l="38100" t="38100" r="34290" b="34925"/>
                <wp:wrapNone/>
                <wp:docPr id="973" name="Rukopis 9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15">
                      <w14:nvContentPartPr>
                        <w14:cNvContentPartPr/>
                      </w14:nvContentPartPr>
                      <w14:xfrm>
                        <a:off x="0" y="0"/>
                        <a:ext cx="42120" cy="79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A97DE30" id="Rukopis 973" o:spid="_x0000_s1026" type="#_x0000_t75" style="position:absolute;margin-left:426.45pt;margin-top:14.15pt;width:3.75pt;height:6.9pt;z-index:252616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">
                <v:imagedata r:id="rId1916" o:title=""/>
              </v:shape>
            </w:pict>
          </mc:Fallback>
        </mc:AlternateContent>
      </w:r>
      <w:r w:rsidR="009C5EB3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615680" behindDoc="0" locked="0" layoutInCell="1" allowOverlap="1">
                <wp:simplePos x="0" y="0"/>
                <wp:positionH relativeFrom="column">
                  <wp:posOffset>5286181</wp:posOffset>
                </wp:positionH>
                <wp:positionV relativeFrom="paragraph">
                  <wp:posOffset>117059</wp:posOffset>
                </wp:positionV>
                <wp:extent cx="105120" cy="89640"/>
                <wp:effectExtent l="38100" t="38100" r="9525" b="43815"/>
                <wp:wrapNone/>
                <wp:docPr id="972" name="Rukopis 9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17">
                      <w14:nvContentPartPr>
                        <w14:cNvContentPartPr/>
                      </w14:nvContentPartPr>
                      <w14:xfrm>
                        <a:off x="0" y="0"/>
                        <a:ext cx="105120" cy="89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9E03AB6" id="Rukopis 972" o:spid="_x0000_s1026" type="#_x0000_t75" style="position:absolute;margin-left:416.1pt;margin-top:8.8pt;width:8.65pt;height:7.8pt;z-index:252615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">
                <v:imagedata r:id="rId1918" o:title=""/>
              </v:shape>
            </w:pict>
          </mc:Fallback>
        </mc:AlternateContent>
      </w:r>
      <w:r w:rsidR="009C5EB3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614656" behindDoc="0" locked="0" layoutInCell="1" allowOverlap="1">
                <wp:simplePos x="0" y="0"/>
                <wp:positionH relativeFrom="column">
                  <wp:posOffset>5286181</wp:posOffset>
                </wp:positionH>
                <wp:positionV relativeFrom="paragraph">
                  <wp:posOffset>148739</wp:posOffset>
                </wp:positionV>
                <wp:extent cx="360" cy="360"/>
                <wp:effectExtent l="0" t="0" r="0" b="0"/>
                <wp:wrapNone/>
                <wp:docPr id="971" name="Rukopis 9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19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4C1983E" id="Rukopis 971" o:spid="_x0000_s1026" type="#_x0000_t75" style="position:absolute;margin-left:416.1pt;margin-top:11.55pt;width:.35pt;height:.35pt;z-index:252614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">
                <v:imagedata r:id="rId1920" o:title=""/>
              </v:shape>
            </w:pict>
          </mc:Fallback>
        </mc:AlternateContent>
      </w:r>
      <w:r w:rsidR="009C5EB3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613632" behindDoc="0" locked="0" layoutInCell="1" allowOverlap="1">
                <wp:simplePos x="0" y="0"/>
                <wp:positionH relativeFrom="column">
                  <wp:posOffset>5286181</wp:posOffset>
                </wp:positionH>
                <wp:positionV relativeFrom="paragraph">
                  <wp:posOffset>148739</wp:posOffset>
                </wp:positionV>
                <wp:extent cx="1080" cy="360"/>
                <wp:effectExtent l="0" t="0" r="0" b="0"/>
                <wp:wrapNone/>
                <wp:docPr id="970" name="Rukopis 9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21">
                      <w14:nvContentPartPr>
                        <w14:cNvContentPartPr/>
                      </w14:nvContentPartPr>
                      <w14:xfrm>
                        <a:off x="0" y="0"/>
                        <a:ext cx="108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FC71939" id="Rukopis 970" o:spid="_x0000_s1026" type="#_x0000_t75" style="position:absolute;margin-left:415.9pt;margin-top:11.35pt;width:.75pt;height:.75pt;z-index:252613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">
                <v:imagedata r:id="rId1922" o:title=""/>
              </v:shape>
            </w:pict>
          </mc:Fallback>
        </mc:AlternateContent>
      </w:r>
      <w:r w:rsidR="009C5EB3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612608" behindDoc="0" locked="0" layoutInCell="1" allowOverlap="1">
                <wp:simplePos x="0" y="0"/>
                <wp:positionH relativeFrom="column">
                  <wp:posOffset>4583821</wp:posOffset>
                </wp:positionH>
                <wp:positionV relativeFrom="paragraph">
                  <wp:posOffset>54059</wp:posOffset>
                </wp:positionV>
                <wp:extent cx="145440" cy="45360"/>
                <wp:effectExtent l="38100" t="38100" r="45085" b="31115"/>
                <wp:wrapNone/>
                <wp:docPr id="969" name="Rukopis 9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23">
                      <w14:nvContentPartPr>
                        <w14:cNvContentPartPr/>
                      </w14:nvContentPartPr>
                      <w14:xfrm>
                        <a:off x="0" y="0"/>
                        <a:ext cx="145440" cy="45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230CE25" id="Rukopis 969" o:spid="_x0000_s1026" type="#_x0000_t75" style="position:absolute;margin-left:360.65pt;margin-top:3.85pt;width:12pt;height:4.3pt;z-index:252612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">
                <v:imagedata r:id="rId1924" o:title=""/>
              </v:shape>
            </w:pict>
          </mc:Fallback>
        </mc:AlternateContent>
      </w:r>
      <w:r w:rsidR="009C5EB3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611584" behindDoc="0" locked="0" layoutInCell="1" allowOverlap="1">
                <wp:simplePos x="0" y="0"/>
                <wp:positionH relativeFrom="column">
                  <wp:posOffset>4667341</wp:posOffset>
                </wp:positionH>
                <wp:positionV relativeFrom="paragraph">
                  <wp:posOffset>83939</wp:posOffset>
                </wp:positionV>
                <wp:extent cx="29520" cy="100800"/>
                <wp:effectExtent l="38100" t="38100" r="46990" b="33020"/>
                <wp:wrapNone/>
                <wp:docPr id="968" name="Rukopis 9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25">
                      <w14:nvContentPartPr>
                        <w14:cNvContentPartPr/>
                      </w14:nvContentPartPr>
                      <w14:xfrm>
                        <a:off x="0" y="0"/>
                        <a:ext cx="29520" cy="10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CB85A7A" id="Rukopis 968" o:spid="_x0000_s1026" type="#_x0000_t75" style="position:absolute;margin-left:367.2pt;margin-top:6.3pt;width:2.95pt;height:8.6pt;z-index:252611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">
                <v:imagedata r:id="rId1926" o:title=""/>
              </v:shape>
            </w:pict>
          </mc:Fallback>
        </mc:AlternateContent>
      </w:r>
      <w:r w:rsidR="009C5EB3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610560" behindDoc="0" locked="0" layoutInCell="1" allowOverlap="1">
                <wp:simplePos x="0" y="0"/>
                <wp:positionH relativeFrom="column">
                  <wp:posOffset>4615861</wp:posOffset>
                </wp:positionH>
                <wp:positionV relativeFrom="paragraph">
                  <wp:posOffset>68819</wp:posOffset>
                </wp:positionV>
                <wp:extent cx="40320" cy="119160"/>
                <wp:effectExtent l="38100" t="38100" r="36195" b="33655"/>
                <wp:wrapNone/>
                <wp:docPr id="967" name="Rukopis 9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27">
                      <w14:nvContentPartPr>
                        <w14:cNvContentPartPr/>
                      </w14:nvContentPartPr>
                      <w14:xfrm>
                        <a:off x="0" y="0"/>
                        <a:ext cx="40320" cy="119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9B2BC29" id="Rukopis 967" o:spid="_x0000_s1026" type="#_x0000_t75" style="position:absolute;margin-left:363.15pt;margin-top:5.1pt;width:3.65pt;height:10.1pt;z-index:252610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">
                <v:imagedata r:id="rId1928" o:title=""/>
              </v:shape>
            </w:pict>
          </mc:Fallback>
        </mc:AlternateContent>
      </w:r>
      <w:r w:rsidR="009C5EB3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609536" behindDoc="0" locked="0" layoutInCell="1" allowOverlap="1">
                <wp:simplePos x="0" y="0"/>
                <wp:positionH relativeFrom="column">
                  <wp:posOffset>4542421</wp:posOffset>
                </wp:positionH>
                <wp:positionV relativeFrom="paragraph">
                  <wp:posOffset>141179</wp:posOffset>
                </wp:positionV>
                <wp:extent cx="1080" cy="5760"/>
                <wp:effectExtent l="38100" t="38100" r="37465" b="32385"/>
                <wp:wrapNone/>
                <wp:docPr id="966" name="Rukopis 9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29">
                      <w14:nvContentPartPr>
                        <w14:cNvContentPartPr/>
                      </w14:nvContentPartPr>
                      <w14:xfrm>
                        <a:off x="0" y="0"/>
                        <a:ext cx="1080" cy="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4A689E1" id="Rukopis 966" o:spid="_x0000_s1026" type="#_x0000_t75" style="position:absolute;margin-left:357.1pt;margin-top:10.85pt;width:1.3pt;height:1.1pt;z-index:252609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">
                <v:imagedata r:id="rId1930" o:title=""/>
              </v:shape>
            </w:pict>
          </mc:Fallback>
        </mc:AlternateContent>
      </w:r>
      <w:r w:rsidR="009C5EB3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608512" behindDoc="0" locked="0" layoutInCell="1" allowOverlap="1">
                <wp:simplePos x="0" y="0"/>
                <wp:positionH relativeFrom="column">
                  <wp:posOffset>4401661</wp:posOffset>
                </wp:positionH>
                <wp:positionV relativeFrom="paragraph">
                  <wp:posOffset>70619</wp:posOffset>
                </wp:positionV>
                <wp:extent cx="107640" cy="109440"/>
                <wp:effectExtent l="38100" t="38100" r="45085" b="43180"/>
                <wp:wrapNone/>
                <wp:docPr id="965" name="Rukopis 9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31">
                      <w14:nvContentPartPr>
                        <w14:cNvContentPartPr/>
                      </w14:nvContentPartPr>
                      <w14:xfrm>
                        <a:off x="0" y="0"/>
                        <a:ext cx="107640" cy="10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B3ADF13" id="Rukopis 965" o:spid="_x0000_s1026" type="#_x0000_t75" style="position:absolute;margin-left:346.3pt;margin-top:5.2pt;width:9.2pt;height:9.35pt;z-index:252608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">
                <v:imagedata r:id="rId1932" o:title=""/>
              </v:shape>
            </w:pict>
          </mc:Fallback>
        </mc:AlternateContent>
      </w:r>
      <w:r w:rsidR="009C5EB3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607488" behindDoc="0" locked="0" layoutInCell="1" allowOverlap="1">
                <wp:simplePos x="0" y="0"/>
                <wp:positionH relativeFrom="column">
                  <wp:posOffset>4440181</wp:posOffset>
                </wp:positionH>
                <wp:positionV relativeFrom="paragraph">
                  <wp:posOffset>76739</wp:posOffset>
                </wp:positionV>
                <wp:extent cx="18000" cy="118800"/>
                <wp:effectExtent l="38100" t="38100" r="39370" b="33655"/>
                <wp:wrapNone/>
                <wp:docPr id="964" name="Rukopis 9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33">
                      <w14:nvContentPartPr>
                        <w14:cNvContentPartPr/>
                      </w14:nvContentPartPr>
                      <w14:xfrm>
                        <a:off x="0" y="0"/>
                        <a:ext cx="18000" cy="118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FF093CC" id="Rukopis 964" o:spid="_x0000_s1026" type="#_x0000_t75" style="position:absolute;margin-left:349.25pt;margin-top:5.7pt;width:2.1pt;height:10.05pt;z-index:252607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">
                <v:imagedata r:id="rId1934" o:title=""/>
              </v:shape>
            </w:pict>
          </mc:Fallback>
        </mc:AlternateContent>
      </w:r>
      <w:r w:rsidR="009C5EB3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606464" behindDoc="0" locked="0" layoutInCell="1" allowOverlap="1">
                <wp:simplePos x="0" y="0"/>
                <wp:positionH relativeFrom="column">
                  <wp:posOffset>4382581</wp:posOffset>
                </wp:positionH>
                <wp:positionV relativeFrom="paragraph">
                  <wp:posOffset>134339</wp:posOffset>
                </wp:positionV>
                <wp:extent cx="360" cy="360"/>
                <wp:effectExtent l="38100" t="38100" r="38100" b="38100"/>
                <wp:wrapNone/>
                <wp:docPr id="963" name="Rukopis 9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35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04E922D" id="Rukopis 963" o:spid="_x0000_s1026" type="#_x0000_t75" style="position:absolute;margin-left:344.7pt;margin-top:10.2pt;width:.85pt;height:.85pt;z-index:252606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">
                <v:imagedata r:id="rId1936" o:title=""/>
              </v:shape>
            </w:pict>
          </mc:Fallback>
        </mc:AlternateContent>
      </w:r>
      <w:r w:rsidR="009C5EB3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605440" behindDoc="0" locked="0" layoutInCell="1" allowOverlap="1">
                <wp:simplePos x="0" y="0"/>
                <wp:positionH relativeFrom="column">
                  <wp:posOffset>4260181</wp:posOffset>
                </wp:positionH>
                <wp:positionV relativeFrom="paragraph">
                  <wp:posOffset>57299</wp:posOffset>
                </wp:positionV>
                <wp:extent cx="83520" cy="129960"/>
                <wp:effectExtent l="19050" t="38100" r="31115" b="41910"/>
                <wp:wrapNone/>
                <wp:docPr id="962" name="Rukopis 9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37">
                      <w14:nvContentPartPr>
                        <w14:cNvContentPartPr/>
                      </w14:nvContentPartPr>
                      <w14:xfrm>
                        <a:off x="0" y="0"/>
                        <a:ext cx="83520" cy="129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55B70BB" id="Rukopis 962" o:spid="_x0000_s1026" type="#_x0000_t75" style="position:absolute;margin-left:335.1pt;margin-top:4.15pt;width:7.3pt;height:11pt;z-index:252605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">
                <v:imagedata r:id="rId1938" o:title=""/>
              </v:shape>
            </w:pict>
          </mc:Fallback>
        </mc:AlternateContent>
      </w:r>
      <w:r w:rsidR="009C5EB3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604416" behindDoc="0" locked="0" layoutInCell="1" allowOverlap="1">
                <wp:simplePos x="0" y="0"/>
                <wp:positionH relativeFrom="column">
                  <wp:posOffset>4165141</wp:posOffset>
                </wp:positionH>
                <wp:positionV relativeFrom="paragraph">
                  <wp:posOffset>148019</wp:posOffset>
                </wp:positionV>
                <wp:extent cx="69480" cy="2160"/>
                <wp:effectExtent l="38100" t="38100" r="45085" b="36195"/>
                <wp:wrapNone/>
                <wp:docPr id="961" name="Rukopis 9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39">
                      <w14:nvContentPartPr>
                        <w14:cNvContentPartPr/>
                      </w14:nvContentPartPr>
                      <w14:xfrm>
                        <a:off x="0" y="0"/>
                        <a:ext cx="69480" cy="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C3C0DDB" id="Rukopis 961" o:spid="_x0000_s1026" type="#_x0000_t75" style="position:absolute;margin-left:327.6pt;margin-top:11.35pt;width:6.1pt;height:.85pt;z-index:252604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">
                <v:imagedata r:id="rId1940" o:title=""/>
              </v:shape>
            </w:pict>
          </mc:Fallback>
        </mc:AlternateContent>
      </w:r>
      <w:r w:rsidR="009C5EB3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603392" behindDoc="0" locked="0" layoutInCell="1" allowOverlap="1">
                <wp:simplePos x="0" y="0"/>
                <wp:positionH relativeFrom="column">
                  <wp:posOffset>4153261</wp:posOffset>
                </wp:positionH>
                <wp:positionV relativeFrom="paragraph">
                  <wp:posOffset>124619</wp:posOffset>
                </wp:positionV>
                <wp:extent cx="68760" cy="4320"/>
                <wp:effectExtent l="38100" t="38100" r="45720" b="34290"/>
                <wp:wrapNone/>
                <wp:docPr id="960" name="Rukopis 9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41">
                      <w14:nvContentPartPr>
                        <w14:cNvContentPartPr/>
                      </w14:nvContentPartPr>
                      <w14:xfrm>
                        <a:off x="0" y="0"/>
                        <a:ext cx="68760" cy="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D93FE9F" id="Rukopis 960" o:spid="_x0000_s1026" type="#_x0000_t75" style="position:absolute;margin-left:326.65pt;margin-top:9.35pt;width:6.05pt;height:1.25pt;z-index:252603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">
                <v:imagedata r:id="rId1942" o:title=""/>
              </v:shape>
            </w:pict>
          </mc:Fallback>
        </mc:AlternateContent>
      </w:r>
      <w:r w:rsidR="009C5EB3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602368" behindDoc="0" locked="0" layoutInCell="1" allowOverlap="1">
                <wp:simplePos x="0" y="0"/>
                <wp:positionH relativeFrom="column">
                  <wp:posOffset>4025821</wp:posOffset>
                </wp:positionH>
                <wp:positionV relativeFrom="paragraph">
                  <wp:posOffset>183299</wp:posOffset>
                </wp:positionV>
                <wp:extent cx="89280" cy="57600"/>
                <wp:effectExtent l="38100" t="38100" r="44450" b="38100"/>
                <wp:wrapNone/>
                <wp:docPr id="959" name="Rukopis 9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43">
                      <w14:nvContentPartPr>
                        <w14:cNvContentPartPr/>
                      </w14:nvContentPartPr>
                      <w14:xfrm>
                        <a:off x="0" y="0"/>
                        <a:ext cx="89280" cy="57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B901421" id="Rukopis 959" o:spid="_x0000_s1026" type="#_x0000_t75" style="position:absolute;margin-left:316.6pt;margin-top:14.05pt;width:7.6pt;height:5.4pt;z-index:252602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">
                <v:imagedata r:id="rId1944" o:title=""/>
              </v:shape>
            </w:pict>
          </mc:Fallback>
        </mc:AlternateContent>
      </w:r>
      <w:r w:rsidR="009C5EB3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601344" behindDoc="0" locked="0" layoutInCell="1" allowOverlap="1">
                <wp:simplePos x="0" y="0"/>
                <wp:positionH relativeFrom="column">
                  <wp:posOffset>3928261</wp:posOffset>
                </wp:positionH>
                <wp:positionV relativeFrom="paragraph">
                  <wp:posOffset>98699</wp:posOffset>
                </wp:positionV>
                <wp:extent cx="82800" cy="88200"/>
                <wp:effectExtent l="19050" t="38100" r="12700" b="45720"/>
                <wp:wrapNone/>
                <wp:docPr id="958" name="Rukopis 9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45">
                      <w14:nvContentPartPr>
                        <w14:cNvContentPartPr/>
                      </w14:nvContentPartPr>
                      <w14:xfrm>
                        <a:off x="0" y="0"/>
                        <a:ext cx="82800" cy="88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D1E4E59" id="Rukopis 958" o:spid="_x0000_s1026" type="#_x0000_t75" style="position:absolute;margin-left:308.9pt;margin-top:7.4pt;width:7.2pt;height:7.75pt;z-index:252601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">
                <v:imagedata r:id="rId1946" o:title=""/>
              </v:shape>
            </w:pict>
          </mc:Fallback>
        </mc:AlternateContent>
      </w:r>
      <w:r w:rsidR="009C5EB3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600320" behindDoc="0" locked="0" layoutInCell="1" allowOverlap="1">
                <wp:simplePos x="0" y="0"/>
                <wp:positionH relativeFrom="column">
                  <wp:posOffset>3385021</wp:posOffset>
                </wp:positionH>
                <wp:positionV relativeFrom="paragraph">
                  <wp:posOffset>568139</wp:posOffset>
                </wp:positionV>
                <wp:extent cx="360" cy="360"/>
                <wp:effectExtent l="38100" t="38100" r="38100" b="38100"/>
                <wp:wrapNone/>
                <wp:docPr id="957" name="Rukopis 9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47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6A3A7BE" id="Rukopis 957" o:spid="_x0000_s1026" type="#_x0000_t75" style="position:absolute;margin-left:266.25pt;margin-top:44.45pt;width:.7pt;height:.7pt;z-index:252600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">
                <v:imagedata r:id="rId1948" o:title=""/>
              </v:shape>
            </w:pict>
          </mc:Fallback>
        </mc:AlternateContent>
      </w:r>
      <w:r w:rsidR="009C5EB3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599296" behindDoc="0" locked="0" layoutInCell="1" allowOverlap="1">
                <wp:simplePos x="0" y="0"/>
                <wp:positionH relativeFrom="column">
                  <wp:posOffset>3344701</wp:posOffset>
                </wp:positionH>
                <wp:positionV relativeFrom="paragraph">
                  <wp:posOffset>417659</wp:posOffset>
                </wp:positionV>
                <wp:extent cx="44640" cy="83160"/>
                <wp:effectExtent l="38100" t="38100" r="31750" b="31750"/>
                <wp:wrapNone/>
                <wp:docPr id="956" name="Rukopis 9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49">
                      <w14:nvContentPartPr>
                        <w14:cNvContentPartPr/>
                      </w14:nvContentPartPr>
                      <w14:xfrm>
                        <a:off x="0" y="0"/>
                        <a:ext cx="44640" cy="83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DE5306E" id="Rukopis 956" o:spid="_x0000_s1026" type="#_x0000_t75" style="position:absolute;margin-left:263.05pt;margin-top:32.6pt;width:4.15pt;height:7.15pt;z-index:252599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">
                <v:imagedata r:id="rId1950" o:title=""/>
              </v:shape>
            </w:pict>
          </mc:Fallback>
        </mc:AlternateContent>
      </w:r>
      <w:r w:rsidR="009C5EB3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598272" behindDoc="0" locked="0" layoutInCell="1" allowOverlap="1">
                <wp:simplePos x="0" y="0"/>
                <wp:positionH relativeFrom="column">
                  <wp:posOffset>3210061</wp:posOffset>
                </wp:positionH>
                <wp:positionV relativeFrom="paragraph">
                  <wp:posOffset>492539</wp:posOffset>
                </wp:positionV>
                <wp:extent cx="59400" cy="2520"/>
                <wp:effectExtent l="38100" t="38100" r="36195" b="36195"/>
                <wp:wrapNone/>
                <wp:docPr id="955" name="Rukopis 9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51">
                      <w14:nvContentPartPr>
                        <w14:cNvContentPartPr/>
                      </w14:nvContentPartPr>
                      <w14:xfrm>
                        <a:off x="0" y="0"/>
                        <a:ext cx="59400" cy="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1033250" id="Rukopis 955" o:spid="_x0000_s1026" type="#_x0000_t75" style="position:absolute;margin-left:252.45pt;margin-top:38.4pt;width:5.2pt;height:1.1pt;z-index:252598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">
                <v:imagedata r:id="rId1952" o:title=""/>
              </v:shape>
            </w:pict>
          </mc:Fallback>
        </mc:AlternateContent>
      </w:r>
      <w:r w:rsidR="009C5EB3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597248" behindDoc="0" locked="0" layoutInCell="1" allowOverlap="1">
                <wp:simplePos x="0" y="0"/>
                <wp:positionH relativeFrom="column">
                  <wp:posOffset>3199261</wp:posOffset>
                </wp:positionH>
                <wp:positionV relativeFrom="paragraph">
                  <wp:posOffset>469859</wp:posOffset>
                </wp:positionV>
                <wp:extent cx="56520" cy="2520"/>
                <wp:effectExtent l="38100" t="38100" r="38735" b="36195"/>
                <wp:wrapNone/>
                <wp:docPr id="954" name="Rukopis 9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53">
                      <w14:nvContentPartPr>
                        <w14:cNvContentPartPr/>
                      </w14:nvContentPartPr>
                      <w14:xfrm>
                        <a:off x="0" y="0"/>
                        <a:ext cx="56520" cy="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F32F6C7" id="Rukopis 954" o:spid="_x0000_s1026" type="#_x0000_t75" style="position:absolute;margin-left:251.6pt;margin-top:36.75pt;width:4.9pt;height:.9pt;z-index:252597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">
                <v:imagedata r:id="rId1954" o:title=""/>
              </v:shape>
            </w:pict>
          </mc:Fallback>
        </mc:AlternateContent>
      </w:r>
      <w:r w:rsidR="009C5EB3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596224" behindDoc="0" locked="0" layoutInCell="1" allowOverlap="1">
                <wp:simplePos x="0" y="0"/>
                <wp:positionH relativeFrom="column">
                  <wp:posOffset>3062821</wp:posOffset>
                </wp:positionH>
                <wp:positionV relativeFrom="paragraph">
                  <wp:posOffset>509099</wp:posOffset>
                </wp:positionV>
                <wp:extent cx="45000" cy="62280"/>
                <wp:effectExtent l="38100" t="38100" r="31750" b="33020"/>
                <wp:wrapNone/>
                <wp:docPr id="953" name="Rukopis 9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55">
                      <w14:nvContentPartPr>
                        <w14:cNvContentPartPr/>
                      </w14:nvContentPartPr>
                      <w14:xfrm>
                        <a:off x="0" y="0"/>
                        <a:ext cx="45000" cy="62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79DF188" id="Rukopis 953" o:spid="_x0000_s1026" type="#_x0000_t75" style="position:absolute;margin-left:240.85pt;margin-top:39.75pt;width:4.05pt;height:5.55pt;z-index:252596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">
                <v:imagedata r:id="rId1956" o:title=""/>
              </v:shape>
            </w:pict>
          </mc:Fallback>
        </mc:AlternateContent>
      </w:r>
      <w:r w:rsidR="009C5EB3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595200" behindDoc="0" locked="0" layoutInCell="1" allowOverlap="1">
                <wp:simplePos x="0" y="0"/>
                <wp:positionH relativeFrom="column">
                  <wp:posOffset>2967061</wp:posOffset>
                </wp:positionH>
                <wp:positionV relativeFrom="paragraph">
                  <wp:posOffset>455099</wp:posOffset>
                </wp:positionV>
                <wp:extent cx="83880" cy="65520"/>
                <wp:effectExtent l="38100" t="38100" r="11430" b="48895"/>
                <wp:wrapNone/>
                <wp:docPr id="952" name="Rukopis 9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57">
                      <w14:nvContentPartPr>
                        <w14:cNvContentPartPr/>
                      </w14:nvContentPartPr>
                      <w14:xfrm>
                        <a:off x="0" y="0"/>
                        <a:ext cx="83880" cy="65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8FECC29" id="Rukopis 952" o:spid="_x0000_s1026" type="#_x0000_t75" style="position:absolute;margin-left:233.3pt;margin-top:35.5pt;width:7.15pt;height:5.85pt;z-index:252595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">
                <v:imagedata r:id="rId1958" o:title=""/>
              </v:shape>
            </w:pict>
          </mc:Fallback>
        </mc:AlternateContent>
      </w:r>
      <w:r w:rsidR="009C5EB3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594176" behindDoc="0" locked="0" layoutInCell="1" allowOverlap="1">
                <wp:simplePos x="0" y="0"/>
                <wp:positionH relativeFrom="column">
                  <wp:posOffset>2829901</wp:posOffset>
                </wp:positionH>
                <wp:positionV relativeFrom="paragraph">
                  <wp:posOffset>473099</wp:posOffset>
                </wp:positionV>
                <wp:extent cx="60480" cy="14400"/>
                <wp:effectExtent l="38100" t="38100" r="34925" b="43180"/>
                <wp:wrapNone/>
                <wp:docPr id="951" name="Rukopis 9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59">
                      <w14:nvContentPartPr>
                        <w14:cNvContentPartPr/>
                      </w14:nvContentPartPr>
                      <w14:xfrm>
                        <a:off x="0" y="0"/>
                        <a:ext cx="60480" cy="1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DDBE000" id="Rukopis 951" o:spid="_x0000_s1026" type="#_x0000_t75" style="position:absolute;margin-left:222.5pt;margin-top:36.9pt;width:5.3pt;height:1.8pt;z-index:252594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">
                <v:imagedata r:id="rId1960" o:title=""/>
              </v:shape>
            </w:pict>
          </mc:Fallback>
        </mc:AlternateContent>
      </w:r>
      <w:r w:rsidR="009C5EB3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593152" behindDoc="0" locked="0" layoutInCell="1" allowOverlap="1">
                <wp:simplePos x="0" y="0"/>
                <wp:positionH relativeFrom="column">
                  <wp:posOffset>2678341</wp:posOffset>
                </wp:positionH>
                <wp:positionV relativeFrom="paragraph">
                  <wp:posOffset>506219</wp:posOffset>
                </wp:positionV>
                <wp:extent cx="84960" cy="83160"/>
                <wp:effectExtent l="19050" t="38100" r="29845" b="31750"/>
                <wp:wrapNone/>
                <wp:docPr id="950" name="Rukopis 9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61">
                      <w14:nvContentPartPr>
                        <w14:cNvContentPartPr/>
                      </w14:nvContentPartPr>
                      <w14:xfrm>
                        <a:off x="0" y="0"/>
                        <a:ext cx="84960" cy="83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E852DF0" id="Rukopis 950" o:spid="_x0000_s1026" type="#_x0000_t75" style="position:absolute;margin-left:210.55pt;margin-top:39.75pt;width:7.2pt;height:7.1pt;z-index:252593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">
                <v:imagedata r:id="rId1962" o:title=""/>
              </v:shape>
            </w:pict>
          </mc:Fallback>
        </mc:AlternateContent>
      </w:r>
      <w:r w:rsidR="009C5EB3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592128" behindDoc="0" locked="0" layoutInCell="1" allowOverlap="1">
                <wp:simplePos x="0" y="0"/>
                <wp:positionH relativeFrom="column">
                  <wp:posOffset>2691301</wp:posOffset>
                </wp:positionH>
                <wp:positionV relativeFrom="paragraph">
                  <wp:posOffset>506219</wp:posOffset>
                </wp:positionV>
                <wp:extent cx="2880" cy="5040"/>
                <wp:effectExtent l="0" t="0" r="0" b="0"/>
                <wp:wrapNone/>
                <wp:docPr id="949" name="Rukopis 9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63">
                      <w14:nvContentPartPr>
                        <w14:cNvContentPartPr/>
                      </w14:nvContentPartPr>
                      <w14:xfrm>
                        <a:off x="0" y="0"/>
                        <a:ext cx="2880" cy="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087D8B6" id="Rukopis 949" o:spid="_x0000_s1026" type="#_x0000_t75" style="position:absolute;margin-left:211.8pt;margin-top:39.7pt;width:.5pt;height:.7pt;z-index:252592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">
                <v:imagedata r:id="rId1964" o:title=""/>
              </v:shape>
            </w:pict>
          </mc:Fallback>
        </mc:AlternateContent>
      </w:r>
      <w:r w:rsidR="009C5EB3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591104" behindDoc="0" locked="0" layoutInCell="1" allowOverlap="1">
                <wp:simplePos x="0" y="0"/>
                <wp:positionH relativeFrom="column">
                  <wp:posOffset>2594101</wp:posOffset>
                </wp:positionH>
                <wp:positionV relativeFrom="paragraph">
                  <wp:posOffset>423779</wp:posOffset>
                </wp:positionV>
                <wp:extent cx="106200" cy="96120"/>
                <wp:effectExtent l="38100" t="38100" r="8255" b="37465"/>
                <wp:wrapNone/>
                <wp:docPr id="948" name="Rukopis 9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65">
                      <w14:nvContentPartPr>
                        <w14:cNvContentPartPr/>
                      </w14:nvContentPartPr>
                      <w14:xfrm>
                        <a:off x="0" y="0"/>
                        <a:ext cx="106200" cy="9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C3B7695" id="Rukopis 948" o:spid="_x0000_s1026" type="#_x0000_t75" style="position:absolute;margin-left:203.9pt;margin-top:33pt;width:8.95pt;height:8.25pt;z-index:252591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">
                <v:imagedata r:id="rId1966" o:title=""/>
              </v:shape>
            </w:pict>
          </mc:Fallback>
        </mc:AlternateContent>
      </w:r>
      <w:r w:rsidR="009C5EB3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590080" behindDoc="0" locked="0" layoutInCell="1" allowOverlap="1">
                <wp:simplePos x="0" y="0"/>
                <wp:positionH relativeFrom="column">
                  <wp:posOffset>2494381</wp:posOffset>
                </wp:positionH>
                <wp:positionV relativeFrom="paragraph">
                  <wp:posOffset>270779</wp:posOffset>
                </wp:positionV>
                <wp:extent cx="955800" cy="55080"/>
                <wp:effectExtent l="38100" t="38100" r="34925" b="40640"/>
                <wp:wrapNone/>
                <wp:docPr id="947" name="Rukopis 9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67">
                      <w14:nvContentPartPr>
                        <w14:cNvContentPartPr/>
                      </w14:nvContentPartPr>
                      <w14:xfrm>
                        <a:off x="0" y="0"/>
                        <a:ext cx="955800" cy="55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397BA85" id="Rukopis 947" o:spid="_x0000_s1026" type="#_x0000_t75" style="position:absolute;margin-left:196.05pt;margin-top:20.9pt;width:76pt;height:5.2pt;z-index:252590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">
                <v:imagedata r:id="rId1968" o:title=""/>
              </v:shape>
            </w:pict>
          </mc:Fallback>
        </mc:AlternateContent>
      </w:r>
      <w:r w:rsidR="009C5EB3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589056" behindDoc="0" locked="0" layoutInCell="1" allowOverlap="1">
                <wp:simplePos x="0" y="0"/>
                <wp:positionH relativeFrom="column">
                  <wp:posOffset>3243541</wp:posOffset>
                </wp:positionH>
                <wp:positionV relativeFrom="paragraph">
                  <wp:posOffset>127139</wp:posOffset>
                </wp:positionV>
                <wp:extent cx="109800" cy="73800"/>
                <wp:effectExtent l="38100" t="38100" r="43180" b="40640"/>
                <wp:wrapNone/>
                <wp:docPr id="946" name="Rukopis 9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69">
                      <w14:nvContentPartPr>
                        <w14:cNvContentPartPr/>
                      </w14:nvContentPartPr>
                      <w14:xfrm>
                        <a:off x="0" y="0"/>
                        <a:ext cx="109800" cy="73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517B26C" id="Rukopis 946" o:spid="_x0000_s1026" type="#_x0000_t75" style="position:absolute;margin-left:255.05pt;margin-top:9.65pt;width:9.4pt;height:6.45pt;z-index:252589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">
                <v:imagedata r:id="rId1970" o:title=""/>
              </v:shape>
            </w:pict>
          </mc:Fallback>
        </mc:AlternateContent>
      </w:r>
      <w:r w:rsidR="009C5EB3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588032" behindDoc="0" locked="0" layoutInCell="1" allowOverlap="1">
                <wp:simplePos x="0" y="0"/>
                <wp:positionH relativeFrom="column">
                  <wp:posOffset>3107461</wp:posOffset>
                </wp:positionH>
                <wp:positionV relativeFrom="paragraph">
                  <wp:posOffset>85379</wp:posOffset>
                </wp:positionV>
                <wp:extent cx="92880" cy="116640"/>
                <wp:effectExtent l="38100" t="38100" r="40640" b="36195"/>
                <wp:wrapNone/>
                <wp:docPr id="945" name="Rukopis 9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71">
                      <w14:nvContentPartPr>
                        <w14:cNvContentPartPr/>
                      </w14:nvContentPartPr>
                      <w14:xfrm>
                        <a:off x="0" y="0"/>
                        <a:ext cx="92880" cy="116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EC2BF68" id="Rukopis 945" o:spid="_x0000_s1026" type="#_x0000_t75" style="position:absolute;margin-left:244.4pt;margin-top:6.25pt;width:7.95pt;height:10pt;z-index:252588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">
                <v:imagedata r:id="rId1972" o:title=""/>
              </v:shape>
            </w:pict>
          </mc:Fallback>
        </mc:AlternateContent>
      </w:r>
      <w:r w:rsidR="009C5EB3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587008" behindDoc="0" locked="0" layoutInCell="1" allowOverlap="1">
                <wp:simplePos x="0" y="0"/>
                <wp:positionH relativeFrom="column">
                  <wp:posOffset>3012421</wp:posOffset>
                </wp:positionH>
                <wp:positionV relativeFrom="paragraph">
                  <wp:posOffset>101219</wp:posOffset>
                </wp:positionV>
                <wp:extent cx="97200" cy="113760"/>
                <wp:effectExtent l="19050" t="38100" r="36195" b="38735"/>
                <wp:wrapNone/>
                <wp:docPr id="944" name="Rukopis 9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73">
                      <w14:nvContentPartPr>
                        <w14:cNvContentPartPr/>
                      </w14:nvContentPartPr>
                      <w14:xfrm>
                        <a:off x="0" y="0"/>
                        <a:ext cx="97200" cy="113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B654030" id="Rukopis 944" o:spid="_x0000_s1026" type="#_x0000_t75" style="position:absolute;margin-left:236.85pt;margin-top:7.6pt;width:8.15pt;height:9.7pt;z-index:252587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">
                <v:imagedata r:id="rId1974" o:title=""/>
              </v:shape>
            </w:pict>
          </mc:Fallback>
        </mc:AlternateContent>
      </w:r>
      <w:r w:rsidR="009C5EB3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585984" behindDoc="0" locked="0" layoutInCell="1" allowOverlap="1">
                <wp:simplePos x="0" y="0"/>
                <wp:positionH relativeFrom="column">
                  <wp:posOffset>2925661</wp:posOffset>
                </wp:positionH>
                <wp:positionV relativeFrom="paragraph">
                  <wp:posOffset>68819</wp:posOffset>
                </wp:positionV>
                <wp:extent cx="71640" cy="150120"/>
                <wp:effectExtent l="38100" t="38100" r="43180" b="40640"/>
                <wp:wrapNone/>
                <wp:docPr id="943" name="Rukopis 9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75">
                      <w14:nvContentPartPr>
                        <w14:cNvContentPartPr/>
                      </w14:nvContentPartPr>
                      <w14:xfrm>
                        <a:off x="0" y="0"/>
                        <a:ext cx="71640" cy="150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EB69DC7" id="Rukopis 943" o:spid="_x0000_s1026" type="#_x0000_t75" style="position:absolute;margin-left:229.95pt;margin-top:5pt;width:6.45pt;height:12.4pt;z-index:252585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">
                <v:imagedata r:id="rId1976" o:title=""/>
              </v:shape>
            </w:pict>
          </mc:Fallback>
        </mc:AlternateContent>
      </w:r>
      <w:r w:rsidR="009C5EB3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584960" behindDoc="0" locked="0" layoutInCell="1" allowOverlap="1">
                <wp:simplePos x="0" y="0"/>
                <wp:positionH relativeFrom="column">
                  <wp:posOffset>2756101</wp:posOffset>
                </wp:positionH>
                <wp:positionV relativeFrom="paragraph">
                  <wp:posOffset>151979</wp:posOffset>
                </wp:positionV>
                <wp:extent cx="64080" cy="7920"/>
                <wp:effectExtent l="38100" t="38100" r="31750" b="30480"/>
                <wp:wrapNone/>
                <wp:docPr id="942" name="Rukopis 9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77">
                      <w14:nvContentPartPr>
                        <w14:cNvContentPartPr/>
                      </w14:nvContentPartPr>
                      <w14:xfrm>
                        <a:off x="0" y="0"/>
                        <a:ext cx="64080" cy="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D49F839" id="Rukopis 942" o:spid="_x0000_s1026" type="#_x0000_t75" style="position:absolute;margin-left:216.65pt;margin-top:11.6pt;width:5.7pt;height:1.3pt;z-index:252584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">
                <v:imagedata r:id="rId1978" o:title=""/>
              </v:shape>
            </w:pict>
          </mc:Fallback>
        </mc:AlternateContent>
      </w:r>
      <w:r w:rsidR="009C5EB3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583936" behindDoc="0" locked="0" layoutInCell="1" allowOverlap="1">
                <wp:simplePos x="0" y="0"/>
                <wp:positionH relativeFrom="column">
                  <wp:posOffset>2738461</wp:posOffset>
                </wp:positionH>
                <wp:positionV relativeFrom="paragraph">
                  <wp:posOffset>117419</wp:posOffset>
                </wp:positionV>
                <wp:extent cx="71280" cy="3240"/>
                <wp:effectExtent l="38100" t="38100" r="43180" b="34925"/>
                <wp:wrapNone/>
                <wp:docPr id="941" name="Rukopis 9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79">
                      <w14:nvContentPartPr>
                        <w14:cNvContentPartPr/>
                      </w14:nvContentPartPr>
                      <w14:xfrm>
                        <a:off x="0" y="0"/>
                        <a:ext cx="71280" cy="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52C0EAE" id="Rukopis 941" o:spid="_x0000_s1026" type="#_x0000_t75" style="position:absolute;margin-left:215.3pt;margin-top:8.9pt;width:6.2pt;height:.95pt;z-index:252583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">
                <v:imagedata r:id="rId1980" o:title=""/>
              </v:shape>
            </w:pict>
          </mc:Fallback>
        </mc:AlternateContent>
      </w:r>
      <w:r w:rsidR="009C5EB3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582912" behindDoc="0" locked="0" layoutInCell="1" allowOverlap="1">
                <wp:simplePos x="0" y="0"/>
                <wp:positionH relativeFrom="column">
                  <wp:posOffset>2619301</wp:posOffset>
                </wp:positionH>
                <wp:positionV relativeFrom="paragraph">
                  <wp:posOffset>187259</wp:posOffset>
                </wp:positionV>
                <wp:extent cx="44640" cy="61920"/>
                <wp:effectExtent l="38100" t="38100" r="31750" b="33655"/>
                <wp:wrapNone/>
                <wp:docPr id="940" name="Rukopis 9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81">
                      <w14:nvContentPartPr>
                        <w14:cNvContentPartPr/>
                      </w14:nvContentPartPr>
                      <w14:xfrm>
                        <a:off x="0" y="0"/>
                        <a:ext cx="44640" cy="61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F98590A" id="Rukopis 940" o:spid="_x0000_s1026" type="#_x0000_t75" style="position:absolute;margin-left:205.95pt;margin-top:14.45pt;width:4pt;height:5.55pt;z-index:252582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">
                <v:imagedata r:id="rId1982" o:title=""/>
              </v:shape>
            </w:pict>
          </mc:Fallback>
        </mc:AlternateContent>
      </w:r>
      <w:r w:rsidR="009C5EB3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581888" behindDoc="0" locked="0" layoutInCell="1" allowOverlap="1">
                <wp:simplePos x="0" y="0"/>
                <wp:positionH relativeFrom="column">
                  <wp:posOffset>2535421</wp:posOffset>
                </wp:positionH>
                <wp:positionV relativeFrom="paragraph">
                  <wp:posOffset>88619</wp:posOffset>
                </wp:positionV>
                <wp:extent cx="99000" cy="87480"/>
                <wp:effectExtent l="38100" t="38100" r="15875" b="46355"/>
                <wp:wrapNone/>
                <wp:docPr id="939" name="Rukopis 9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83">
                      <w14:nvContentPartPr>
                        <w14:cNvContentPartPr/>
                      </w14:nvContentPartPr>
                      <w14:xfrm>
                        <a:off x="0" y="0"/>
                        <a:ext cx="99000" cy="87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169D06D" id="Rukopis 939" o:spid="_x0000_s1026" type="#_x0000_t75" style="position:absolute;margin-left:199.25pt;margin-top:6.65pt;width:8.45pt;height:7.7pt;z-index:252581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">
                <v:imagedata r:id="rId1984" o:title=""/>
              </v:shape>
            </w:pict>
          </mc:Fallback>
        </mc:AlternateContent>
      </w:r>
      <w:r w:rsidR="009C5EB3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580864" behindDoc="0" locked="0" layoutInCell="1" allowOverlap="1">
                <wp:simplePos x="0" y="0"/>
                <wp:positionH relativeFrom="column">
                  <wp:posOffset>1378021</wp:posOffset>
                </wp:positionH>
                <wp:positionV relativeFrom="paragraph">
                  <wp:posOffset>247019</wp:posOffset>
                </wp:positionV>
                <wp:extent cx="123840" cy="68040"/>
                <wp:effectExtent l="38100" t="38100" r="28575" b="46355"/>
                <wp:wrapNone/>
                <wp:docPr id="938" name="Rukopis 9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85">
                      <w14:nvContentPartPr>
                        <w14:cNvContentPartPr/>
                      </w14:nvContentPartPr>
                      <w14:xfrm>
                        <a:off x="0" y="0"/>
                        <a:ext cx="123840" cy="68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071753C" id="Rukopis 938" o:spid="_x0000_s1026" type="#_x0000_t75" style="position:absolute;margin-left:108.25pt;margin-top:19.1pt;width:10.15pt;height:6pt;z-index:252580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">
                <v:imagedata r:id="rId1986" o:title=""/>
              </v:shape>
            </w:pict>
          </mc:Fallback>
        </mc:AlternateContent>
      </w:r>
      <w:r w:rsidR="009C5EB3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579840" behindDoc="0" locked="0" layoutInCell="1" allowOverlap="1">
                <wp:simplePos x="0" y="0"/>
                <wp:positionH relativeFrom="column">
                  <wp:posOffset>1294141</wp:posOffset>
                </wp:positionH>
                <wp:positionV relativeFrom="paragraph">
                  <wp:posOffset>292379</wp:posOffset>
                </wp:positionV>
                <wp:extent cx="51840" cy="25560"/>
                <wp:effectExtent l="38100" t="38100" r="43815" b="31750"/>
                <wp:wrapNone/>
                <wp:docPr id="937" name="Rukopis 9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87">
                      <w14:nvContentPartPr>
                        <w14:cNvContentPartPr/>
                      </w14:nvContentPartPr>
                      <w14:xfrm>
                        <a:off x="0" y="0"/>
                        <a:ext cx="51840" cy="25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D5E4E36" id="Rukopis 937" o:spid="_x0000_s1026" type="#_x0000_t75" style="position:absolute;margin-left:101.6pt;margin-top:22.75pt;width:4.65pt;height:2.6pt;z-index:252579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">
                <v:imagedata r:id="rId1988" o:title=""/>
              </v:shape>
            </w:pict>
          </mc:Fallback>
        </mc:AlternateContent>
      </w:r>
      <w:r w:rsidR="009C5EB3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578816" behindDoc="0" locked="0" layoutInCell="1" allowOverlap="1">
                <wp:simplePos x="0" y="0"/>
                <wp:positionH relativeFrom="column">
                  <wp:posOffset>1305661</wp:posOffset>
                </wp:positionH>
                <wp:positionV relativeFrom="paragraph">
                  <wp:posOffset>319739</wp:posOffset>
                </wp:positionV>
                <wp:extent cx="82080" cy="43200"/>
                <wp:effectExtent l="38100" t="38100" r="32385" b="33020"/>
                <wp:wrapNone/>
                <wp:docPr id="936" name="Rukopis 9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89">
                      <w14:nvContentPartPr>
                        <w14:cNvContentPartPr/>
                      </w14:nvContentPartPr>
                      <w14:xfrm>
                        <a:off x="0" y="0"/>
                        <a:ext cx="82080" cy="43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4A2F2C8" id="Rukopis 936" o:spid="_x0000_s1026" type="#_x0000_t75" style="position:absolute;margin-left:102.5pt;margin-top:24.9pt;width:7.1pt;height:4.05pt;z-index:252578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">
                <v:imagedata r:id="rId1990" o:title=""/>
              </v:shape>
            </w:pict>
          </mc:Fallback>
        </mc:AlternateContent>
      </w:r>
      <w:r w:rsidR="009C5EB3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577792" behindDoc="0" locked="0" layoutInCell="1" allowOverlap="1">
                <wp:simplePos x="0" y="0"/>
                <wp:positionH relativeFrom="column">
                  <wp:posOffset>1262461</wp:posOffset>
                </wp:positionH>
                <wp:positionV relativeFrom="paragraph">
                  <wp:posOffset>351419</wp:posOffset>
                </wp:positionV>
                <wp:extent cx="83520" cy="59040"/>
                <wp:effectExtent l="38100" t="38100" r="31115" b="36830"/>
                <wp:wrapNone/>
                <wp:docPr id="935" name="Rukopis 9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91">
                      <w14:nvContentPartPr>
                        <w14:cNvContentPartPr/>
                      </w14:nvContentPartPr>
                      <w14:xfrm>
                        <a:off x="0" y="0"/>
                        <a:ext cx="83520" cy="59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405146C" id="Rukopis 935" o:spid="_x0000_s1026" type="#_x0000_t75" style="position:absolute;margin-left:99.05pt;margin-top:27.3pt;width:7.2pt;height:5.45pt;z-index:252577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">
                <v:imagedata r:id="rId1992" o:title=""/>
              </v:shape>
            </w:pict>
          </mc:Fallback>
        </mc:AlternateContent>
      </w:r>
      <w:r w:rsidR="009C5EB3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576768" behindDoc="0" locked="0" layoutInCell="1" allowOverlap="1">
                <wp:simplePos x="0" y="0"/>
                <wp:positionH relativeFrom="column">
                  <wp:posOffset>1323661</wp:posOffset>
                </wp:positionH>
                <wp:positionV relativeFrom="paragraph">
                  <wp:posOffset>444299</wp:posOffset>
                </wp:positionV>
                <wp:extent cx="111600" cy="70560"/>
                <wp:effectExtent l="38100" t="38100" r="3175" b="43815"/>
                <wp:wrapNone/>
                <wp:docPr id="934" name="Rukopis 9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93">
                      <w14:nvContentPartPr>
                        <w14:cNvContentPartPr/>
                      </w14:nvContentPartPr>
                      <w14:xfrm>
                        <a:off x="0" y="0"/>
                        <a:ext cx="111600" cy="70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DE4651A" id="Rukopis 934" o:spid="_x0000_s1026" type="#_x0000_t75" style="position:absolute;margin-left:103.9pt;margin-top:34.65pt;width:9.6pt;height:6.3pt;z-index:252576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">
                <v:imagedata r:id="rId1994" o:title=""/>
              </v:shape>
            </w:pict>
          </mc:Fallback>
        </mc:AlternateContent>
      </w:r>
      <w:r w:rsidR="009C5EB3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575744" behindDoc="0" locked="0" layoutInCell="1" allowOverlap="1">
                <wp:simplePos x="0" y="0"/>
                <wp:positionH relativeFrom="column">
                  <wp:posOffset>1334101</wp:posOffset>
                </wp:positionH>
                <wp:positionV relativeFrom="paragraph">
                  <wp:posOffset>256739</wp:posOffset>
                </wp:positionV>
                <wp:extent cx="265320" cy="251280"/>
                <wp:effectExtent l="38100" t="38100" r="40005" b="34925"/>
                <wp:wrapNone/>
                <wp:docPr id="933" name="Rukopis 9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95">
                      <w14:nvContentPartPr>
                        <w14:cNvContentPartPr/>
                      </w14:nvContentPartPr>
                      <w14:xfrm>
                        <a:off x="0" y="0"/>
                        <a:ext cx="265320" cy="251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0FDF590" id="Rukopis 933" o:spid="_x0000_s1026" type="#_x0000_t75" style="position:absolute;margin-left:104.65pt;margin-top:19.8pt;width:21.75pt;height:20.65pt;z-index:252575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">
                <v:imagedata r:id="rId1996" o:title=""/>
              </v:shape>
            </w:pict>
          </mc:Fallback>
        </mc:AlternateContent>
      </w:r>
      <w:r w:rsidR="009C5EB3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574720" behindDoc="0" locked="0" layoutInCell="1" allowOverlap="1">
                <wp:simplePos x="0" y="0"/>
                <wp:positionH relativeFrom="column">
                  <wp:posOffset>2902981</wp:posOffset>
                </wp:positionH>
                <wp:positionV relativeFrom="paragraph">
                  <wp:posOffset>1391819</wp:posOffset>
                </wp:positionV>
                <wp:extent cx="120600" cy="70200"/>
                <wp:effectExtent l="38100" t="38100" r="32385" b="44450"/>
                <wp:wrapNone/>
                <wp:docPr id="932" name="Rukopis 9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97">
                      <w14:nvContentPartPr>
                        <w14:cNvContentPartPr/>
                      </w14:nvContentPartPr>
                      <w14:xfrm>
                        <a:off x="0" y="0"/>
                        <a:ext cx="120600" cy="70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220B8EF" id="Rukopis 932" o:spid="_x0000_s1026" type="#_x0000_t75" style="position:absolute;margin-left:228.15pt;margin-top:109.15pt;width:10.25pt;height:6.45pt;z-index:252574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">
                <v:imagedata r:id="rId1998" o:title=""/>
              </v:shape>
            </w:pict>
          </mc:Fallback>
        </mc:AlternateContent>
      </w:r>
      <w:r w:rsidR="009C5EB3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573696" behindDoc="0" locked="0" layoutInCell="1" allowOverlap="1">
                <wp:simplePos x="0" y="0"/>
                <wp:positionH relativeFrom="column">
                  <wp:posOffset>2834941</wp:posOffset>
                </wp:positionH>
                <wp:positionV relativeFrom="paragraph">
                  <wp:posOffset>1322699</wp:posOffset>
                </wp:positionV>
                <wp:extent cx="60120" cy="21240"/>
                <wp:effectExtent l="38100" t="38100" r="35560" b="36195"/>
                <wp:wrapNone/>
                <wp:docPr id="931" name="Rukopis 9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99">
                      <w14:nvContentPartPr>
                        <w14:cNvContentPartPr/>
                      </w14:nvContentPartPr>
                      <w14:xfrm>
                        <a:off x="0" y="0"/>
                        <a:ext cx="60120" cy="2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F8A1F57" id="Rukopis 931" o:spid="_x0000_s1026" type="#_x0000_t75" style="position:absolute;margin-left:222.85pt;margin-top:103.8pt;width:5.4pt;height:2.4pt;z-index:252573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">
                <v:imagedata r:id="rId2000" o:title=""/>
              </v:shape>
            </w:pict>
          </mc:Fallback>
        </mc:AlternateContent>
      </w:r>
      <w:r w:rsidR="009C5EB3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572672" behindDoc="0" locked="0" layoutInCell="1" allowOverlap="1">
                <wp:simplePos x="0" y="0"/>
                <wp:positionH relativeFrom="column">
                  <wp:posOffset>2856181</wp:posOffset>
                </wp:positionH>
                <wp:positionV relativeFrom="paragraph">
                  <wp:posOffset>1403699</wp:posOffset>
                </wp:positionV>
                <wp:extent cx="56160" cy="60120"/>
                <wp:effectExtent l="38100" t="38100" r="39370" b="35560"/>
                <wp:wrapNone/>
                <wp:docPr id="930" name="Rukopis 9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01">
                      <w14:nvContentPartPr>
                        <w14:cNvContentPartPr/>
                      </w14:nvContentPartPr>
                      <w14:xfrm>
                        <a:off x="0" y="0"/>
                        <a:ext cx="56160" cy="60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4C46E6" id="Rukopis 930" o:spid="_x0000_s1026" type="#_x0000_t75" style="position:absolute;margin-left:224.45pt;margin-top:110.15pt;width:5.1pt;height:5.6pt;z-index:252572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">
                <v:imagedata r:id="rId2002" o:title=""/>
              </v:shape>
            </w:pict>
          </mc:Fallback>
        </mc:AlternateContent>
      </w:r>
      <w:r w:rsidR="009C5EB3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571648" behindDoc="0" locked="0" layoutInCell="1" allowOverlap="1">
                <wp:simplePos x="0" y="0"/>
                <wp:positionH relativeFrom="column">
                  <wp:posOffset>2751781</wp:posOffset>
                </wp:positionH>
                <wp:positionV relativeFrom="paragraph">
                  <wp:posOffset>1386059</wp:posOffset>
                </wp:positionV>
                <wp:extent cx="84960" cy="76680"/>
                <wp:effectExtent l="19050" t="38100" r="29845" b="38100"/>
                <wp:wrapNone/>
                <wp:docPr id="929" name="Rukopis 9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03">
                      <w14:nvContentPartPr>
                        <w14:cNvContentPartPr/>
                      </w14:nvContentPartPr>
                      <w14:xfrm>
                        <a:off x="0" y="0"/>
                        <a:ext cx="84960" cy="76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8413F94" id="Rukopis 929" o:spid="_x0000_s1026" type="#_x0000_t75" style="position:absolute;margin-left:216.3pt;margin-top:108.75pt;width:7.3pt;height:6.9pt;z-index:252571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">
                <v:imagedata r:id="rId2004" o:title=""/>
              </v:shape>
            </w:pict>
          </mc:Fallback>
        </mc:AlternateContent>
      </w:r>
      <w:r w:rsidR="009C5EB3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570624" behindDoc="0" locked="0" layoutInCell="1" allowOverlap="1">
                <wp:simplePos x="0" y="0"/>
                <wp:positionH relativeFrom="column">
                  <wp:posOffset>2654221</wp:posOffset>
                </wp:positionH>
                <wp:positionV relativeFrom="paragraph">
                  <wp:posOffset>1334939</wp:posOffset>
                </wp:positionV>
                <wp:extent cx="102600" cy="108720"/>
                <wp:effectExtent l="38100" t="38100" r="31115" b="43815"/>
                <wp:wrapNone/>
                <wp:docPr id="928" name="Rukopis 9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05">
                      <w14:nvContentPartPr>
                        <w14:cNvContentPartPr/>
                      </w14:nvContentPartPr>
                      <w14:xfrm>
                        <a:off x="0" y="0"/>
                        <a:ext cx="102600" cy="108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8EA157A" id="Rukopis 928" o:spid="_x0000_s1026" type="#_x0000_t75" style="position:absolute;margin-left:208.65pt;margin-top:104.75pt;width:8.6pt;height:9.35pt;z-index:252570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">
                <v:imagedata r:id="rId2006" o:title=""/>
              </v:shape>
            </w:pict>
          </mc:Fallback>
        </mc:AlternateContent>
      </w:r>
      <w:r w:rsidR="009C5EB3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569600" behindDoc="0" locked="0" layoutInCell="1" allowOverlap="1">
                <wp:simplePos x="0" y="0"/>
                <wp:positionH relativeFrom="column">
                  <wp:posOffset>2553061</wp:posOffset>
                </wp:positionH>
                <wp:positionV relativeFrom="paragraph">
                  <wp:posOffset>1405859</wp:posOffset>
                </wp:positionV>
                <wp:extent cx="123480" cy="50400"/>
                <wp:effectExtent l="38100" t="38100" r="29210" b="45085"/>
                <wp:wrapNone/>
                <wp:docPr id="927" name="Rukopis 9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07">
                      <w14:nvContentPartPr>
                        <w14:cNvContentPartPr/>
                      </w14:nvContentPartPr>
                      <w14:xfrm>
                        <a:off x="0" y="0"/>
                        <a:ext cx="123480" cy="50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755F270" id="Rukopis 927" o:spid="_x0000_s1026" type="#_x0000_t75" style="position:absolute;margin-left:200.75pt;margin-top:110.35pt;width:10.2pt;height:4.7pt;z-index:252569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">
                <v:imagedata r:id="rId2008" o:title=""/>
              </v:shape>
            </w:pict>
          </mc:Fallback>
        </mc:AlternateContent>
      </w:r>
      <w:r w:rsidR="009C5EB3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568576" behindDoc="0" locked="0" layoutInCell="1" allowOverlap="1">
                <wp:simplePos x="0" y="0"/>
                <wp:positionH relativeFrom="column">
                  <wp:posOffset>2570341</wp:posOffset>
                </wp:positionH>
                <wp:positionV relativeFrom="paragraph">
                  <wp:posOffset>1342859</wp:posOffset>
                </wp:positionV>
                <wp:extent cx="72360" cy="114120"/>
                <wp:effectExtent l="38100" t="38100" r="42545" b="38735"/>
                <wp:wrapNone/>
                <wp:docPr id="926" name="Rukopis 9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09">
                      <w14:nvContentPartPr>
                        <w14:cNvContentPartPr/>
                      </w14:nvContentPartPr>
                      <w14:xfrm>
                        <a:off x="0" y="0"/>
                        <a:ext cx="72360" cy="114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362209B" id="Rukopis 926" o:spid="_x0000_s1026" type="#_x0000_t75" style="position:absolute;margin-left:202pt;margin-top:105.4pt;width:6.4pt;height:9.8pt;z-index:252568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">
                <v:imagedata r:id="rId2010" o:title=""/>
              </v:shape>
            </w:pict>
          </mc:Fallback>
        </mc:AlternateContent>
      </w:r>
      <w:r w:rsidR="009C5EB3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567552" behindDoc="0" locked="0" layoutInCell="1" allowOverlap="1">
                <wp:simplePos x="0" y="0"/>
                <wp:positionH relativeFrom="column">
                  <wp:posOffset>2535061</wp:posOffset>
                </wp:positionH>
                <wp:positionV relativeFrom="paragraph">
                  <wp:posOffset>1448699</wp:posOffset>
                </wp:positionV>
                <wp:extent cx="2880" cy="7560"/>
                <wp:effectExtent l="38100" t="19050" r="35560" b="50165"/>
                <wp:wrapNone/>
                <wp:docPr id="925" name="Rukopis 9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11">
                      <w14:nvContentPartPr>
                        <w14:cNvContentPartPr/>
                      </w14:nvContentPartPr>
                      <w14:xfrm>
                        <a:off x="0" y="0"/>
                        <a:ext cx="2880" cy="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31249AA" id="Rukopis 925" o:spid="_x0000_s1026" type="#_x0000_t75" style="position:absolute;margin-left:199.1pt;margin-top:113.65pt;width:1.15pt;height:1.5pt;z-index:252567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">
                <v:imagedata r:id="rId2012" o:title=""/>
              </v:shape>
            </w:pict>
          </mc:Fallback>
        </mc:AlternateContent>
      </w:r>
      <w:r w:rsidR="009C5EB3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566528" behindDoc="0" locked="0" layoutInCell="1" allowOverlap="1">
                <wp:simplePos x="0" y="0"/>
                <wp:positionH relativeFrom="column">
                  <wp:posOffset>2409781</wp:posOffset>
                </wp:positionH>
                <wp:positionV relativeFrom="paragraph">
                  <wp:posOffset>1337819</wp:posOffset>
                </wp:positionV>
                <wp:extent cx="92160" cy="112320"/>
                <wp:effectExtent l="38100" t="38100" r="41275" b="40640"/>
                <wp:wrapNone/>
                <wp:docPr id="924" name="Rukopis 9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13">
                      <w14:nvContentPartPr>
                        <w14:cNvContentPartPr/>
                      </w14:nvContentPartPr>
                      <w14:xfrm>
                        <a:off x="0" y="0"/>
                        <a:ext cx="92160" cy="112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B3D3BB5" id="Rukopis 924" o:spid="_x0000_s1026" type="#_x0000_t75" style="position:absolute;margin-left:189.4pt;margin-top:105pt;width:7.85pt;height:9.65pt;z-index:252566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">
                <v:imagedata r:id="rId2014" o:title=""/>
              </v:shape>
            </w:pict>
          </mc:Fallback>
        </mc:AlternateContent>
      </w:r>
      <w:r w:rsidR="009C5EB3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565504" behindDoc="0" locked="0" layoutInCell="1" allowOverlap="1">
                <wp:simplePos x="0" y="0"/>
                <wp:positionH relativeFrom="column">
                  <wp:posOffset>2242021</wp:posOffset>
                </wp:positionH>
                <wp:positionV relativeFrom="paragraph">
                  <wp:posOffset>1371659</wp:posOffset>
                </wp:positionV>
                <wp:extent cx="100440" cy="66960"/>
                <wp:effectExtent l="38100" t="38100" r="33020" b="47625"/>
                <wp:wrapNone/>
                <wp:docPr id="923" name="Rukopis 9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15">
                      <w14:nvContentPartPr>
                        <w14:cNvContentPartPr/>
                      </w14:nvContentPartPr>
                      <w14:xfrm>
                        <a:off x="0" y="0"/>
                        <a:ext cx="100440" cy="66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812D44E" id="Rukopis 923" o:spid="_x0000_s1026" type="#_x0000_t75" style="position:absolute;margin-left:176.1pt;margin-top:107.55pt;width:8.55pt;height:6.1pt;z-index:252565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">
                <v:imagedata r:id="rId2016" o:title=""/>
              </v:shape>
            </w:pict>
          </mc:Fallback>
        </mc:AlternateContent>
      </w:r>
      <w:r w:rsidR="009C5EB3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564480" behindDoc="0" locked="0" layoutInCell="1" allowOverlap="1">
                <wp:simplePos x="0" y="0"/>
                <wp:positionH relativeFrom="column">
                  <wp:posOffset>2186221</wp:posOffset>
                </wp:positionH>
                <wp:positionV relativeFrom="paragraph">
                  <wp:posOffset>1397579</wp:posOffset>
                </wp:positionV>
                <wp:extent cx="82800" cy="6840"/>
                <wp:effectExtent l="38100" t="38100" r="31750" b="31750"/>
                <wp:wrapNone/>
                <wp:docPr id="922" name="Rukopis 9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17">
                      <w14:nvContentPartPr>
                        <w14:cNvContentPartPr/>
                      </w14:nvContentPartPr>
                      <w14:xfrm>
                        <a:off x="0" y="0"/>
                        <a:ext cx="82800" cy="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8BC4C2F" id="Rukopis 922" o:spid="_x0000_s1026" type="#_x0000_t75" style="position:absolute;margin-left:171.85pt;margin-top:109.65pt;width:7pt;height:1.35pt;z-index:252564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">
                <v:imagedata r:id="rId2018" o:title=""/>
              </v:shape>
            </w:pict>
          </mc:Fallback>
        </mc:AlternateContent>
      </w:r>
      <w:r w:rsidR="009C5EB3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563456" behindDoc="0" locked="0" layoutInCell="1" allowOverlap="1">
                <wp:simplePos x="0" y="0"/>
                <wp:positionH relativeFrom="column">
                  <wp:posOffset>2170381</wp:posOffset>
                </wp:positionH>
                <wp:positionV relativeFrom="paragraph">
                  <wp:posOffset>1369139</wp:posOffset>
                </wp:positionV>
                <wp:extent cx="90360" cy="70200"/>
                <wp:effectExtent l="19050" t="38100" r="43180" b="44450"/>
                <wp:wrapNone/>
                <wp:docPr id="921" name="Rukopis 9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19">
                      <w14:nvContentPartPr>
                        <w14:cNvContentPartPr/>
                      </w14:nvContentPartPr>
                      <w14:xfrm>
                        <a:off x="0" y="0"/>
                        <a:ext cx="90360" cy="70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E951F65" id="Rukopis 921" o:spid="_x0000_s1026" type="#_x0000_t75" style="position:absolute;margin-left:170.55pt;margin-top:107.45pt;width:7.65pt;height:6.3pt;z-index:252563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">
                <v:imagedata r:id="rId2020" o:title=""/>
              </v:shape>
            </w:pict>
          </mc:Fallback>
        </mc:AlternateContent>
      </w:r>
      <w:r w:rsidR="009C5EB3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562432" behindDoc="0" locked="0" layoutInCell="1" allowOverlap="1">
                <wp:simplePos x="0" y="0"/>
                <wp:positionH relativeFrom="column">
                  <wp:posOffset>2082181</wp:posOffset>
                </wp:positionH>
                <wp:positionV relativeFrom="paragraph">
                  <wp:posOffset>1357259</wp:posOffset>
                </wp:positionV>
                <wp:extent cx="94680" cy="79920"/>
                <wp:effectExtent l="38100" t="38100" r="38735" b="34925"/>
                <wp:wrapNone/>
                <wp:docPr id="920" name="Rukopis 9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21">
                      <w14:nvContentPartPr>
                        <w14:cNvContentPartPr/>
                      </w14:nvContentPartPr>
                      <w14:xfrm>
                        <a:off x="0" y="0"/>
                        <a:ext cx="94680" cy="79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02F4ACC" id="Rukopis 920" o:spid="_x0000_s1026" type="#_x0000_t75" style="position:absolute;margin-left:163.5pt;margin-top:106.45pt;width:8.1pt;height:7.1pt;z-index:252562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">
                <v:imagedata r:id="rId2022" o:title=""/>
              </v:shape>
            </w:pict>
          </mc:Fallback>
        </mc:AlternateContent>
      </w:r>
      <w:r w:rsidR="009C5EB3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561408" behindDoc="0" locked="0" layoutInCell="1" allowOverlap="1">
                <wp:simplePos x="0" y="0"/>
                <wp:positionH relativeFrom="column">
                  <wp:posOffset>1988941</wp:posOffset>
                </wp:positionH>
                <wp:positionV relativeFrom="paragraph">
                  <wp:posOffset>1370579</wp:posOffset>
                </wp:positionV>
                <wp:extent cx="88920" cy="9000"/>
                <wp:effectExtent l="38100" t="19050" r="44450" b="48260"/>
                <wp:wrapNone/>
                <wp:docPr id="919" name="Rukopis 9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23">
                      <w14:nvContentPartPr>
                        <w14:cNvContentPartPr/>
                      </w14:nvContentPartPr>
                      <w14:xfrm>
                        <a:off x="0" y="0"/>
                        <a:ext cx="88920" cy="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B273FF4" id="Rukopis 919" o:spid="_x0000_s1026" type="#_x0000_t75" style="position:absolute;margin-left:156.3pt;margin-top:107.55pt;width:7.5pt;height:1.35pt;z-index:252561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">
                <v:imagedata r:id="rId2024" o:title=""/>
              </v:shape>
            </w:pict>
          </mc:Fallback>
        </mc:AlternateContent>
      </w:r>
      <w:r w:rsidR="009C5EB3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560384" behindDoc="0" locked="0" layoutInCell="1" allowOverlap="1">
                <wp:simplePos x="0" y="0"/>
                <wp:positionH relativeFrom="column">
                  <wp:posOffset>2006221</wp:posOffset>
                </wp:positionH>
                <wp:positionV relativeFrom="paragraph">
                  <wp:posOffset>1311539</wp:posOffset>
                </wp:positionV>
                <wp:extent cx="69480" cy="112320"/>
                <wp:effectExtent l="38100" t="38100" r="45085" b="40640"/>
                <wp:wrapNone/>
                <wp:docPr id="918" name="Rukopis 9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25">
                      <w14:nvContentPartPr>
                        <w14:cNvContentPartPr/>
                      </w14:nvContentPartPr>
                      <w14:xfrm>
                        <a:off x="0" y="0"/>
                        <a:ext cx="69480" cy="112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CA20512" id="Rukopis 918" o:spid="_x0000_s1026" type="#_x0000_t75" style="position:absolute;margin-left:157.6pt;margin-top:102.95pt;width:6.05pt;height:9.6pt;z-index:252560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">
                <v:imagedata r:id="rId2026" o:title=""/>
              </v:shape>
            </w:pict>
          </mc:Fallback>
        </mc:AlternateContent>
      </w:r>
      <w:r w:rsidR="009C5EB3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559360" behindDoc="0" locked="0" layoutInCell="1" allowOverlap="1">
                <wp:simplePos x="0" y="0"/>
                <wp:positionH relativeFrom="column">
                  <wp:posOffset>1942861</wp:posOffset>
                </wp:positionH>
                <wp:positionV relativeFrom="paragraph">
                  <wp:posOffset>1353659</wp:posOffset>
                </wp:positionV>
                <wp:extent cx="38880" cy="68760"/>
                <wp:effectExtent l="38100" t="38100" r="37465" b="45720"/>
                <wp:wrapNone/>
                <wp:docPr id="917" name="Rukopis 9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27">
                      <w14:nvContentPartPr>
                        <w14:cNvContentPartPr/>
                      </w14:nvContentPartPr>
                      <w14:xfrm>
                        <a:off x="0" y="0"/>
                        <a:ext cx="38880" cy="68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B0FFB82" id="Rukopis 917" o:spid="_x0000_s1026" type="#_x0000_t75" style="position:absolute;margin-left:152.65pt;margin-top:106.25pt;width:3.75pt;height:6.15pt;z-index:252559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">
                <v:imagedata r:id="rId2028" o:title=""/>
              </v:shape>
            </w:pict>
          </mc:Fallback>
        </mc:AlternateContent>
      </w:r>
      <w:r w:rsidR="009C5EB3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558336" behindDoc="0" locked="0" layoutInCell="1" allowOverlap="1">
                <wp:simplePos x="0" y="0"/>
                <wp:positionH relativeFrom="column">
                  <wp:posOffset>1629301</wp:posOffset>
                </wp:positionH>
                <wp:positionV relativeFrom="paragraph">
                  <wp:posOffset>1246739</wp:posOffset>
                </wp:positionV>
                <wp:extent cx="258840" cy="173880"/>
                <wp:effectExtent l="38100" t="38100" r="46355" b="36195"/>
                <wp:wrapNone/>
                <wp:docPr id="916" name="Rukopis 9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29">
                      <w14:nvContentPartPr>
                        <w14:cNvContentPartPr/>
                      </w14:nvContentPartPr>
                      <w14:xfrm>
                        <a:off x="0" y="0"/>
                        <a:ext cx="258840" cy="173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EA8A43B" id="Rukopis 916" o:spid="_x0000_s1026" type="#_x0000_t75" style="position:absolute;margin-left:127.9pt;margin-top:97.75pt;width:21.25pt;height:14.6pt;z-index:252558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">
                <v:imagedata r:id="rId2030" o:title=""/>
              </v:shape>
            </w:pict>
          </mc:Fallback>
        </mc:AlternateContent>
      </w:r>
      <w:r w:rsidR="009C5EB3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556288" behindDoc="0" locked="0" layoutInCell="1" allowOverlap="1">
                <wp:simplePos x="0" y="0"/>
                <wp:positionH relativeFrom="column">
                  <wp:posOffset>1308901</wp:posOffset>
                </wp:positionH>
                <wp:positionV relativeFrom="paragraph">
                  <wp:posOffset>1607424</wp:posOffset>
                </wp:positionV>
                <wp:extent cx="65520" cy="29160"/>
                <wp:effectExtent l="38100" t="38100" r="29845" b="47625"/>
                <wp:wrapNone/>
                <wp:docPr id="914" name="Rukopis 9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31">
                      <w14:nvContentPartPr>
                        <w14:cNvContentPartPr/>
                      </w14:nvContentPartPr>
                      <w14:xfrm>
                        <a:off x="0" y="0"/>
                        <a:ext cx="65520" cy="29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3A23D12" id="Rukopis 914" o:spid="_x0000_s1026" type="#_x0000_t75" style="position:absolute;margin-left:102.7pt;margin-top:126.2pt;width:5.8pt;height:3.05pt;z-index:252556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">
                <v:imagedata r:id="rId2032" o:title=""/>
              </v:shape>
            </w:pict>
          </mc:Fallback>
        </mc:AlternateContent>
      </w:r>
      <w:r w:rsidR="009C5EB3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539904" behindDoc="0" locked="0" layoutInCell="1" allowOverlap="1">
                <wp:simplePos x="0" y="0"/>
                <wp:positionH relativeFrom="column">
                  <wp:posOffset>381901</wp:posOffset>
                </wp:positionH>
                <wp:positionV relativeFrom="paragraph">
                  <wp:posOffset>988584</wp:posOffset>
                </wp:positionV>
                <wp:extent cx="479520" cy="560520"/>
                <wp:effectExtent l="38100" t="38100" r="34925" b="30480"/>
                <wp:wrapNone/>
                <wp:docPr id="898" name="Rukopis 8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33">
                      <w14:nvContentPartPr>
                        <w14:cNvContentPartPr/>
                      </w14:nvContentPartPr>
                      <w14:xfrm>
                        <a:off x="0" y="0"/>
                        <a:ext cx="479520" cy="56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47D97D2" id="Rukopis 898" o:spid="_x0000_s1026" type="#_x0000_t75" style="position:absolute;margin-left:29.6pt;margin-top:77.6pt;width:38.6pt;height:44.85pt;z-index:252539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">
                <v:imagedata r:id="rId2034" o:title=""/>
              </v:shape>
            </w:pict>
          </mc:Fallback>
        </mc:AlternateContent>
      </w:r>
      <w:r w:rsidR="009C5EB3">
        <w:rPr>
          <w:rFonts w:ascii="Arial" w:hAnsi="Arial" w:cs="Arial"/>
        </w:rPr>
        <w:t xml:space="preserve">    </w:t>
      </w:r>
      <w:r w:rsidR="009C5EB3" w:rsidRPr="009C5EB3">
        <w:rPr>
          <w:rFonts w:ascii="Arial" w:hAnsi="Arial" w:cs="Arial"/>
        </w:rPr>
        <w:drawing>
          <wp:inline distT="0" distB="0" distL="0" distR="0" wp14:anchorId="5D6B5EA4" wp14:editId="45CCDF16">
            <wp:extent cx="1609164" cy="1536570"/>
            <wp:effectExtent l="0" t="0" r="0" b="6985"/>
            <wp:docPr id="897" name="Slika 8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35"/>
                    <a:stretch>
                      <a:fillRect/>
                    </a:stretch>
                  </pic:blipFill>
                  <pic:spPr>
                    <a:xfrm>
                      <a:off x="0" y="0"/>
                      <a:ext cx="1612221" cy="153948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C5EB3" w:rsidRDefault="00D2312C" w:rsidP="00616383">
      <w:pPr>
        <w:pStyle w:val="Odlomakpopisa"/>
        <w:tabs>
          <w:tab w:val="left" w:pos="426"/>
        </w:tabs>
        <w:spacing w:line="360" w:lineRule="auto"/>
        <w:ind w:left="284"/>
        <w:rPr>
          <w:rFonts w:ascii="Arial" w:hAnsi="Arial" w:cs="Arial"/>
        </w:rPr>
      </w:pP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811264" behindDoc="0" locked="0" layoutInCell="1" allowOverlap="1">
                <wp:simplePos x="0" y="0"/>
                <wp:positionH relativeFrom="column">
                  <wp:posOffset>3798661</wp:posOffset>
                </wp:positionH>
                <wp:positionV relativeFrom="paragraph">
                  <wp:posOffset>358456</wp:posOffset>
                </wp:positionV>
                <wp:extent cx="136080" cy="68400"/>
                <wp:effectExtent l="38100" t="38100" r="35560" b="46355"/>
                <wp:wrapNone/>
                <wp:docPr id="1169" name="Rukopis 11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36">
                      <w14:nvContentPartPr>
                        <w14:cNvContentPartPr/>
                      </w14:nvContentPartPr>
                      <w14:xfrm>
                        <a:off x="0" y="0"/>
                        <a:ext cx="136080" cy="68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DF9469D" id="Rukopis 1169" o:spid="_x0000_s1026" type="#_x0000_t75" style="position:absolute;margin-left:298.8pt;margin-top:27.9pt;width:11.35pt;height:6pt;z-index:252811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">
                <v:imagedata r:id="rId2037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810240" behindDoc="0" locked="0" layoutInCell="1" allowOverlap="1">
                <wp:simplePos x="0" y="0"/>
                <wp:positionH relativeFrom="column">
                  <wp:posOffset>3640981</wp:posOffset>
                </wp:positionH>
                <wp:positionV relativeFrom="paragraph">
                  <wp:posOffset>373576</wp:posOffset>
                </wp:positionV>
                <wp:extent cx="92520" cy="6840"/>
                <wp:effectExtent l="38100" t="38100" r="41275" b="31750"/>
                <wp:wrapNone/>
                <wp:docPr id="1168" name="Rukopis 11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38">
                      <w14:nvContentPartPr>
                        <w14:cNvContentPartPr/>
                      </w14:nvContentPartPr>
                      <w14:xfrm>
                        <a:off x="0" y="0"/>
                        <a:ext cx="92520" cy="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F99AFF8" id="Rukopis 1168" o:spid="_x0000_s1026" type="#_x0000_t75" style="position:absolute;margin-left:286.4pt;margin-top:29.05pt;width:7.9pt;height:1.2pt;z-index:252810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">
                <v:imagedata r:id="rId2039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809216" behindDoc="0" locked="0" layoutInCell="1" allowOverlap="1">
                <wp:simplePos x="0" y="0"/>
                <wp:positionH relativeFrom="column">
                  <wp:posOffset>3609661</wp:posOffset>
                </wp:positionH>
                <wp:positionV relativeFrom="paragraph">
                  <wp:posOffset>302656</wp:posOffset>
                </wp:positionV>
                <wp:extent cx="82440" cy="123120"/>
                <wp:effectExtent l="0" t="38100" r="32385" b="29845"/>
                <wp:wrapNone/>
                <wp:docPr id="1167" name="Rukopis 11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40">
                      <w14:nvContentPartPr>
                        <w14:cNvContentPartPr/>
                      </w14:nvContentPartPr>
                      <w14:xfrm>
                        <a:off x="0" y="0"/>
                        <a:ext cx="82440" cy="123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D9B1D51" id="Rukopis 1167" o:spid="_x0000_s1026" type="#_x0000_t75" style="position:absolute;margin-left:283.95pt;margin-top:23.5pt;width:7.1pt;height:10.3pt;z-index:252809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">
                <v:imagedata r:id="rId2041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808192" behindDoc="0" locked="0" layoutInCell="1" allowOverlap="1">
                <wp:simplePos x="0" y="0"/>
                <wp:positionH relativeFrom="column">
                  <wp:posOffset>3512461</wp:posOffset>
                </wp:positionH>
                <wp:positionV relativeFrom="paragraph">
                  <wp:posOffset>318136</wp:posOffset>
                </wp:positionV>
                <wp:extent cx="49320" cy="7200"/>
                <wp:effectExtent l="19050" t="38100" r="46355" b="31115"/>
                <wp:wrapNone/>
                <wp:docPr id="1166" name="Rukopis 11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42">
                      <w14:nvContentPartPr>
                        <w14:cNvContentPartPr/>
                      </w14:nvContentPartPr>
                      <w14:xfrm>
                        <a:off x="0" y="0"/>
                        <a:ext cx="49320" cy="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E6DF5C6" id="Rukopis 1166" o:spid="_x0000_s1026" type="#_x0000_t75" style="position:absolute;margin-left:276.25pt;margin-top:24.75pt;width:4.5pt;height:1.1pt;z-index:252808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">
                <v:imagedata r:id="rId2043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807168" behindDoc="0" locked="0" layoutInCell="1" allowOverlap="1">
                <wp:simplePos x="0" y="0"/>
                <wp:positionH relativeFrom="column">
                  <wp:posOffset>3523621</wp:posOffset>
                </wp:positionH>
                <wp:positionV relativeFrom="paragraph">
                  <wp:posOffset>323536</wp:posOffset>
                </wp:positionV>
                <wp:extent cx="74160" cy="86760"/>
                <wp:effectExtent l="38100" t="19050" r="40640" b="46990"/>
                <wp:wrapNone/>
                <wp:docPr id="1165" name="Rukopis 11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44">
                      <w14:nvContentPartPr>
                        <w14:cNvContentPartPr/>
                      </w14:nvContentPartPr>
                      <w14:xfrm>
                        <a:off x="0" y="0"/>
                        <a:ext cx="74160" cy="86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16990F4" id="Rukopis 1165" o:spid="_x0000_s1026" type="#_x0000_t75" style="position:absolute;margin-left:277.2pt;margin-top:25.25pt;width:6.5pt;height:7.55pt;z-index:252807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">
                <v:imagedata r:id="rId2045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806144" behindDoc="0" locked="0" layoutInCell="1" allowOverlap="1">
                <wp:simplePos x="0" y="0"/>
                <wp:positionH relativeFrom="column">
                  <wp:posOffset>3466021</wp:posOffset>
                </wp:positionH>
                <wp:positionV relativeFrom="paragraph">
                  <wp:posOffset>288616</wp:posOffset>
                </wp:positionV>
                <wp:extent cx="51120" cy="131400"/>
                <wp:effectExtent l="38100" t="38100" r="44450" b="40640"/>
                <wp:wrapNone/>
                <wp:docPr id="1164" name="Rukopis 11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46">
                      <w14:nvContentPartPr>
                        <w14:cNvContentPartPr/>
                      </w14:nvContentPartPr>
                      <w14:xfrm>
                        <a:off x="0" y="0"/>
                        <a:ext cx="51120" cy="131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DA7234D" id="Rukopis 1164" o:spid="_x0000_s1026" type="#_x0000_t75" style="position:absolute;margin-left:272.55pt;margin-top:22.4pt;width:4.6pt;height:10.95pt;z-index:252806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">
                <v:imagedata r:id="rId2047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805120" behindDoc="0" locked="0" layoutInCell="1" allowOverlap="1">
                <wp:simplePos x="0" y="0"/>
                <wp:positionH relativeFrom="column">
                  <wp:posOffset>3312661</wp:posOffset>
                </wp:positionH>
                <wp:positionV relativeFrom="paragraph">
                  <wp:posOffset>370696</wp:posOffset>
                </wp:positionV>
                <wp:extent cx="63360" cy="0"/>
                <wp:effectExtent l="38100" t="38100" r="32385" b="38100"/>
                <wp:wrapNone/>
                <wp:docPr id="1163" name="Rukopis 11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48">
                      <w14:nvContentPartPr>
                        <w14:cNvContentPartPr/>
                      </w14:nvContentPartPr>
                      <w14:xfrm>
                        <a:off x="0" y="0"/>
                        <a:ext cx="63360" cy="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990DE2E" id="Rukopis 1163" o:spid="_x0000_s1026" type="#_x0000_t75" style="position:absolute;margin-left:260.85pt;margin-top:29.2pt;width:5.05pt;height:0;z-index:252805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">
                <v:imagedata r:id="rId2049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804096" behindDoc="0" locked="0" layoutInCell="1" allowOverlap="1">
                <wp:simplePos x="0" y="0"/>
                <wp:positionH relativeFrom="column">
                  <wp:posOffset>3296101</wp:posOffset>
                </wp:positionH>
                <wp:positionV relativeFrom="paragraph">
                  <wp:posOffset>338296</wp:posOffset>
                </wp:positionV>
                <wp:extent cx="71280" cy="360"/>
                <wp:effectExtent l="38100" t="38100" r="43180" b="38100"/>
                <wp:wrapNone/>
                <wp:docPr id="1162" name="Rukopis 11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50">
                      <w14:nvContentPartPr>
                        <w14:cNvContentPartPr/>
                      </w14:nvContentPartPr>
                      <w14:xfrm>
                        <a:off x="0" y="0"/>
                        <a:ext cx="7128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3765123" id="Rukopis 1162" o:spid="_x0000_s1026" type="#_x0000_t75" style="position:absolute;margin-left:259.25pt;margin-top:26.35pt;width:6.15pt;height:.7pt;z-index:252804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">
                <v:imagedata r:id="rId2051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803072" behindDoc="0" locked="0" layoutInCell="1" allowOverlap="1">
                <wp:simplePos x="0" y="0"/>
                <wp:positionH relativeFrom="column">
                  <wp:posOffset>3205381</wp:posOffset>
                </wp:positionH>
                <wp:positionV relativeFrom="paragraph">
                  <wp:posOffset>344056</wp:posOffset>
                </wp:positionV>
                <wp:extent cx="41040" cy="72360"/>
                <wp:effectExtent l="38100" t="38100" r="35560" b="42545"/>
                <wp:wrapNone/>
                <wp:docPr id="1161" name="Rukopis 11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52">
                      <w14:nvContentPartPr>
                        <w14:cNvContentPartPr/>
                      </w14:nvContentPartPr>
                      <w14:xfrm>
                        <a:off x="0" y="0"/>
                        <a:ext cx="41040" cy="72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F733840" id="Rukopis 1161" o:spid="_x0000_s1026" type="#_x0000_t75" style="position:absolute;margin-left:252.05pt;margin-top:26.75pt;width:3.9pt;height:6.4pt;z-index:252803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">
                <v:imagedata r:id="rId2053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802048" behindDoc="0" locked="0" layoutInCell="1" allowOverlap="1">
                <wp:simplePos x="0" y="0"/>
                <wp:positionH relativeFrom="column">
                  <wp:posOffset>3084061</wp:posOffset>
                </wp:positionH>
                <wp:positionV relativeFrom="paragraph">
                  <wp:posOffset>292936</wp:posOffset>
                </wp:positionV>
                <wp:extent cx="102600" cy="76320"/>
                <wp:effectExtent l="38100" t="38100" r="12065" b="38100"/>
                <wp:wrapNone/>
                <wp:docPr id="1160" name="Rukopis 11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54">
                      <w14:nvContentPartPr>
                        <w14:cNvContentPartPr/>
                      </w14:nvContentPartPr>
                      <w14:xfrm>
                        <a:off x="0" y="0"/>
                        <a:ext cx="102600" cy="76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99F9F96" id="Rukopis 1160" o:spid="_x0000_s1026" type="#_x0000_t75" style="position:absolute;margin-left:242.55pt;margin-top:22.75pt;width:8.6pt;height:6.65pt;z-index:252802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">
                <v:imagedata r:id="rId2055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801024" behindDoc="0" locked="0" layoutInCell="1" allowOverlap="1">
                <wp:simplePos x="0" y="0"/>
                <wp:positionH relativeFrom="column">
                  <wp:posOffset>2968141</wp:posOffset>
                </wp:positionH>
                <wp:positionV relativeFrom="paragraph">
                  <wp:posOffset>344056</wp:posOffset>
                </wp:positionV>
                <wp:extent cx="65520" cy="5040"/>
                <wp:effectExtent l="38100" t="38100" r="29845" b="33655"/>
                <wp:wrapNone/>
                <wp:docPr id="1159" name="Rukopis 11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56">
                      <w14:nvContentPartPr>
                        <w14:cNvContentPartPr/>
                      </w14:nvContentPartPr>
                      <w14:xfrm>
                        <a:off x="0" y="0"/>
                        <a:ext cx="65520" cy="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A835924" id="Rukopis 1159" o:spid="_x0000_s1026" type="#_x0000_t75" style="position:absolute;margin-left:233.35pt;margin-top:26.7pt;width:5.7pt;height:1.25pt;z-index:252801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">
                <v:imagedata r:id="rId2057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800000" behindDoc="0" locked="0" layoutInCell="1" allowOverlap="1">
                <wp:simplePos x="0" y="0"/>
                <wp:positionH relativeFrom="column">
                  <wp:posOffset>2835661</wp:posOffset>
                </wp:positionH>
                <wp:positionV relativeFrom="paragraph">
                  <wp:posOffset>354136</wp:posOffset>
                </wp:positionV>
                <wp:extent cx="88920" cy="55080"/>
                <wp:effectExtent l="38100" t="38100" r="44450" b="40640"/>
                <wp:wrapNone/>
                <wp:docPr id="1158" name="Rukopis 11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58">
                      <w14:nvContentPartPr>
                        <w14:cNvContentPartPr/>
                      </w14:nvContentPartPr>
                      <w14:xfrm>
                        <a:off x="0" y="0"/>
                        <a:ext cx="88920" cy="55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218825F" id="Rukopis 1158" o:spid="_x0000_s1026" type="#_x0000_t75" style="position:absolute;margin-left:222.95pt;margin-top:27.55pt;width:7.55pt;height:5.1pt;z-index:252800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">
                <v:imagedata r:id="rId2059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798976" behindDoc="0" locked="0" layoutInCell="1" allowOverlap="1">
                <wp:simplePos x="0" y="0"/>
                <wp:positionH relativeFrom="column">
                  <wp:posOffset>2739901</wp:posOffset>
                </wp:positionH>
                <wp:positionV relativeFrom="paragraph">
                  <wp:posOffset>296176</wp:posOffset>
                </wp:positionV>
                <wp:extent cx="100080" cy="78120"/>
                <wp:effectExtent l="38100" t="38100" r="14605" b="36195"/>
                <wp:wrapNone/>
                <wp:docPr id="1157" name="Rukopis 11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60">
                      <w14:nvContentPartPr>
                        <w14:cNvContentPartPr/>
                      </w14:nvContentPartPr>
                      <w14:xfrm>
                        <a:off x="0" y="0"/>
                        <a:ext cx="100080" cy="78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E2E35B6" id="Rukopis 1157" o:spid="_x0000_s1026" type="#_x0000_t75" style="position:absolute;margin-left:215.45pt;margin-top:23pt;width:8.45pt;height:6.75pt;z-index:252798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">
                <v:imagedata r:id="rId2061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797952" behindDoc="0" locked="0" layoutInCell="1" allowOverlap="1">
                <wp:simplePos x="0" y="0"/>
                <wp:positionH relativeFrom="column">
                  <wp:posOffset>3958501</wp:posOffset>
                </wp:positionH>
                <wp:positionV relativeFrom="paragraph">
                  <wp:posOffset>56776</wp:posOffset>
                </wp:positionV>
                <wp:extent cx="93600" cy="93600"/>
                <wp:effectExtent l="19050" t="38100" r="40005" b="40005"/>
                <wp:wrapNone/>
                <wp:docPr id="1156" name="Rukopis 11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62">
                      <w14:nvContentPartPr>
                        <w14:cNvContentPartPr/>
                      </w14:nvContentPartPr>
                      <w14:xfrm>
                        <a:off x="0" y="0"/>
                        <a:ext cx="93600" cy="9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60320B6" id="Rukopis 1156" o:spid="_x0000_s1026" type="#_x0000_t75" style="position:absolute;margin-left:311.5pt;margin-top:4pt;width:7.9pt;height:8.15pt;z-index:252797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">
                <v:imagedata r:id="rId2063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796928" behindDoc="0" locked="0" layoutInCell="1" allowOverlap="1">
                <wp:simplePos x="0" y="0"/>
                <wp:positionH relativeFrom="column">
                  <wp:posOffset>3863461</wp:posOffset>
                </wp:positionH>
                <wp:positionV relativeFrom="paragraph">
                  <wp:posOffset>93136</wp:posOffset>
                </wp:positionV>
                <wp:extent cx="93600" cy="80640"/>
                <wp:effectExtent l="19050" t="38100" r="20955" b="34290"/>
                <wp:wrapNone/>
                <wp:docPr id="1155" name="Rukopis 11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64">
                      <w14:nvContentPartPr>
                        <w14:cNvContentPartPr/>
                      </w14:nvContentPartPr>
                      <w14:xfrm>
                        <a:off x="0" y="0"/>
                        <a:ext cx="93600" cy="80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1929240" id="Rukopis 1155" o:spid="_x0000_s1026" type="#_x0000_t75" style="position:absolute;margin-left:303.9pt;margin-top:7.05pt;width:7.85pt;height:7.05pt;z-index:252796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">
                <v:imagedata r:id="rId2065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795904" behindDoc="0" locked="0" layoutInCell="1" allowOverlap="1">
                <wp:simplePos x="0" y="0"/>
                <wp:positionH relativeFrom="column">
                  <wp:posOffset>3778501</wp:posOffset>
                </wp:positionH>
                <wp:positionV relativeFrom="paragraph">
                  <wp:posOffset>54256</wp:posOffset>
                </wp:positionV>
                <wp:extent cx="56160" cy="141120"/>
                <wp:effectExtent l="38100" t="38100" r="39370" b="30480"/>
                <wp:wrapNone/>
                <wp:docPr id="1154" name="Rukopis 11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66">
                      <w14:nvContentPartPr>
                        <w14:cNvContentPartPr/>
                      </w14:nvContentPartPr>
                      <w14:xfrm>
                        <a:off x="0" y="0"/>
                        <a:ext cx="56160" cy="141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60E6A48" id="Rukopis 1154" o:spid="_x0000_s1026" type="#_x0000_t75" style="position:absolute;margin-left:297.15pt;margin-top:3.9pt;width:5.1pt;height:11.65pt;z-index:252795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">
                <v:imagedata r:id="rId2067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794880" behindDoc="0" locked="0" layoutInCell="1" allowOverlap="1">
                <wp:simplePos x="0" y="0"/>
                <wp:positionH relativeFrom="column">
                  <wp:posOffset>3640261</wp:posOffset>
                </wp:positionH>
                <wp:positionV relativeFrom="paragraph">
                  <wp:posOffset>116896</wp:posOffset>
                </wp:positionV>
                <wp:extent cx="51840" cy="5040"/>
                <wp:effectExtent l="38100" t="38100" r="43815" b="33655"/>
                <wp:wrapNone/>
                <wp:docPr id="1153" name="Rukopis 11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68">
                      <w14:nvContentPartPr>
                        <w14:cNvContentPartPr/>
                      </w14:nvContentPartPr>
                      <w14:xfrm>
                        <a:off x="0" y="0"/>
                        <a:ext cx="51840" cy="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2168441" id="Rukopis 1153" o:spid="_x0000_s1026" type="#_x0000_t75" style="position:absolute;margin-left:286.3pt;margin-top:8.8pt;width:4.8pt;height:1.25pt;z-index:252794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">
                <v:imagedata r:id="rId2069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793856" behindDoc="0" locked="0" layoutInCell="1" allowOverlap="1">
                <wp:simplePos x="0" y="0"/>
                <wp:positionH relativeFrom="column">
                  <wp:posOffset>3494821</wp:posOffset>
                </wp:positionH>
                <wp:positionV relativeFrom="paragraph">
                  <wp:posOffset>71896</wp:posOffset>
                </wp:positionV>
                <wp:extent cx="92520" cy="23400"/>
                <wp:effectExtent l="38100" t="38100" r="41275" b="34290"/>
                <wp:wrapNone/>
                <wp:docPr id="1152" name="Rukopis 11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70">
                      <w14:nvContentPartPr>
                        <w14:cNvContentPartPr/>
                      </w14:nvContentPartPr>
                      <w14:xfrm>
                        <a:off x="0" y="0"/>
                        <a:ext cx="92520" cy="23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4A424F1" id="Rukopis 1152" o:spid="_x0000_s1026" type="#_x0000_t75" style="position:absolute;margin-left:274.85pt;margin-top:5.3pt;width:7.9pt;height:2.45pt;z-index:252793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">
                <v:imagedata r:id="rId2071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792832" behindDoc="0" locked="0" layoutInCell="1" allowOverlap="1">
                <wp:simplePos x="0" y="0"/>
                <wp:positionH relativeFrom="column">
                  <wp:posOffset>3504901</wp:posOffset>
                </wp:positionH>
                <wp:positionV relativeFrom="paragraph">
                  <wp:posOffset>78736</wp:posOffset>
                </wp:positionV>
                <wp:extent cx="70560" cy="69120"/>
                <wp:effectExtent l="38100" t="38100" r="43815" b="45720"/>
                <wp:wrapNone/>
                <wp:docPr id="1151" name="Rukopis 11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72">
                      <w14:nvContentPartPr>
                        <w14:cNvContentPartPr/>
                      </w14:nvContentPartPr>
                      <w14:xfrm>
                        <a:off x="0" y="0"/>
                        <a:ext cx="70560" cy="69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0E94921" id="Rukopis 1151" o:spid="_x0000_s1026" type="#_x0000_t75" style="position:absolute;margin-left:275.7pt;margin-top:5.9pt;width:6.2pt;height:6.2pt;z-index:252792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">
                <v:imagedata r:id="rId2073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791808" behindDoc="0" locked="0" layoutInCell="1" allowOverlap="1">
                <wp:simplePos x="0" y="0"/>
                <wp:positionH relativeFrom="column">
                  <wp:posOffset>3436501</wp:posOffset>
                </wp:positionH>
                <wp:positionV relativeFrom="paragraph">
                  <wp:posOffset>54616</wp:posOffset>
                </wp:positionV>
                <wp:extent cx="67680" cy="101520"/>
                <wp:effectExtent l="38100" t="38100" r="46990" b="32385"/>
                <wp:wrapNone/>
                <wp:docPr id="1150" name="Rukopis 11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74">
                      <w14:nvContentPartPr>
                        <w14:cNvContentPartPr/>
                      </w14:nvContentPartPr>
                      <w14:xfrm>
                        <a:off x="0" y="0"/>
                        <a:ext cx="67680" cy="10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D1A6DDD" id="Rukopis 1150" o:spid="_x0000_s1026" type="#_x0000_t75" style="position:absolute;margin-left:270.3pt;margin-top:3.85pt;width:6pt;height:8.8pt;z-index:252791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">
                <v:imagedata r:id="rId2075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790784" behindDoc="0" locked="0" layoutInCell="1" allowOverlap="1">
                <wp:simplePos x="0" y="0"/>
                <wp:positionH relativeFrom="column">
                  <wp:posOffset>3365581</wp:posOffset>
                </wp:positionH>
                <wp:positionV relativeFrom="paragraph">
                  <wp:posOffset>114016</wp:posOffset>
                </wp:positionV>
                <wp:extent cx="82440" cy="9000"/>
                <wp:effectExtent l="38100" t="19050" r="32385" b="48260"/>
                <wp:wrapNone/>
                <wp:docPr id="1149" name="Rukopis 11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76">
                      <w14:nvContentPartPr>
                        <w14:cNvContentPartPr/>
                      </w14:nvContentPartPr>
                      <w14:xfrm>
                        <a:off x="0" y="0"/>
                        <a:ext cx="82440" cy="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51BA2D7" id="Rukopis 1149" o:spid="_x0000_s1026" type="#_x0000_t75" style="position:absolute;margin-left:264.7pt;margin-top:8.65pt;width:7.1pt;height:1.35pt;z-index:252790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">
                <v:imagedata r:id="rId2077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789760" behindDoc="0" locked="0" layoutInCell="1" allowOverlap="1">
                <wp:simplePos x="0" y="0"/>
                <wp:positionH relativeFrom="column">
                  <wp:posOffset>3354781</wp:posOffset>
                </wp:positionH>
                <wp:positionV relativeFrom="paragraph">
                  <wp:posOffset>62896</wp:posOffset>
                </wp:positionV>
                <wp:extent cx="51120" cy="102600"/>
                <wp:effectExtent l="38100" t="38100" r="44450" b="31115"/>
                <wp:wrapNone/>
                <wp:docPr id="1148" name="Rukopis 11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78">
                      <w14:nvContentPartPr>
                        <w14:cNvContentPartPr/>
                      </w14:nvContentPartPr>
                      <w14:xfrm>
                        <a:off x="0" y="0"/>
                        <a:ext cx="51120" cy="10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E854064" id="Rukopis 1148" o:spid="_x0000_s1026" type="#_x0000_t75" style="position:absolute;margin-left:263.85pt;margin-top:4.6pt;width:4.6pt;height:8.7pt;z-index:252789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">
                <v:imagedata r:id="rId2079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788736" behindDoc="0" locked="0" layoutInCell="1" allowOverlap="1">
                <wp:simplePos x="0" y="0"/>
                <wp:positionH relativeFrom="column">
                  <wp:posOffset>3221941</wp:posOffset>
                </wp:positionH>
                <wp:positionV relativeFrom="paragraph">
                  <wp:posOffset>127696</wp:posOffset>
                </wp:positionV>
                <wp:extent cx="48240" cy="2520"/>
                <wp:effectExtent l="19050" t="38100" r="47625" b="36195"/>
                <wp:wrapNone/>
                <wp:docPr id="1147" name="Rukopis 11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80">
                      <w14:nvContentPartPr>
                        <w14:cNvContentPartPr/>
                      </w14:nvContentPartPr>
                      <w14:xfrm>
                        <a:off x="0" y="0"/>
                        <a:ext cx="48240" cy="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AE09F54" id="Rukopis 1147" o:spid="_x0000_s1026" type="#_x0000_t75" style="position:absolute;margin-left:253.35pt;margin-top:9.65pt;width:4.5pt;height:1pt;z-index:252788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">
                <v:imagedata r:id="rId2081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787712" behindDoc="0" locked="0" layoutInCell="1" allowOverlap="1">
                <wp:simplePos x="0" y="0"/>
                <wp:positionH relativeFrom="column">
                  <wp:posOffset>3197461</wp:posOffset>
                </wp:positionH>
                <wp:positionV relativeFrom="paragraph">
                  <wp:posOffset>104296</wp:posOffset>
                </wp:positionV>
                <wp:extent cx="65520" cy="1440"/>
                <wp:effectExtent l="38100" t="38100" r="29845" b="36830"/>
                <wp:wrapNone/>
                <wp:docPr id="1146" name="Rukopis 11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82">
                      <w14:nvContentPartPr>
                        <w14:cNvContentPartPr/>
                      </w14:nvContentPartPr>
                      <w14:xfrm>
                        <a:off x="0" y="0"/>
                        <a:ext cx="65520" cy="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A72F333" id="Rukopis 1146" o:spid="_x0000_s1026" type="#_x0000_t75" style="position:absolute;margin-left:251.4pt;margin-top:7.9pt;width:5.75pt;height:.75pt;z-index:252787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">
                <v:imagedata r:id="rId2083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786688" behindDoc="0" locked="0" layoutInCell="1" allowOverlap="1">
                <wp:simplePos x="0" y="0"/>
                <wp:positionH relativeFrom="column">
                  <wp:posOffset>3113221</wp:posOffset>
                </wp:positionH>
                <wp:positionV relativeFrom="paragraph">
                  <wp:posOffset>112576</wp:posOffset>
                </wp:positionV>
                <wp:extent cx="56880" cy="76680"/>
                <wp:effectExtent l="38100" t="38100" r="38735" b="38100"/>
                <wp:wrapNone/>
                <wp:docPr id="1145" name="Rukopis 11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84">
                      <w14:nvContentPartPr>
                        <w14:cNvContentPartPr/>
                      </w14:nvContentPartPr>
                      <w14:xfrm>
                        <a:off x="0" y="0"/>
                        <a:ext cx="56880" cy="76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C2344E4" id="Rukopis 1145" o:spid="_x0000_s1026" type="#_x0000_t75" style="position:absolute;margin-left:244.8pt;margin-top:8.5pt;width:5.1pt;height:6.75pt;z-index:252786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">
                <v:imagedata r:id="rId2085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785664" behindDoc="0" locked="0" layoutInCell="1" allowOverlap="1">
                <wp:simplePos x="0" y="0"/>
                <wp:positionH relativeFrom="column">
                  <wp:posOffset>2977141</wp:posOffset>
                </wp:positionH>
                <wp:positionV relativeFrom="paragraph">
                  <wp:posOffset>65056</wp:posOffset>
                </wp:positionV>
                <wp:extent cx="93240" cy="79200"/>
                <wp:effectExtent l="38100" t="38100" r="21590" b="35560"/>
                <wp:wrapNone/>
                <wp:docPr id="1144" name="Rukopis 11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86">
                      <w14:nvContentPartPr>
                        <w14:cNvContentPartPr/>
                      </w14:nvContentPartPr>
                      <w14:xfrm>
                        <a:off x="0" y="0"/>
                        <a:ext cx="93240" cy="79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C6AB99C" id="Rukopis 1144" o:spid="_x0000_s1026" type="#_x0000_t75" style="position:absolute;margin-left:234.05pt;margin-top:4.75pt;width:7.95pt;height:6.95pt;z-index:252785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">
                <v:imagedata r:id="rId2087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784640" behindDoc="0" locked="0" layoutInCell="1" allowOverlap="1">
                <wp:simplePos x="0" y="0"/>
                <wp:positionH relativeFrom="column">
                  <wp:posOffset>2896141</wp:posOffset>
                </wp:positionH>
                <wp:positionV relativeFrom="paragraph">
                  <wp:posOffset>99256</wp:posOffset>
                </wp:positionV>
                <wp:extent cx="50400" cy="6840"/>
                <wp:effectExtent l="38100" t="38100" r="45085" b="31750"/>
                <wp:wrapNone/>
                <wp:docPr id="1143" name="Rukopis 11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88">
                      <w14:nvContentPartPr>
                        <w14:cNvContentPartPr/>
                      </w14:nvContentPartPr>
                      <w14:xfrm>
                        <a:off x="0" y="0"/>
                        <a:ext cx="50400" cy="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5501F53" id="Rukopis 1143" o:spid="_x0000_s1026" type="#_x0000_t75" style="position:absolute;margin-left:227.7pt;margin-top:7.45pt;width:4.55pt;height:1.3pt;z-index:252784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">
                <v:imagedata r:id="rId2089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783616" behindDoc="0" locked="0" layoutInCell="1" allowOverlap="1">
                <wp:simplePos x="0" y="0"/>
                <wp:positionH relativeFrom="column">
                  <wp:posOffset>2802181</wp:posOffset>
                </wp:positionH>
                <wp:positionV relativeFrom="paragraph">
                  <wp:posOffset>124096</wp:posOffset>
                </wp:positionV>
                <wp:extent cx="77760" cy="59040"/>
                <wp:effectExtent l="38100" t="38100" r="36830" b="36830"/>
                <wp:wrapNone/>
                <wp:docPr id="1142" name="Rukopis 11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90">
                      <w14:nvContentPartPr>
                        <w14:cNvContentPartPr/>
                      </w14:nvContentPartPr>
                      <w14:xfrm>
                        <a:off x="0" y="0"/>
                        <a:ext cx="77760" cy="59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527F495" id="Rukopis 1142" o:spid="_x0000_s1026" type="#_x0000_t75" style="position:absolute;margin-left:220.35pt;margin-top:9.45pt;width:6.65pt;height:5.4pt;z-index:252783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">
                <v:imagedata r:id="rId2091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782592" behindDoc="0" locked="0" layoutInCell="1" allowOverlap="1">
                <wp:simplePos x="0" y="0"/>
                <wp:positionH relativeFrom="column">
                  <wp:posOffset>2714341</wp:posOffset>
                </wp:positionH>
                <wp:positionV relativeFrom="paragraph">
                  <wp:posOffset>50656</wp:posOffset>
                </wp:positionV>
                <wp:extent cx="79920" cy="87120"/>
                <wp:effectExtent l="38100" t="38100" r="34925" b="46355"/>
                <wp:wrapNone/>
                <wp:docPr id="1141" name="Rukopis 11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92">
                      <w14:nvContentPartPr>
                        <w14:cNvContentPartPr/>
                      </w14:nvContentPartPr>
                      <w14:xfrm>
                        <a:off x="0" y="0"/>
                        <a:ext cx="79920" cy="87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859EC40" id="Rukopis 1141" o:spid="_x0000_s1026" type="#_x0000_t75" style="position:absolute;margin-left:213.4pt;margin-top:3.65pt;width:6.9pt;height:7.6pt;z-index:252782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">
                <v:imagedata r:id="rId2093" o:title=""/>
              </v:shape>
            </w:pict>
          </mc:Fallback>
        </mc:AlternateContent>
      </w:r>
      <w:r w:rsidR="009C5EB3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752896" behindDoc="0" locked="0" layoutInCell="1" allowOverlap="1">
                <wp:simplePos x="0" y="0"/>
                <wp:positionH relativeFrom="column">
                  <wp:posOffset>6441061</wp:posOffset>
                </wp:positionH>
                <wp:positionV relativeFrom="paragraph">
                  <wp:posOffset>16019</wp:posOffset>
                </wp:positionV>
                <wp:extent cx="765000" cy="336240"/>
                <wp:effectExtent l="38100" t="38100" r="35560" b="45085"/>
                <wp:wrapNone/>
                <wp:docPr id="1110" name="Rukopis 11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94">
                      <w14:nvContentPartPr>
                        <w14:cNvContentPartPr/>
                      </w14:nvContentPartPr>
                      <w14:xfrm>
                        <a:off x="0" y="0"/>
                        <a:ext cx="765000" cy="336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7C328FC" id="Rukopis 1110" o:spid="_x0000_s1026" type="#_x0000_t75" style="position:absolute;margin-left:506.75pt;margin-top:.85pt;width:61.15pt;height:27.4pt;z-index:252752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">
                <v:imagedata r:id="rId2095" o:title=""/>
              </v:shape>
            </w:pict>
          </mc:Fallback>
        </mc:AlternateContent>
      </w:r>
      <w:r w:rsidR="009C5EB3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710912" behindDoc="0" locked="0" layoutInCell="1" allowOverlap="1">
                <wp:simplePos x="0" y="0"/>
                <wp:positionH relativeFrom="column">
                  <wp:posOffset>5492101</wp:posOffset>
                </wp:positionH>
                <wp:positionV relativeFrom="paragraph">
                  <wp:posOffset>220859</wp:posOffset>
                </wp:positionV>
                <wp:extent cx="4320" cy="25920"/>
                <wp:effectExtent l="38100" t="38100" r="34290" b="31750"/>
                <wp:wrapNone/>
                <wp:docPr id="1065" name="Rukopis 10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96">
                      <w14:nvContentPartPr>
                        <w14:cNvContentPartPr/>
                      </w14:nvContentPartPr>
                      <w14:xfrm>
                        <a:off x="0" y="0"/>
                        <a:ext cx="4320" cy="25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9C9F6F1" id="Rukopis 1065" o:spid="_x0000_s1026" type="#_x0000_t75" style="position:absolute;margin-left:432.25pt;margin-top:17.2pt;width:.85pt;height:2.45pt;z-index:252710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">
                <v:imagedata r:id="rId2097" o:title=""/>
              </v:shape>
            </w:pict>
          </mc:Fallback>
        </mc:AlternateContent>
      </w:r>
      <w:r w:rsidR="009C5EB3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709888" behindDoc="0" locked="0" layoutInCell="1" allowOverlap="1">
                <wp:simplePos x="0" y="0"/>
                <wp:positionH relativeFrom="column">
                  <wp:posOffset>5204461</wp:posOffset>
                </wp:positionH>
                <wp:positionV relativeFrom="paragraph">
                  <wp:posOffset>138419</wp:posOffset>
                </wp:positionV>
                <wp:extent cx="360" cy="360"/>
                <wp:effectExtent l="0" t="0" r="0" b="0"/>
                <wp:wrapNone/>
                <wp:docPr id="1064" name="Rukopis 10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98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32F7512" id="Rukopis 1064" o:spid="_x0000_s1026" type="#_x0000_t75" style="position:absolute;margin-left:409.7pt;margin-top:10.8pt;width:.3pt;height:.3pt;z-index:252709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">
                <v:imagedata r:id="rId2099" o:title=""/>
              </v:shape>
            </w:pict>
          </mc:Fallback>
        </mc:AlternateContent>
      </w:r>
      <w:r w:rsidR="009C5EB3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708864" behindDoc="0" locked="0" layoutInCell="1" allowOverlap="1">
                <wp:simplePos x="0" y="0"/>
                <wp:positionH relativeFrom="column">
                  <wp:posOffset>7032541</wp:posOffset>
                </wp:positionH>
                <wp:positionV relativeFrom="paragraph">
                  <wp:posOffset>175139</wp:posOffset>
                </wp:positionV>
                <wp:extent cx="102240" cy="74880"/>
                <wp:effectExtent l="38100" t="38100" r="31115" b="40005"/>
                <wp:wrapNone/>
                <wp:docPr id="1063" name="Rukopis 10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00">
                      <w14:nvContentPartPr>
                        <w14:cNvContentPartPr/>
                      </w14:nvContentPartPr>
                      <w14:xfrm>
                        <a:off x="0" y="0"/>
                        <a:ext cx="102240" cy="74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A1F3BA8" id="Rukopis 1063" o:spid="_x0000_s1026" type="#_x0000_t75" style="position:absolute;margin-left:553.5pt;margin-top:13.55pt;width:8.6pt;height:6.45pt;z-index:252708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">
                <v:imagedata r:id="rId2101" o:title=""/>
              </v:shape>
            </w:pict>
          </mc:Fallback>
        </mc:AlternateContent>
      </w:r>
      <w:r w:rsidR="009C5EB3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707840" behindDoc="0" locked="0" layoutInCell="1" allowOverlap="1">
                <wp:simplePos x="0" y="0"/>
                <wp:positionH relativeFrom="column">
                  <wp:posOffset>6921661</wp:posOffset>
                </wp:positionH>
                <wp:positionV relativeFrom="paragraph">
                  <wp:posOffset>148859</wp:posOffset>
                </wp:positionV>
                <wp:extent cx="66600" cy="14760"/>
                <wp:effectExtent l="38100" t="38100" r="29210" b="42545"/>
                <wp:wrapNone/>
                <wp:docPr id="1062" name="Rukopis 10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02">
                      <w14:nvContentPartPr>
                        <w14:cNvContentPartPr/>
                      </w14:nvContentPartPr>
                      <w14:xfrm>
                        <a:off x="0" y="0"/>
                        <a:ext cx="66600" cy="1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EAF16EA" id="Rukopis 1062" o:spid="_x0000_s1026" type="#_x0000_t75" style="position:absolute;margin-left:544.7pt;margin-top:11.4pt;width:5.7pt;height:1.6pt;z-index:252707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">
                <v:imagedata r:id="rId2103" o:title=""/>
              </v:shape>
            </w:pict>
          </mc:Fallback>
        </mc:AlternateContent>
      </w:r>
      <w:r w:rsidR="009C5EB3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706816" behindDoc="0" locked="0" layoutInCell="1" allowOverlap="1">
                <wp:simplePos x="0" y="0"/>
                <wp:positionH relativeFrom="column">
                  <wp:posOffset>6936421</wp:posOffset>
                </wp:positionH>
                <wp:positionV relativeFrom="paragraph">
                  <wp:posOffset>172619</wp:posOffset>
                </wp:positionV>
                <wp:extent cx="42480" cy="61200"/>
                <wp:effectExtent l="38100" t="38100" r="34290" b="34290"/>
                <wp:wrapNone/>
                <wp:docPr id="1061" name="Rukopis 10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04">
                      <w14:nvContentPartPr>
                        <w14:cNvContentPartPr/>
                      </w14:nvContentPartPr>
                      <w14:xfrm>
                        <a:off x="0" y="0"/>
                        <a:ext cx="42480" cy="61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D9E827C" id="Rukopis 1061" o:spid="_x0000_s1026" type="#_x0000_t75" style="position:absolute;margin-left:545.9pt;margin-top:13.35pt;width:4pt;height:5.45pt;z-index:252706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">
                <v:imagedata r:id="rId2105" o:title=""/>
              </v:shape>
            </w:pict>
          </mc:Fallback>
        </mc:AlternateContent>
      </w:r>
      <w:r w:rsidR="009C5EB3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705792" behindDoc="0" locked="0" layoutInCell="1" allowOverlap="1">
                <wp:simplePos x="0" y="0"/>
                <wp:positionH relativeFrom="column">
                  <wp:posOffset>6873061</wp:posOffset>
                </wp:positionH>
                <wp:positionV relativeFrom="paragraph">
                  <wp:posOffset>154259</wp:posOffset>
                </wp:positionV>
                <wp:extent cx="74160" cy="77400"/>
                <wp:effectExtent l="19050" t="38100" r="40640" b="37465"/>
                <wp:wrapNone/>
                <wp:docPr id="1060" name="Rukopis 10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06">
                      <w14:nvContentPartPr>
                        <w14:cNvContentPartPr/>
                      </w14:nvContentPartPr>
                      <w14:xfrm>
                        <a:off x="0" y="0"/>
                        <a:ext cx="74160" cy="77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706283C" id="Rukopis 1060" o:spid="_x0000_s1026" type="#_x0000_t75" style="position:absolute;margin-left:540.9pt;margin-top:11.85pt;width:6.3pt;height:6.75pt;z-index:252705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">
                <v:imagedata r:id="rId2107" o:title=""/>
              </v:shape>
            </w:pict>
          </mc:Fallback>
        </mc:AlternateContent>
      </w:r>
      <w:r w:rsidR="009C5EB3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704768" behindDoc="0" locked="0" layoutInCell="1" allowOverlap="1">
                <wp:simplePos x="0" y="0"/>
                <wp:positionH relativeFrom="column">
                  <wp:posOffset>6826621</wp:posOffset>
                </wp:positionH>
                <wp:positionV relativeFrom="paragraph">
                  <wp:posOffset>137339</wp:posOffset>
                </wp:positionV>
                <wp:extent cx="54000" cy="99720"/>
                <wp:effectExtent l="38100" t="38100" r="41275" b="33655"/>
                <wp:wrapNone/>
                <wp:docPr id="1059" name="Rukopis 10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08">
                      <w14:nvContentPartPr>
                        <w14:cNvContentPartPr/>
                      </w14:nvContentPartPr>
                      <w14:xfrm>
                        <a:off x="0" y="0"/>
                        <a:ext cx="54000" cy="9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B230596" id="Rukopis 1059" o:spid="_x0000_s1026" type="#_x0000_t75" style="position:absolute;margin-left:537.3pt;margin-top:10.5pt;width:4.6pt;height:8.4pt;z-index:252704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">
                <v:imagedata r:id="rId2109" o:title=""/>
              </v:shape>
            </w:pict>
          </mc:Fallback>
        </mc:AlternateContent>
      </w:r>
      <w:r w:rsidR="009C5EB3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703744" behindDoc="0" locked="0" layoutInCell="1" allowOverlap="1">
                <wp:simplePos x="0" y="0"/>
                <wp:positionH relativeFrom="column">
                  <wp:posOffset>6739141</wp:posOffset>
                </wp:positionH>
                <wp:positionV relativeFrom="paragraph">
                  <wp:posOffset>198179</wp:posOffset>
                </wp:positionV>
                <wp:extent cx="54720" cy="3960"/>
                <wp:effectExtent l="38100" t="38100" r="40640" b="34290"/>
                <wp:wrapNone/>
                <wp:docPr id="1058" name="Rukopis 10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10">
                      <w14:nvContentPartPr>
                        <w14:cNvContentPartPr/>
                      </w14:nvContentPartPr>
                      <w14:xfrm>
                        <a:off x="0" y="0"/>
                        <a:ext cx="54720" cy="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07D0CBC" id="Rukopis 1058" o:spid="_x0000_s1026" type="#_x0000_t75" style="position:absolute;margin-left:530.35pt;margin-top:15.3pt;width:4.8pt;height:.8pt;z-index:252703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">
                <v:imagedata r:id="rId2111" o:title=""/>
              </v:shape>
            </w:pict>
          </mc:Fallback>
        </mc:AlternateContent>
      </w:r>
      <w:r w:rsidR="009C5EB3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702720" behindDoc="0" locked="0" layoutInCell="1" allowOverlap="1">
                <wp:simplePos x="0" y="0"/>
                <wp:positionH relativeFrom="column">
                  <wp:posOffset>6719701</wp:posOffset>
                </wp:positionH>
                <wp:positionV relativeFrom="paragraph">
                  <wp:posOffset>169379</wp:posOffset>
                </wp:positionV>
                <wp:extent cx="59400" cy="14760"/>
                <wp:effectExtent l="38100" t="38100" r="36195" b="42545"/>
                <wp:wrapNone/>
                <wp:docPr id="1057" name="Rukopis 10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12">
                      <w14:nvContentPartPr>
                        <w14:cNvContentPartPr/>
                      </w14:nvContentPartPr>
                      <w14:xfrm>
                        <a:off x="0" y="0"/>
                        <a:ext cx="59400" cy="1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E27FC16" id="Rukopis 1057" o:spid="_x0000_s1026" type="#_x0000_t75" style="position:absolute;margin-left:528.7pt;margin-top:13pt;width:5.4pt;height:1.85pt;z-index:252702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">
                <v:imagedata r:id="rId2113" o:title=""/>
              </v:shape>
            </w:pict>
          </mc:Fallback>
        </mc:AlternateContent>
      </w:r>
      <w:r w:rsidR="009C5EB3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701696" behindDoc="0" locked="0" layoutInCell="1" allowOverlap="1">
                <wp:simplePos x="0" y="0"/>
                <wp:positionH relativeFrom="column">
                  <wp:posOffset>6573181</wp:posOffset>
                </wp:positionH>
                <wp:positionV relativeFrom="paragraph">
                  <wp:posOffset>142019</wp:posOffset>
                </wp:positionV>
                <wp:extent cx="112320" cy="77760"/>
                <wp:effectExtent l="19050" t="38100" r="40640" b="36830"/>
                <wp:wrapNone/>
                <wp:docPr id="1056" name="Rukopis 10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14">
                      <w14:nvContentPartPr>
                        <w14:cNvContentPartPr/>
                      </w14:nvContentPartPr>
                      <w14:xfrm>
                        <a:off x="0" y="0"/>
                        <a:ext cx="112320" cy="77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A219FE4" id="Rukopis 1056" o:spid="_x0000_s1026" type="#_x0000_t75" style="position:absolute;margin-left:517.3pt;margin-top:10.9pt;width:9.3pt;height:6.7pt;z-index:252701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">
                <v:imagedata r:id="rId2115" o:title=""/>
              </v:shape>
            </w:pict>
          </mc:Fallback>
        </mc:AlternateContent>
      </w:r>
      <w:r w:rsidR="009C5EB3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700672" behindDoc="0" locked="0" layoutInCell="1" allowOverlap="1">
                <wp:simplePos x="0" y="0"/>
                <wp:positionH relativeFrom="column">
                  <wp:posOffset>6604141</wp:posOffset>
                </wp:positionH>
                <wp:positionV relativeFrom="paragraph">
                  <wp:posOffset>139139</wp:posOffset>
                </wp:positionV>
                <wp:extent cx="30960" cy="100080"/>
                <wp:effectExtent l="38100" t="38100" r="45720" b="33655"/>
                <wp:wrapNone/>
                <wp:docPr id="1055" name="Rukopis 10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16">
                      <w14:nvContentPartPr>
                        <w14:cNvContentPartPr/>
                      </w14:nvContentPartPr>
                      <w14:xfrm>
                        <a:off x="0" y="0"/>
                        <a:ext cx="30960" cy="10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7998FCF" id="Rukopis 1055" o:spid="_x0000_s1026" type="#_x0000_t75" style="position:absolute;margin-left:519.7pt;margin-top:10.65pt;width:3.1pt;height:8.45pt;z-index:252700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">
                <v:imagedata r:id="rId2117" o:title=""/>
              </v:shape>
            </w:pict>
          </mc:Fallback>
        </mc:AlternateContent>
      </w:r>
      <w:r w:rsidR="009C5EB3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699648" behindDoc="0" locked="0" layoutInCell="1" allowOverlap="1">
                <wp:simplePos x="0" y="0"/>
                <wp:positionH relativeFrom="column">
                  <wp:posOffset>6268981</wp:posOffset>
                </wp:positionH>
                <wp:positionV relativeFrom="paragraph">
                  <wp:posOffset>139139</wp:posOffset>
                </wp:positionV>
                <wp:extent cx="108720" cy="13680"/>
                <wp:effectExtent l="38100" t="38100" r="43815" b="43815"/>
                <wp:wrapNone/>
                <wp:docPr id="1054" name="Rukopis 10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18">
                      <w14:nvContentPartPr>
                        <w14:cNvContentPartPr/>
                      </w14:nvContentPartPr>
                      <w14:xfrm>
                        <a:off x="0" y="0"/>
                        <a:ext cx="108720" cy="1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9DAFE5B" id="Rukopis 1054" o:spid="_x0000_s1026" type="#_x0000_t75" style="position:absolute;margin-left:493.25pt;margin-top:10.6pt;width:9.1pt;height:1.75pt;z-index:252699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">
                <v:imagedata r:id="rId2119" o:title=""/>
              </v:shape>
            </w:pict>
          </mc:Fallback>
        </mc:AlternateContent>
      </w:r>
      <w:r w:rsidR="009C5EB3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698624" behindDoc="0" locked="0" layoutInCell="1" allowOverlap="1">
                <wp:simplePos x="0" y="0"/>
                <wp:positionH relativeFrom="column">
                  <wp:posOffset>6279781</wp:posOffset>
                </wp:positionH>
                <wp:positionV relativeFrom="paragraph">
                  <wp:posOffset>148859</wp:posOffset>
                </wp:positionV>
                <wp:extent cx="66240" cy="97560"/>
                <wp:effectExtent l="38100" t="38100" r="29210" b="36195"/>
                <wp:wrapNone/>
                <wp:docPr id="1053" name="Rukopis 10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20">
                      <w14:nvContentPartPr>
                        <w14:cNvContentPartPr/>
                      </w14:nvContentPartPr>
                      <w14:xfrm>
                        <a:off x="0" y="0"/>
                        <a:ext cx="66240" cy="9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70C0F5D" id="Rukopis 1053" o:spid="_x0000_s1026" type="#_x0000_t75" style="position:absolute;margin-left:494.2pt;margin-top:11.45pt;width:5.8pt;height:8.4pt;z-index:252698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">
                <v:imagedata r:id="rId2121" o:title=""/>
              </v:shape>
            </w:pict>
          </mc:Fallback>
        </mc:AlternateContent>
      </w:r>
      <w:r w:rsidR="009C5EB3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697600" behindDoc="0" locked="0" layoutInCell="1" allowOverlap="1">
                <wp:simplePos x="0" y="0"/>
                <wp:positionH relativeFrom="column">
                  <wp:posOffset>6170701</wp:posOffset>
                </wp:positionH>
                <wp:positionV relativeFrom="paragraph">
                  <wp:posOffset>136979</wp:posOffset>
                </wp:positionV>
                <wp:extent cx="102240" cy="102240"/>
                <wp:effectExtent l="38100" t="38100" r="31115" b="31115"/>
                <wp:wrapNone/>
                <wp:docPr id="1052" name="Rukopis 10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22">
                      <w14:nvContentPartPr>
                        <w14:cNvContentPartPr/>
                      </w14:nvContentPartPr>
                      <w14:xfrm>
                        <a:off x="0" y="0"/>
                        <a:ext cx="102240" cy="10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221EBC" id="Rukopis 1052" o:spid="_x0000_s1026" type="#_x0000_t75" style="position:absolute;margin-left:485.6pt;margin-top:10.45pt;width:8.55pt;height:8.75pt;z-index:252697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">
                <v:imagedata r:id="rId2123" o:title=""/>
              </v:shape>
            </w:pict>
          </mc:Fallback>
        </mc:AlternateContent>
      </w:r>
      <w:r w:rsidR="009C5EB3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696576" behindDoc="0" locked="0" layoutInCell="1" allowOverlap="1">
                <wp:simplePos x="0" y="0"/>
                <wp:positionH relativeFrom="column">
                  <wp:posOffset>6036061</wp:posOffset>
                </wp:positionH>
                <wp:positionV relativeFrom="paragraph">
                  <wp:posOffset>219059</wp:posOffset>
                </wp:positionV>
                <wp:extent cx="67320" cy="14760"/>
                <wp:effectExtent l="38100" t="38100" r="46990" b="42545"/>
                <wp:wrapNone/>
                <wp:docPr id="1051" name="Rukopis 10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24">
                      <w14:nvContentPartPr>
                        <w14:cNvContentPartPr/>
                      </w14:nvContentPartPr>
                      <w14:xfrm>
                        <a:off x="0" y="0"/>
                        <a:ext cx="67320" cy="1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4774272" id="Rukopis 1051" o:spid="_x0000_s1026" type="#_x0000_t75" style="position:absolute;margin-left:474.95pt;margin-top:16.9pt;width:5.85pt;height:1.75pt;z-index:252696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">
                <v:imagedata r:id="rId2125" o:title=""/>
              </v:shape>
            </w:pict>
          </mc:Fallback>
        </mc:AlternateContent>
      </w:r>
      <w:r w:rsidR="009C5EB3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695552" behindDoc="0" locked="0" layoutInCell="1" allowOverlap="1">
                <wp:simplePos x="0" y="0"/>
                <wp:positionH relativeFrom="column">
                  <wp:posOffset>6051181</wp:posOffset>
                </wp:positionH>
                <wp:positionV relativeFrom="paragraph">
                  <wp:posOffset>173699</wp:posOffset>
                </wp:positionV>
                <wp:extent cx="32040" cy="85320"/>
                <wp:effectExtent l="38100" t="19050" r="44450" b="48260"/>
                <wp:wrapNone/>
                <wp:docPr id="1050" name="Rukopis 10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26">
                      <w14:nvContentPartPr>
                        <w14:cNvContentPartPr/>
                      </w14:nvContentPartPr>
                      <w14:xfrm>
                        <a:off x="0" y="0"/>
                        <a:ext cx="32040" cy="85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DD99405" id="Rukopis 1050" o:spid="_x0000_s1026" type="#_x0000_t75" style="position:absolute;margin-left:476.15pt;margin-top:13.4pt;width:3.05pt;height:7.3pt;z-index:252695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">
                <v:imagedata r:id="rId2127" o:title=""/>
              </v:shape>
            </w:pict>
          </mc:Fallback>
        </mc:AlternateContent>
      </w:r>
      <w:r w:rsidR="009C5EB3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694528" behindDoc="0" locked="0" layoutInCell="1" allowOverlap="1">
                <wp:simplePos x="0" y="0"/>
                <wp:positionH relativeFrom="column">
                  <wp:posOffset>5892061</wp:posOffset>
                </wp:positionH>
                <wp:positionV relativeFrom="paragraph">
                  <wp:posOffset>163259</wp:posOffset>
                </wp:positionV>
                <wp:extent cx="93240" cy="97560"/>
                <wp:effectExtent l="38100" t="38100" r="21590" b="36195"/>
                <wp:wrapNone/>
                <wp:docPr id="1049" name="Rukopis 10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28">
                      <w14:nvContentPartPr>
                        <w14:cNvContentPartPr/>
                      </w14:nvContentPartPr>
                      <w14:xfrm>
                        <a:off x="0" y="0"/>
                        <a:ext cx="93240" cy="9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9BAA045" id="Rukopis 1049" o:spid="_x0000_s1026" type="#_x0000_t75" style="position:absolute;margin-left:463.7pt;margin-top:12.5pt;width:7.9pt;height:8.4pt;z-index:252694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">
                <v:imagedata r:id="rId2129" o:title=""/>
              </v:shape>
            </w:pict>
          </mc:Fallback>
        </mc:AlternateContent>
      </w:r>
      <w:r w:rsidR="009C5EB3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693504" behindDoc="0" locked="0" layoutInCell="1" allowOverlap="1">
                <wp:simplePos x="0" y="0"/>
                <wp:positionH relativeFrom="column">
                  <wp:posOffset>5746981</wp:posOffset>
                </wp:positionH>
                <wp:positionV relativeFrom="paragraph">
                  <wp:posOffset>223379</wp:posOffset>
                </wp:positionV>
                <wp:extent cx="68400" cy="12600"/>
                <wp:effectExtent l="38100" t="38100" r="46355" b="45085"/>
                <wp:wrapNone/>
                <wp:docPr id="1048" name="Rukopis 10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30">
                      <w14:nvContentPartPr>
                        <w14:cNvContentPartPr/>
                      </w14:nvContentPartPr>
                      <w14:xfrm>
                        <a:off x="0" y="0"/>
                        <a:ext cx="68400" cy="1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EC8D13A" id="Rukopis 1048" o:spid="_x0000_s1026" type="#_x0000_t75" style="position:absolute;margin-left:452.15pt;margin-top:17.25pt;width:6pt;height:1.65pt;z-index:252693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">
                <v:imagedata r:id="rId2131" o:title=""/>
              </v:shape>
            </w:pict>
          </mc:Fallback>
        </mc:AlternateContent>
      </w:r>
      <w:r w:rsidR="009C5EB3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692480" behindDoc="0" locked="0" layoutInCell="1" allowOverlap="1">
                <wp:simplePos x="0" y="0"/>
                <wp:positionH relativeFrom="column">
                  <wp:posOffset>5740861</wp:posOffset>
                </wp:positionH>
                <wp:positionV relativeFrom="paragraph">
                  <wp:posOffset>202859</wp:posOffset>
                </wp:positionV>
                <wp:extent cx="59760" cy="8280"/>
                <wp:effectExtent l="38100" t="38100" r="35560" b="29845"/>
                <wp:wrapNone/>
                <wp:docPr id="1047" name="Rukopis 10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32">
                      <w14:nvContentPartPr>
                        <w14:cNvContentPartPr/>
                      </w14:nvContentPartPr>
                      <w14:xfrm>
                        <a:off x="0" y="0"/>
                        <a:ext cx="59760" cy="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43FA124" id="Rukopis 1047" o:spid="_x0000_s1026" type="#_x0000_t75" style="position:absolute;margin-left:451.75pt;margin-top:15.65pt;width:5.25pt;height:1.3pt;z-index:252692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">
                <v:imagedata r:id="rId2133" o:title=""/>
              </v:shape>
            </w:pict>
          </mc:Fallback>
        </mc:AlternateContent>
      </w:r>
      <w:r w:rsidR="009C5EB3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691456" behindDoc="0" locked="0" layoutInCell="1" allowOverlap="1">
                <wp:simplePos x="0" y="0"/>
                <wp:positionH relativeFrom="column">
                  <wp:posOffset>5532421</wp:posOffset>
                </wp:positionH>
                <wp:positionV relativeFrom="paragraph">
                  <wp:posOffset>131219</wp:posOffset>
                </wp:positionV>
                <wp:extent cx="142200" cy="122760"/>
                <wp:effectExtent l="38100" t="38100" r="29845" b="29845"/>
                <wp:wrapNone/>
                <wp:docPr id="1046" name="Rukopis 10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34">
                      <w14:nvContentPartPr>
                        <w14:cNvContentPartPr/>
                      </w14:nvContentPartPr>
                      <w14:xfrm>
                        <a:off x="0" y="0"/>
                        <a:ext cx="142200" cy="122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5C329DC" id="Rukopis 1046" o:spid="_x0000_s1026" type="#_x0000_t75" style="position:absolute;margin-left:435.3pt;margin-top:10.05pt;width:11.9pt;height:10.2pt;z-index:252691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">
                <v:imagedata r:id="rId2135" o:title=""/>
              </v:shape>
            </w:pict>
          </mc:Fallback>
        </mc:AlternateContent>
      </w:r>
      <w:r w:rsidR="009C5EB3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690432" behindDoc="0" locked="0" layoutInCell="1" allowOverlap="1">
                <wp:simplePos x="0" y="0"/>
                <wp:positionH relativeFrom="column">
                  <wp:posOffset>5563021</wp:posOffset>
                </wp:positionH>
                <wp:positionV relativeFrom="paragraph">
                  <wp:posOffset>147779</wp:posOffset>
                </wp:positionV>
                <wp:extent cx="13320" cy="124920"/>
                <wp:effectExtent l="38100" t="38100" r="44450" b="46990"/>
                <wp:wrapNone/>
                <wp:docPr id="1045" name="Rukopis 10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36">
                      <w14:nvContentPartPr>
                        <w14:cNvContentPartPr/>
                      </w14:nvContentPartPr>
                      <w14:xfrm>
                        <a:off x="0" y="0"/>
                        <a:ext cx="13320" cy="124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E39F04F" id="Rukopis 1045" o:spid="_x0000_s1026" type="#_x0000_t75" style="position:absolute;margin-left:437.65pt;margin-top:11.3pt;width:1.7pt;height:10.6pt;z-index:252690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">
                <v:imagedata r:id="rId2137" o:title=""/>
              </v:shape>
            </w:pict>
          </mc:Fallback>
        </mc:AlternateContent>
      </w:r>
      <w:r w:rsidR="009C5EB3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689408" behindDoc="0" locked="0" layoutInCell="1" allowOverlap="1">
                <wp:simplePos x="0" y="0"/>
                <wp:positionH relativeFrom="column">
                  <wp:posOffset>5566981</wp:posOffset>
                </wp:positionH>
                <wp:positionV relativeFrom="paragraph">
                  <wp:posOffset>185219</wp:posOffset>
                </wp:positionV>
                <wp:extent cx="1440" cy="3600"/>
                <wp:effectExtent l="0" t="0" r="0" b="0"/>
                <wp:wrapNone/>
                <wp:docPr id="1044" name="Rukopis 10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38">
                      <w14:nvContentPartPr>
                        <w14:cNvContentPartPr/>
                      </w14:nvContentPartPr>
                      <w14:xfrm>
                        <a:off x="0" y="0"/>
                        <a:ext cx="1440" cy="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119043B" id="Rukopis 1044" o:spid="_x0000_s1026" type="#_x0000_t75" style="position:absolute;margin-left:438pt;margin-top:14.15pt;width:.7pt;height:1pt;z-index:252689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">
                <v:imagedata r:id="rId2139" o:title=""/>
              </v:shape>
            </w:pict>
          </mc:Fallback>
        </mc:AlternateContent>
      </w:r>
      <w:r w:rsidR="009C5EB3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557312" behindDoc="0" locked="0" layoutInCell="1" allowOverlap="1">
                <wp:simplePos x="0" y="0"/>
                <wp:positionH relativeFrom="column">
                  <wp:posOffset>1412941</wp:posOffset>
                </wp:positionH>
                <wp:positionV relativeFrom="paragraph">
                  <wp:posOffset>69984</wp:posOffset>
                </wp:positionV>
                <wp:extent cx="89280" cy="63720"/>
                <wp:effectExtent l="38100" t="38100" r="44450" b="50800"/>
                <wp:wrapNone/>
                <wp:docPr id="915" name="Rukopis 9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40">
                      <w14:nvContentPartPr>
                        <w14:cNvContentPartPr/>
                      </w14:nvContentPartPr>
                      <w14:xfrm>
                        <a:off x="0" y="0"/>
                        <a:ext cx="89280" cy="63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C23E4FD" id="Rukopis 915" o:spid="_x0000_s1026" type="#_x0000_t75" style="position:absolute;margin-left:110.8pt;margin-top:5.05pt;width:7.7pt;height:5.85pt;z-index:252557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">
                <v:imagedata r:id="rId2141" o:title=""/>
              </v:shape>
            </w:pict>
          </mc:Fallback>
        </mc:AlternateContent>
      </w:r>
      <w:r w:rsidR="009C5EB3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555264" behindDoc="0" locked="0" layoutInCell="1" allowOverlap="1">
                <wp:simplePos x="0" y="0"/>
                <wp:positionH relativeFrom="column">
                  <wp:posOffset>1365421</wp:posOffset>
                </wp:positionH>
                <wp:positionV relativeFrom="paragraph">
                  <wp:posOffset>69264</wp:posOffset>
                </wp:positionV>
                <wp:extent cx="48960" cy="56520"/>
                <wp:effectExtent l="19050" t="38100" r="46355" b="38735"/>
                <wp:wrapNone/>
                <wp:docPr id="913" name="Rukopis 9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42">
                      <w14:nvContentPartPr>
                        <w14:cNvContentPartPr/>
                      </w14:nvContentPartPr>
                      <w14:xfrm>
                        <a:off x="0" y="0"/>
                        <a:ext cx="48960" cy="56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7A9E953" id="Rukopis 913" o:spid="_x0000_s1026" type="#_x0000_t75" style="position:absolute;margin-left:107.05pt;margin-top:5.05pt;width:4.45pt;height:5.25pt;z-index:252555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">
                <v:imagedata r:id="rId2143" o:title=""/>
              </v:shape>
            </w:pict>
          </mc:Fallback>
        </mc:AlternateContent>
      </w:r>
      <w:r w:rsidR="009C5EB3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554240" behindDoc="0" locked="0" layoutInCell="1" allowOverlap="1">
                <wp:simplePos x="0" y="0"/>
                <wp:positionH relativeFrom="column">
                  <wp:posOffset>1269301</wp:posOffset>
                </wp:positionH>
                <wp:positionV relativeFrom="paragraph">
                  <wp:posOffset>48744</wp:posOffset>
                </wp:positionV>
                <wp:extent cx="84600" cy="74880"/>
                <wp:effectExtent l="38100" t="38100" r="29845" b="40005"/>
                <wp:wrapNone/>
                <wp:docPr id="912" name="Rukopis 9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44">
                      <w14:nvContentPartPr>
                        <w14:cNvContentPartPr/>
                      </w14:nvContentPartPr>
                      <w14:xfrm>
                        <a:off x="0" y="0"/>
                        <a:ext cx="84600" cy="74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ACAAB1E" id="Rukopis 912" o:spid="_x0000_s1026" type="#_x0000_t75" style="position:absolute;margin-left:99.55pt;margin-top:3.45pt;width:7.25pt;height:6.75pt;z-index:252554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">
                <v:imagedata r:id="rId2145" o:title=""/>
              </v:shape>
            </w:pict>
          </mc:Fallback>
        </mc:AlternateContent>
      </w:r>
      <w:r w:rsidR="009C5EB3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553216" behindDoc="0" locked="0" layoutInCell="1" allowOverlap="1">
                <wp:simplePos x="0" y="0"/>
                <wp:positionH relativeFrom="column">
                  <wp:posOffset>1160581</wp:posOffset>
                </wp:positionH>
                <wp:positionV relativeFrom="paragraph">
                  <wp:posOffset>2304</wp:posOffset>
                </wp:positionV>
                <wp:extent cx="110880" cy="111960"/>
                <wp:effectExtent l="38100" t="38100" r="41910" b="40640"/>
                <wp:wrapNone/>
                <wp:docPr id="911" name="Rukopis 9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46">
                      <w14:nvContentPartPr>
                        <w14:cNvContentPartPr/>
                      </w14:nvContentPartPr>
                      <w14:xfrm>
                        <a:off x="0" y="0"/>
                        <a:ext cx="110880" cy="11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E18DA32" id="Rukopis 911" o:spid="_x0000_s1026" type="#_x0000_t75" style="position:absolute;margin-left:91.1pt;margin-top:-.1pt;width:9.3pt;height:9.55pt;z-index:252553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">
                <v:imagedata r:id="rId2147" o:title=""/>
              </v:shape>
            </w:pict>
          </mc:Fallback>
        </mc:AlternateContent>
      </w:r>
      <w:r w:rsidR="009C5EB3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552192" behindDoc="0" locked="0" layoutInCell="1" allowOverlap="1">
                <wp:simplePos x="0" y="0"/>
                <wp:positionH relativeFrom="column">
                  <wp:posOffset>1124581</wp:posOffset>
                </wp:positionH>
                <wp:positionV relativeFrom="paragraph">
                  <wp:posOffset>62784</wp:posOffset>
                </wp:positionV>
                <wp:extent cx="57600" cy="61200"/>
                <wp:effectExtent l="38100" t="38100" r="38100" b="34290"/>
                <wp:wrapNone/>
                <wp:docPr id="910" name="Rukopis 9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48">
                      <w14:nvContentPartPr>
                        <w14:cNvContentPartPr/>
                      </w14:nvContentPartPr>
                      <w14:xfrm>
                        <a:off x="0" y="0"/>
                        <a:ext cx="57600" cy="61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9EF6313" id="Rukopis 910" o:spid="_x0000_s1026" type="#_x0000_t75" style="position:absolute;margin-left:88.3pt;margin-top:4.6pt;width:5.05pt;height:5.5pt;z-index:252552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">
                <v:imagedata r:id="rId2149" o:title=""/>
              </v:shape>
            </w:pict>
          </mc:Fallback>
        </mc:AlternateContent>
      </w:r>
      <w:r w:rsidR="009C5EB3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551168" behindDoc="0" locked="0" layoutInCell="1" allowOverlap="1">
                <wp:simplePos x="0" y="0"/>
                <wp:positionH relativeFrom="column">
                  <wp:posOffset>1031701</wp:posOffset>
                </wp:positionH>
                <wp:positionV relativeFrom="paragraph">
                  <wp:posOffset>59184</wp:posOffset>
                </wp:positionV>
                <wp:extent cx="76680" cy="6840"/>
                <wp:effectExtent l="38100" t="38100" r="38100" b="31750"/>
                <wp:wrapNone/>
                <wp:docPr id="909" name="Rukopis 9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50">
                      <w14:nvContentPartPr>
                        <w14:cNvContentPartPr/>
                      </w14:nvContentPartPr>
                      <w14:xfrm>
                        <a:off x="0" y="0"/>
                        <a:ext cx="76680" cy="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B2FC3FD" id="Rukopis 909" o:spid="_x0000_s1026" type="#_x0000_t75" style="position:absolute;margin-left:80.95pt;margin-top:4.3pt;width:6.55pt;height:1.25pt;z-index:252551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">
                <v:imagedata r:id="rId2151" o:title=""/>
              </v:shape>
            </w:pict>
          </mc:Fallback>
        </mc:AlternateContent>
      </w:r>
      <w:r w:rsidR="009C5EB3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550144" behindDoc="0" locked="0" layoutInCell="1" allowOverlap="1">
                <wp:simplePos x="0" y="0"/>
                <wp:positionH relativeFrom="column">
                  <wp:posOffset>1050781</wp:posOffset>
                </wp:positionH>
                <wp:positionV relativeFrom="paragraph">
                  <wp:posOffset>-4536</wp:posOffset>
                </wp:positionV>
                <wp:extent cx="62280" cy="127080"/>
                <wp:effectExtent l="38100" t="38100" r="33020" b="44450"/>
                <wp:wrapNone/>
                <wp:docPr id="908" name="Rukopis 9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52">
                      <w14:nvContentPartPr>
                        <w14:cNvContentPartPr/>
                      </w14:nvContentPartPr>
                      <w14:xfrm>
                        <a:off x="0" y="0"/>
                        <a:ext cx="62280" cy="127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51D5355" id="Rukopis 908" o:spid="_x0000_s1026" type="#_x0000_t75" style="position:absolute;margin-left:82.4pt;margin-top:-.7pt;width:5.4pt;height:10.75pt;z-index:252550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">
                <v:imagedata r:id="rId2153" o:title=""/>
              </v:shape>
            </w:pict>
          </mc:Fallback>
        </mc:AlternateContent>
      </w:r>
      <w:r w:rsidR="009C5EB3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549120" behindDoc="0" locked="0" layoutInCell="1" allowOverlap="1">
                <wp:simplePos x="0" y="0"/>
                <wp:positionH relativeFrom="column">
                  <wp:posOffset>989941</wp:posOffset>
                </wp:positionH>
                <wp:positionV relativeFrom="paragraph">
                  <wp:posOffset>97344</wp:posOffset>
                </wp:positionV>
                <wp:extent cx="360" cy="360"/>
                <wp:effectExtent l="38100" t="38100" r="38100" b="38100"/>
                <wp:wrapNone/>
                <wp:docPr id="907" name="Rukopis 9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54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247579E" id="Rukopis 907" o:spid="_x0000_s1026" type="#_x0000_t75" style="position:absolute;margin-left:77.6pt;margin-top:7.3pt;width:.75pt;height:.75pt;z-index:252549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">
                <v:imagedata r:id="rId2155" o:title=""/>
              </v:shape>
            </w:pict>
          </mc:Fallback>
        </mc:AlternateContent>
      </w:r>
      <w:r w:rsidR="009C5EB3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548096" behindDoc="0" locked="0" layoutInCell="1" allowOverlap="1">
                <wp:simplePos x="0" y="0"/>
                <wp:positionH relativeFrom="column">
                  <wp:posOffset>900661</wp:posOffset>
                </wp:positionH>
                <wp:positionV relativeFrom="paragraph">
                  <wp:posOffset>-17856</wp:posOffset>
                </wp:positionV>
                <wp:extent cx="45360" cy="119520"/>
                <wp:effectExtent l="38100" t="38100" r="31115" b="33020"/>
                <wp:wrapNone/>
                <wp:docPr id="906" name="Rukopis 9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56">
                      <w14:nvContentPartPr>
                        <w14:cNvContentPartPr/>
                      </w14:nvContentPartPr>
                      <w14:xfrm>
                        <a:off x="0" y="0"/>
                        <a:ext cx="45360" cy="119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AEB83D2" id="Rukopis 906" o:spid="_x0000_s1026" type="#_x0000_t75" style="position:absolute;margin-left:70.6pt;margin-top:-1.7pt;width:4.1pt;height:9.95pt;z-index:252548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">
                <v:imagedata r:id="rId2157" o:title=""/>
              </v:shape>
            </w:pict>
          </mc:Fallback>
        </mc:AlternateContent>
      </w:r>
      <w:r w:rsidR="009C5EB3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547072" behindDoc="0" locked="0" layoutInCell="1" allowOverlap="1">
                <wp:simplePos x="0" y="0"/>
                <wp:positionH relativeFrom="column">
                  <wp:posOffset>686821</wp:posOffset>
                </wp:positionH>
                <wp:positionV relativeFrom="paragraph">
                  <wp:posOffset>40824</wp:posOffset>
                </wp:positionV>
                <wp:extent cx="87840" cy="61560"/>
                <wp:effectExtent l="38100" t="38100" r="45720" b="34290"/>
                <wp:wrapNone/>
                <wp:docPr id="905" name="Rukopis 9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58">
                      <w14:nvContentPartPr>
                        <w14:cNvContentPartPr/>
                      </w14:nvContentPartPr>
                      <w14:xfrm>
                        <a:off x="0" y="0"/>
                        <a:ext cx="87840" cy="61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298E011" id="Rukopis 905" o:spid="_x0000_s1026" type="#_x0000_t75" style="position:absolute;margin-left:53.65pt;margin-top:2.8pt;width:7.6pt;height:5.7pt;z-index:252547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">
                <v:imagedata r:id="rId2159" o:title=""/>
              </v:shape>
            </w:pict>
          </mc:Fallback>
        </mc:AlternateContent>
      </w:r>
      <w:r w:rsidR="009C5EB3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546048" behindDoc="0" locked="0" layoutInCell="1" allowOverlap="1">
                <wp:simplePos x="0" y="0"/>
                <wp:positionH relativeFrom="column">
                  <wp:posOffset>598981</wp:posOffset>
                </wp:positionH>
                <wp:positionV relativeFrom="paragraph">
                  <wp:posOffset>80784</wp:posOffset>
                </wp:positionV>
                <wp:extent cx="68040" cy="360"/>
                <wp:effectExtent l="38100" t="38100" r="46355" b="38100"/>
                <wp:wrapNone/>
                <wp:docPr id="904" name="Rukopis 9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60">
                      <w14:nvContentPartPr>
                        <w14:cNvContentPartPr/>
                      </w14:nvContentPartPr>
                      <w14:xfrm>
                        <a:off x="0" y="0"/>
                        <a:ext cx="6804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A8D87C4" id="Rukopis 904" o:spid="_x0000_s1026" type="#_x0000_t75" style="position:absolute;margin-left:46.8pt;margin-top:6pt;width:5.9pt;height:.75pt;z-index:252546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">
                <v:imagedata r:id="rId2161" o:title=""/>
              </v:shape>
            </w:pict>
          </mc:Fallback>
        </mc:AlternateContent>
      </w:r>
      <w:r w:rsidR="009C5EB3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545024" behindDoc="0" locked="0" layoutInCell="1" allowOverlap="1">
                <wp:simplePos x="0" y="0"/>
                <wp:positionH relativeFrom="column">
                  <wp:posOffset>594301</wp:posOffset>
                </wp:positionH>
                <wp:positionV relativeFrom="paragraph">
                  <wp:posOffset>32184</wp:posOffset>
                </wp:positionV>
                <wp:extent cx="78480" cy="72360"/>
                <wp:effectExtent l="19050" t="38100" r="36195" b="42545"/>
                <wp:wrapNone/>
                <wp:docPr id="903" name="Rukopis 9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62">
                      <w14:nvContentPartPr>
                        <w14:cNvContentPartPr/>
                      </w14:nvContentPartPr>
                      <w14:xfrm>
                        <a:off x="0" y="0"/>
                        <a:ext cx="78480" cy="72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63F313B" id="Rukopis 903" o:spid="_x0000_s1026" type="#_x0000_t75" style="position:absolute;margin-left:46.45pt;margin-top:2.2pt;width:6.7pt;height:6.45pt;z-index:252545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">
                <v:imagedata r:id="rId2163" o:title=""/>
              </v:shape>
            </w:pict>
          </mc:Fallback>
        </mc:AlternateContent>
      </w:r>
      <w:r w:rsidR="009C5EB3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544000" behindDoc="0" locked="0" layoutInCell="1" allowOverlap="1">
                <wp:simplePos x="0" y="0"/>
                <wp:positionH relativeFrom="column">
                  <wp:posOffset>503221</wp:posOffset>
                </wp:positionH>
                <wp:positionV relativeFrom="paragraph">
                  <wp:posOffset>21744</wp:posOffset>
                </wp:positionV>
                <wp:extent cx="105480" cy="79560"/>
                <wp:effectExtent l="19050" t="38100" r="8890" b="34925"/>
                <wp:wrapNone/>
                <wp:docPr id="902" name="Rukopis 9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64">
                      <w14:nvContentPartPr>
                        <w14:cNvContentPartPr/>
                      </w14:nvContentPartPr>
                      <w14:xfrm>
                        <a:off x="0" y="0"/>
                        <a:ext cx="105480" cy="79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EB4C79C" id="Rukopis 902" o:spid="_x0000_s1026" type="#_x0000_t75" style="position:absolute;margin-left:39.15pt;margin-top:1.3pt;width:8.85pt;height:7.05pt;z-index:252544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">
                <v:imagedata r:id="rId2165" o:title=""/>
              </v:shape>
            </w:pict>
          </mc:Fallback>
        </mc:AlternateContent>
      </w:r>
      <w:r w:rsidR="009C5EB3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542976" behindDoc="0" locked="0" layoutInCell="1" allowOverlap="1">
                <wp:simplePos x="0" y="0"/>
                <wp:positionH relativeFrom="column">
                  <wp:posOffset>391981</wp:posOffset>
                </wp:positionH>
                <wp:positionV relativeFrom="paragraph">
                  <wp:posOffset>38304</wp:posOffset>
                </wp:positionV>
                <wp:extent cx="97200" cy="14400"/>
                <wp:effectExtent l="38100" t="38100" r="36195" b="43180"/>
                <wp:wrapNone/>
                <wp:docPr id="901" name="Rukopis 9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66">
                      <w14:nvContentPartPr>
                        <w14:cNvContentPartPr/>
                      </w14:nvContentPartPr>
                      <w14:xfrm>
                        <a:off x="0" y="0"/>
                        <a:ext cx="97200" cy="1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AE034C7" id="Rukopis 901" o:spid="_x0000_s1026" type="#_x0000_t75" style="position:absolute;margin-left:30.5pt;margin-top:2.65pt;width:8.15pt;height:1.9pt;z-index:252542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">
                <v:imagedata r:id="rId2167" o:title=""/>
              </v:shape>
            </w:pict>
          </mc:Fallback>
        </mc:AlternateContent>
      </w:r>
      <w:r w:rsidR="009C5EB3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541952" behindDoc="0" locked="0" layoutInCell="1" allowOverlap="1">
                <wp:simplePos x="0" y="0"/>
                <wp:positionH relativeFrom="column">
                  <wp:posOffset>400981</wp:posOffset>
                </wp:positionH>
                <wp:positionV relativeFrom="paragraph">
                  <wp:posOffset>-26136</wp:posOffset>
                </wp:positionV>
                <wp:extent cx="87840" cy="129240"/>
                <wp:effectExtent l="19050" t="38100" r="45720" b="42545"/>
                <wp:wrapNone/>
                <wp:docPr id="900" name="Rukopis 9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68">
                      <w14:nvContentPartPr>
                        <w14:cNvContentPartPr/>
                      </w14:nvContentPartPr>
                      <w14:xfrm>
                        <a:off x="0" y="0"/>
                        <a:ext cx="87840" cy="129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7562ADF" id="Rukopis 900" o:spid="_x0000_s1026" type="#_x0000_t75" style="position:absolute;margin-left:31.25pt;margin-top:-2.35pt;width:7.45pt;height:10.95pt;z-index:252541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">
                <v:imagedata r:id="rId2169" o:title=""/>
              </v:shape>
            </w:pict>
          </mc:Fallback>
        </mc:AlternateContent>
      </w:r>
      <w:r w:rsidR="009C5EB3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540928" behindDoc="0" locked="0" layoutInCell="1" allowOverlap="1">
                <wp:simplePos x="0" y="0"/>
                <wp:positionH relativeFrom="column">
                  <wp:posOffset>327901</wp:posOffset>
                </wp:positionH>
                <wp:positionV relativeFrom="paragraph">
                  <wp:posOffset>7704</wp:posOffset>
                </wp:positionV>
                <wp:extent cx="45720" cy="78840"/>
                <wp:effectExtent l="19050" t="38100" r="49530" b="35560"/>
                <wp:wrapNone/>
                <wp:docPr id="899" name="Rukopis 8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70">
                      <w14:nvContentPartPr>
                        <w14:cNvContentPartPr/>
                      </w14:nvContentPartPr>
                      <w14:xfrm>
                        <a:off x="0" y="0"/>
                        <a:ext cx="45720" cy="78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05BCDE4" id="Rukopis 899" o:spid="_x0000_s1026" type="#_x0000_t75" style="position:absolute;margin-left:25.4pt;margin-top:.15pt;width:4.4pt;height:7.05pt;z-index:252540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">
                <v:imagedata r:id="rId2171" o:title=""/>
              </v:shape>
            </w:pict>
          </mc:Fallback>
        </mc:AlternateContent>
      </w:r>
    </w:p>
    <w:p w:rsidR="00616383" w:rsidRDefault="00616383" w:rsidP="00C05026">
      <w:pPr>
        <w:pStyle w:val="Odlomakpopisa"/>
        <w:numPr>
          <w:ilvl w:val="0"/>
          <w:numId w:val="2"/>
        </w:numPr>
        <w:tabs>
          <w:tab w:val="left" w:pos="426"/>
        </w:tabs>
        <w:spacing w:line="360" w:lineRule="auto"/>
        <w:rPr>
          <w:rFonts w:ascii="Arial" w:hAnsi="Arial" w:cs="Arial"/>
        </w:rPr>
      </w:pPr>
      <w:r w:rsidRPr="005F4EAA">
        <w:rPr>
          <w:rFonts w:ascii="Arial" w:hAnsi="Arial" w:cs="Arial"/>
        </w:rPr>
        <w:lastRenderedPageBreak/>
        <w:t xml:space="preserve">Stolar </w:t>
      </w:r>
      <w:proofErr w:type="spellStart"/>
      <w:r w:rsidRPr="005F4EAA">
        <w:rPr>
          <w:rFonts w:ascii="Arial" w:hAnsi="Arial" w:cs="Arial"/>
        </w:rPr>
        <w:t>Letvić</w:t>
      </w:r>
      <w:proofErr w:type="spellEnd"/>
      <w:r w:rsidRPr="005F4EAA">
        <w:rPr>
          <w:rFonts w:ascii="Arial" w:hAnsi="Arial" w:cs="Arial"/>
        </w:rPr>
        <w:t xml:space="preserve"> treba napraviti okrugli stol za 12 osoba. Kolika je duljina promjera stola ako svaka osoba zauzme najmanje 0.8 m njegova opsega? Zaokruži na dvije decimale.</w:t>
      </w:r>
    </w:p>
    <w:p w:rsidR="00616383" w:rsidRDefault="00D2312C" w:rsidP="00616383">
      <w:pPr>
        <w:pStyle w:val="Odlomakpopisa"/>
        <w:tabs>
          <w:tab w:val="left" w:pos="426"/>
        </w:tabs>
        <w:spacing w:line="360" w:lineRule="auto"/>
        <w:ind w:left="284"/>
        <w:rPr>
          <w:rFonts w:ascii="Arial" w:hAnsi="Arial" w:cs="Arial"/>
        </w:rPr>
      </w:pP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890112" behindDoc="0" locked="0" layoutInCell="1" allowOverlap="1">
                <wp:simplePos x="0" y="0"/>
                <wp:positionH relativeFrom="column">
                  <wp:posOffset>6879901</wp:posOffset>
                </wp:positionH>
                <wp:positionV relativeFrom="paragraph">
                  <wp:posOffset>164959</wp:posOffset>
                </wp:positionV>
                <wp:extent cx="41400" cy="43200"/>
                <wp:effectExtent l="19050" t="38100" r="34925" b="33020"/>
                <wp:wrapNone/>
                <wp:docPr id="1262" name="Rukopis 12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72">
                      <w14:nvContentPartPr>
                        <w14:cNvContentPartPr/>
                      </w14:nvContentPartPr>
                      <w14:xfrm>
                        <a:off x="0" y="0"/>
                        <a:ext cx="41400" cy="43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6E20BE9" id="Rukopis 1262" o:spid="_x0000_s1026" type="#_x0000_t75" style="position:absolute;margin-left:541.4pt;margin-top:12.6pt;width:3.95pt;height:4.1pt;z-index:252890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">
                <v:imagedata r:id="rId2173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889088" behindDoc="0" locked="0" layoutInCell="1" allowOverlap="1">
                <wp:simplePos x="0" y="0"/>
                <wp:positionH relativeFrom="column">
                  <wp:posOffset>6857941</wp:posOffset>
                </wp:positionH>
                <wp:positionV relativeFrom="paragraph">
                  <wp:posOffset>167479</wp:posOffset>
                </wp:positionV>
                <wp:extent cx="32760" cy="42480"/>
                <wp:effectExtent l="38100" t="38100" r="43815" b="34290"/>
                <wp:wrapNone/>
                <wp:docPr id="1261" name="Rukopis 12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74">
                      <w14:nvContentPartPr>
                        <w14:cNvContentPartPr/>
                      </w14:nvContentPartPr>
                      <w14:xfrm>
                        <a:off x="0" y="0"/>
                        <a:ext cx="32760" cy="42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3A4928E" id="Rukopis 1261" o:spid="_x0000_s1026" type="#_x0000_t75" style="position:absolute;margin-left:539.8pt;margin-top:12.8pt;width:3.2pt;height:4pt;z-index:252889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">
                <v:imagedata r:id="rId2175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888064" behindDoc="0" locked="0" layoutInCell="1" allowOverlap="1">
                <wp:simplePos x="0" y="0"/>
                <wp:positionH relativeFrom="column">
                  <wp:posOffset>6943261</wp:posOffset>
                </wp:positionH>
                <wp:positionV relativeFrom="paragraph">
                  <wp:posOffset>196279</wp:posOffset>
                </wp:positionV>
                <wp:extent cx="64080" cy="47520"/>
                <wp:effectExtent l="38100" t="38100" r="31750" b="48260"/>
                <wp:wrapNone/>
                <wp:docPr id="1260" name="Rukopis 12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76">
                      <w14:nvContentPartPr>
                        <w14:cNvContentPartPr/>
                      </w14:nvContentPartPr>
                      <w14:xfrm>
                        <a:off x="0" y="0"/>
                        <a:ext cx="64080" cy="47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3D52F99" id="Rukopis 1260" o:spid="_x0000_s1026" type="#_x0000_t75" style="position:absolute;margin-left:546.3pt;margin-top:15.05pt;width:5.7pt;height:4.6pt;z-index:252888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">
                <v:imagedata r:id="rId2177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887040" behindDoc="0" locked="0" layoutInCell="1" allowOverlap="1">
                <wp:simplePos x="0" y="0"/>
                <wp:positionH relativeFrom="column">
                  <wp:posOffset>6745261</wp:posOffset>
                </wp:positionH>
                <wp:positionV relativeFrom="paragraph">
                  <wp:posOffset>182599</wp:posOffset>
                </wp:positionV>
                <wp:extent cx="203040" cy="146160"/>
                <wp:effectExtent l="38100" t="38100" r="45085" b="44450"/>
                <wp:wrapNone/>
                <wp:docPr id="1259" name="Rukopis 12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78">
                      <w14:nvContentPartPr>
                        <w14:cNvContentPartPr/>
                      </w14:nvContentPartPr>
                      <w14:xfrm>
                        <a:off x="0" y="0"/>
                        <a:ext cx="203040" cy="146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04B005B" id="Rukopis 1259" o:spid="_x0000_s1026" type="#_x0000_t75" style="position:absolute;margin-left:530.7pt;margin-top:14pt;width:16.65pt;height:12.25pt;z-index:252887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">
                <v:imagedata r:id="rId2179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886016" behindDoc="0" locked="0" layoutInCell="1" allowOverlap="1">
                <wp:simplePos x="0" y="0"/>
                <wp:positionH relativeFrom="column">
                  <wp:posOffset>6716821</wp:posOffset>
                </wp:positionH>
                <wp:positionV relativeFrom="paragraph">
                  <wp:posOffset>123559</wp:posOffset>
                </wp:positionV>
                <wp:extent cx="43200" cy="114480"/>
                <wp:effectExtent l="38100" t="38100" r="33020" b="38100"/>
                <wp:wrapNone/>
                <wp:docPr id="1258" name="Rukopis 12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80">
                      <w14:nvContentPartPr>
                        <w14:cNvContentPartPr/>
                      </w14:nvContentPartPr>
                      <w14:xfrm>
                        <a:off x="0" y="0"/>
                        <a:ext cx="43200" cy="11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4D72207" id="Rukopis 1258" o:spid="_x0000_s1026" type="#_x0000_t75" style="position:absolute;margin-left:528.6pt;margin-top:9.45pt;width:3.9pt;height:9.5pt;z-index:252886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">
                <v:imagedata r:id="rId2181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884992" behindDoc="0" locked="0" layoutInCell="1" allowOverlap="1">
                <wp:simplePos x="0" y="0"/>
                <wp:positionH relativeFrom="column">
                  <wp:posOffset>6561301</wp:posOffset>
                </wp:positionH>
                <wp:positionV relativeFrom="paragraph">
                  <wp:posOffset>191959</wp:posOffset>
                </wp:positionV>
                <wp:extent cx="98640" cy="43560"/>
                <wp:effectExtent l="38100" t="38100" r="34925" b="33020"/>
                <wp:wrapNone/>
                <wp:docPr id="1257" name="Rukopis 12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82">
                      <w14:nvContentPartPr>
                        <w14:cNvContentPartPr/>
                      </w14:nvContentPartPr>
                      <w14:xfrm>
                        <a:off x="0" y="0"/>
                        <a:ext cx="98640" cy="43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0F6951B" id="Rukopis 1257" o:spid="_x0000_s1026" type="#_x0000_t75" style="position:absolute;margin-left:516.3pt;margin-top:14.75pt;width:8.45pt;height:4.2pt;z-index:252884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">
                <v:imagedata r:id="rId2183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883968" behindDoc="0" locked="0" layoutInCell="1" allowOverlap="1">
                <wp:simplePos x="0" y="0"/>
                <wp:positionH relativeFrom="column">
                  <wp:posOffset>6396421</wp:posOffset>
                </wp:positionH>
                <wp:positionV relativeFrom="paragraph">
                  <wp:posOffset>170719</wp:posOffset>
                </wp:positionV>
                <wp:extent cx="164520" cy="150120"/>
                <wp:effectExtent l="38100" t="38100" r="26035" b="40640"/>
                <wp:wrapNone/>
                <wp:docPr id="1256" name="Rukopis 12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84">
                      <w14:nvContentPartPr>
                        <w14:cNvContentPartPr/>
                      </w14:nvContentPartPr>
                      <w14:xfrm>
                        <a:off x="0" y="0"/>
                        <a:ext cx="164520" cy="150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6398F09" id="Rukopis 1256" o:spid="_x0000_s1026" type="#_x0000_t75" style="position:absolute;margin-left:503.3pt;margin-top:13.1pt;width:13.5pt;height:12.55pt;z-index:252883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">
                <v:imagedata r:id="rId2185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882944" behindDoc="0" locked="0" layoutInCell="1" allowOverlap="1">
                <wp:simplePos x="0" y="0"/>
                <wp:positionH relativeFrom="column">
                  <wp:posOffset>6310381</wp:posOffset>
                </wp:positionH>
                <wp:positionV relativeFrom="paragraph">
                  <wp:posOffset>175039</wp:posOffset>
                </wp:positionV>
                <wp:extent cx="79200" cy="43920"/>
                <wp:effectExtent l="19050" t="38100" r="35560" b="32385"/>
                <wp:wrapNone/>
                <wp:docPr id="1255" name="Rukopis 12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86">
                      <w14:nvContentPartPr>
                        <w14:cNvContentPartPr/>
                      </w14:nvContentPartPr>
                      <w14:xfrm>
                        <a:off x="0" y="0"/>
                        <a:ext cx="79200" cy="43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42D35F" id="Rukopis 1255" o:spid="_x0000_s1026" type="#_x0000_t75" style="position:absolute;margin-left:496.6pt;margin-top:13.45pt;width:6.95pt;height:4.05pt;z-index:252882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">
                <v:imagedata r:id="rId2187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881920" behindDoc="0" locked="0" layoutInCell="1" allowOverlap="1">
                <wp:simplePos x="0" y="0"/>
                <wp:positionH relativeFrom="column">
                  <wp:posOffset>6347821</wp:posOffset>
                </wp:positionH>
                <wp:positionV relativeFrom="paragraph">
                  <wp:posOffset>178279</wp:posOffset>
                </wp:positionV>
                <wp:extent cx="10800" cy="132840"/>
                <wp:effectExtent l="19050" t="38100" r="46355" b="38735"/>
                <wp:wrapNone/>
                <wp:docPr id="1254" name="Rukopis 12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88">
                      <w14:nvContentPartPr>
                        <w14:cNvContentPartPr/>
                      </w14:nvContentPartPr>
                      <w14:xfrm>
                        <a:off x="0" y="0"/>
                        <a:ext cx="10800" cy="132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5E5E808" id="Rukopis 1254" o:spid="_x0000_s1026" type="#_x0000_t75" style="position:absolute;margin-left:499.55pt;margin-top:13.75pt;width:1.35pt;height:11.05pt;z-index:252881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">
                <v:imagedata r:id="rId2189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880896" behindDoc="0" locked="0" layoutInCell="1" allowOverlap="1">
                <wp:simplePos x="0" y="0"/>
                <wp:positionH relativeFrom="column">
                  <wp:posOffset>6276901</wp:posOffset>
                </wp:positionH>
                <wp:positionV relativeFrom="paragraph">
                  <wp:posOffset>184039</wp:posOffset>
                </wp:positionV>
                <wp:extent cx="41760" cy="59400"/>
                <wp:effectExtent l="19050" t="38100" r="34925" b="36195"/>
                <wp:wrapNone/>
                <wp:docPr id="1253" name="Rukopis 12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90">
                      <w14:nvContentPartPr>
                        <w14:cNvContentPartPr/>
                      </w14:nvContentPartPr>
                      <w14:xfrm>
                        <a:off x="0" y="0"/>
                        <a:ext cx="41760" cy="59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8E45C3A" id="Rukopis 1253" o:spid="_x0000_s1026" type="#_x0000_t75" style="position:absolute;margin-left:493.95pt;margin-top:14.1pt;width:4pt;height:5.4pt;z-index:252880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">
                <v:imagedata r:id="rId2191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879872" behindDoc="0" locked="0" layoutInCell="1" allowOverlap="1">
                <wp:simplePos x="0" y="0"/>
                <wp:positionH relativeFrom="column">
                  <wp:posOffset>6084661</wp:posOffset>
                </wp:positionH>
                <wp:positionV relativeFrom="paragraph">
                  <wp:posOffset>127519</wp:posOffset>
                </wp:positionV>
                <wp:extent cx="102240" cy="116640"/>
                <wp:effectExtent l="38100" t="38100" r="31115" b="36195"/>
                <wp:wrapNone/>
                <wp:docPr id="1252" name="Rukopis 12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92">
                      <w14:nvContentPartPr>
                        <w14:cNvContentPartPr/>
                      </w14:nvContentPartPr>
                      <w14:xfrm>
                        <a:off x="0" y="0"/>
                        <a:ext cx="102240" cy="116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632539E" id="Rukopis 1252" o:spid="_x0000_s1026" type="#_x0000_t75" style="position:absolute;margin-left:478.75pt;margin-top:9.7pt;width:8.6pt;height:10pt;z-index:252879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">
                <v:imagedata r:id="rId2193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878848" behindDoc="0" locked="0" layoutInCell="1" allowOverlap="1">
                <wp:simplePos x="0" y="0"/>
                <wp:positionH relativeFrom="column">
                  <wp:posOffset>6018781</wp:posOffset>
                </wp:positionH>
                <wp:positionV relativeFrom="paragraph">
                  <wp:posOffset>191959</wp:posOffset>
                </wp:positionV>
                <wp:extent cx="42480" cy="53640"/>
                <wp:effectExtent l="19050" t="38100" r="34290" b="41910"/>
                <wp:wrapNone/>
                <wp:docPr id="1251" name="Rukopis 12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94">
                      <w14:nvContentPartPr>
                        <w14:cNvContentPartPr/>
                      </w14:nvContentPartPr>
                      <w14:xfrm>
                        <a:off x="0" y="0"/>
                        <a:ext cx="42480" cy="53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39484A6" id="Rukopis 1251" o:spid="_x0000_s1026" type="#_x0000_t75" style="position:absolute;margin-left:473.65pt;margin-top:14.75pt;width:4pt;height:4.9pt;z-index:252878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">
                <v:imagedata r:id="rId2195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875776" behindDoc="0" locked="0" layoutInCell="1" allowOverlap="1">
                <wp:simplePos x="0" y="0"/>
                <wp:positionH relativeFrom="column">
                  <wp:posOffset>5781181</wp:posOffset>
                </wp:positionH>
                <wp:positionV relativeFrom="paragraph">
                  <wp:posOffset>202039</wp:posOffset>
                </wp:positionV>
                <wp:extent cx="146880" cy="18720"/>
                <wp:effectExtent l="38100" t="38100" r="43815" b="38735"/>
                <wp:wrapNone/>
                <wp:docPr id="1248" name="Rukopis 12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96">
                      <w14:nvContentPartPr>
                        <w14:cNvContentPartPr/>
                      </w14:nvContentPartPr>
                      <w14:xfrm>
                        <a:off x="0" y="0"/>
                        <a:ext cx="146880" cy="18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3DCC358" id="Rukopis 1248" o:spid="_x0000_s1026" type="#_x0000_t75" style="position:absolute;margin-left:454.85pt;margin-top:15.55pt;width:12.2pt;height:2.2pt;z-index:252875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">
                <v:imagedata r:id="rId2197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874752" behindDoc="0" locked="0" layoutInCell="1" allowOverlap="1">
                <wp:simplePos x="0" y="0"/>
                <wp:positionH relativeFrom="column">
                  <wp:posOffset>5783701</wp:posOffset>
                </wp:positionH>
                <wp:positionV relativeFrom="paragraph">
                  <wp:posOffset>81799</wp:posOffset>
                </wp:positionV>
                <wp:extent cx="53640" cy="128160"/>
                <wp:effectExtent l="19050" t="38100" r="41910" b="43815"/>
                <wp:wrapNone/>
                <wp:docPr id="1247" name="Rukopis 12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98">
                      <w14:nvContentPartPr>
                        <w14:cNvContentPartPr/>
                      </w14:nvContentPartPr>
                      <w14:xfrm>
                        <a:off x="0" y="0"/>
                        <a:ext cx="53640" cy="128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CED1C26" id="Rukopis 1247" o:spid="_x0000_s1026" type="#_x0000_t75" style="position:absolute;margin-left:455.05pt;margin-top:6.1pt;width:4.75pt;height:10.85pt;z-index:252874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">
                <v:imagedata r:id="rId2199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873728" behindDoc="0" locked="0" layoutInCell="1" allowOverlap="1">
                <wp:simplePos x="0" y="0"/>
                <wp:positionH relativeFrom="column">
                  <wp:posOffset>5618461</wp:posOffset>
                </wp:positionH>
                <wp:positionV relativeFrom="paragraph">
                  <wp:posOffset>71359</wp:posOffset>
                </wp:positionV>
                <wp:extent cx="360" cy="360"/>
                <wp:effectExtent l="38100" t="38100" r="38100" b="38100"/>
                <wp:wrapNone/>
                <wp:docPr id="1246" name="Rukopis 12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00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14F5AE9" id="Rukopis 1246" o:spid="_x0000_s1026" type="#_x0000_t75" style="position:absolute;margin-left:442.05pt;margin-top:5.25pt;width:.8pt;height:.8pt;z-index:252873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">
                <v:imagedata r:id="rId2201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871680" behindDoc="0" locked="0" layoutInCell="1" allowOverlap="1">
                <wp:simplePos x="0" y="0"/>
                <wp:positionH relativeFrom="column">
                  <wp:posOffset>5414341</wp:posOffset>
                </wp:positionH>
                <wp:positionV relativeFrom="paragraph">
                  <wp:posOffset>209239</wp:posOffset>
                </wp:positionV>
                <wp:extent cx="90720" cy="56160"/>
                <wp:effectExtent l="38100" t="38100" r="43180" b="39370"/>
                <wp:wrapNone/>
                <wp:docPr id="1244" name="Rukopis 12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02">
                      <w14:nvContentPartPr>
                        <w14:cNvContentPartPr/>
                      </w14:nvContentPartPr>
                      <w14:xfrm>
                        <a:off x="0" y="0"/>
                        <a:ext cx="90720" cy="56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B8D67D3" id="Rukopis 1244" o:spid="_x0000_s1026" type="#_x0000_t75" style="position:absolute;margin-left:425.95pt;margin-top:16.15pt;width:7.8pt;height:5.2pt;z-index:252871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">
                <v:imagedata r:id="rId2203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870656" behindDoc="0" locked="0" layoutInCell="1" allowOverlap="1">
                <wp:simplePos x="0" y="0"/>
                <wp:positionH relativeFrom="column">
                  <wp:posOffset>5182861</wp:posOffset>
                </wp:positionH>
                <wp:positionV relativeFrom="paragraph">
                  <wp:posOffset>135799</wp:posOffset>
                </wp:positionV>
                <wp:extent cx="253080" cy="129240"/>
                <wp:effectExtent l="38100" t="38100" r="33020" b="42545"/>
                <wp:wrapNone/>
                <wp:docPr id="1243" name="Rukopis 12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04">
                      <w14:nvContentPartPr>
                        <w14:cNvContentPartPr/>
                      </w14:nvContentPartPr>
                      <w14:xfrm>
                        <a:off x="0" y="0"/>
                        <a:ext cx="253080" cy="129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3C3C87B" id="Rukopis 1243" o:spid="_x0000_s1026" type="#_x0000_t75" style="position:absolute;margin-left:407.75pt;margin-top:10.35pt;width:20.5pt;height:11pt;z-index:252870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">
                <v:imagedata r:id="rId2205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869632" behindDoc="0" locked="0" layoutInCell="1" allowOverlap="1">
                <wp:simplePos x="0" y="0"/>
                <wp:positionH relativeFrom="column">
                  <wp:posOffset>5020861</wp:posOffset>
                </wp:positionH>
                <wp:positionV relativeFrom="paragraph">
                  <wp:posOffset>193759</wp:posOffset>
                </wp:positionV>
                <wp:extent cx="60480" cy="131400"/>
                <wp:effectExtent l="38100" t="38100" r="34925" b="40640"/>
                <wp:wrapNone/>
                <wp:docPr id="1242" name="Rukopis 12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06">
                      <w14:nvContentPartPr>
                        <w14:cNvContentPartPr/>
                      </w14:nvContentPartPr>
                      <w14:xfrm>
                        <a:off x="0" y="0"/>
                        <a:ext cx="60480" cy="131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820A132" id="Rukopis 1242" o:spid="_x0000_s1026" type="#_x0000_t75" style="position:absolute;margin-left:395pt;margin-top:14.9pt;width:5.5pt;height:11.1pt;z-index:252869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">
                <v:imagedata r:id="rId2207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868608" behindDoc="0" locked="0" layoutInCell="1" allowOverlap="1">
                <wp:simplePos x="0" y="0"/>
                <wp:positionH relativeFrom="column">
                  <wp:posOffset>4871821</wp:posOffset>
                </wp:positionH>
                <wp:positionV relativeFrom="paragraph">
                  <wp:posOffset>195559</wp:posOffset>
                </wp:positionV>
                <wp:extent cx="133920" cy="59400"/>
                <wp:effectExtent l="38100" t="38100" r="38100" b="36195"/>
                <wp:wrapNone/>
                <wp:docPr id="1241" name="Rukopis 12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08">
                      <w14:nvContentPartPr>
                        <w14:cNvContentPartPr/>
                      </w14:nvContentPartPr>
                      <w14:xfrm>
                        <a:off x="0" y="0"/>
                        <a:ext cx="133920" cy="59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BF400DE" id="Rukopis 1241" o:spid="_x0000_s1026" type="#_x0000_t75" style="position:absolute;margin-left:383.3pt;margin-top:15.1pt;width:11.3pt;height:5.35pt;z-index:252868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">
                <v:imagedata r:id="rId2209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867584" behindDoc="0" locked="0" layoutInCell="1" allowOverlap="1">
                <wp:simplePos x="0" y="0"/>
                <wp:positionH relativeFrom="column">
                  <wp:posOffset>4777861</wp:posOffset>
                </wp:positionH>
                <wp:positionV relativeFrom="paragraph">
                  <wp:posOffset>99439</wp:posOffset>
                </wp:positionV>
                <wp:extent cx="49680" cy="24480"/>
                <wp:effectExtent l="19050" t="38100" r="45720" b="33020"/>
                <wp:wrapNone/>
                <wp:docPr id="1240" name="Rukopis 12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10">
                      <w14:nvContentPartPr>
                        <w14:cNvContentPartPr/>
                      </w14:nvContentPartPr>
                      <w14:xfrm>
                        <a:off x="0" y="0"/>
                        <a:ext cx="49680" cy="2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2FC07E7" id="Rukopis 1240" o:spid="_x0000_s1026" type="#_x0000_t75" style="position:absolute;margin-left:375.9pt;margin-top:7.7pt;width:4.4pt;height:2.5pt;z-index:252867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">
                <v:imagedata r:id="rId2211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866560" behindDoc="0" locked="0" layoutInCell="1" allowOverlap="1">
                <wp:simplePos x="0" y="0"/>
                <wp:positionH relativeFrom="column">
                  <wp:posOffset>4782901</wp:posOffset>
                </wp:positionH>
                <wp:positionV relativeFrom="paragraph">
                  <wp:posOffset>191239</wp:posOffset>
                </wp:positionV>
                <wp:extent cx="59760" cy="14760"/>
                <wp:effectExtent l="38100" t="38100" r="35560" b="42545"/>
                <wp:wrapNone/>
                <wp:docPr id="1239" name="Rukopis 12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12">
                      <w14:nvContentPartPr>
                        <w14:cNvContentPartPr/>
                      </w14:nvContentPartPr>
                      <w14:xfrm>
                        <a:off x="0" y="0"/>
                        <a:ext cx="59760" cy="1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48B3A47" id="Rukopis 1239" o:spid="_x0000_s1026" type="#_x0000_t75" style="position:absolute;margin-left:376.3pt;margin-top:14.9pt;width:5.25pt;height:1.6pt;z-index:252866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">
                <v:imagedata r:id="rId2213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865536" behindDoc="0" locked="0" layoutInCell="1" allowOverlap="1">
                <wp:simplePos x="0" y="0"/>
                <wp:positionH relativeFrom="column">
                  <wp:posOffset>4774261</wp:posOffset>
                </wp:positionH>
                <wp:positionV relativeFrom="paragraph">
                  <wp:posOffset>186199</wp:posOffset>
                </wp:positionV>
                <wp:extent cx="76320" cy="55440"/>
                <wp:effectExtent l="38100" t="38100" r="38100" b="40005"/>
                <wp:wrapNone/>
                <wp:docPr id="1238" name="Rukopis 12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14">
                      <w14:nvContentPartPr>
                        <w14:cNvContentPartPr/>
                      </w14:nvContentPartPr>
                      <w14:xfrm>
                        <a:off x="0" y="0"/>
                        <a:ext cx="76320" cy="55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8B4C3E2" id="Rukopis 1238" o:spid="_x0000_s1026" type="#_x0000_t75" style="position:absolute;margin-left:375.65pt;margin-top:14.35pt;width:6.45pt;height:5.05pt;z-index:252865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">
                <v:imagedata r:id="rId2215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864512" behindDoc="0" locked="0" layoutInCell="1" allowOverlap="1">
                <wp:simplePos x="0" y="0"/>
                <wp:positionH relativeFrom="column">
                  <wp:posOffset>4582741</wp:posOffset>
                </wp:positionH>
                <wp:positionV relativeFrom="paragraph">
                  <wp:posOffset>198439</wp:posOffset>
                </wp:positionV>
                <wp:extent cx="170640" cy="41040"/>
                <wp:effectExtent l="38100" t="38100" r="39370" b="35560"/>
                <wp:wrapNone/>
                <wp:docPr id="1237" name="Rukopis 12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16">
                      <w14:nvContentPartPr>
                        <w14:cNvContentPartPr/>
                      </w14:nvContentPartPr>
                      <w14:xfrm>
                        <a:off x="0" y="0"/>
                        <a:ext cx="170640" cy="41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1CE9432" id="Rukopis 1237" o:spid="_x0000_s1026" type="#_x0000_t75" style="position:absolute;margin-left:360.4pt;margin-top:15.3pt;width:14.1pt;height:4pt;z-index:252864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">
                <v:imagedata r:id="rId2217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863488" behindDoc="0" locked="0" layoutInCell="1" allowOverlap="1">
                <wp:simplePos x="0" y="0"/>
                <wp:positionH relativeFrom="column">
                  <wp:posOffset>4572301</wp:posOffset>
                </wp:positionH>
                <wp:positionV relativeFrom="paragraph">
                  <wp:posOffset>132199</wp:posOffset>
                </wp:positionV>
                <wp:extent cx="51840" cy="124920"/>
                <wp:effectExtent l="38100" t="19050" r="43815" b="46990"/>
                <wp:wrapNone/>
                <wp:docPr id="1236" name="Rukopis 12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18">
                      <w14:nvContentPartPr>
                        <w14:cNvContentPartPr/>
                      </w14:nvContentPartPr>
                      <w14:xfrm>
                        <a:off x="0" y="0"/>
                        <a:ext cx="51840" cy="124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0FA292D" id="Rukopis 1236" o:spid="_x0000_s1026" type="#_x0000_t75" style="position:absolute;margin-left:359.7pt;margin-top:10.1pt;width:4.65pt;height:10.45pt;z-index:252863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">
                <v:imagedata r:id="rId2219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862464" behindDoc="0" locked="0" layoutInCell="1" allowOverlap="1">
                <wp:simplePos x="0" y="0"/>
                <wp:positionH relativeFrom="column">
                  <wp:posOffset>4386901</wp:posOffset>
                </wp:positionH>
                <wp:positionV relativeFrom="paragraph">
                  <wp:posOffset>192679</wp:posOffset>
                </wp:positionV>
                <wp:extent cx="103680" cy="59400"/>
                <wp:effectExtent l="38100" t="38100" r="29845" b="36195"/>
                <wp:wrapNone/>
                <wp:docPr id="1235" name="Rukopis 12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20">
                      <w14:nvContentPartPr>
                        <w14:cNvContentPartPr/>
                      </w14:nvContentPartPr>
                      <w14:xfrm>
                        <a:off x="0" y="0"/>
                        <a:ext cx="103680" cy="59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0E4831B" id="Rukopis 1235" o:spid="_x0000_s1026" type="#_x0000_t75" style="position:absolute;margin-left:345.05pt;margin-top:14.8pt;width:8.75pt;height:5.45pt;z-index:252862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">
                <v:imagedata r:id="rId2221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861440" behindDoc="0" locked="0" layoutInCell="1" allowOverlap="1">
                <wp:simplePos x="0" y="0"/>
                <wp:positionH relativeFrom="column">
                  <wp:posOffset>4283941</wp:posOffset>
                </wp:positionH>
                <wp:positionV relativeFrom="paragraph">
                  <wp:posOffset>192319</wp:posOffset>
                </wp:positionV>
                <wp:extent cx="93240" cy="51120"/>
                <wp:effectExtent l="38100" t="38100" r="21590" b="44450"/>
                <wp:wrapNone/>
                <wp:docPr id="1234" name="Rukopis 12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22">
                      <w14:nvContentPartPr>
                        <w14:cNvContentPartPr/>
                      </w14:nvContentPartPr>
                      <w14:xfrm>
                        <a:off x="0" y="0"/>
                        <a:ext cx="93240" cy="51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EF305DF" id="Rukopis 1234" o:spid="_x0000_s1026" type="#_x0000_t75" style="position:absolute;margin-left:337pt;margin-top:14.85pt;width:7.85pt;height:4.7pt;z-index:252861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">
                <v:imagedata r:id="rId2223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860416" behindDoc="0" locked="0" layoutInCell="1" allowOverlap="1">
                <wp:simplePos x="0" y="0"/>
                <wp:positionH relativeFrom="column">
                  <wp:posOffset>4137421</wp:posOffset>
                </wp:positionH>
                <wp:positionV relativeFrom="paragraph">
                  <wp:posOffset>136159</wp:posOffset>
                </wp:positionV>
                <wp:extent cx="360" cy="360"/>
                <wp:effectExtent l="38100" t="38100" r="38100" b="38100"/>
                <wp:wrapNone/>
                <wp:docPr id="1233" name="Rukopis 12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24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E674149" id="Rukopis 1233" o:spid="_x0000_s1026" type="#_x0000_t75" style="position:absolute;margin-left:325.45pt;margin-top:10.35pt;width:.8pt;height:.8pt;z-index:252860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">
                <v:imagedata r:id="rId2225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859392" behindDoc="0" locked="0" layoutInCell="1" allowOverlap="1">
                <wp:simplePos x="0" y="0"/>
                <wp:positionH relativeFrom="column">
                  <wp:posOffset>4223821</wp:posOffset>
                </wp:positionH>
                <wp:positionV relativeFrom="paragraph">
                  <wp:posOffset>140479</wp:posOffset>
                </wp:positionV>
                <wp:extent cx="360" cy="360"/>
                <wp:effectExtent l="38100" t="38100" r="38100" b="38100"/>
                <wp:wrapNone/>
                <wp:docPr id="1232" name="Rukopis 12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26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46185F2" id="Rukopis 1232" o:spid="_x0000_s1026" type="#_x0000_t75" style="position:absolute;margin-left:332.2pt;margin-top:10.65pt;width:.85pt;height:.85pt;z-index:252859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">
                <v:imagedata r:id="rId2227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858368" behindDoc="0" locked="0" layoutInCell="1" allowOverlap="1">
                <wp:simplePos x="0" y="0"/>
                <wp:positionH relativeFrom="column">
                  <wp:posOffset>3903421</wp:posOffset>
                </wp:positionH>
                <wp:positionV relativeFrom="paragraph">
                  <wp:posOffset>132199</wp:posOffset>
                </wp:positionV>
                <wp:extent cx="334440" cy="223560"/>
                <wp:effectExtent l="38100" t="38100" r="46990" b="43180"/>
                <wp:wrapNone/>
                <wp:docPr id="1231" name="Rukopis 12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28">
                      <w14:nvContentPartPr>
                        <w14:cNvContentPartPr/>
                      </w14:nvContentPartPr>
                      <w14:xfrm>
                        <a:off x="0" y="0"/>
                        <a:ext cx="334440" cy="223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1517DB4" id="Rukopis 1231" o:spid="_x0000_s1026" type="#_x0000_t75" style="position:absolute;margin-left:307pt;margin-top:10.05pt;width:27.1pt;height:18.35pt;z-index:252858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">
                <v:imagedata r:id="rId2229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857344" behindDoc="0" locked="0" layoutInCell="1" allowOverlap="1">
                <wp:simplePos x="0" y="0"/>
                <wp:positionH relativeFrom="column">
                  <wp:posOffset>3942661</wp:posOffset>
                </wp:positionH>
                <wp:positionV relativeFrom="paragraph">
                  <wp:posOffset>211759</wp:posOffset>
                </wp:positionV>
                <wp:extent cx="360" cy="360"/>
                <wp:effectExtent l="38100" t="38100" r="38100" b="38100"/>
                <wp:wrapNone/>
                <wp:docPr id="1230" name="Rukopis 12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30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31FF587" id="Rukopis 1230" o:spid="_x0000_s1026" type="#_x0000_t75" style="position:absolute;margin-left:310.15pt;margin-top:16.35pt;width:.65pt;height:.65pt;z-index:252857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">
                <v:imagedata r:id="rId2231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856320" behindDoc="0" locked="0" layoutInCell="1" allowOverlap="1">
                <wp:simplePos x="0" y="0"/>
                <wp:positionH relativeFrom="column">
                  <wp:posOffset>3625501</wp:posOffset>
                </wp:positionH>
                <wp:positionV relativeFrom="paragraph">
                  <wp:posOffset>178279</wp:posOffset>
                </wp:positionV>
                <wp:extent cx="128880" cy="90360"/>
                <wp:effectExtent l="38100" t="38100" r="24130" b="43180"/>
                <wp:wrapNone/>
                <wp:docPr id="1213" name="Rukopis 12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32">
                      <w14:nvContentPartPr>
                        <w14:cNvContentPartPr/>
                      </w14:nvContentPartPr>
                      <w14:xfrm>
                        <a:off x="0" y="0"/>
                        <a:ext cx="128880" cy="90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828B5BF" id="Rukopis 1213" o:spid="_x0000_s1026" type="#_x0000_t75" style="position:absolute;margin-left:285.05pt;margin-top:13.65pt;width:11pt;height:7.7pt;z-index:252856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">
                <v:imagedata r:id="rId2233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829696" behindDoc="0" locked="0" layoutInCell="1" allowOverlap="1">
                <wp:simplePos x="0" y="0"/>
                <wp:positionH relativeFrom="column">
                  <wp:posOffset>3218341</wp:posOffset>
                </wp:positionH>
                <wp:positionV relativeFrom="paragraph">
                  <wp:posOffset>149119</wp:posOffset>
                </wp:positionV>
                <wp:extent cx="122040" cy="65160"/>
                <wp:effectExtent l="38100" t="38100" r="30480" b="30480"/>
                <wp:wrapNone/>
                <wp:docPr id="1187" name="Rukopis 11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34">
                      <w14:nvContentPartPr>
                        <w14:cNvContentPartPr/>
                      </w14:nvContentPartPr>
                      <w14:xfrm>
                        <a:off x="0" y="0"/>
                        <a:ext cx="122040" cy="65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6583D8E" id="Rukopis 1187" o:spid="_x0000_s1026" type="#_x0000_t75" style="position:absolute;margin-left:253.1pt;margin-top:11.45pt;width:10.3pt;height:5.8pt;z-index:252829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">
                <v:imagedata r:id="rId2235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828672" behindDoc="0" locked="0" layoutInCell="1" allowOverlap="1">
                <wp:simplePos x="0" y="0"/>
                <wp:positionH relativeFrom="column">
                  <wp:posOffset>3102781</wp:posOffset>
                </wp:positionH>
                <wp:positionV relativeFrom="paragraph">
                  <wp:posOffset>95119</wp:posOffset>
                </wp:positionV>
                <wp:extent cx="74520" cy="115560"/>
                <wp:effectExtent l="19050" t="38100" r="20955" b="37465"/>
                <wp:wrapNone/>
                <wp:docPr id="1186" name="Rukopis 11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36">
                      <w14:nvContentPartPr>
                        <w14:cNvContentPartPr/>
                      </w14:nvContentPartPr>
                      <w14:xfrm>
                        <a:off x="0" y="0"/>
                        <a:ext cx="74520" cy="115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90B14D4" id="Rukopis 1186" o:spid="_x0000_s1026" type="#_x0000_t75" style="position:absolute;margin-left:243.9pt;margin-top:7.05pt;width:6.6pt;height:9.95pt;z-index:252828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">
                <v:imagedata r:id="rId2237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827648" behindDoc="0" locked="0" layoutInCell="1" allowOverlap="1">
                <wp:simplePos x="0" y="0"/>
                <wp:positionH relativeFrom="column">
                  <wp:posOffset>3078661</wp:posOffset>
                </wp:positionH>
                <wp:positionV relativeFrom="paragraph">
                  <wp:posOffset>204559</wp:posOffset>
                </wp:positionV>
                <wp:extent cx="360" cy="12960"/>
                <wp:effectExtent l="38100" t="38100" r="38100" b="44450"/>
                <wp:wrapNone/>
                <wp:docPr id="1185" name="Rukopis 11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38">
                      <w14:nvContentPartPr>
                        <w14:cNvContentPartPr/>
                      </w14:nvContentPartPr>
                      <w14:xfrm>
                        <a:off x="0" y="0"/>
                        <a:ext cx="360" cy="1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12BA4BB" id="Rukopis 1185" o:spid="_x0000_s1026" type="#_x0000_t75" style="position:absolute;margin-left:242.05pt;margin-top:15.85pt;width:.8pt;height:1.6pt;z-index:252827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">
                <v:imagedata r:id="rId2239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826624" behindDoc="0" locked="0" layoutInCell="1" allowOverlap="1">
                <wp:simplePos x="0" y="0"/>
                <wp:positionH relativeFrom="column">
                  <wp:posOffset>2973181</wp:posOffset>
                </wp:positionH>
                <wp:positionV relativeFrom="paragraph">
                  <wp:posOffset>103759</wp:posOffset>
                </wp:positionV>
                <wp:extent cx="56520" cy="110880"/>
                <wp:effectExtent l="19050" t="38100" r="38735" b="41910"/>
                <wp:wrapNone/>
                <wp:docPr id="1184" name="Rukopis 11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40">
                      <w14:nvContentPartPr>
                        <w14:cNvContentPartPr/>
                      </w14:nvContentPartPr>
                      <w14:xfrm>
                        <a:off x="0" y="0"/>
                        <a:ext cx="56520" cy="110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974BB76" id="Rukopis 1184" o:spid="_x0000_s1026" type="#_x0000_t75" style="position:absolute;margin-left:233.7pt;margin-top:7.7pt;width:5.25pt;height:9.6pt;z-index:252826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">
                <v:imagedata r:id="rId2241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825600" behindDoc="0" locked="0" layoutInCell="1" allowOverlap="1">
                <wp:simplePos x="0" y="0"/>
                <wp:positionH relativeFrom="column">
                  <wp:posOffset>2870581</wp:posOffset>
                </wp:positionH>
                <wp:positionV relativeFrom="paragraph">
                  <wp:posOffset>175399</wp:posOffset>
                </wp:positionV>
                <wp:extent cx="64800" cy="360"/>
                <wp:effectExtent l="38100" t="38100" r="30480" b="38100"/>
                <wp:wrapNone/>
                <wp:docPr id="1183" name="Rukopis 11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42">
                      <w14:nvContentPartPr>
                        <w14:cNvContentPartPr/>
                      </w14:nvContentPartPr>
                      <w14:xfrm>
                        <a:off x="0" y="0"/>
                        <a:ext cx="6480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33E63AE" id="Rukopis 1183" o:spid="_x0000_s1026" type="#_x0000_t75" style="position:absolute;margin-left:225.7pt;margin-top:13.4pt;width:5.7pt;height:.85pt;z-index:252825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">
                <v:imagedata r:id="rId2243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824576" behindDoc="0" locked="0" layoutInCell="1" allowOverlap="1">
                <wp:simplePos x="0" y="0"/>
                <wp:positionH relativeFrom="column">
                  <wp:posOffset>2868781</wp:posOffset>
                </wp:positionH>
                <wp:positionV relativeFrom="paragraph">
                  <wp:posOffset>138679</wp:posOffset>
                </wp:positionV>
                <wp:extent cx="51480" cy="3600"/>
                <wp:effectExtent l="38100" t="38100" r="43815" b="34925"/>
                <wp:wrapNone/>
                <wp:docPr id="1182" name="Rukopis 11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44">
                      <w14:nvContentPartPr>
                        <w14:cNvContentPartPr/>
                      </w14:nvContentPartPr>
                      <w14:xfrm>
                        <a:off x="0" y="0"/>
                        <a:ext cx="51480" cy="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23A82AF" id="Rukopis 1182" o:spid="_x0000_s1026" type="#_x0000_t75" style="position:absolute;margin-left:225.55pt;margin-top:10.5pt;width:4.7pt;height:1.1pt;z-index:252824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">
                <v:imagedata r:id="rId2245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823552" behindDoc="0" locked="0" layoutInCell="1" allowOverlap="1">
                <wp:simplePos x="0" y="0"/>
                <wp:positionH relativeFrom="column">
                  <wp:posOffset>2758981</wp:posOffset>
                </wp:positionH>
                <wp:positionV relativeFrom="paragraph">
                  <wp:posOffset>64519</wp:posOffset>
                </wp:positionV>
                <wp:extent cx="91080" cy="143640"/>
                <wp:effectExtent l="19050" t="38100" r="42545" b="46990"/>
                <wp:wrapNone/>
                <wp:docPr id="1181" name="Rukopis 11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46">
                      <w14:nvContentPartPr>
                        <w14:cNvContentPartPr/>
                      </w14:nvContentPartPr>
                      <w14:xfrm>
                        <a:off x="0" y="0"/>
                        <a:ext cx="91080" cy="143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4E6F246" id="Rukopis 1181" o:spid="_x0000_s1026" type="#_x0000_t75" style="position:absolute;margin-left:216.9pt;margin-top:4.75pt;width:7.8pt;height:12.1pt;z-index:252823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">
                <v:imagedata r:id="rId2247" o:title=""/>
              </v:shape>
            </w:pict>
          </mc:Fallback>
        </mc:AlternateContent>
      </w:r>
      <w:r w:rsidRPr="00D2312C">
        <w:rPr>
          <w:rFonts w:ascii="Arial" w:hAnsi="Arial" w:cs="Arial"/>
        </w:rPr>
        <w:drawing>
          <wp:anchor distT="0" distB="0" distL="114300" distR="114300" simplePos="0" relativeHeight="252812288" behindDoc="0" locked="0" layoutInCell="1" allowOverlap="1">
            <wp:simplePos x="0" y="0"/>
            <wp:positionH relativeFrom="column">
              <wp:posOffset>244998</wp:posOffset>
            </wp:positionH>
            <wp:positionV relativeFrom="paragraph">
              <wp:posOffset>220906</wp:posOffset>
            </wp:positionV>
            <wp:extent cx="1582270" cy="1613296"/>
            <wp:effectExtent l="0" t="0" r="0" b="6350"/>
            <wp:wrapSquare wrapText="bothSides"/>
            <wp:docPr id="1170" name="Slika 11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82270" cy="1613296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D2312C" w:rsidRDefault="00D2312C" w:rsidP="00616383">
      <w:pPr>
        <w:pStyle w:val="Odlomakpopisa"/>
        <w:tabs>
          <w:tab w:val="left" w:pos="426"/>
        </w:tabs>
        <w:spacing w:line="360" w:lineRule="auto"/>
        <w:ind w:left="284"/>
        <w:rPr>
          <w:rFonts w:ascii="Arial" w:hAnsi="Arial" w:cs="Arial"/>
        </w:rPr>
      </w:pP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920832" behindDoc="0" locked="0" layoutInCell="1" allowOverlap="1">
                <wp:simplePos x="0" y="0"/>
                <wp:positionH relativeFrom="column">
                  <wp:posOffset>6644821</wp:posOffset>
                </wp:positionH>
                <wp:positionV relativeFrom="paragraph">
                  <wp:posOffset>265309</wp:posOffset>
                </wp:positionV>
                <wp:extent cx="360" cy="360"/>
                <wp:effectExtent l="38100" t="38100" r="38100" b="38100"/>
                <wp:wrapNone/>
                <wp:docPr id="1299" name="Rukopis 12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49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7767957" id="Rukopis 1299" o:spid="_x0000_s1026" type="#_x0000_t75" style="position:absolute;margin-left:522.85pt;margin-top:20.55pt;width:.8pt;height:.8pt;z-index:252920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">
                <v:imagedata r:id="rId2250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904448" behindDoc="0" locked="0" layoutInCell="1" allowOverlap="1">
                <wp:simplePos x="0" y="0"/>
                <wp:positionH relativeFrom="column">
                  <wp:posOffset>5119141</wp:posOffset>
                </wp:positionH>
                <wp:positionV relativeFrom="paragraph">
                  <wp:posOffset>206629</wp:posOffset>
                </wp:positionV>
                <wp:extent cx="360" cy="360"/>
                <wp:effectExtent l="38100" t="38100" r="38100" b="38100"/>
                <wp:wrapNone/>
                <wp:docPr id="1283" name="Rukopis 12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51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0D7FF40" id="Rukopis 1283" o:spid="_x0000_s1026" type="#_x0000_t75" style="position:absolute;margin-left:402.75pt;margin-top:15.9pt;width:.75pt;height:.75pt;z-index:252904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">
                <v:imagedata r:id="rId2252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900352" behindDoc="0" locked="0" layoutInCell="1" allowOverlap="1">
                <wp:simplePos x="0" y="0"/>
                <wp:positionH relativeFrom="column">
                  <wp:posOffset>4723861</wp:posOffset>
                </wp:positionH>
                <wp:positionV relativeFrom="paragraph">
                  <wp:posOffset>222469</wp:posOffset>
                </wp:positionV>
                <wp:extent cx="360" cy="360"/>
                <wp:effectExtent l="38100" t="38100" r="38100" b="38100"/>
                <wp:wrapNone/>
                <wp:docPr id="1279" name="Rukopis 12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53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7CA9C06" id="Rukopis 1279" o:spid="_x0000_s1026" type="#_x0000_t75" style="position:absolute;margin-left:371.6pt;margin-top:17.15pt;width:.75pt;height:.75pt;z-index:252900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">
                <v:imagedata r:id="rId2254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899328" behindDoc="0" locked="0" layoutInCell="1" allowOverlap="1">
                <wp:simplePos x="0" y="0"/>
                <wp:positionH relativeFrom="column">
                  <wp:posOffset>4587421</wp:posOffset>
                </wp:positionH>
                <wp:positionV relativeFrom="paragraph">
                  <wp:posOffset>187909</wp:posOffset>
                </wp:positionV>
                <wp:extent cx="67320" cy="29160"/>
                <wp:effectExtent l="38100" t="38100" r="46990" b="47625"/>
                <wp:wrapNone/>
                <wp:docPr id="1278" name="Rukopis 12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55">
                      <w14:nvContentPartPr>
                        <w14:cNvContentPartPr/>
                      </w14:nvContentPartPr>
                      <w14:xfrm>
                        <a:off x="0" y="0"/>
                        <a:ext cx="67320" cy="29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3DFCD5D" id="Rukopis 1278" o:spid="_x0000_s1026" type="#_x0000_t75" style="position:absolute;margin-left:360.9pt;margin-top:14.5pt;width:5.85pt;height:3pt;z-index:252899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">
                <v:imagedata r:id="rId2256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892160" behindDoc="0" locked="0" layoutInCell="1" allowOverlap="1">
                <wp:simplePos x="0" y="0"/>
                <wp:positionH relativeFrom="column">
                  <wp:posOffset>4015021</wp:posOffset>
                </wp:positionH>
                <wp:positionV relativeFrom="paragraph">
                  <wp:posOffset>199789</wp:posOffset>
                </wp:positionV>
                <wp:extent cx="79200" cy="127440"/>
                <wp:effectExtent l="38100" t="38100" r="35560" b="44450"/>
                <wp:wrapNone/>
                <wp:docPr id="1271" name="Rukopis 12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57">
                      <w14:nvContentPartPr>
                        <w14:cNvContentPartPr/>
                      </w14:nvContentPartPr>
                      <w14:xfrm>
                        <a:off x="0" y="0"/>
                        <a:ext cx="79200" cy="127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4ACBC14" id="Rukopis 1271" o:spid="_x0000_s1026" type="#_x0000_t75" style="position:absolute;margin-left:315.8pt;margin-top:15.4pt;width:6.8pt;height:10.8pt;z-index:252892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">
                <v:imagedata r:id="rId2258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877824" behindDoc="0" locked="0" layoutInCell="1" allowOverlap="1">
                <wp:simplePos x="0" y="0"/>
                <wp:positionH relativeFrom="column">
                  <wp:posOffset>5847781</wp:posOffset>
                </wp:positionH>
                <wp:positionV relativeFrom="paragraph">
                  <wp:posOffset>29149</wp:posOffset>
                </wp:positionV>
                <wp:extent cx="111960" cy="85680"/>
                <wp:effectExtent l="19050" t="19050" r="40640" b="48260"/>
                <wp:wrapNone/>
                <wp:docPr id="1250" name="Rukopis 12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59">
                      <w14:nvContentPartPr>
                        <w14:cNvContentPartPr/>
                      </w14:nvContentPartPr>
                      <w14:xfrm>
                        <a:off x="0" y="0"/>
                        <a:ext cx="111960" cy="85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A2250B8" id="Rukopis 1250" o:spid="_x0000_s1026" type="#_x0000_t75" style="position:absolute;margin-left:460.15pt;margin-top:2pt;width:9.35pt;height:7.5pt;z-index:252877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">
                <v:imagedata r:id="rId2260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876800" behindDoc="0" locked="0" layoutInCell="1" allowOverlap="1">
                <wp:simplePos x="0" y="0"/>
                <wp:positionH relativeFrom="column">
                  <wp:posOffset>5800261</wp:posOffset>
                </wp:positionH>
                <wp:positionV relativeFrom="paragraph">
                  <wp:posOffset>39949</wp:posOffset>
                </wp:positionV>
                <wp:extent cx="42120" cy="91440"/>
                <wp:effectExtent l="38100" t="38100" r="34290" b="41910"/>
                <wp:wrapNone/>
                <wp:docPr id="1249" name="Rukopis 12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61">
                      <w14:nvContentPartPr>
                        <w14:cNvContentPartPr/>
                      </w14:nvContentPartPr>
                      <w14:xfrm>
                        <a:off x="0" y="0"/>
                        <a:ext cx="42120" cy="9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1701B2A" id="Rukopis 1249" o:spid="_x0000_s1026" type="#_x0000_t75" style="position:absolute;margin-left:456.45pt;margin-top:2.85pt;width:3.7pt;height:7.7pt;z-index:252876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">
                <v:imagedata r:id="rId2262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872704" behindDoc="0" locked="0" layoutInCell="1" allowOverlap="1">
                <wp:simplePos x="0" y="0"/>
                <wp:positionH relativeFrom="column">
                  <wp:posOffset>5583541</wp:posOffset>
                </wp:positionH>
                <wp:positionV relativeFrom="paragraph">
                  <wp:posOffset>-73811</wp:posOffset>
                </wp:positionV>
                <wp:extent cx="101160" cy="154080"/>
                <wp:effectExtent l="38100" t="19050" r="32385" b="36830"/>
                <wp:wrapNone/>
                <wp:docPr id="1245" name="Rukopis 12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63">
                      <w14:nvContentPartPr>
                        <w14:cNvContentPartPr/>
                      </w14:nvContentPartPr>
                      <w14:xfrm>
                        <a:off x="0" y="0"/>
                        <a:ext cx="101160" cy="154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BF8DC35" id="Rukopis 1245" o:spid="_x0000_s1026" type="#_x0000_t75" style="position:absolute;margin-left:439.25pt;margin-top:-6.15pt;width:8.6pt;height:12.9pt;z-index:252872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">
                <v:imagedata r:id="rId2264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844032" behindDoc="0" locked="0" layoutInCell="1" allowOverlap="1">
                <wp:simplePos x="0" y="0"/>
                <wp:positionH relativeFrom="column">
                  <wp:posOffset>1347061</wp:posOffset>
                </wp:positionH>
                <wp:positionV relativeFrom="paragraph">
                  <wp:posOffset>164149</wp:posOffset>
                </wp:positionV>
                <wp:extent cx="33840" cy="35640"/>
                <wp:effectExtent l="38100" t="38100" r="42545" b="40640"/>
                <wp:wrapNone/>
                <wp:docPr id="1201" name="Rukopis 12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65">
                      <w14:nvContentPartPr>
                        <w14:cNvContentPartPr/>
                      </w14:nvContentPartPr>
                      <w14:xfrm>
                        <a:off x="0" y="0"/>
                        <a:ext cx="33840" cy="35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953D484" id="Rukopis 1201" o:spid="_x0000_s1026" type="#_x0000_t75" style="position:absolute;margin-left:105.75pt;margin-top:12.8pt;width:3.15pt;height:3.3pt;z-index:252844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">
                <v:imagedata r:id="rId2266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843008" behindDoc="0" locked="0" layoutInCell="1" allowOverlap="1">
                <wp:simplePos x="0" y="0"/>
                <wp:positionH relativeFrom="column">
                  <wp:posOffset>1307461</wp:posOffset>
                </wp:positionH>
                <wp:positionV relativeFrom="paragraph">
                  <wp:posOffset>233269</wp:posOffset>
                </wp:positionV>
                <wp:extent cx="26280" cy="38520"/>
                <wp:effectExtent l="38100" t="38100" r="31115" b="38100"/>
                <wp:wrapNone/>
                <wp:docPr id="1200" name="Rukopis 12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67">
                      <w14:nvContentPartPr>
                        <w14:cNvContentPartPr/>
                      </w14:nvContentPartPr>
                      <w14:xfrm>
                        <a:off x="0" y="0"/>
                        <a:ext cx="26280" cy="38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84ADDCD" id="Rukopis 1200" o:spid="_x0000_s1026" type="#_x0000_t75" style="position:absolute;margin-left:102.7pt;margin-top:18.2pt;width:2.45pt;height:3.45pt;z-index:252843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">
                <v:imagedata r:id="rId2268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835840" behindDoc="0" locked="0" layoutInCell="1" allowOverlap="1">
                <wp:simplePos x="0" y="0"/>
                <wp:positionH relativeFrom="column">
                  <wp:posOffset>3165061</wp:posOffset>
                </wp:positionH>
                <wp:positionV relativeFrom="paragraph">
                  <wp:posOffset>136429</wp:posOffset>
                </wp:positionV>
                <wp:extent cx="52200" cy="95400"/>
                <wp:effectExtent l="19050" t="38100" r="43180" b="38100"/>
                <wp:wrapNone/>
                <wp:docPr id="1193" name="Rukopis 11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69">
                      <w14:nvContentPartPr>
                        <w14:cNvContentPartPr/>
                      </w14:nvContentPartPr>
                      <w14:xfrm>
                        <a:off x="0" y="0"/>
                        <a:ext cx="52200" cy="9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340D723" id="Rukopis 1193" o:spid="_x0000_s1026" type="#_x0000_t75" style="position:absolute;margin-left:248.85pt;margin-top:10.4pt;width:4.85pt;height:8.1pt;z-index:252835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">
                <v:imagedata r:id="rId2270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834816" behindDoc="0" locked="0" layoutInCell="1" allowOverlap="1">
                <wp:simplePos x="0" y="0"/>
                <wp:positionH relativeFrom="column">
                  <wp:posOffset>3057781</wp:posOffset>
                </wp:positionH>
                <wp:positionV relativeFrom="paragraph">
                  <wp:posOffset>218509</wp:posOffset>
                </wp:positionV>
                <wp:extent cx="85680" cy="6480"/>
                <wp:effectExtent l="38100" t="38100" r="29210" b="31750"/>
                <wp:wrapNone/>
                <wp:docPr id="1192" name="Rukopis 11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71">
                      <w14:nvContentPartPr>
                        <w14:cNvContentPartPr/>
                      </w14:nvContentPartPr>
                      <w14:xfrm>
                        <a:off x="0" y="0"/>
                        <a:ext cx="85680" cy="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4F4B65B" id="Rukopis 1192" o:spid="_x0000_s1026" type="#_x0000_t75" style="position:absolute;margin-left:240.4pt;margin-top:16.85pt;width:7.3pt;height:1.15pt;z-index:252834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">
                <v:imagedata r:id="rId2272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833792" behindDoc="0" locked="0" layoutInCell="1" allowOverlap="1">
                <wp:simplePos x="0" y="0"/>
                <wp:positionH relativeFrom="column">
                  <wp:posOffset>3044101</wp:posOffset>
                </wp:positionH>
                <wp:positionV relativeFrom="paragraph">
                  <wp:posOffset>194389</wp:posOffset>
                </wp:positionV>
                <wp:extent cx="48600" cy="720"/>
                <wp:effectExtent l="19050" t="38100" r="46990" b="37465"/>
                <wp:wrapNone/>
                <wp:docPr id="1191" name="Rukopis 11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73">
                      <w14:nvContentPartPr>
                        <w14:cNvContentPartPr/>
                      </w14:nvContentPartPr>
                      <w14:xfrm>
                        <a:off x="0" y="0"/>
                        <a:ext cx="48600" cy="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03430D0" id="Rukopis 1191" o:spid="_x0000_s1026" type="#_x0000_t75" style="position:absolute;margin-left:239.35pt;margin-top:14.95pt;width:4.45pt;height:.8pt;z-index:252833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">
                <v:imagedata r:id="rId2274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832768" behindDoc="0" locked="0" layoutInCell="1" allowOverlap="1">
                <wp:simplePos x="0" y="0"/>
                <wp:positionH relativeFrom="column">
                  <wp:posOffset>2916301</wp:posOffset>
                </wp:positionH>
                <wp:positionV relativeFrom="paragraph">
                  <wp:posOffset>206629</wp:posOffset>
                </wp:positionV>
                <wp:extent cx="83520" cy="68760"/>
                <wp:effectExtent l="38100" t="38100" r="31115" b="45720"/>
                <wp:wrapNone/>
                <wp:docPr id="1190" name="Rukopis 11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75">
                      <w14:nvContentPartPr>
                        <w14:cNvContentPartPr/>
                      </w14:nvContentPartPr>
                      <w14:xfrm>
                        <a:off x="0" y="0"/>
                        <a:ext cx="83520" cy="68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8A0E6FF" id="Rukopis 1190" o:spid="_x0000_s1026" type="#_x0000_t75" style="position:absolute;margin-left:229.35pt;margin-top:15.8pt;width:7.1pt;height:6.2pt;z-index:252832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">
                <v:imagedata r:id="rId2276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831744" behindDoc="0" locked="0" layoutInCell="1" allowOverlap="1">
                <wp:simplePos x="0" y="0"/>
                <wp:positionH relativeFrom="column">
                  <wp:posOffset>2792821</wp:posOffset>
                </wp:positionH>
                <wp:positionV relativeFrom="paragraph">
                  <wp:posOffset>156229</wp:posOffset>
                </wp:positionV>
                <wp:extent cx="117360" cy="114120"/>
                <wp:effectExtent l="38100" t="38100" r="35560" b="38735"/>
                <wp:wrapNone/>
                <wp:docPr id="1189" name="Rukopis 11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77">
                      <w14:nvContentPartPr>
                        <w14:cNvContentPartPr/>
                      </w14:nvContentPartPr>
                      <w14:xfrm>
                        <a:off x="0" y="0"/>
                        <a:ext cx="117360" cy="114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C2B8586" id="Rukopis 1189" o:spid="_x0000_s1026" type="#_x0000_t75" style="position:absolute;margin-left:219.55pt;margin-top:11.95pt;width:9.8pt;height:9.8pt;z-index:252831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">
                <v:imagedata r:id="rId2278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830720" behindDoc="0" locked="0" layoutInCell="1" allowOverlap="1">
                <wp:simplePos x="0" y="0"/>
                <wp:positionH relativeFrom="column">
                  <wp:posOffset>2738101</wp:posOffset>
                </wp:positionH>
                <wp:positionV relativeFrom="paragraph">
                  <wp:posOffset>15109</wp:posOffset>
                </wp:positionV>
                <wp:extent cx="692280" cy="28800"/>
                <wp:effectExtent l="38100" t="38100" r="31750" b="47625"/>
                <wp:wrapNone/>
                <wp:docPr id="1188" name="Rukopis 11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79">
                      <w14:nvContentPartPr>
                        <w14:cNvContentPartPr/>
                      </w14:nvContentPartPr>
                      <w14:xfrm>
                        <a:off x="0" y="0"/>
                        <a:ext cx="692280" cy="28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10C0FE8" id="Rukopis 1188" o:spid="_x0000_s1026" type="#_x0000_t75" style="position:absolute;margin-left:215.25pt;margin-top:.8pt;width:55.3pt;height:3pt;z-index:252830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">
                <v:imagedata r:id="rId2280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822528" behindDoc="0" locked="0" layoutInCell="1" allowOverlap="1">
                <wp:simplePos x="0" y="0"/>
                <wp:positionH relativeFrom="column">
                  <wp:posOffset>2039701</wp:posOffset>
                </wp:positionH>
                <wp:positionV relativeFrom="paragraph">
                  <wp:posOffset>17629</wp:posOffset>
                </wp:positionV>
                <wp:extent cx="109080" cy="139320"/>
                <wp:effectExtent l="38100" t="38100" r="43815" b="32385"/>
                <wp:wrapNone/>
                <wp:docPr id="1180" name="Rukopis 11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81">
                      <w14:nvContentPartPr>
                        <w14:cNvContentPartPr/>
                      </w14:nvContentPartPr>
                      <w14:xfrm>
                        <a:off x="0" y="0"/>
                        <a:ext cx="109080" cy="139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8F20805" id="Rukopis 1180" o:spid="_x0000_s1026" type="#_x0000_t75" style="position:absolute;margin-left:160.25pt;margin-top:1.05pt;width:9.3pt;height:11.75pt;z-index:252822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">
                <v:imagedata r:id="rId2282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821504" behindDoc="0" locked="0" layoutInCell="1" allowOverlap="1">
                <wp:simplePos x="0" y="0"/>
                <wp:positionH relativeFrom="column">
                  <wp:posOffset>1923781</wp:posOffset>
                </wp:positionH>
                <wp:positionV relativeFrom="paragraph">
                  <wp:posOffset>115189</wp:posOffset>
                </wp:positionV>
                <wp:extent cx="48960" cy="9720"/>
                <wp:effectExtent l="19050" t="19050" r="46355" b="47625"/>
                <wp:wrapNone/>
                <wp:docPr id="1179" name="Rukopis 11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83">
                      <w14:nvContentPartPr>
                        <w14:cNvContentPartPr/>
                      </w14:nvContentPartPr>
                      <w14:xfrm>
                        <a:off x="0" y="0"/>
                        <a:ext cx="48960" cy="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178458F" id="Rukopis 1179" o:spid="_x0000_s1026" type="#_x0000_t75" style="position:absolute;margin-left:151.15pt;margin-top:8.7pt;width:4.5pt;height:1.3pt;z-index:252821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">
                <v:imagedata r:id="rId2284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820480" behindDoc="0" locked="0" layoutInCell="1" allowOverlap="1">
                <wp:simplePos x="0" y="0"/>
                <wp:positionH relativeFrom="column">
                  <wp:posOffset>1915141</wp:posOffset>
                </wp:positionH>
                <wp:positionV relativeFrom="paragraph">
                  <wp:posOffset>83149</wp:posOffset>
                </wp:positionV>
                <wp:extent cx="67320" cy="9720"/>
                <wp:effectExtent l="38100" t="19050" r="46990" b="47625"/>
                <wp:wrapNone/>
                <wp:docPr id="1178" name="Rukopis 11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85">
                      <w14:nvContentPartPr>
                        <w14:cNvContentPartPr/>
                      </w14:nvContentPartPr>
                      <w14:xfrm>
                        <a:off x="0" y="0"/>
                        <a:ext cx="67320" cy="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821FC25" id="Rukopis 1178" o:spid="_x0000_s1026" type="#_x0000_t75" style="position:absolute;margin-left:150.4pt;margin-top:6.15pt;width:6.05pt;height:1.35pt;z-index:252820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">
                <v:imagedata r:id="rId2286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819456" behindDoc="0" locked="0" layoutInCell="1" allowOverlap="1">
                <wp:simplePos x="0" y="0"/>
                <wp:positionH relativeFrom="column">
                  <wp:posOffset>1758181</wp:posOffset>
                </wp:positionH>
                <wp:positionV relativeFrom="paragraph">
                  <wp:posOffset>79909</wp:posOffset>
                </wp:positionV>
                <wp:extent cx="94680" cy="56880"/>
                <wp:effectExtent l="38100" t="38100" r="38735" b="38735"/>
                <wp:wrapNone/>
                <wp:docPr id="1177" name="Rukopis 11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87">
                      <w14:nvContentPartPr>
                        <w14:cNvContentPartPr/>
                      </w14:nvContentPartPr>
                      <w14:xfrm>
                        <a:off x="0" y="0"/>
                        <a:ext cx="94680" cy="56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80AB2BA" id="Rukopis 1177" o:spid="_x0000_s1026" type="#_x0000_t75" style="position:absolute;margin-left:138.15pt;margin-top:6.05pt;width:8.1pt;height:5.15pt;z-index:252819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">
                <v:imagedata r:id="rId2288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818432" behindDoc="0" locked="0" layoutInCell="1" allowOverlap="1">
                <wp:simplePos x="0" y="0"/>
                <wp:positionH relativeFrom="column">
                  <wp:posOffset>1668541</wp:posOffset>
                </wp:positionH>
                <wp:positionV relativeFrom="paragraph">
                  <wp:posOffset>47869</wp:posOffset>
                </wp:positionV>
                <wp:extent cx="66960" cy="92160"/>
                <wp:effectExtent l="38100" t="38100" r="47625" b="41275"/>
                <wp:wrapNone/>
                <wp:docPr id="1176" name="Rukopis 11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89">
                      <w14:nvContentPartPr>
                        <w14:cNvContentPartPr/>
                      </w14:nvContentPartPr>
                      <w14:xfrm>
                        <a:off x="0" y="0"/>
                        <a:ext cx="66960" cy="9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B3698B9" id="Rukopis 1176" o:spid="_x0000_s1026" type="#_x0000_t75" style="position:absolute;margin-left:131.05pt;margin-top:3.3pt;width:5.9pt;height:8pt;z-index:252818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">
                <v:imagedata r:id="rId2290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817408" behindDoc="0" locked="0" layoutInCell="1" allowOverlap="1">
                <wp:simplePos x="0" y="0"/>
                <wp:positionH relativeFrom="column">
                  <wp:posOffset>1641541</wp:posOffset>
                </wp:positionH>
                <wp:positionV relativeFrom="paragraph">
                  <wp:posOffset>137869</wp:posOffset>
                </wp:positionV>
                <wp:extent cx="4320" cy="8640"/>
                <wp:effectExtent l="38100" t="38100" r="34290" b="29845"/>
                <wp:wrapNone/>
                <wp:docPr id="1175" name="Rukopis 11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91">
                      <w14:nvContentPartPr>
                        <w14:cNvContentPartPr/>
                      </w14:nvContentPartPr>
                      <w14:xfrm>
                        <a:off x="0" y="0"/>
                        <a:ext cx="4320" cy="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20EBB5F" id="Rukopis 1175" o:spid="_x0000_s1026" type="#_x0000_t75" style="position:absolute;margin-left:129.05pt;margin-top:10.65pt;width:.9pt;height:1.25pt;z-index:252817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">
                <v:imagedata r:id="rId2292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816384" behindDoc="0" locked="0" layoutInCell="1" allowOverlap="1">
                <wp:simplePos x="0" y="0"/>
                <wp:positionH relativeFrom="column">
                  <wp:posOffset>1560541</wp:posOffset>
                </wp:positionH>
                <wp:positionV relativeFrom="paragraph">
                  <wp:posOffset>54349</wp:posOffset>
                </wp:positionV>
                <wp:extent cx="57960" cy="88920"/>
                <wp:effectExtent l="38100" t="38100" r="37465" b="44450"/>
                <wp:wrapNone/>
                <wp:docPr id="1174" name="Rukopis 11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93">
                      <w14:nvContentPartPr>
                        <w14:cNvContentPartPr/>
                      </w14:nvContentPartPr>
                      <w14:xfrm>
                        <a:off x="0" y="0"/>
                        <a:ext cx="57960" cy="88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DDBB4B8" id="Rukopis 1174" o:spid="_x0000_s1026" type="#_x0000_t75" style="position:absolute;margin-left:122.55pt;margin-top:3.85pt;width:5.35pt;height:7.8pt;z-index:252816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">
                <v:imagedata r:id="rId2294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815360" behindDoc="0" locked="0" layoutInCell="1" allowOverlap="1">
                <wp:simplePos x="0" y="0"/>
                <wp:positionH relativeFrom="column">
                  <wp:posOffset>1390261</wp:posOffset>
                </wp:positionH>
                <wp:positionV relativeFrom="paragraph">
                  <wp:posOffset>102229</wp:posOffset>
                </wp:positionV>
                <wp:extent cx="290160" cy="283320"/>
                <wp:effectExtent l="38100" t="38100" r="34290" b="40640"/>
                <wp:wrapNone/>
                <wp:docPr id="1173" name="Rukopis 11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95">
                      <w14:nvContentPartPr>
                        <w14:cNvContentPartPr/>
                      </w14:nvContentPartPr>
                      <w14:xfrm>
                        <a:off x="0" y="0"/>
                        <a:ext cx="290160" cy="28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075F1F3" id="Rukopis 1173" o:spid="_x0000_s1026" type="#_x0000_t75" style="position:absolute;margin-left:109.1pt;margin-top:7.7pt;width:23.6pt;height:22.95pt;z-index:252815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">
                <v:imagedata r:id="rId2296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813312" behindDoc="0" locked="0" layoutInCell="1" allowOverlap="1">
                <wp:simplePos x="0" y="0"/>
                <wp:positionH relativeFrom="column">
                  <wp:posOffset>1372621</wp:posOffset>
                </wp:positionH>
                <wp:positionV relativeFrom="paragraph">
                  <wp:posOffset>91069</wp:posOffset>
                </wp:positionV>
                <wp:extent cx="26640" cy="29520"/>
                <wp:effectExtent l="38100" t="38100" r="31115" b="46990"/>
                <wp:wrapNone/>
                <wp:docPr id="1171" name="Rukopis 11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97">
                      <w14:nvContentPartPr>
                        <w14:cNvContentPartPr/>
                      </w14:nvContentPartPr>
                      <w14:xfrm>
                        <a:off x="0" y="0"/>
                        <a:ext cx="26640" cy="29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97C6C1B" id="Rukopis 1171" o:spid="_x0000_s1026" type="#_x0000_t75" style="position:absolute;margin-left:107.9pt;margin-top:6.8pt;width:2.7pt;height:3pt;z-index:252813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">
                <v:imagedata r:id="rId2298" o:title=""/>
              </v:shape>
            </w:pict>
          </mc:Fallback>
        </mc:AlternateContent>
      </w:r>
    </w:p>
    <w:p w:rsidR="00D2312C" w:rsidRDefault="00D2312C" w:rsidP="00616383">
      <w:pPr>
        <w:pStyle w:val="Odlomakpopisa"/>
        <w:tabs>
          <w:tab w:val="left" w:pos="426"/>
        </w:tabs>
        <w:spacing w:line="360" w:lineRule="auto"/>
        <w:ind w:left="284"/>
        <w:rPr>
          <w:rFonts w:ascii="Arial" w:hAnsi="Arial" w:cs="Arial"/>
        </w:rPr>
      </w:pP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923904" behindDoc="0" locked="0" layoutInCell="1" allowOverlap="1">
                <wp:simplePos x="0" y="0"/>
                <wp:positionH relativeFrom="column">
                  <wp:posOffset>6941101</wp:posOffset>
                </wp:positionH>
                <wp:positionV relativeFrom="paragraph">
                  <wp:posOffset>-32501</wp:posOffset>
                </wp:positionV>
                <wp:extent cx="63000" cy="151560"/>
                <wp:effectExtent l="38100" t="38100" r="32385" b="39370"/>
                <wp:wrapNone/>
                <wp:docPr id="1302" name="Rukopis 13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99">
                      <w14:nvContentPartPr>
                        <w14:cNvContentPartPr/>
                      </w14:nvContentPartPr>
                      <w14:xfrm>
                        <a:off x="0" y="0"/>
                        <a:ext cx="63000" cy="151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1553D5E" id="Rukopis 1302" o:spid="_x0000_s1026" type="#_x0000_t75" style="position:absolute;margin-left:546.2pt;margin-top:-2.9pt;width:5.65pt;height:12.75pt;z-index:252923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">
                <v:imagedata r:id="rId2300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922880" behindDoc="0" locked="0" layoutInCell="1" allowOverlap="1">
                <wp:simplePos x="0" y="0"/>
                <wp:positionH relativeFrom="column">
                  <wp:posOffset>6803221</wp:posOffset>
                </wp:positionH>
                <wp:positionV relativeFrom="paragraph">
                  <wp:posOffset>32659</wp:posOffset>
                </wp:positionV>
                <wp:extent cx="70920" cy="113760"/>
                <wp:effectExtent l="38100" t="38100" r="43815" b="38735"/>
                <wp:wrapNone/>
                <wp:docPr id="1301" name="Rukopis 13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01">
                      <w14:nvContentPartPr>
                        <w14:cNvContentPartPr/>
                      </w14:nvContentPartPr>
                      <w14:xfrm>
                        <a:off x="0" y="0"/>
                        <a:ext cx="70920" cy="113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5ED54F1" id="Rukopis 1301" o:spid="_x0000_s1026" type="#_x0000_t75" style="position:absolute;margin-left:535.3pt;margin-top:2.15pt;width:6.25pt;height:9.55pt;z-index:252922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">
                <v:imagedata r:id="rId2302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921856" behindDoc="0" locked="0" layoutInCell="1" allowOverlap="1">
                <wp:simplePos x="0" y="0"/>
                <wp:positionH relativeFrom="column">
                  <wp:posOffset>6758941</wp:posOffset>
                </wp:positionH>
                <wp:positionV relativeFrom="paragraph">
                  <wp:posOffset>78739</wp:posOffset>
                </wp:positionV>
                <wp:extent cx="37440" cy="46800"/>
                <wp:effectExtent l="19050" t="38100" r="39370" b="29845"/>
                <wp:wrapNone/>
                <wp:docPr id="1300" name="Rukopis 13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03">
                      <w14:nvContentPartPr>
                        <w14:cNvContentPartPr/>
                      </w14:nvContentPartPr>
                      <w14:xfrm>
                        <a:off x="0" y="0"/>
                        <a:ext cx="37440" cy="46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07D9084" id="Rukopis 1300" o:spid="_x0000_s1026" type="#_x0000_t75" style="position:absolute;margin-left:531.95pt;margin-top:5.8pt;width:3.65pt;height:4.35pt;z-index:252921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">
                <v:imagedata r:id="rId2304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919808" behindDoc="0" locked="0" layoutInCell="1" allowOverlap="1">
                <wp:simplePos x="0" y="0"/>
                <wp:positionH relativeFrom="column">
                  <wp:posOffset>6577141</wp:posOffset>
                </wp:positionH>
                <wp:positionV relativeFrom="paragraph">
                  <wp:posOffset>-39341</wp:posOffset>
                </wp:positionV>
                <wp:extent cx="11160" cy="85320"/>
                <wp:effectExtent l="19050" t="19050" r="46355" b="29210"/>
                <wp:wrapNone/>
                <wp:docPr id="1298" name="Rukopis 12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05">
                      <w14:nvContentPartPr>
                        <w14:cNvContentPartPr/>
                      </w14:nvContentPartPr>
                      <w14:xfrm>
                        <a:off x="0" y="0"/>
                        <a:ext cx="11160" cy="85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1854D16" id="Rukopis 1298" o:spid="_x0000_s1026" type="#_x0000_t75" style="position:absolute;margin-left:517.65pt;margin-top:-3.45pt;width:1.55pt;height:7.3pt;z-index:252919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">
                <v:imagedata r:id="rId2306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918784" behindDoc="0" locked="0" layoutInCell="1" allowOverlap="1">
                <wp:simplePos x="0" y="0"/>
                <wp:positionH relativeFrom="column">
                  <wp:posOffset>6555901</wp:posOffset>
                </wp:positionH>
                <wp:positionV relativeFrom="paragraph">
                  <wp:posOffset>54619</wp:posOffset>
                </wp:positionV>
                <wp:extent cx="112320" cy="54720"/>
                <wp:effectExtent l="38100" t="38100" r="2540" b="40640"/>
                <wp:wrapNone/>
                <wp:docPr id="1297" name="Rukopis 12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07">
                      <w14:nvContentPartPr>
                        <w14:cNvContentPartPr/>
                      </w14:nvContentPartPr>
                      <w14:xfrm>
                        <a:off x="0" y="0"/>
                        <a:ext cx="112320" cy="54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D850153" id="Rukopis 1297" o:spid="_x0000_s1026" type="#_x0000_t75" style="position:absolute;margin-left:515.8pt;margin-top:3.9pt;width:9.55pt;height:5.1pt;z-index:252918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">
                <v:imagedata r:id="rId2308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917760" behindDoc="0" locked="0" layoutInCell="1" allowOverlap="1">
                <wp:simplePos x="0" y="0"/>
                <wp:positionH relativeFrom="column">
                  <wp:posOffset>6433141</wp:posOffset>
                </wp:positionH>
                <wp:positionV relativeFrom="paragraph">
                  <wp:posOffset>58219</wp:posOffset>
                </wp:positionV>
                <wp:extent cx="114120" cy="69480"/>
                <wp:effectExtent l="38100" t="38100" r="38735" b="45085"/>
                <wp:wrapNone/>
                <wp:docPr id="1296" name="Rukopis 12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09">
                      <w14:nvContentPartPr>
                        <w14:cNvContentPartPr/>
                      </w14:nvContentPartPr>
                      <w14:xfrm>
                        <a:off x="0" y="0"/>
                        <a:ext cx="114120" cy="69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14E512A" id="Rukopis 1296" o:spid="_x0000_s1026" type="#_x0000_t75" style="position:absolute;margin-left:506.25pt;margin-top:4.25pt;width:9.5pt;height:6.2pt;z-index:252917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">
                <v:imagedata r:id="rId2310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916736" behindDoc="0" locked="0" layoutInCell="1" allowOverlap="1">
                <wp:simplePos x="0" y="0"/>
                <wp:positionH relativeFrom="column">
                  <wp:posOffset>6300301</wp:posOffset>
                </wp:positionH>
                <wp:positionV relativeFrom="paragraph">
                  <wp:posOffset>59299</wp:posOffset>
                </wp:positionV>
                <wp:extent cx="94680" cy="55440"/>
                <wp:effectExtent l="38100" t="38100" r="38735" b="40005"/>
                <wp:wrapNone/>
                <wp:docPr id="1295" name="Rukopis 12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11">
                      <w14:nvContentPartPr>
                        <w14:cNvContentPartPr/>
                      </w14:nvContentPartPr>
                      <w14:xfrm>
                        <a:off x="0" y="0"/>
                        <a:ext cx="94680" cy="55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C323D66" id="Rukopis 1295" o:spid="_x0000_s1026" type="#_x0000_t75" style="position:absolute;margin-left:495.7pt;margin-top:4.25pt;width:8.15pt;height:5.15pt;z-index:252916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">
                <v:imagedata r:id="rId2312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915712" behindDoc="0" locked="0" layoutInCell="1" allowOverlap="1">
                <wp:simplePos x="0" y="0"/>
                <wp:positionH relativeFrom="column">
                  <wp:posOffset>6195541</wp:posOffset>
                </wp:positionH>
                <wp:positionV relativeFrom="paragraph">
                  <wp:posOffset>43099</wp:posOffset>
                </wp:positionV>
                <wp:extent cx="80640" cy="19440"/>
                <wp:effectExtent l="38100" t="38100" r="34290" b="38100"/>
                <wp:wrapNone/>
                <wp:docPr id="1294" name="Rukopis 12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13">
                      <w14:nvContentPartPr>
                        <w14:cNvContentPartPr/>
                      </w14:nvContentPartPr>
                      <w14:xfrm>
                        <a:off x="0" y="0"/>
                        <a:ext cx="80640" cy="1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9C5B5AC" id="Rukopis 1294" o:spid="_x0000_s1026" type="#_x0000_t75" style="position:absolute;margin-left:487.5pt;margin-top:3pt;width:6.9pt;height:2.05pt;z-index:252915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">
                <v:imagedata r:id="rId2314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914688" behindDoc="0" locked="0" layoutInCell="1" allowOverlap="1">
                <wp:simplePos x="0" y="0"/>
                <wp:positionH relativeFrom="column">
                  <wp:posOffset>6120661</wp:posOffset>
                </wp:positionH>
                <wp:positionV relativeFrom="paragraph">
                  <wp:posOffset>10699</wp:posOffset>
                </wp:positionV>
                <wp:extent cx="164160" cy="97920"/>
                <wp:effectExtent l="38100" t="38100" r="45720" b="35560"/>
                <wp:wrapNone/>
                <wp:docPr id="1293" name="Rukopis 12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15">
                      <w14:nvContentPartPr>
                        <w14:cNvContentPartPr/>
                      </w14:nvContentPartPr>
                      <w14:xfrm>
                        <a:off x="0" y="0"/>
                        <a:ext cx="164160" cy="9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5F6EE5C" id="Rukopis 1293" o:spid="_x0000_s1026" type="#_x0000_t75" style="position:absolute;margin-left:481.65pt;margin-top:.5pt;width:13.65pt;height:8.4pt;z-index:252914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">
                <v:imagedata r:id="rId2316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913664" behindDoc="0" locked="0" layoutInCell="1" allowOverlap="1">
                <wp:simplePos x="0" y="0"/>
                <wp:positionH relativeFrom="column">
                  <wp:posOffset>5976301</wp:posOffset>
                </wp:positionH>
                <wp:positionV relativeFrom="paragraph">
                  <wp:posOffset>33739</wp:posOffset>
                </wp:positionV>
                <wp:extent cx="127080" cy="65520"/>
                <wp:effectExtent l="38100" t="38100" r="44450" b="29845"/>
                <wp:wrapNone/>
                <wp:docPr id="1292" name="Rukopis 12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17">
                      <w14:nvContentPartPr>
                        <w14:cNvContentPartPr/>
                      </w14:nvContentPartPr>
                      <w14:xfrm>
                        <a:off x="0" y="0"/>
                        <a:ext cx="127080" cy="65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163763D" id="Rukopis 1292" o:spid="_x0000_s1026" type="#_x0000_t75" style="position:absolute;margin-left:470.25pt;margin-top:2.3pt;width:10.65pt;height:5.75pt;z-index:252913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">
                <v:imagedata r:id="rId2318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912640" behindDoc="0" locked="0" layoutInCell="1" allowOverlap="1">
                <wp:simplePos x="0" y="0"/>
                <wp:positionH relativeFrom="column">
                  <wp:posOffset>6045421</wp:posOffset>
                </wp:positionH>
                <wp:positionV relativeFrom="paragraph">
                  <wp:posOffset>71179</wp:posOffset>
                </wp:positionV>
                <wp:extent cx="27360" cy="136800"/>
                <wp:effectExtent l="38100" t="38100" r="29845" b="34925"/>
                <wp:wrapNone/>
                <wp:docPr id="1291" name="Rukopis 12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19">
                      <w14:nvContentPartPr>
                        <w14:cNvContentPartPr/>
                      </w14:nvContentPartPr>
                      <w14:xfrm>
                        <a:off x="0" y="0"/>
                        <a:ext cx="27360" cy="136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72E3453" id="Rukopis 1291" o:spid="_x0000_s1026" type="#_x0000_t75" style="position:absolute;margin-left:475.7pt;margin-top:5.3pt;width:2.7pt;height:11.4pt;z-index:252912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">
                <v:imagedata r:id="rId2320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911616" behindDoc="0" locked="0" layoutInCell="1" allowOverlap="1">
                <wp:simplePos x="0" y="0"/>
                <wp:positionH relativeFrom="column">
                  <wp:posOffset>5852461</wp:posOffset>
                </wp:positionH>
                <wp:positionV relativeFrom="paragraph">
                  <wp:posOffset>18979</wp:posOffset>
                </wp:positionV>
                <wp:extent cx="113040" cy="94320"/>
                <wp:effectExtent l="38100" t="38100" r="39370" b="39370"/>
                <wp:wrapNone/>
                <wp:docPr id="1290" name="Rukopis 12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21">
                      <w14:nvContentPartPr>
                        <w14:cNvContentPartPr/>
                      </w14:nvContentPartPr>
                      <w14:xfrm>
                        <a:off x="0" y="0"/>
                        <a:ext cx="113040" cy="9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295DAB3" id="Rukopis 1290" o:spid="_x0000_s1026" type="#_x0000_t75" style="position:absolute;margin-left:460.45pt;margin-top:1.15pt;width:9.4pt;height:8.2pt;z-index:252911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">
                <v:imagedata r:id="rId2322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910592" behindDoc="0" locked="0" layoutInCell="1" allowOverlap="1">
                <wp:simplePos x="0" y="0"/>
                <wp:positionH relativeFrom="column">
                  <wp:posOffset>5798101</wp:posOffset>
                </wp:positionH>
                <wp:positionV relativeFrom="paragraph">
                  <wp:posOffset>-5501</wp:posOffset>
                </wp:positionV>
                <wp:extent cx="52560" cy="127440"/>
                <wp:effectExtent l="38100" t="38100" r="43180" b="44450"/>
                <wp:wrapNone/>
                <wp:docPr id="1289" name="Rukopis 12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23">
                      <w14:nvContentPartPr>
                        <w14:cNvContentPartPr/>
                      </w14:nvContentPartPr>
                      <w14:xfrm>
                        <a:off x="0" y="0"/>
                        <a:ext cx="52560" cy="127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1B3E19" id="Rukopis 1289" o:spid="_x0000_s1026" type="#_x0000_t75" style="position:absolute;margin-left:456.2pt;margin-top:-.8pt;width:4.75pt;height:10.7pt;z-index:252910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">
                <v:imagedata r:id="rId2324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909568" behindDoc="0" locked="0" layoutInCell="1" allowOverlap="1">
                <wp:simplePos x="0" y="0"/>
                <wp:positionH relativeFrom="column">
                  <wp:posOffset>5615581</wp:posOffset>
                </wp:positionH>
                <wp:positionV relativeFrom="paragraph">
                  <wp:posOffset>57859</wp:posOffset>
                </wp:positionV>
                <wp:extent cx="47520" cy="159480"/>
                <wp:effectExtent l="19050" t="38100" r="48260" b="31115"/>
                <wp:wrapNone/>
                <wp:docPr id="1288" name="Rukopis 12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25">
                      <w14:nvContentPartPr>
                        <w14:cNvContentPartPr/>
                      </w14:nvContentPartPr>
                      <w14:xfrm>
                        <a:off x="0" y="0"/>
                        <a:ext cx="47520" cy="159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551F63F" id="Rukopis 1288" o:spid="_x0000_s1026" type="#_x0000_t75" style="position:absolute;margin-left:441.75pt;margin-top:4.25pt;width:4.55pt;height:13.25pt;z-index:252909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">
                <v:imagedata r:id="rId2326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908544" behindDoc="0" locked="0" layoutInCell="1" allowOverlap="1">
                <wp:simplePos x="0" y="0"/>
                <wp:positionH relativeFrom="column">
                  <wp:posOffset>5513701</wp:posOffset>
                </wp:positionH>
                <wp:positionV relativeFrom="paragraph">
                  <wp:posOffset>20419</wp:posOffset>
                </wp:positionV>
                <wp:extent cx="130680" cy="89280"/>
                <wp:effectExtent l="38100" t="38100" r="3175" b="44450"/>
                <wp:wrapNone/>
                <wp:docPr id="1287" name="Rukopis 12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27">
                      <w14:nvContentPartPr>
                        <w14:cNvContentPartPr/>
                      </w14:nvContentPartPr>
                      <w14:xfrm>
                        <a:off x="0" y="0"/>
                        <a:ext cx="130680" cy="89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E1630FB" id="Rukopis 1287" o:spid="_x0000_s1026" type="#_x0000_t75" style="position:absolute;margin-left:433.8pt;margin-top:1.25pt;width:11.05pt;height:7.8pt;z-index:252908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">
                <v:imagedata r:id="rId2328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907520" behindDoc="0" locked="0" layoutInCell="1" allowOverlap="1">
                <wp:simplePos x="0" y="0"/>
                <wp:positionH relativeFrom="column">
                  <wp:posOffset>5361421</wp:posOffset>
                </wp:positionH>
                <wp:positionV relativeFrom="paragraph">
                  <wp:posOffset>31579</wp:posOffset>
                </wp:positionV>
                <wp:extent cx="123480" cy="49320"/>
                <wp:effectExtent l="38100" t="38100" r="29210" b="46355"/>
                <wp:wrapNone/>
                <wp:docPr id="1286" name="Rukopis 12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29">
                      <w14:nvContentPartPr>
                        <w14:cNvContentPartPr/>
                      </w14:nvContentPartPr>
                      <w14:xfrm>
                        <a:off x="0" y="0"/>
                        <a:ext cx="123480" cy="49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0A5B712" id="Rukopis 1286" o:spid="_x0000_s1026" type="#_x0000_t75" style="position:absolute;margin-left:421.9pt;margin-top:2.2pt;width:10.3pt;height:4.6pt;z-index:252907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">
                <v:imagedata r:id="rId2330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906496" behindDoc="0" locked="0" layoutInCell="1" allowOverlap="1">
                <wp:simplePos x="0" y="0"/>
                <wp:positionH relativeFrom="column">
                  <wp:posOffset>5422981</wp:posOffset>
                </wp:positionH>
                <wp:positionV relativeFrom="paragraph">
                  <wp:posOffset>48859</wp:posOffset>
                </wp:positionV>
                <wp:extent cx="35640" cy="163800"/>
                <wp:effectExtent l="38100" t="19050" r="40640" b="46355"/>
                <wp:wrapNone/>
                <wp:docPr id="1285" name="Rukopis 12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31">
                      <w14:nvContentPartPr>
                        <w14:cNvContentPartPr/>
                      </w14:nvContentPartPr>
                      <w14:xfrm>
                        <a:off x="0" y="0"/>
                        <a:ext cx="35640" cy="163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0673479" id="Rukopis 1285" o:spid="_x0000_s1026" type="#_x0000_t75" style="position:absolute;margin-left:426.7pt;margin-top:3.55pt;width:3.4pt;height:13.55pt;z-index:252906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">
                <v:imagedata r:id="rId2332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905472" behindDoc="0" locked="0" layoutInCell="1" allowOverlap="1">
                <wp:simplePos x="0" y="0"/>
                <wp:positionH relativeFrom="column">
                  <wp:posOffset>5325061</wp:posOffset>
                </wp:positionH>
                <wp:positionV relativeFrom="paragraph">
                  <wp:posOffset>42379</wp:posOffset>
                </wp:positionV>
                <wp:extent cx="55800" cy="60120"/>
                <wp:effectExtent l="38100" t="38100" r="40005" b="35560"/>
                <wp:wrapNone/>
                <wp:docPr id="1284" name="Rukopis 12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33">
                      <w14:nvContentPartPr>
                        <w14:cNvContentPartPr/>
                      </w14:nvContentPartPr>
                      <w14:xfrm>
                        <a:off x="0" y="0"/>
                        <a:ext cx="55800" cy="60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67A9A12" id="Rukopis 1284" o:spid="_x0000_s1026" type="#_x0000_t75" style="position:absolute;margin-left:418.95pt;margin-top:3pt;width:5.15pt;height:5.3pt;z-index:252905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">
                <v:imagedata r:id="rId2334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903424" behindDoc="0" locked="0" layoutInCell="1" allowOverlap="1">
                <wp:simplePos x="0" y="0"/>
                <wp:positionH relativeFrom="column">
                  <wp:posOffset>5102581</wp:posOffset>
                </wp:positionH>
                <wp:positionV relativeFrom="paragraph">
                  <wp:posOffset>38059</wp:posOffset>
                </wp:positionV>
                <wp:extent cx="101520" cy="133920"/>
                <wp:effectExtent l="19050" t="38100" r="13335" b="38100"/>
                <wp:wrapNone/>
                <wp:docPr id="1282" name="Rukopis 12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35">
                      <w14:nvContentPartPr>
                        <w14:cNvContentPartPr/>
                      </w14:nvContentPartPr>
                      <w14:xfrm>
                        <a:off x="0" y="0"/>
                        <a:ext cx="101520" cy="133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E974F69" id="Rukopis 1282" o:spid="_x0000_s1026" type="#_x0000_t75" style="position:absolute;margin-left:401.45pt;margin-top:2.7pt;width:8.75pt;height:11.25pt;z-index:252903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">
                <v:imagedata r:id="rId2336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902400" behindDoc="0" locked="0" layoutInCell="1" allowOverlap="1">
                <wp:simplePos x="0" y="0"/>
                <wp:positionH relativeFrom="column">
                  <wp:posOffset>4944181</wp:posOffset>
                </wp:positionH>
                <wp:positionV relativeFrom="paragraph">
                  <wp:posOffset>27259</wp:posOffset>
                </wp:positionV>
                <wp:extent cx="108360" cy="72720"/>
                <wp:effectExtent l="38100" t="38100" r="44450" b="41910"/>
                <wp:wrapNone/>
                <wp:docPr id="1281" name="Rukopis 12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37">
                      <w14:nvContentPartPr>
                        <w14:cNvContentPartPr/>
                      </w14:nvContentPartPr>
                      <w14:xfrm>
                        <a:off x="0" y="0"/>
                        <a:ext cx="108360" cy="72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2533D71" id="Rukopis 1281" o:spid="_x0000_s1026" type="#_x0000_t75" style="position:absolute;margin-left:388.9pt;margin-top:1.75pt;width:9.2pt;height:6.5pt;z-index:252902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">
                <v:imagedata r:id="rId2338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901376" behindDoc="0" locked="0" layoutInCell="1" allowOverlap="1">
                <wp:simplePos x="0" y="0"/>
                <wp:positionH relativeFrom="column">
                  <wp:posOffset>4829341</wp:posOffset>
                </wp:positionH>
                <wp:positionV relativeFrom="paragraph">
                  <wp:posOffset>-20261</wp:posOffset>
                </wp:positionV>
                <wp:extent cx="114480" cy="122760"/>
                <wp:effectExtent l="38100" t="38100" r="38100" b="29845"/>
                <wp:wrapNone/>
                <wp:docPr id="1280" name="Rukopis 12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39">
                      <w14:nvContentPartPr>
                        <w14:cNvContentPartPr/>
                      </w14:nvContentPartPr>
                      <w14:xfrm>
                        <a:off x="0" y="0"/>
                        <a:ext cx="114480" cy="122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A0DF30B" id="Rukopis 1280" o:spid="_x0000_s1026" type="#_x0000_t75" style="position:absolute;margin-left:379.85pt;margin-top:-1.95pt;width:9.55pt;height:10.2pt;z-index:252901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">
                <v:imagedata r:id="rId2340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898304" behindDoc="0" locked="0" layoutInCell="1" allowOverlap="1">
                <wp:simplePos x="0" y="0"/>
                <wp:positionH relativeFrom="column">
                  <wp:posOffset>4593901</wp:posOffset>
                </wp:positionH>
                <wp:positionV relativeFrom="paragraph">
                  <wp:posOffset>1339</wp:posOffset>
                </wp:positionV>
                <wp:extent cx="135360" cy="74160"/>
                <wp:effectExtent l="38100" t="38100" r="36195" b="40640"/>
                <wp:wrapNone/>
                <wp:docPr id="1277" name="Rukopis 12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41">
                      <w14:nvContentPartPr>
                        <w14:cNvContentPartPr/>
                      </w14:nvContentPartPr>
                      <w14:xfrm>
                        <a:off x="0" y="0"/>
                        <a:ext cx="135360" cy="74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31DE730" id="Rukopis 1277" o:spid="_x0000_s1026" type="#_x0000_t75" style="position:absolute;margin-left:361.25pt;margin-top:-.35pt;width:11.4pt;height:6.75pt;z-index:252898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">
                <v:imagedata r:id="rId2342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897280" behindDoc="0" locked="0" layoutInCell="1" allowOverlap="1">
                <wp:simplePos x="0" y="0"/>
                <wp:positionH relativeFrom="column">
                  <wp:posOffset>4465741</wp:posOffset>
                </wp:positionH>
                <wp:positionV relativeFrom="paragraph">
                  <wp:posOffset>-11261</wp:posOffset>
                </wp:positionV>
                <wp:extent cx="88200" cy="88920"/>
                <wp:effectExtent l="38100" t="38100" r="45720" b="44450"/>
                <wp:wrapNone/>
                <wp:docPr id="1276" name="Rukopis 12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43">
                      <w14:nvContentPartPr>
                        <w14:cNvContentPartPr/>
                      </w14:nvContentPartPr>
                      <w14:xfrm>
                        <a:off x="0" y="0"/>
                        <a:ext cx="88200" cy="88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09B232C" id="Rukopis 1276" o:spid="_x0000_s1026" type="#_x0000_t75" style="position:absolute;margin-left:351.25pt;margin-top:-1.25pt;width:7.6pt;height:7.6pt;z-index:252897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">
                <v:imagedata r:id="rId2344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896256" behindDoc="0" locked="0" layoutInCell="1" allowOverlap="1">
                <wp:simplePos x="0" y="0"/>
                <wp:positionH relativeFrom="column">
                  <wp:posOffset>4344421</wp:posOffset>
                </wp:positionH>
                <wp:positionV relativeFrom="paragraph">
                  <wp:posOffset>-3701</wp:posOffset>
                </wp:positionV>
                <wp:extent cx="109800" cy="67680"/>
                <wp:effectExtent l="38100" t="38100" r="43180" b="46990"/>
                <wp:wrapNone/>
                <wp:docPr id="1275" name="Rukopis 12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45">
                      <w14:nvContentPartPr>
                        <w14:cNvContentPartPr/>
                      </w14:nvContentPartPr>
                      <w14:xfrm>
                        <a:off x="0" y="0"/>
                        <a:ext cx="109800" cy="67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E22E027" id="Rukopis 1275" o:spid="_x0000_s1026" type="#_x0000_t75" style="position:absolute;margin-left:341.8pt;margin-top:-.55pt;width:9.2pt;height:5.95pt;z-index:252896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">
                <v:imagedata r:id="rId2346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895232" behindDoc="0" locked="0" layoutInCell="1" allowOverlap="1">
                <wp:simplePos x="0" y="0"/>
                <wp:positionH relativeFrom="column">
                  <wp:posOffset>4266301</wp:posOffset>
                </wp:positionH>
                <wp:positionV relativeFrom="paragraph">
                  <wp:posOffset>29779</wp:posOffset>
                </wp:positionV>
                <wp:extent cx="88200" cy="9000"/>
                <wp:effectExtent l="19050" t="38100" r="45720" b="29210"/>
                <wp:wrapNone/>
                <wp:docPr id="1274" name="Rukopis 12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47">
                      <w14:nvContentPartPr>
                        <w14:cNvContentPartPr/>
                      </w14:nvContentPartPr>
                      <w14:xfrm>
                        <a:off x="0" y="0"/>
                        <a:ext cx="88200" cy="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A08A133" id="Rukopis 1274" o:spid="_x0000_s1026" type="#_x0000_t75" style="position:absolute;margin-left:335.65pt;margin-top:2.2pt;width:7.4pt;height:1.15pt;z-index:252895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">
                <v:imagedata r:id="rId2348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894208" behindDoc="0" locked="0" layoutInCell="1" allowOverlap="1">
                <wp:simplePos x="0" y="0"/>
                <wp:positionH relativeFrom="column">
                  <wp:posOffset>4258021</wp:posOffset>
                </wp:positionH>
                <wp:positionV relativeFrom="paragraph">
                  <wp:posOffset>-20981</wp:posOffset>
                </wp:positionV>
                <wp:extent cx="81360" cy="82080"/>
                <wp:effectExtent l="19050" t="38100" r="33020" b="32385"/>
                <wp:wrapNone/>
                <wp:docPr id="1273" name="Rukopis 12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49">
                      <w14:nvContentPartPr>
                        <w14:cNvContentPartPr/>
                      </w14:nvContentPartPr>
                      <w14:xfrm>
                        <a:off x="0" y="0"/>
                        <a:ext cx="81360" cy="82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16B92C4" id="Rukopis 1273" o:spid="_x0000_s1026" type="#_x0000_t75" style="position:absolute;margin-left:334.95pt;margin-top:-2pt;width:6.95pt;height:7.15pt;z-index:252894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">
                <v:imagedata r:id="rId2350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893184" behindDoc="0" locked="0" layoutInCell="1" allowOverlap="1">
                <wp:simplePos x="0" y="0"/>
                <wp:positionH relativeFrom="column">
                  <wp:posOffset>3989101</wp:posOffset>
                </wp:positionH>
                <wp:positionV relativeFrom="paragraph">
                  <wp:posOffset>-10181</wp:posOffset>
                </wp:positionV>
                <wp:extent cx="133920" cy="67680"/>
                <wp:effectExtent l="38100" t="38100" r="38100" b="46990"/>
                <wp:wrapNone/>
                <wp:docPr id="1272" name="Rukopis 12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51">
                      <w14:nvContentPartPr>
                        <w14:cNvContentPartPr/>
                      </w14:nvContentPartPr>
                      <w14:xfrm>
                        <a:off x="0" y="0"/>
                        <a:ext cx="133920" cy="67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9D65886" id="Rukopis 1272" o:spid="_x0000_s1026" type="#_x0000_t75" style="position:absolute;margin-left:313.85pt;margin-top:-1.25pt;width:11.2pt;height:6.05pt;z-index:252893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">
                <v:imagedata r:id="rId2352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891136" behindDoc="0" locked="0" layoutInCell="1" allowOverlap="1">
                <wp:simplePos x="0" y="0"/>
                <wp:positionH relativeFrom="column">
                  <wp:posOffset>3699661</wp:posOffset>
                </wp:positionH>
                <wp:positionV relativeFrom="paragraph">
                  <wp:posOffset>-32501</wp:posOffset>
                </wp:positionV>
                <wp:extent cx="133560" cy="91440"/>
                <wp:effectExtent l="38100" t="38100" r="38100" b="41910"/>
                <wp:wrapNone/>
                <wp:docPr id="1270" name="Rukopis 12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53">
                      <w14:nvContentPartPr>
                        <w14:cNvContentPartPr/>
                      </w14:nvContentPartPr>
                      <w14:xfrm>
                        <a:off x="0" y="0"/>
                        <a:ext cx="133560" cy="9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2C65D2D" id="Rukopis 1270" o:spid="_x0000_s1026" type="#_x0000_t75" style="position:absolute;margin-left:290.95pt;margin-top:-3pt;width:11.3pt;height:7.85pt;z-index:252891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">
                <v:imagedata r:id="rId2354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855296" behindDoc="0" locked="0" layoutInCell="1" allowOverlap="1">
                <wp:simplePos x="0" y="0"/>
                <wp:positionH relativeFrom="column">
                  <wp:posOffset>1365781</wp:posOffset>
                </wp:positionH>
                <wp:positionV relativeFrom="paragraph">
                  <wp:posOffset>159019</wp:posOffset>
                </wp:positionV>
                <wp:extent cx="69840" cy="74880"/>
                <wp:effectExtent l="19050" t="38100" r="45085" b="40005"/>
                <wp:wrapNone/>
                <wp:docPr id="1212" name="Rukopis 12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55">
                      <w14:nvContentPartPr>
                        <w14:cNvContentPartPr/>
                      </w14:nvContentPartPr>
                      <w14:xfrm>
                        <a:off x="0" y="0"/>
                        <a:ext cx="69840" cy="74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C5C1243" id="Rukopis 1212" o:spid="_x0000_s1026" type="#_x0000_t75" style="position:absolute;margin-left:107.25pt;margin-top:12.2pt;width:6.2pt;height:6.65pt;z-index:252855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">
                <v:imagedata r:id="rId2356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854272" behindDoc="0" locked="0" layoutInCell="1" allowOverlap="1">
                <wp:simplePos x="0" y="0"/>
                <wp:positionH relativeFrom="column">
                  <wp:posOffset>1326181</wp:posOffset>
                </wp:positionH>
                <wp:positionV relativeFrom="paragraph">
                  <wp:posOffset>149659</wp:posOffset>
                </wp:positionV>
                <wp:extent cx="32040" cy="89280"/>
                <wp:effectExtent l="38100" t="38100" r="44450" b="44450"/>
                <wp:wrapNone/>
                <wp:docPr id="1211" name="Rukopis 12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57">
                      <w14:nvContentPartPr>
                        <w14:cNvContentPartPr/>
                      </w14:nvContentPartPr>
                      <w14:xfrm>
                        <a:off x="0" y="0"/>
                        <a:ext cx="32040" cy="89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DA5A9AA" id="Rukopis 1211" o:spid="_x0000_s1026" type="#_x0000_t75" style="position:absolute;margin-left:104.1pt;margin-top:11.5pt;width:3.05pt;height:7.65pt;z-index:252854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">
                <v:imagedata r:id="rId2358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853248" behindDoc="0" locked="0" layoutInCell="1" allowOverlap="1">
                <wp:simplePos x="0" y="0"/>
                <wp:positionH relativeFrom="column">
                  <wp:posOffset>1324381</wp:posOffset>
                </wp:positionH>
                <wp:positionV relativeFrom="paragraph">
                  <wp:posOffset>124819</wp:posOffset>
                </wp:positionV>
                <wp:extent cx="121680" cy="3600"/>
                <wp:effectExtent l="38100" t="38100" r="31115" b="34925"/>
                <wp:wrapNone/>
                <wp:docPr id="1210" name="Rukopis 12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59">
                      <w14:nvContentPartPr>
                        <w14:cNvContentPartPr/>
                      </w14:nvContentPartPr>
                      <w14:xfrm>
                        <a:off x="0" y="0"/>
                        <a:ext cx="121680" cy="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728A919" id="Rukopis 1210" o:spid="_x0000_s1026" type="#_x0000_t75" style="position:absolute;margin-left:103.95pt;margin-top:9.55pt;width:10.2pt;height:1.05pt;z-index:252853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">
                <v:imagedata r:id="rId2360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852224" behindDoc="0" locked="0" layoutInCell="1" allowOverlap="1">
                <wp:simplePos x="0" y="0"/>
                <wp:positionH relativeFrom="column">
                  <wp:posOffset>1352461</wp:posOffset>
                </wp:positionH>
                <wp:positionV relativeFrom="paragraph">
                  <wp:posOffset>3859</wp:posOffset>
                </wp:positionV>
                <wp:extent cx="40680" cy="106560"/>
                <wp:effectExtent l="38100" t="38100" r="35560" b="46355"/>
                <wp:wrapNone/>
                <wp:docPr id="1209" name="Rukopis 12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61">
                      <w14:nvContentPartPr>
                        <w14:cNvContentPartPr/>
                      </w14:nvContentPartPr>
                      <w14:xfrm>
                        <a:off x="0" y="0"/>
                        <a:ext cx="40680" cy="10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C17E8CA" id="Rukopis 1209" o:spid="_x0000_s1026" type="#_x0000_t75" style="position:absolute;margin-left:106.2pt;margin-top:0;width:3.75pt;height:9pt;z-index:252852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">
                <v:imagedata r:id="rId2362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851200" behindDoc="0" locked="0" layoutInCell="1" allowOverlap="1">
                <wp:simplePos x="0" y="0"/>
                <wp:positionH relativeFrom="column">
                  <wp:posOffset>1591141</wp:posOffset>
                </wp:positionH>
                <wp:positionV relativeFrom="paragraph">
                  <wp:posOffset>135259</wp:posOffset>
                </wp:positionV>
                <wp:extent cx="51480" cy="28800"/>
                <wp:effectExtent l="19050" t="38100" r="43815" b="28575"/>
                <wp:wrapNone/>
                <wp:docPr id="1208" name="Rukopis 12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63">
                      <w14:nvContentPartPr>
                        <w14:cNvContentPartPr/>
                      </w14:nvContentPartPr>
                      <w14:xfrm>
                        <a:off x="0" y="0"/>
                        <a:ext cx="51480" cy="28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C149889" id="Rukopis 1208" o:spid="_x0000_s1026" type="#_x0000_t75" style="position:absolute;margin-left:125.05pt;margin-top:10.45pt;width:4.5pt;height:2.7pt;z-index:252851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">
                <v:imagedata r:id="rId2364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850176" behindDoc="0" locked="0" layoutInCell="1" allowOverlap="1">
                <wp:simplePos x="0" y="0"/>
                <wp:positionH relativeFrom="column">
                  <wp:posOffset>1518781</wp:posOffset>
                </wp:positionH>
                <wp:positionV relativeFrom="paragraph">
                  <wp:posOffset>182779</wp:posOffset>
                </wp:positionV>
                <wp:extent cx="41760" cy="22680"/>
                <wp:effectExtent l="38100" t="38100" r="34925" b="34925"/>
                <wp:wrapNone/>
                <wp:docPr id="1207" name="Rukopis 12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65">
                      <w14:nvContentPartPr>
                        <w14:cNvContentPartPr/>
                      </w14:nvContentPartPr>
                      <w14:xfrm>
                        <a:off x="0" y="0"/>
                        <a:ext cx="41760" cy="22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C019902" id="Rukopis 1207" o:spid="_x0000_s1026" type="#_x0000_t75" style="position:absolute;margin-left:119.35pt;margin-top:14.2pt;width:3.8pt;height:2.3pt;z-index:252850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">
                <v:imagedata r:id="rId2366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849152" behindDoc="0" locked="0" layoutInCell="1" allowOverlap="1">
                <wp:simplePos x="0" y="0"/>
                <wp:positionH relativeFrom="column">
                  <wp:posOffset>1447861</wp:posOffset>
                </wp:positionH>
                <wp:positionV relativeFrom="paragraph">
                  <wp:posOffset>220939</wp:posOffset>
                </wp:positionV>
                <wp:extent cx="47880" cy="31320"/>
                <wp:effectExtent l="38100" t="38100" r="28575" b="45085"/>
                <wp:wrapNone/>
                <wp:docPr id="1206" name="Rukopis 12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67">
                      <w14:nvContentPartPr>
                        <w14:cNvContentPartPr/>
                      </w14:nvContentPartPr>
                      <w14:xfrm>
                        <a:off x="0" y="0"/>
                        <a:ext cx="47880" cy="31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CB8EA17" id="Rukopis 1206" o:spid="_x0000_s1026" type="#_x0000_t75" style="position:absolute;margin-left:113.75pt;margin-top:17.25pt;width:4.2pt;height:2.9pt;z-index:252849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">
                <v:imagedata r:id="rId2368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841984" behindDoc="0" locked="0" layoutInCell="1" allowOverlap="1">
                <wp:simplePos x="0" y="0"/>
                <wp:positionH relativeFrom="column">
                  <wp:posOffset>1252741</wp:posOffset>
                </wp:positionH>
                <wp:positionV relativeFrom="paragraph">
                  <wp:posOffset>52819</wp:posOffset>
                </wp:positionV>
                <wp:extent cx="21240" cy="37080"/>
                <wp:effectExtent l="38100" t="38100" r="36195" b="39370"/>
                <wp:wrapNone/>
                <wp:docPr id="1199" name="Rukopis 11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69">
                      <w14:nvContentPartPr>
                        <w14:cNvContentPartPr/>
                      </w14:nvContentPartPr>
                      <w14:xfrm>
                        <a:off x="0" y="0"/>
                        <a:ext cx="21240" cy="37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25F9837" id="Rukopis 1199" o:spid="_x0000_s1026" type="#_x0000_t75" style="position:absolute;margin-left:98.4pt;margin-top:4pt;width:2.1pt;height:3.35pt;z-index:252841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">
                <v:imagedata r:id="rId2370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840960" behindDoc="0" locked="0" layoutInCell="1" allowOverlap="1">
                <wp:simplePos x="0" y="0"/>
                <wp:positionH relativeFrom="column">
                  <wp:posOffset>1205941</wp:posOffset>
                </wp:positionH>
                <wp:positionV relativeFrom="paragraph">
                  <wp:posOffset>138499</wp:posOffset>
                </wp:positionV>
                <wp:extent cx="22680" cy="40320"/>
                <wp:effectExtent l="38100" t="38100" r="34925" b="36195"/>
                <wp:wrapNone/>
                <wp:docPr id="1198" name="Rukopis 11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71">
                      <w14:nvContentPartPr>
                        <w14:cNvContentPartPr/>
                      </w14:nvContentPartPr>
                      <w14:xfrm>
                        <a:off x="0" y="0"/>
                        <a:ext cx="22680" cy="40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E85BDE0" id="Rukopis 1198" o:spid="_x0000_s1026" type="#_x0000_t75" style="position:absolute;margin-left:94.65pt;margin-top:10.75pt;width:2.35pt;height:3.65pt;z-index:252840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">
                <v:imagedata r:id="rId2372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839936" behindDoc="0" locked="0" layoutInCell="1" allowOverlap="1">
                <wp:simplePos x="0" y="0"/>
                <wp:positionH relativeFrom="column">
                  <wp:posOffset>1165261</wp:posOffset>
                </wp:positionH>
                <wp:positionV relativeFrom="paragraph">
                  <wp:posOffset>230659</wp:posOffset>
                </wp:positionV>
                <wp:extent cx="24480" cy="39960"/>
                <wp:effectExtent l="38100" t="38100" r="33020" b="36830"/>
                <wp:wrapNone/>
                <wp:docPr id="1197" name="Rukopis 11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73">
                      <w14:nvContentPartPr>
                        <w14:cNvContentPartPr/>
                      </w14:nvContentPartPr>
                      <w14:xfrm>
                        <a:off x="0" y="0"/>
                        <a:ext cx="24480" cy="39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71081D1" id="Rukopis 1197" o:spid="_x0000_s1026" type="#_x0000_t75" style="position:absolute;margin-left:91.45pt;margin-top:18pt;width:2.45pt;height:3.65pt;z-index:252839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">
                <v:imagedata r:id="rId2374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836864" behindDoc="0" locked="0" layoutInCell="1" allowOverlap="1">
                <wp:simplePos x="0" y="0"/>
                <wp:positionH relativeFrom="column">
                  <wp:posOffset>3207181</wp:posOffset>
                </wp:positionH>
                <wp:positionV relativeFrom="paragraph">
                  <wp:posOffset>44899</wp:posOffset>
                </wp:positionV>
                <wp:extent cx="360" cy="360"/>
                <wp:effectExtent l="38100" t="38100" r="38100" b="38100"/>
                <wp:wrapNone/>
                <wp:docPr id="1194" name="Rukopis 11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75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C123006" id="Rukopis 1194" o:spid="_x0000_s1026" type="#_x0000_t75" style="position:absolute;margin-left:252.2pt;margin-top:3.2pt;width:.8pt;height:.8pt;z-index:252836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">
                <v:imagedata r:id="rId2376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814336" behindDoc="0" locked="0" layoutInCell="1" allowOverlap="1">
                <wp:simplePos x="0" y="0"/>
                <wp:positionH relativeFrom="column">
                  <wp:posOffset>1653421</wp:posOffset>
                </wp:positionH>
                <wp:positionV relativeFrom="paragraph">
                  <wp:posOffset>104299</wp:posOffset>
                </wp:positionV>
                <wp:extent cx="33480" cy="29160"/>
                <wp:effectExtent l="38100" t="38100" r="43180" b="47625"/>
                <wp:wrapNone/>
                <wp:docPr id="1172" name="Rukopis 11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77">
                      <w14:nvContentPartPr>
                        <w14:cNvContentPartPr/>
                      </w14:nvContentPartPr>
                      <w14:xfrm>
                        <a:off x="0" y="0"/>
                        <a:ext cx="33480" cy="29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AC315D3" id="Rukopis 1172" o:spid="_x0000_s1026" type="#_x0000_t75" style="position:absolute;margin-left:129.9pt;margin-top:7.9pt;width:3.25pt;height:2.95pt;z-index:252814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">
                <v:imagedata r:id="rId2378" o:title=""/>
              </v:shape>
            </w:pict>
          </mc:Fallback>
        </mc:AlternateContent>
      </w:r>
    </w:p>
    <w:p w:rsidR="00D2312C" w:rsidRDefault="00D2312C" w:rsidP="00616383">
      <w:pPr>
        <w:pStyle w:val="Odlomakpopisa"/>
        <w:tabs>
          <w:tab w:val="left" w:pos="426"/>
        </w:tabs>
        <w:spacing w:line="360" w:lineRule="auto"/>
        <w:ind w:left="284"/>
        <w:rPr>
          <w:rFonts w:ascii="Arial" w:hAnsi="Arial" w:cs="Arial"/>
        </w:rPr>
      </w:pP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931072" behindDoc="0" locked="0" layoutInCell="1" allowOverlap="1">
                <wp:simplePos x="0" y="0"/>
                <wp:positionH relativeFrom="column">
                  <wp:posOffset>4453141</wp:posOffset>
                </wp:positionH>
                <wp:positionV relativeFrom="paragraph">
                  <wp:posOffset>63889</wp:posOffset>
                </wp:positionV>
                <wp:extent cx="79200" cy="144360"/>
                <wp:effectExtent l="19050" t="38100" r="35560" b="46355"/>
                <wp:wrapNone/>
                <wp:docPr id="1309" name="Rukopis 13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79">
                      <w14:nvContentPartPr>
                        <w14:cNvContentPartPr/>
                      </w14:nvContentPartPr>
                      <w14:xfrm>
                        <a:off x="0" y="0"/>
                        <a:ext cx="79200" cy="144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491A36D" id="Rukopis 1309" o:spid="_x0000_s1026" type="#_x0000_t75" style="position:absolute;margin-left:350.3pt;margin-top:4.65pt;width:6.95pt;height:12.2pt;z-index:252931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">
                <v:imagedata r:id="rId2380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930048" behindDoc="0" locked="0" layoutInCell="1" allowOverlap="1">
                <wp:simplePos x="0" y="0"/>
                <wp:positionH relativeFrom="column">
                  <wp:posOffset>4358821</wp:posOffset>
                </wp:positionH>
                <wp:positionV relativeFrom="paragraph">
                  <wp:posOffset>155689</wp:posOffset>
                </wp:positionV>
                <wp:extent cx="360" cy="360"/>
                <wp:effectExtent l="38100" t="38100" r="38100" b="38100"/>
                <wp:wrapNone/>
                <wp:docPr id="1308" name="Rukopis 13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81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6392751" id="Rukopis 1308" o:spid="_x0000_s1026" type="#_x0000_t75" style="position:absolute;margin-left:342.8pt;margin-top:11.85pt;width:.85pt;height:.85pt;z-index:252930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">
                <v:imagedata r:id="rId2382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929024" behindDoc="0" locked="0" layoutInCell="1" allowOverlap="1">
                <wp:simplePos x="0" y="0"/>
                <wp:positionH relativeFrom="column">
                  <wp:posOffset>4194661</wp:posOffset>
                </wp:positionH>
                <wp:positionV relativeFrom="paragraph">
                  <wp:posOffset>91249</wp:posOffset>
                </wp:positionV>
                <wp:extent cx="108000" cy="109440"/>
                <wp:effectExtent l="19050" t="38100" r="44450" b="43180"/>
                <wp:wrapNone/>
                <wp:docPr id="1307" name="Rukopis 13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83">
                      <w14:nvContentPartPr>
                        <w14:cNvContentPartPr/>
                      </w14:nvContentPartPr>
                      <w14:xfrm>
                        <a:off x="0" y="0"/>
                        <a:ext cx="108000" cy="10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F6CD459" id="Rukopis 1307" o:spid="_x0000_s1026" type="#_x0000_t75" style="position:absolute;margin-left:330pt;margin-top:6.85pt;width:8.95pt;height:9.4pt;z-index:252929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">
                <v:imagedata r:id="rId2384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928000" behindDoc="0" locked="0" layoutInCell="1" allowOverlap="1">
                <wp:simplePos x="0" y="0"/>
                <wp:positionH relativeFrom="column">
                  <wp:posOffset>4137421</wp:posOffset>
                </wp:positionH>
                <wp:positionV relativeFrom="paragraph">
                  <wp:posOffset>51289</wp:posOffset>
                </wp:positionV>
                <wp:extent cx="48960" cy="143280"/>
                <wp:effectExtent l="19050" t="38100" r="46355" b="47625"/>
                <wp:wrapNone/>
                <wp:docPr id="1306" name="Rukopis 13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85">
                      <w14:nvContentPartPr>
                        <w14:cNvContentPartPr/>
                      </w14:nvContentPartPr>
                      <w14:xfrm>
                        <a:off x="0" y="0"/>
                        <a:ext cx="48960" cy="143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404EC4F" id="Rukopis 1306" o:spid="_x0000_s1026" type="#_x0000_t75" style="position:absolute;margin-left:325.45pt;margin-top:3.7pt;width:4.3pt;height:11.95pt;z-index:252928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">
                <v:imagedata r:id="rId2386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926976" behindDoc="0" locked="0" layoutInCell="1" allowOverlap="1">
                <wp:simplePos x="0" y="0"/>
                <wp:positionH relativeFrom="column">
                  <wp:posOffset>3983701</wp:posOffset>
                </wp:positionH>
                <wp:positionV relativeFrom="paragraph">
                  <wp:posOffset>139129</wp:posOffset>
                </wp:positionV>
                <wp:extent cx="84960" cy="5400"/>
                <wp:effectExtent l="38100" t="38100" r="29845" b="33020"/>
                <wp:wrapNone/>
                <wp:docPr id="1305" name="Rukopis 13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87">
                      <w14:nvContentPartPr>
                        <w14:cNvContentPartPr/>
                      </w14:nvContentPartPr>
                      <w14:xfrm>
                        <a:off x="0" y="0"/>
                        <a:ext cx="84960" cy="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2A6310C" id="Rukopis 1305" o:spid="_x0000_s1026" type="#_x0000_t75" style="position:absolute;margin-left:313.35pt;margin-top:10.85pt;width:7.2pt;height:1pt;z-index:252926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">
                <v:imagedata r:id="rId2388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925952" behindDoc="0" locked="0" layoutInCell="1" allowOverlap="1">
                <wp:simplePos x="0" y="0"/>
                <wp:positionH relativeFrom="column">
                  <wp:posOffset>3982261</wp:posOffset>
                </wp:positionH>
                <wp:positionV relativeFrom="paragraph">
                  <wp:posOffset>111769</wp:posOffset>
                </wp:positionV>
                <wp:extent cx="61560" cy="3600"/>
                <wp:effectExtent l="38100" t="38100" r="34290" b="34925"/>
                <wp:wrapNone/>
                <wp:docPr id="1304" name="Rukopis 13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89">
                      <w14:nvContentPartPr>
                        <w14:cNvContentPartPr/>
                      </w14:nvContentPartPr>
                      <w14:xfrm>
                        <a:off x="0" y="0"/>
                        <a:ext cx="61560" cy="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8558ADB" id="Rukopis 1304" o:spid="_x0000_s1026" type="#_x0000_t75" style="position:absolute;margin-left:313.15pt;margin-top:8.3pt;width:5.5pt;height:1.3pt;z-index:252925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">
                <v:imagedata r:id="rId2390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924928" behindDoc="0" locked="0" layoutInCell="1" allowOverlap="1">
                <wp:simplePos x="0" y="0"/>
                <wp:positionH relativeFrom="column">
                  <wp:posOffset>3821701</wp:posOffset>
                </wp:positionH>
                <wp:positionV relativeFrom="paragraph">
                  <wp:posOffset>90529</wp:posOffset>
                </wp:positionV>
                <wp:extent cx="96480" cy="97920"/>
                <wp:effectExtent l="38100" t="38100" r="0" b="35560"/>
                <wp:wrapNone/>
                <wp:docPr id="1303" name="Rukopis 13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91">
                      <w14:nvContentPartPr>
                        <w14:cNvContentPartPr/>
                      </w14:nvContentPartPr>
                      <w14:xfrm>
                        <a:off x="0" y="0"/>
                        <a:ext cx="96480" cy="9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C618F4A" id="Rukopis 1303" o:spid="_x0000_s1026" type="#_x0000_t75" style="position:absolute;margin-left:300.45pt;margin-top:6.7pt;width:8.35pt;height:8.55pt;z-index:252924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">
                <v:imagedata r:id="rId2392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848128" behindDoc="0" locked="0" layoutInCell="1" allowOverlap="1">
                <wp:simplePos x="0" y="0"/>
                <wp:positionH relativeFrom="column">
                  <wp:posOffset>1341661</wp:posOffset>
                </wp:positionH>
                <wp:positionV relativeFrom="paragraph">
                  <wp:posOffset>20329</wp:posOffset>
                </wp:positionV>
                <wp:extent cx="55800" cy="28080"/>
                <wp:effectExtent l="38100" t="38100" r="40005" b="29210"/>
                <wp:wrapNone/>
                <wp:docPr id="1205" name="Rukopis 12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93">
                      <w14:nvContentPartPr>
                        <w14:cNvContentPartPr/>
                      </w14:nvContentPartPr>
                      <w14:xfrm>
                        <a:off x="0" y="0"/>
                        <a:ext cx="55800" cy="28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74724CF" id="Rukopis 1205" o:spid="_x0000_s1026" type="#_x0000_t75" style="position:absolute;margin-left:105.4pt;margin-top:1.45pt;width:4.85pt;height:2.6pt;z-index:252848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">
                <v:imagedata r:id="rId2394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847104" behindDoc="0" locked="0" layoutInCell="1" allowOverlap="1">
                <wp:simplePos x="0" y="0"/>
                <wp:positionH relativeFrom="column">
                  <wp:posOffset>1249861</wp:posOffset>
                </wp:positionH>
                <wp:positionV relativeFrom="paragraph">
                  <wp:posOffset>69289</wp:posOffset>
                </wp:positionV>
                <wp:extent cx="50760" cy="26640"/>
                <wp:effectExtent l="19050" t="38100" r="45085" b="31115"/>
                <wp:wrapNone/>
                <wp:docPr id="1204" name="Rukopis 12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95">
                      <w14:nvContentPartPr>
                        <w14:cNvContentPartPr/>
                      </w14:nvContentPartPr>
                      <w14:xfrm>
                        <a:off x="0" y="0"/>
                        <a:ext cx="50760" cy="26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DE0E6CD" id="Rukopis 1204" o:spid="_x0000_s1026" type="#_x0000_t75" style="position:absolute;margin-left:98.1pt;margin-top:5.25pt;width:4.5pt;height:2.65pt;z-index:252847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">
                <v:imagedata r:id="rId2396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846080" behindDoc="0" locked="0" layoutInCell="1" allowOverlap="1">
                <wp:simplePos x="0" y="0"/>
                <wp:positionH relativeFrom="column">
                  <wp:posOffset>1143301</wp:posOffset>
                </wp:positionH>
                <wp:positionV relativeFrom="paragraph">
                  <wp:posOffset>135889</wp:posOffset>
                </wp:positionV>
                <wp:extent cx="53640" cy="24480"/>
                <wp:effectExtent l="38100" t="38100" r="41910" b="33020"/>
                <wp:wrapNone/>
                <wp:docPr id="1203" name="Rukopis 12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97">
                      <w14:nvContentPartPr>
                        <w14:cNvContentPartPr/>
                      </w14:nvContentPartPr>
                      <w14:xfrm>
                        <a:off x="0" y="0"/>
                        <a:ext cx="53640" cy="2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7DDFB95" id="Rukopis 1203" o:spid="_x0000_s1026" type="#_x0000_t75" style="position:absolute;margin-left:89.7pt;margin-top:10.45pt;width:4.75pt;height:2.5pt;z-index:252846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">
                <v:imagedata r:id="rId2398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845056" behindDoc="0" locked="0" layoutInCell="1" allowOverlap="1">
                <wp:simplePos x="0" y="0"/>
                <wp:positionH relativeFrom="column">
                  <wp:posOffset>1015861</wp:posOffset>
                </wp:positionH>
                <wp:positionV relativeFrom="paragraph">
                  <wp:posOffset>189529</wp:posOffset>
                </wp:positionV>
                <wp:extent cx="94320" cy="45000"/>
                <wp:effectExtent l="38100" t="38100" r="39370" b="31750"/>
                <wp:wrapNone/>
                <wp:docPr id="1202" name="Rukopis 12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99">
                      <w14:nvContentPartPr>
                        <w14:cNvContentPartPr/>
                      </w14:nvContentPartPr>
                      <w14:xfrm>
                        <a:off x="0" y="0"/>
                        <a:ext cx="94320" cy="45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0CE68FE" id="Rukopis 1202" o:spid="_x0000_s1026" type="#_x0000_t75" style="position:absolute;margin-left:79.85pt;margin-top:14.8pt;width:7.75pt;height:4.05pt;z-index:252845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">
                <v:imagedata r:id="rId2400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838912" behindDoc="0" locked="0" layoutInCell="1" allowOverlap="1">
                <wp:simplePos x="0" y="0"/>
                <wp:positionH relativeFrom="column">
                  <wp:posOffset>1095421</wp:posOffset>
                </wp:positionH>
                <wp:positionV relativeFrom="paragraph">
                  <wp:posOffset>74329</wp:posOffset>
                </wp:positionV>
                <wp:extent cx="26640" cy="39600"/>
                <wp:effectExtent l="38100" t="19050" r="31115" b="36830"/>
                <wp:wrapNone/>
                <wp:docPr id="1196" name="Rukopis 11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01">
                      <w14:nvContentPartPr>
                        <w14:cNvContentPartPr/>
                      </w14:nvContentPartPr>
                      <w14:xfrm>
                        <a:off x="0" y="0"/>
                        <a:ext cx="26640" cy="39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0CD3FD5" id="Rukopis 1196" o:spid="_x0000_s1026" type="#_x0000_t75" style="position:absolute;margin-left:85.95pt;margin-top:5.6pt;width:2.7pt;height:3.65pt;z-index:252838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">
                <v:imagedata r:id="rId2402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837888" behindDoc="0" locked="0" layoutInCell="1" allowOverlap="1">
                <wp:simplePos x="0" y="0"/>
                <wp:positionH relativeFrom="column">
                  <wp:posOffset>1027741</wp:posOffset>
                </wp:positionH>
                <wp:positionV relativeFrom="paragraph">
                  <wp:posOffset>153169</wp:posOffset>
                </wp:positionV>
                <wp:extent cx="37800" cy="51480"/>
                <wp:effectExtent l="38100" t="38100" r="38735" b="43815"/>
                <wp:wrapNone/>
                <wp:docPr id="1195" name="Rukopis 11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03">
                      <w14:nvContentPartPr>
                        <w14:cNvContentPartPr/>
                      </w14:nvContentPartPr>
                      <w14:xfrm>
                        <a:off x="0" y="0"/>
                        <a:ext cx="37800" cy="51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1F4EA1D" id="Rukopis 1195" o:spid="_x0000_s1026" type="#_x0000_t75" style="position:absolute;margin-left:80.55pt;margin-top:11.9pt;width:3.55pt;height:4.55pt;z-index:252837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">
                <v:imagedata r:id="rId2404" o:title=""/>
              </v:shape>
            </w:pict>
          </mc:Fallback>
        </mc:AlternateContent>
      </w:r>
    </w:p>
    <w:p w:rsidR="00D2312C" w:rsidRDefault="00D2312C" w:rsidP="00616383">
      <w:pPr>
        <w:pStyle w:val="Odlomakpopisa"/>
        <w:tabs>
          <w:tab w:val="left" w:pos="426"/>
        </w:tabs>
        <w:spacing w:line="360" w:lineRule="auto"/>
        <w:ind w:left="284"/>
        <w:rPr>
          <w:rFonts w:ascii="Arial" w:hAnsi="Arial" w:cs="Arial"/>
        </w:rPr>
      </w:pP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941312" behindDoc="0" locked="0" layoutInCell="1" allowOverlap="1">
                <wp:simplePos x="0" y="0"/>
                <wp:positionH relativeFrom="column">
                  <wp:posOffset>4552861</wp:posOffset>
                </wp:positionH>
                <wp:positionV relativeFrom="paragraph">
                  <wp:posOffset>244879</wp:posOffset>
                </wp:positionV>
                <wp:extent cx="7920" cy="19800"/>
                <wp:effectExtent l="19050" t="38100" r="49530" b="37465"/>
                <wp:wrapNone/>
                <wp:docPr id="1319" name="Rukopis 13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05">
                      <w14:nvContentPartPr>
                        <w14:cNvContentPartPr/>
                      </w14:nvContentPartPr>
                      <w14:xfrm>
                        <a:off x="0" y="0"/>
                        <a:ext cx="7920" cy="1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F786356" id="Rukopis 1319" o:spid="_x0000_s1026" type="#_x0000_t75" style="position:absolute;margin-left:358.15pt;margin-top:18.95pt;width:1.3pt;height:2.2pt;z-index:25294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">
                <v:imagedata r:id="rId2406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940288" behindDoc="0" locked="0" layoutInCell="1" allowOverlap="1">
                <wp:simplePos x="0" y="0"/>
                <wp:positionH relativeFrom="column">
                  <wp:posOffset>4588861</wp:posOffset>
                </wp:positionH>
                <wp:positionV relativeFrom="paragraph">
                  <wp:posOffset>130399</wp:posOffset>
                </wp:positionV>
                <wp:extent cx="79560" cy="123480"/>
                <wp:effectExtent l="38100" t="38100" r="34925" b="48260"/>
                <wp:wrapNone/>
                <wp:docPr id="1318" name="Rukopis 13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07">
                      <w14:nvContentPartPr>
                        <w14:cNvContentPartPr/>
                      </w14:nvContentPartPr>
                      <w14:xfrm>
                        <a:off x="0" y="0"/>
                        <a:ext cx="79560" cy="123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BEF5A2" id="Rukopis 1318" o:spid="_x0000_s1026" type="#_x0000_t75" style="position:absolute;margin-left:361pt;margin-top:9.8pt;width:6.95pt;height:10.5pt;z-index:25294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">
                <v:imagedata r:id="rId2408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939264" behindDoc="0" locked="0" layoutInCell="1" allowOverlap="1">
                <wp:simplePos x="0" y="0"/>
                <wp:positionH relativeFrom="column">
                  <wp:posOffset>4581301</wp:posOffset>
                </wp:positionH>
                <wp:positionV relativeFrom="paragraph">
                  <wp:posOffset>241279</wp:posOffset>
                </wp:positionV>
                <wp:extent cx="360" cy="360"/>
                <wp:effectExtent l="38100" t="38100" r="38100" b="38100"/>
                <wp:wrapNone/>
                <wp:docPr id="1317" name="Rukopis 13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09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AE0BFC0" id="Rukopis 1317" o:spid="_x0000_s1026" type="#_x0000_t75" style="position:absolute;margin-left:360.4pt;margin-top:18.65pt;width:.8pt;height:.8pt;z-index:25293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">
                <v:imagedata r:id="rId2410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938240" behindDoc="0" locked="0" layoutInCell="1" allowOverlap="1">
                <wp:simplePos x="0" y="0"/>
                <wp:positionH relativeFrom="column">
                  <wp:posOffset>4460701</wp:posOffset>
                </wp:positionH>
                <wp:positionV relativeFrom="paragraph">
                  <wp:posOffset>146959</wp:posOffset>
                </wp:positionV>
                <wp:extent cx="56880" cy="101520"/>
                <wp:effectExtent l="38100" t="38100" r="38735" b="32385"/>
                <wp:wrapNone/>
                <wp:docPr id="1316" name="Rukopis 13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11">
                      <w14:nvContentPartPr>
                        <w14:cNvContentPartPr/>
                      </w14:nvContentPartPr>
                      <w14:xfrm>
                        <a:off x="0" y="0"/>
                        <a:ext cx="56880" cy="10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FFE7A84" id="Rukopis 1316" o:spid="_x0000_s1026" type="#_x0000_t75" style="position:absolute;margin-left:350.95pt;margin-top:11.1pt;width:5.2pt;height:8.85pt;z-index:252938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">
                <v:imagedata r:id="rId2412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937216" behindDoc="0" locked="0" layoutInCell="1" allowOverlap="1">
                <wp:simplePos x="0" y="0"/>
                <wp:positionH relativeFrom="column">
                  <wp:posOffset>4407061</wp:posOffset>
                </wp:positionH>
                <wp:positionV relativeFrom="paragraph">
                  <wp:posOffset>184399</wp:posOffset>
                </wp:positionV>
                <wp:extent cx="2520" cy="12600"/>
                <wp:effectExtent l="38100" t="38100" r="36195" b="45085"/>
                <wp:wrapNone/>
                <wp:docPr id="1315" name="Rukopis 13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13">
                      <w14:nvContentPartPr>
                        <w14:cNvContentPartPr/>
                      </w14:nvContentPartPr>
                      <w14:xfrm>
                        <a:off x="0" y="0"/>
                        <a:ext cx="2520" cy="1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98EEA6C" id="Rukopis 1315" o:spid="_x0000_s1026" type="#_x0000_t75" style="position:absolute;margin-left:346.35pt;margin-top:14.35pt;width:1.35pt;height:1.65pt;z-index:252937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">
                <v:imagedata r:id="rId2414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936192" behindDoc="0" locked="0" layoutInCell="1" allowOverlap="1">
                <wp:simplePos x="0" y="0"/>
                <wp:positionH relativeFrom="column">
                  <wp:posOffset>4242901</wp:posOffset>
                </wp:positionH>
                <wp:positionV relativeFrom="paragraph">
                  <wp:posOffset>145159</wp:posOffset>
                </wp:positionV>
                <wp:extent cx="97560" cy="93600"/>
                <wp:effectExtent l="38100" t="38100" r="36195" b="40005"/>
                <wp:wrapNone/>
                <wp:docPr id="1314" name="Rukopis 13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15">
                      <w14:nvContentPartPr>
                        <w14:cNvContentPartPr/>
                      </w14:nvContentPartPr>
                      <w14:xfrm>
                        <a:off x="0" y="0"/>
                        <a:ext cx="97560" cy="9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BB2DCC7" id="Rukopis 1314" o:spid="_x0000_s1026" type="#_x0000_t75" style="position:absolute;margin-left:333.75pt;margin-top:11.1pt;width:8.3pt;height:8.15pt;z-index:252936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">
                <v:imagedata r:id="rId2416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935168" behindDoc="0" locked="0" layoutInCell="1" allowOverlap="1">
                <wp:simplePos x="0" y="0"/>
                <wp:positionH relativeFrom="column">
                  <wp:posOffset>4195021</wp:posOffset>
                </wp:positionH>
                <wp:positionV relativeFrom="paragraph">
                  <wp:posOffset>134719</wp:posOffset>
                </wp:positionV>
                <wp:extent cx="49680" cy="123840"/>
                <wp:effectExtent l="19050" t="19050" r="45720" b="47625"/>
                <wp:wrapNone/>
                <wp:docPr id="1313" name="Rukopis 13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17">
                      <w14:nvContentPartPr>
                        <w14:cNvContentPartPr/>
                      </w14:nvContentPartPr>
                      <w14:xfrm>
                        <a:off x="0" y="0"/>
                        <a:ext cx="49680" cy="123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C453D86" id="Rukopis 1313" o:spid="_x0000_s1026" type="#_x0000_t75" style="position:absolute;margin-left:329.95pt;margin-top:10.25pt;width:4.5pt;height:10.4pt;z-index:252935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">
                <v:imagedata r:id="rId2418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934144" behindDoc="0" locked="0" layoutInCell="1" allowOverlap="1">
                <wp:simplePos x="0" y="0"/>
                <wp:positionH relativeFrom="column">
                  <wp:posOffset>4006021</wp:posOffset>
                </wp:positionH>
                <wp:positionV relativeFrom="paragraph">
                  <wp:posOffset>195199</wp:posOffset>
                </wp:positionV>
                <wp:extent cx="105480" cy="11520"/>
                <wp:effectExtent l="38100" t="19050" r="46990" b="45720"/>
                <wp:wrapNone/>
                <wp:docPr id="1312" name="Rukopis 13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19">
                      <w14:nvContentPartPr>
                        <w14:cNvContentPartPr/>
                      </w14:nvContentPartPr>
                      <w14:xfrm>
                        <a:off x="0" y="0"/>
                        <a:ext cx="105480" cy="1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006BF6B" id="Rukopis 1312" o:spid="_x0000_s1026" type="#_x0000_t75" style="position:absolute;margin-left:315.1pt;margin-top:15.15pt;width:8.8pt;height:1.45pt;z-index:252934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">
                <v:imagedata r:id="rId2420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933120" behindDoc="0" locked="0" layoutInCell="1" allowOverlap="1">
                <wp:simplePos x="0" y="0"/>
                <wp:positionH relativeFrom="column">
                  <wp:posOffset>3996301</wp:posOffset>
                </wp:positionH>
                <wp:positionV relativeFrom="paragraph">
                  <wp:posOffset>173599</wp:posOffset>
                </wp:positionV>
                <wp:extent cx="66600" cy="11520"/>
                <wp:effectExtent l="38100" t="38100" r="48260" b="45720"/>
                <wp:wrapNone/>
                <wp:docPr id="1311" name="Rukopis 13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21">
                      <w14:nvContentPartPr>
                        <w14:cNvContentPartPr/>
                      </w14:nvContentPartPr>
                      <w14:xfrm>
                        <a:off x="0" y="0"/>
                        <a:ext cx="66600" cy="1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694303" id="Rukopis 1311" o:spid="_x0000_s1026" type="#_x0000_t75" style="position:absolute;margin-left:314.2pt;margin-top:13.25pt;width:6pt;height:1.75pt;z-index:252933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">
                <v:imagedata r:id="rId2422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932096" behindDoc="0" locked="0" layoutInCell="1" allowOverlap="1">
                <wp:simplePos x="0" y="0"/>
                <wp:positionH relativeFrom="column">
                  <wp:posOffset>3844021</wp:posOffset>
                </wp:positionH>
                <wp:positionV relativeFrom="paragraph">
                  <wp:posOffset>152719</wp:posOffset>
                </wp:positionV>
                <wp:extent cx="90720" cy="95040"/>
                <wp:effectExtent l="38100" t="38100" r="5080" b="38735"/>
                <wp:wrapNone/>
                <wp:docPr id="1310" name="Rukopis 13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23">
                      <w14:nvContentPartPr>
                        <w14:cNvContentPartPr/>
                      </w14:nvContentPartPr>
                      <w14:xfrm>
                        <a:off x="0" y="0"/>
                        <a:ext cx="90720" cy="9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BAE7E40" id="Rukopis 1310" o:spid="_x0000_s1026" type="#_x0000_t75" style="position:absolute;margin-left:302.3pt;margin-top:11.65pt;width:7.8pt;height:8.3pt;z-index:252932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">
                <v:imagedata r:id="rId2424" o:title=""/>
              </v:shape>
            </w:pict>
          </mc:Fallback>
        </mc:AlternateContent>
      </w:r>
    </w:p>
    <w:p w:rsidR="00D2312C" w:rsidRDefault="00D2312C" w:rsidP="00616383">
      <w:pPr>
        <w:pStyle w:val="Odlomakpopisa"/>
        <w:tabs>
          <w:tab w:val="left" w:pos="426"/>
        </w:tabs>
        <w:spacing w:line="360" w:lineRule="auto"/>
        <w:ind w:left="284"/>
        <w:rPr>
          <w:rFonts w:ascii="Arial" w:hAnsi="Arial" w:cs="Arial"/>
        </w:rPr>
      </w:pP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948480" behindDoc="0" locked="0" layoutInCell="1" allowOverlap="1">
                <wp:simplePos x="0" y="0"/>
                <wp:positionH relativeFrom="column">
                  <wp:posOffset>4437301</wp:posOffset>
                </wp:positionH>
                <wp:positionV relativeFrom="paragraph">
                  <wp:posOffset>208069</wp:posOffset>
                </wp:positionV>
                <wp:extent cx="115200" cy="99360"/>
                <wp:effectExtent l="38100" t="38100" r="37465" b="34290"/>
                <wp:wrapNone/>
                <wp:docPr id="1326" name="Rukopis 13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25">
                      <w14:nvContentPartPr>
                        <w14:cNvContentPartPr/>
                      </w14:nvContentPartPr>
                      <w14:xfrm>
                        <a:off x="0" y="0"/>
                        <a:ext cx="115200" cy="9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122E128" id="Rukopis 1326" o:spid="_x0000_s1026" type="#_x0000_t75" style="position:absolute;margin-left:349.1pt;margin-top:16.1pt;width:9.65pt;height:8.4pt;z-index:25294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">
                <v:imagedata r:id="rId2426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947456" behindDoc="0" locked="0" layoutInCell="1" allowOverlap="1">
                <wp:simplePos x="0" y="0"/>
                <wp:positionH relativeFrom="column">
                  <wp:posOffset>4323901</wp:posOffset>
                </wp:positionH>
                <wp:positionV relativeFrom="paragraph">
                  <wp:posOffset>155869</wp:posOffset>
                </wp:positionV>
                <wp:extent cx="63720" cy="156240"/>
                <wp:effectExtent l="19050" t="38100" r="50800" b="34290"/>
                <wp:wrapNone/>
                <wp:docPr id="1325" name="Rukopis 13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27">
                      <w14:nvContentPartPr>
                        <w14:cNvContentPartPr/>
                      </w14:nvContentPartPr>
                      <w14:xfrm>
                        <a:off x="0" y="0"/>
                        <a:ext cx="63720" cy="156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5AEC50C" id="Rukopis 1325" o:spid="_x0000_s1026" type="#_x0000_t75" style="position:absolute;margin-left:340pt;margin-top:11.8pt;width:5.85pt;height:12.95pt;z-index:252947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">
                <v:imagedata r:id="rId2428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945408" behindDoc="0" locked="0" layoutInCell="1" allowOverlap="1">
                <wp:simplePos x="0" y="0"/>
                <wp:positionH relativeFrom="column">
                  <wp:posOffset>4172341</wp:posOffset>
                </wp:positionH>
                <wp:positionV relativeFrom="paragraph">
                  <wp:posOffset>135709</wp:posOffset>
                </wp:positionV>
                <wp:extent cx="63360" cy="155160"/>
                <wp:effectExtent l="38100" t="38100" r="32385" b="35560"/>
                <wp:wrapNone/>
                <wp:docPr id="1323" name="Rukopis 13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29">
                      <w14:nvContentPartPr>
                        <w14:cNvContentPartPr/>
                      </w14:nvContentPartPr>
                      <w14:xfrm>
                        <a:off x="0" y="0"/>
                        <a:ext cx="63360" cy="155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7E1868" id="Rukopis 1323" o:spid="_x0000_s1026" type="#_x0000_t75" style="position:absolute;margin-left:328.1pt;margin-top:10.3pt;width:5.85pt;height:13.05pt;z-index:252945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">
                <v:imagedata r:id="rId2430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944384" behindDoc="0" locked="0" layoutInCell="1" allowOverlap="1">
                <wp:simplePos x="0" y="0"/>
                <wp:positionH relativeFrom="column">
                  <wp:posOffset>4025821</wp:posOffset>
                </wp:positionH>
                <wp:positionV relativeFrom="paragraph">
                  <wp:posOffset>196549</wp:posOffset>
                </wp:positionV>
                <wp:extent cx="62640" cy="6480"/>
                <wp:effectExtent l="38100" t="38100" r="33020" b="31750"/>
                <wp:wrapNone/>
                <wp:docPr id="1322" name="Rukopis 13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31">
                      <w14:nvContentPartPr>
                        <w14:cNvContentPartPr/>
                      </w14:nvContentPartPr>
                      <w14:xfrm>
                        <a:off x="0" y="0"/>
                        <a:ext cx="62640" cy="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4F891D3" id="Rukopis 1322" o:spid="_x0000_s1026" type="#_x0000_t75" style="position:absolute;margin-left:316.7pt;margin-top:15.4pt;width:5.4pt;height:.95pt;z-index:25294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">
                <v:imagedata r:id="rId2432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943360" behindDoc="0" locked="0" layoutInCell="1" allowOverlap="1">
                <wp:simplePos x="0" y="0"/>
                <wp:positionH relativeFrom="column">
                  <wp:posOffset>4019701</wp:posOffset>
                </wp:positionH>
                <wp:positionV relativeFrom="paragraph">
                  <wp:posOffset>173149</wp:posOffset>
                </wp:positionV>
                <wp:extent cx="56160" cy="5040"/>
                <wp:effectExtent l="38100" t="38100" r="39370" b="33655"/>
                <wp:wrapNone/>
                <wp:docPr id="1321" name="Rukopis 13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33">
                      <w14:nvContentPartPr>
                        <w14:cNvContentPartPr/>
                      </w14:nvContentPartPr>
                      <w14:xfrm>
                        <a:off x="0" y="0"/>
                        <a:ext cx="56160" cy="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1FD2F0D" id="Rukopis 1321" o:spid="_x0000_s1026" type="#_x0000_t75" style="position:absolute;margin-left:316.1pt;margin-top:13.2pt;width:5.05pt;height:1.35pt;z-index:25294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">
                <v:imagedata r:id="rId2434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942336" behindDoc="0" locked="0" layoutInCell="1" allowOverlap="1">
                <wp:simplePos x="0" y="0"/>
                <wp:positionH relativeFrom="column">
                  <wp:posOffset>3879301</wp:posOffset>
                </wp:positionH>
                <wp:positionV relativeFrom="paragraph">
                  <wp:posOffset>147229</wp:posOffset>
                </wp:positionV>
                <wp:extent cx="91440" cy="78840"/>
                <wp:effectExtent l="38100" t="38100" r="3810" b="35560"/>
                <wp:wrapNone/>
                <wp:docPr id="1320" name="Rukopis 13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35">
                      <w14:nvContentPartPr>
                        <w14:cNvContentPartPr/>
                      </w14:nvContentPartPr>
                      <w14:xfrm>
                        <a:off x="0" y="0"/>
                        <a:ext cx="91440" cy="78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E314055" id="Rukopis 1320" o:spid="_x0000_s1026" type="#_x0000_t75" style="position:absolute;margin-left:305.1pt;margin-top:11.25pt;width:7.75pt;height:6.9pt;z-index:25294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">
                <v:imagedata r:id="rId2436" o:title=""/>
              </v:shape>
            </w:pict>
          </mc:Fallback>
        </mc:AlternateContent>
      </w:r>
    </w:p>
    <w:p w:rsidR="00D2312C" w:rsidRDefault="00D2312C" w:rsidP="00616383">
      <w:pPr>
        <w:pStyle w:val="Odlomakpopisa"/>
        <w:tabs>
          <w:tab w:val="left" w:pos="426"/>
        </w:tabs>
        <w:spacing w:line="360" w:lineRule="auto"/>
        <w:ind w:left="284"/>
        <w:rPr>
          <w:rFonts w:ascii="Arial" w:hAnsi="Arial" w:cs="Arial"/>
        </w:rPr>
      </w:pP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956672" behindDoc="0" locked="0" layoutInCell="1" allowOverlap="1">
                <wp:simplePos x="0" y="0"/>
                <wp:positionH relativeFrom="column">
                  <wp:posOffset>4369261</wp:posOffset>
                </wp:positionH>
                <wp:positionV relativeFrom="paragraph">
                  <wp:posOffset>204308</wp:posOffset>
                </wp:positionV>
                <wp:extent cx="132480" cy="25200"/>
                <wp:effectExtent l="38100" t="38100" r="39370" b="32385"/>
                <wp:wrapNone/>
                <wp:docPr id="1334" name="Rukopis 13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37">
                      <w14:nvContentPartPr>
                        <w14:cNvContentPartPr/>
                      </w14:nvContentPartPr>
                      <w14:xfrm>
                        <a:off x="0" y="0"/>
                        <a:ext cx="132480" cy="25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978B88D" id="Rukopis 1334" o:spid="_x0000_s1026" type="#_x0000_t75" style="position:absolute;margin-left:343.7pt;margin-top:15.7pt;width:11.1pt;height:2.75pt;z-index:252956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">
                <v:imagedata r:id="rId2438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954624" behindDoc="0" locked="0" layoutInCell="1" allowOverlap="1">
                <wp:simplePos x="0" y="0"/>
                <wp:positionH relativeFrom="column">
                  <wp:posOffset>4407061</wp:posOffset>
                </wp:positionH>
                <wp:positionV relativeFrom="paragraph">
                  <wp:posOffset>216548</wp:posOffset>
                </wp:positionV>
                <wp:extent cx="46080" cy="93960"/>
                <wp:effectExtent l="38100" t="38100" r="30480" b="40005"/>
                <wp:wrapNone/>
                <wp:docPr id="1332" name="Rukopis 13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39">
                      <w14:nvContentPartPr>
                        <w14:cNvContentPartPr/>
                      </w14:nvContentPartPr>
                      <w14:xfrm>
                        <a:off x="0" y="0"/>
                        <a:ext cx="46080" cy="9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CDD872B" id="Rukopis 1332" o:spid="_x0000_s1026" type="#_x0000_t75" style="position:absolute;margin-left:346.7pt;margin-top:16.75pt;width:4.1pt;height:8pt;z-index:252954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">
                <v:imagedata r:id="rId2440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952576" behindDoc="0" locked="0" layoutInCell="1" allowOverlap="1">
                <wp:simplePos x="0" y="0"/>
                <wp:positionH relativeFrom="column">
                  <wp:posOffset>4184941</wp:posOffset>
                </wp:positionH>
                <wp:positionV relativeFrom="paragraph">
                  <wp:posOffset>191348</wp:posOffset>
                </wp:positionV>
                <wp:extent cx="115920" cy="105480"/>
                <wp:effectExtent l="19050" t="38100" r="36830" b="46990"/>
                <wp:wrapNone/>
                <wp:docPr id="1330" name="Rukopis 13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41">
                      <w14:nvContentPartPr>
                        <w14:cNvContentPartPr/>
                      </w14:nvContentPartPr>
                      <w14:xfrm>
                        <a:off x="0" y="0"/>
                        <a:ext cx="115920" cy="10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CBCA9D4" id="Rukopis 1330" o:spid="_x0000_s1026" type="#_x0000_t75" style="position:absolute;margin-left:329.2pt;margin-top:14.75pt;width:9.65pt;height:9pt;z-index:252952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">
                <v:imagedata r:id="rId2442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951552" behindDoc="0" locked="0" layoutInCell="1" allowOverlap="1">
                <wp:simplePos x="0" y="0"/>
                <wp:positionH relativeFrom="column">
                  <wp:posOffset>4059301</wp:posOffset>
                </wp:positionH>
                <wp:positionV relativeFrom="paragraph">
                  <wp:posOffset>262988</wp:posOffset>
                </wp:positionV>
                <wp:extent cx="57960" cy="360"/>
                <wp:effectExtent l="38100" t="38100" r="37465" b="38100"/>
                <wp:wrapNone/>
                <wp:docPr id="1329" name="Rukopis 13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43">
                      <w14:nvContentPartPr>
                        <w14:cNvContentPartPr/>
                      </w14:nvContentPartPr>
                      <w14:xfrm>
                        <a:off x="0" y="0"/>
                        <a:ext cx="579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142BE46" id="Rukopis 1329" o:spid="_x0000_s1026" type="#_x0000_t75" style="position:absolute;margin-left:319.3pt;margin-top:20.35pt;width:5.15pt;height:.75pt;z-index:252951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">
                <v:imagedata r:id="rId2444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950528" behindDoc="0" locked="0" layoutInCell="1" allowOverlap="1">
                <wp:simplePos x="0" y="0"/>
                <wp:positionH relativeFrom="column">
                  <wp:posOffset>4049581</wp:posOffset>
                </wp:positionH>
                <wp:positionV relativeFrom="paragraph">
                  <wp:posOffset>234908</wp:posOffset>
                </wp:positionV>
                <wp:extent cx="54720" cy="3960"/>
                <wp:effectExtent l="38100" t="38100" r="40640" b="34290"/>
                <wp:wrapNone/>
                <wp:docPr id="1328" name="Rukopis 13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45">
                      <w14:nvContentPartPr>
                        <w14:cNvContentPartPr/>
                      </w14:nvContentPartPr>
                      <w14:xfrm>
                        <a:off x="0" y="0"/>
                        <a:ext cx="54720" cy="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02DE0BF" id="Rukopis 1328" o:spid="_x0000_s1026" type="#_x0000_t75" style="position:absolute;margin-left:318.5pt;margin-top:18.15pt;width:4.9pt;height:1pt;z-index:252950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">
                <v:imagedata r:id="rId2446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949504" behindDoc="0" locked="0" layoutInCell="1" allowOverlap="1">
                <wp:simplePos x="0" y="0"/>
                <wp:positionH relativeFrom="column">
                  <wp:posOffset>3899821</wp:posOffset>
                </wp:positionH>
                <wp:positionV relativeFrom="paragraph">
                  <wp:posOffset>208268</wp:posOffset>
                </wp:positionV>
                <wp:extent cx="83160" cy="85320"/>
                <wp:effectExtent l="38100" t="19050" r="31750" b="48260"/>
                <wp:wrapNone/>
                <wp:docPr id="1327" name="Rukopis 13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47">
                      <w14:nvContentPartPr>
                        <w14:cNvContentPartPr/>
                      </w14:nvContentPartPr>
                      <w14:xfrm>
                        <a:off x="0" y="0"/>
                        <a:ext cx="83160" cy="85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FFB8D4C" id="Rukopis 1327" o:spid="_x0000_s1026" type="#_x0000_t75" style="position:absolute;margin-left:306.7pt;margin-top:16.05pt;width:7.2pt;height:7.45pt;z-index:252949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">
                <v:imagedata r:id="rId2448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946432" behindDoc="0" locked="0" layoutInCell="1" allowOverlap="1">
                <wp:simplePos x="0" y="0"/>
                <wp:positionH relativeFrom="column">
                  <wp:posOffset>4283581</wp:posOffset>
                </wp:positionH>
                <wp:positionV relativeFrom="paragraph">
                  <wp:posOffset>15379</wp:posOffset>
                </wp:positionV>
                <wp:extent cx="4320" cy="4680"/>
                <wp:effectExtent l="38100" t="38100" r="34290" b="33655"/>
                <wp:wrapNone/>
                <wp:docPr id="1324" name="Rukopis 13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49">
                      <w14:nvContentPartPr>
                        <w14:cNvContentPartPr/>
                      </w14:nvContentPartPr>
                      <w14:xfrm>
                        <a:off x="0" y="0"/>
                        <a:ext cx="4320" cy="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8A8553F" id="Rukopis 1324" o:spid="_x0000_s1026" type="#_x0000_t75" style="position:absolute;margin-left:336.95pt;margin-top:.85pt;width:1.2pt;height:1.15pt;z-index:252946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">
                <v:imagedata r:id="rId2450" o:title=""/>
              </v:shape>
            </w:pict>
          </mc:Fallback>
        </mc:AlternateContent>
      </w:r>
    </w:p>
    <w:p w:rsidR="00D2312C" w:rsidRDefault="00D2312C" w:rsidP="00616383">
      <w:pPr>
        <w:pStyle w:val="Odlomakpopisa"/>
        <w:tabs>
          <w:tab w:val="left" w:pos="426"/>
        </w:tabs>
        <w:spacing w:line="360" w:lineRule="auto"/>
        <w:ind w:left="284"/>
        <w:rPr>
          <w:rFonts w:ascii="Arial" w:hAnsi="Arial" w:cs="Arial"/>
        </w:rPr>
      </w:pP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955648" behindDoc="0" locked="0" layoutInCell="1" allowOverlap="1">
                <wp:simplePos x="0" y="0"/>
                <wp:positionH relativeFrom="column">
                  <wp:posOffset>4456021</wp:posOffset>
                </wp:positionH>
                <wp:positionV relativeFrom="paragraph">
                  <wp:posOffset>-50302</wp:posOffset>
                </wp:positionV>
                <wp:extent cx="30240" cy="114120"/>
                <wp:effectExtent l="38100" t="38100" r="46355" b="38735"/>
                <wp:wrapNone/>
                <wp:docPr id="1333" name="Rukopis 13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51">
                      <w14:nvContentPartPr>
                        <w14:cNvContentPartPr/>
                      </w14:nvContentPartPr>
                      <w14:xfrm>
                        <a:off x="0" y="0"/>
                        <a:ext cx="30240" cy="114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62249F3" id="Rukopis 1333" o:spid="_x0000_s1026" type="#_x0000_t75" style="position:absolute;margin-left:350.55pt;margin-top:-4.25pt;width:3.1pt;height:9.7pt;z-index:252955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">
                <v:imagedata r:id="rId2452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953600" behindDoc="0" locked="0" layoutInCell="1" allowOverlap="1">
                <wp:simplePos x="0" y="0"/>
                <wp:positionH relativeFrom="column">
                  <wp:posOffset>4297621</wp:posOffset>
                </wp:positionH>
                <wp:positionV relativeFrom="paragraph">
                  <wp:posOffset>-13222</wp:posOffset>
                </wp:positionV>
                <wp:extent cx="87480" cy="55800"/>
                <wp:effectExtent l="19050" t="38100" r="46355" b="40005"/>
                <wp:wrapNone/>
                <wp:docPr id="1331" name="Rukopis 13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53">
                      <w14:nvContentPartPr>
                        <w14:cNvContentPartPr/>
                      </w14:nvContentPartPr>
                      <w14:xfrm>
                        <a:off x="0" y="0"/>
                        <a:ext cx="87480" cy="55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73F6D86" id="Rukopis 1331" o:spid="_x0000_s1026" type="#_x0000_t75" style="position:absolute;margin-left:338.1pt;margin-top:-1.45pt;width:7.5pt;height:5.2pt;z-index:252953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">
                <v:imagedata r:id="rId2454" o:title=""/>
              </v:shape>
            </w:pict>
          </mc:Fallback>
        </mc:AlternateContent>
      </w:r>
    </w:p>
    <w:p w:rsidR="00D2312C" w:rsidRDefault="00D2312C" w:rsidP="00616383">
      <w:pPr>
        <w:pStyle w:val="Odlomakpopisa"/>
        <w:tabs>
          <w:tab w:val="left" w:pos="426"/>
        </w:tabs>
        <w:spacing w:line="360" w:lineRule="auto"/>
        <w:ind w:left="284"/>
        <w:rPr>
          <w:rFonts w:ascii="Arial" w:hAnsi="Arial" w:cs="Arial"/>
        </w:rPr>
      </w:pP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979200" behindDoc="0" locked="0" layoutInCell="1" allowOverlap="1">
                <wp:simplePos x="0" y="0"/>
                <wp:positionH relativeFrom="column">
                  <wp:posOffset>5340541</wp:posOffset>
                </wp:positionH>
                <wp:positionV relativeFrom="paragraph">
                  <wp:posOffset>1448</wp:posOffset>
                </wp:positionV>
                <wp:extent cx="21240" cy="84960"/>
                <wp:effectExtent l="38100" t="19050" r="36195" b="29845"/>
                <wp:wrapNone/>
                <wp:docPr id="1356" name="Rukopis 13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55">
                      <w14:nvContentPartPr>
                        <w14:cNvContentPartPr/>
                      </w14:nvContentPartPr>
                      <w14:xfrm>
                        <a:off x="0" y="0"/>
                        <a:ext cx="21240" cy="84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0BCD6FB" id="Rukopis 1356" o:spid="_x0000_s1026" type="#_x0000_t75" style="position:absolute;margin-left:420.15pt;margin-top:-.25pt;width:2.25pt;height:7.25pt;z-index:252979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">
                <v:imagedata r:id="rId2456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978176" behindDoc="0" locked="0" layoutInCell="1" allowOverlap="1">
                <wp:simplePos x="0" y="0"/>
                <wp:positionH relativeFrom="column">
                  <wp:posOffset>5304181</wp:posOffset>
                </wp:positionH>
                <wp:positionV relativeFrom="paragraph">
                  <wp:posOffset>-31672</wp:posOffset>
                </wp:positionV>
                <wp:extent cx="73800" cy="82080"/>
                <wp:effectExtent l="38100" t="38100" r="40640" b="32385"/>
                <wp:wrapNone/>
                <wp:docPr id="1355" name="Rukopis 13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57">
                      <w14:nvContentPartPr>
                        <w14:cNvContentPartPr/>
                      </w14:nvContentPartPr>
                      <w14:xfrm>
                        <a:off x="0" y="0"/>
                        <a:ext cx="73800" cy="82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AF21468" id="Rukopis 1355" o:spid="_x0000_s1026" type="#_x0000_t75" style="position:absolute;margin-left:417.3pt;margin-top:-2.85pt;width:6.4pt;height:7.2pt;z-index:252978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">
                <v:imagedata r:id="rId2458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977152" behindDoc="0" locked="0" layoutInCell="1" allowOverlap="1">
                <wp:simplePos x="0" y="0"/>
                <wp:positionH relativeFrom="column">
                  <wp:posOffset>5255581</wp:posOffset>
                </wp:positionH>
                <wp:positionV relativeFrom="paragraph">
                  <wp:posOffset>-46072</wp:posOffset>
                </wp:positionV>
                <wp:extent cx="40680" cy="128160"/>
                <wp:effectExtent l="38100" t="38100" r="35560" b="43815"/>
                <wp:wrapNone/>
                <wp:docPr id="1354" name="Rukopis 13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59">
                      <w14:nvContentPartPr>
                        <w14:cNvContentPartPr/>
                      </w14:nvContentPartPr>
                      <w14:xfrm>
                        <a:off x="0" y="0"/>
                        <a:ext cx="40680" cy="128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401C3E5" id="Rukopis 1354" o:spid="_x0000_s1026" type="#_x0000_t75" style="position:absolute;margin-left:413.5pt;margin-top:-4pt;width:3.7pt;height:10.75pt;z-index:252977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">
                <v:imagedata r:id="rId2460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976128" behindDoc="0" locked="0" layoutInCell="1" allowOverlap="1">
                <wp:simplePos x="0" y="0"/>
                <wp:positionH relativeFrom="column">
                  <wp:posOffset>5213821</wp:posOffset>
                </wp:positionH>
                <wp:positionV relativeFrom="paragraph">
                  <wp:posOffset>85328</wp:posOffset>
                </wp:positionV>
                <wp:extent cx="360" cy="360"/>
                <wp:effectExtent l="38100" t="38100" r="38100" b="38100"/>
                <wp:wrapNone/>
                <wp:docPr id="1353" name="Rukopis 13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61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94456EA" id="Rukopis 1353" o:spid="_x0000_s1026" type="#_x0000_t75" style="position:absolute;margin-left:410.2pt;margin-top:6.35pt;width:.75pt;height:.75pt;z-index:252976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">
                <v:imagedata r:id="rId2462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975104" behindDoc="0" locked="0" layoutInCell="1" allowOverlap="1">
                <wp:simplePos x="0" y="0"/>
                <wp:positionH relativeFrom="column">
                  <wp:posOffset>5116981</wp:posOffset>
                </wp:positionH>
                <wp:positionV relativeFrom="paragraph">
                  <wp:posOffset>-37792</wp:posOffset>
                </wp:positionV>
                <wp:extent cx="66600" cy="110880"/>
                <wp:effectExtent l="38100" t="38100" r="48260" b="41910"/>
                <wp:wrapNone/>
                <wp:docPr id="1352" name="Rukopis 13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63">
                      <w14:nvContentPartPr>
                        <w14:cNvContentPartPr/>
                      </w14:nvContentPartPr>
                      <w14:xfrm>
                        <a:off x="0" y="0"/>
                        <a:ext cx="66600" cy="110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0D40C3" id="Rukopis 1352" o:spid="_x0000_s1026" type="#_x0000_t75" style="position:absolute;margin-left:402.6pt;margin-top:-3.3pt;width:5.95pt;height:9.45pt;z-index:252975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">
                <v:imagedata r:id="rId2464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974080" behindDoc="0" locked="0" layoutInCell="1" allowOverlap="1">
                <wp:simplePos x="0" y="0"/>
                <wp:positionH relativeFrom="column">
                  <wp:posOffset>5038141</wp:posOffset>
                </wp:positionH>
                <wp:positionV relativeFrom="paragraph">
                  <wp:posOffset>71288</wp:posOffset>
                </wp:positionV>
                <wp:extent cx="360" cy="360"/>
                <wp:effectExtent l="38100" t="38100" r="38100" b="38100"/>
                <wp:wrapNone/>
                <wp:docPr id="1351" name="Rukopis 13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65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D6F32B2" id="Rukopis 1351" o:spid="_x0000_s1026" type="#_x0000_t75" style="position:absolute;margin-left:396.3pt;margin-top:5.2pt;width:.85pt;height:.85pt;z-index:252974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">
                <v:imagedata r:id="rId2466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973056" behindDoc="0" locked="0" layoutInCell="1" allowOverlap="1">
                <wp:simplePos x="0" y="0"/>
                <wp:positionH relativeFrom="column">
                  <wp:posOffset>5028061</wp:posOffset>
                </wp:positionH>
                <wp:positionV relativeFrom="paragraph">
                  <wp:posOffset>16928</wp:posOffset>
                </wp:positionV>
                <wp:extent cx="2520" cy="5040"/>
                <wp:effectExtent l="38100" t="19050" r="36195" b="33655"/>
                <wp:wrapNone/>
                <wp:docPr id="1350" name="Rukopis 13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67">
                      <w14:nvContentPartPr>
                        <w14:cNvContentPartPr/>
                      </w14:nvContentPartPr>
                      <w14:xfrm>
                        <a:off x="0" y="0"/>
                        <a:ext cx="2520" cy="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F0244F6" id="Rukopis 1350" o:spid="_x0000_s1026" type="#_x0000_t75" style="position:absolute;margin-left:395.35pt;margin-top:.9pt;width:1.2pt;height:1.2pt;z-index:252973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">
                <v:imagedata r:id="rId2468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972032" behindDoc="0" locked="0" layoutInCell="1" allowOverlap="1">
                <wp:simplePos x="0" y="0"/>
                <wp:positionH relativeFrom="column">
                  <wp:posOffset>4950661</wp:posOffset>
                </wp:positionH>
                <wp:positionV relativeFrom="paragraph">
                  <wp:posOffset>-88552</wp:posOffset>
                </wp:positionV>
                <wp:extent cx="21600" cy="246240"/>
                <wp:effectExtent l="38100" t="38100" r="35560" b="40005"/>
                <wp:wrapNone/>
                <wp:docPr id="1349" name="Rukopis 13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69">
                      <w14:nvContentPartPr>
                        <w14:cNvContentPartPr/>
                      </w14:nvContentPartPr>
                      <w14:xfrm>
                        <a:off x="0" y="0"/>
                        <a:ext cx="21600" cy="246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99C56A2" id="Rukopis 1349" o:spid="_x0000_s1026" type="#_x0000_t75" style="position:absolute;margin-left:389.4pt;margin-top:-7.3pt;width:2.45pt;height:20.1pt;z-index:252972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">
                <v:imagedata r:id="rId2470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971008" behindDoc="0" locked="0" layoutInCell="1" allowOverlap="1">
                <wp:simplePos x="0" y="0"/>
                <wp:positionH relativeFrom="column">
                  <wp:posOffset>4841581</wp:posOffset>
                </wp:positionH>
                <wp:positionV relativeFrom="paragraph">
                  <wp:posOffset>9008</wp:posOffset>
                </wp:positionV>
                <wp:extent cx="33120" cy="79920"/>
                <wp:effectExtent l="38100" t="38100" r="43180" b="34925"/>
                <wp:wrapNone/>
                <wp:docPr id="1348" name="Rukopis 13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71">
                      <w14:nvContentPartPr>
                        <w14:cNvContentPartPr/>
                      </w14:nvContentPartPr>
                      <w14:xfrm>
                        <a:off x="0" y="0"/>
                        <a:ext cx="33120" cy="79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0C5D2F" id="Rukopis 1348" o:spid="_x0000_s1026" type="#_x0000_t75" style="position:absolute;margin-left:380.9pt;margin-top:.35pt;width:3.2pt;height:6.95pt;z-index:252971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">
                <v:imagedata r:id="rId2472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969984" behindDoc="0" locked="0" layoutInCell="1" allowOverlap="1">
                <wp:simplePos x="0" y="0"/>
                <wp:positionH relativeFrom="column">
                  <wp:posOffset>4804501</wp:posOffset>
                </wp:positionH>
                <wp:positionV relativeFrom="paragraph">
                  <wp:posOffset>-32752</wp:posOffset>
                </wp:positionV>
                <wp:extent cx="71640" cy="79560"/>
                <wp:effectExtent l="38100" t="19050" r="43180" b="34925"/>
                <wp:wrapNone/>
                <wp:docPr id="1347" name="Rukopis 13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73">
                      <w14:nvContentPartPr>
                        <w14:cNvContentPartPr/>
                      </w14:nvContentPartPr>
                      <w14:xfrm>
                        <a:off x="0" y="0"/>
                        <a:ext cx="71640" cy="79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3AD119F" id="Rukopis 1347" o:spid="_x0000_s1026" type="#_x0000_t75" style="position:absolute;margin-left:377.9pt;margin-top:-2.95pt;width:6.25pt;height:7.05pt;z-index:252969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">
                <v:imagedata r:id="rId2474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968960" behindDoc="0" locked="0" layoutInCell="1" allowOverlap="1">
                <wp:simplePos x="0" y="0"/>
                <wp:positionH relativeFrom="column">
                  <wp:posOffset>4760221</wp:posOffset>
                </wp:positionH>
                <wp:positionV relativeFrom="paragraph">
                  <wp:posOffset>-45352</wp:posOffset>
                </wp:positionV>
                <wp:extent cx="47880" cy="113760"/>
                <wp:effectExtent l="19050" t="38100" r="47625" b="38735"/>
                <wp:wrapNone/>
                <wp:docPr id="1346" name="Rukopis 13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75">
                      <w14:nvContentPartPr>
                        <w14:cNvContentPartPr/>
                      </w14:nvContentPartPr>
                      <w14:xfrm>
                        <a:off x="0" y="0"/>
                        <a:ext cx="47880" cy="113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05EFEA0" id="Rukopis 1346" o:spid="_x0000_s1026" type="#_x0000_t75" style="position:absolute;margin-left:374.45pt;margin-top:-3.85pt;width:4.3pt;height:9.6pt;z-index:252968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">
                <v:imagedata r:id="rId2476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967936" behindDoc="0" locked="0" layoutInCell="1" allowOverlap="1">
                <wp:simplePos x="0" y="0"/>
                <wp:positionH relativeFrom="column">
                  <wp:posOffset>4742221</wp:posOffset>
                </wp:positionH>
                <wp:positionV relativeFrom="paragraph">
                  <wp:posOffset>59048</wp:posOffset>
                </wp:positionV>
                <wp:extent cx="4320" cy="13680"/>
                <wp:effectExtent l="38100" t="38100" r="34290" b="43815"/>
                <wp:wrapNone/>
                <wp:docPr id="1345" name="Rukopis 13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77">
                      <w14:nvContentPartPr>
                        <w14:cNvContentPartPr/>
                      </w14:nvContentPartPr>
                      <w14:xfrm>
                        <a:off x="0" y="0"/>
                        <a:ext cx="4320" cy="1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DAE66FE" id="Rukopis 1345" o:spid="_x0000_s1026" type="#_x0000_t75" style="position:absolute;margin-left:373.1pt;margin-top:4.4pt;width:1.05pt;height:1.75pt;z-index:252967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">
                <v:imagedata r:id="rId2478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966912" behindDoc="0" locked="0" layoutInCell="1" allowOverlap="1">
                <wp:simplePos x="0" y="0"/>
                <wp:positionH relativeFrom="column">
                  <wp:posOffset>4621261</wp:posOffset>
                </wp:positionH>
                <wp:positionV relativeFrom="paragraph">
                  <wp:posOffset>-39232</wp:posOffset>
                </wp:positionV>
                <wp:extent cx="72360" cy="105480"/>
                <wp:effectExtent l="38100" t="38100" r="42545" b="46990"/>
                <wp:wrapNone/>
                <wp:docPr id="1344" name="Rukopis 13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79">
                      <w14:nvContentPartPr>
                        <w14:cNvContentPartPr/>
                      </w14:nvContentPartPr>
                      <w14:xfrm>
                        <a:off x="0" y="0"/>
                        <a:ext cx="72360" cy="10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FAD4338" id="Rukopis 1344" o:spid="_x0000_s1026" type="#_x0000_t75" style="position:absolute;margin-left:363.55pt;margin-top:-3.45pt;width:6.45pt;height:9.05pt;z-index:252966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">
                <v:imagedata r:id="rId2480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965888" behindDoc="0" locked="0" layoutInCell="1" allowOverlap="1">
                <wp:simplePos x="0" y="0"/>
                <wp:positionH relativeFrom="column">
                  <wp:posOffset>4572661</wp:posOffset>
                </wp:positionH>
                <wp:positionV relativeFrom="paragraph">
                  <wp:posOffset>37088</wp:posOffset>
                </wp:positionV>
                <wp:extent cx="360" cy="360"/>
                <wp:effectExtent l="38100" t="38100" r="38100" b="38100"/>
                <wp:wrapNone/>
                <wp:docPr id="1343" name="Rukopis 13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81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C6CDCBA" id="Rukopis 1343" o:spid="_x0000_s1026" type="#_x0000_t75" style="position:absolute;margin-left:359.65pt;margin-top:2.5pt;width:.85pt;height:.85pt;z-index:252965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">
                <v:imagedata r:id="rId2482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964864" behindDoc="0" locked="0" layoutInCell="1" allowOverlap="1">
                <wp:simplePos x="0" y="0"/>
                <wp:positionH relativeFrom="column">
                  <wp:posOffset>4426501</wp:posOffset>
                </wp:positionH>
                <wp:positionV relativeFrom="paragraph">
                  <wp:posOffset>-7552</wp:posOffset>
                </wp:positionV>
                <wp:extent cx="96120" cy="93960"/>
                <wp:effectExtent l="38100" t="38100" r="18415" b="40005"/>
                <wp:wrapNone/>
                <wp:docPr id="1342" name="Rukopis 13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83">
                      <w14:nvContentPartPr>
                        <w14:cNvContentPartPr/>
                      </w14:nvContentPartPr>
                      <w14:xfrm>
                        <a:off x="0" y="0"/>
                        <a:ext cx="96120" cy="9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DE43DBD" id="Rukopis 1342" o:spid="_x0000_s1026" type="#_x0000_t75" style="position:absolute;margin-left:348.2pt;margin-top:-.95pt;width:8.05pt;height:8.15pt;z-index:252964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">
                <v:imagedata r:id="rId2484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963840" behindDoc="0" locked="0" layoutInCell="1" allowOverlap="1">
                <wp:simplePos x="0" y="0"/>
                <wp:positionH relativeFrom="column">
                  <wp:posOffset>4348021</wp:posOffset>
                </wp:positionH>
                <wp:positionV relativeFrom="paragraph">
                  <wp:posOffset>36008</wp:posOffset>
                </wp:positionV>
                <wp:extent cx="23760" cy="5400"/>
                <wp:effectExtent l="38100" t="38100" r="33655" b="33020"/>
                <wp:wrapNone/>
                <wp:docPr id="1341" name="Rukopis 13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85">
                      <w14:nvContentPartPr>
                        <w14:cNvContentPartPr/>
                      </w14:nvContentPartPr>
                      <w14:xfrm>
                        <a:off x="0" y="0"/>
                        <a:ext cx="23760" cy="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7663E7E" id="Rukopis 1341" o:spid="_x0000_s1026" type="#_x0000_t75" style="position:absolute;margin-left:341.95pt;margin-top:2.5pt;width:2.4pt;height:1.2pt;z-index:252963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">
                <v:imagedata r:id="rId2486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962816" behindDoc="0" locked="0" layoutInCell="1" allowOverlap="1">
                <wp:simplePos x="0" y="0"/>
                <wp:positionH relativeFrom="column">
                  <wp:posOffset>4232821</wp:posOffset>
                </wp:positionH>
                <wp:positionV relativeFrom="paragraph">
                  <wp:posOffset>-26632</wp:posOffset>
                </wp:positionV>
                <wp:extent cx="103680" cy="109440"/>
                <wp:effectExtent l="38100" t="38100" r="29845" b="43180"/>
                <wp:wrapNone/>
                <wp:docPr id="1340" name="Rukopis 13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87">
                      <w14:nvContentPartPr>
                        <w14:cNvContentPartPr/>
                      </w14:nvContentPartPr>
                      <w14:xfrm>
                        <a:off x="0" y="0"/>
                        <a:ext cx="103680" cy="10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AB34F64" id="Rukopis 1340" o:spid="_x0000_s1026" type="#_x0000_t75" style="position:absolute;margin-left:332.95pt;margin-top:-2.45pt;width:8.7pt;height:9.35pt;z-index:252962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">
                <v:imagedata r:id="rId2488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961792" behindDoc="0" locked="0" layoutInCell="1" allowOverlap="1">
                <wp:simplePos x="0" y="0"/>
                <wp:positionH relativeFrom="column">
                  <wp:posOffset>4123741</wp:posOffset>
                </wp:positionH>
                <wp:positionV relativeFrom="paragraph">
                  <wp:posOffset>55808</wp:posOffset>
                </wp:positionV>
                <wp:extent cx="46080" cy="2160"/>
                <wp:effectExtent l="38100" t="38100" r="30480" b="36195"/>
                <wp:wrapNone/>
                <wp:docPr id="1339" name="Rukopis 13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89">
                      <w14:nvContentPartPr>
                        <w14:cNvContentPartPr/>
                      </w14:nvContentPartPr>
                      <w14:xfrm>
                        <a:off x="0" y="0"/>
                        <a:ext cx="46080" cy="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1AFCA38" id="Rukopis 1339" o:spid="_x0000_s1026" type="#_x0000_t75" style="position:absolute;margin-left:324.4pt;margin-top:4.1pt;width:4.25pt;height:.75pt;z-index:252961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">
                <v:imagedata r:id="rId2490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960768" behindDoc="0" locked="0" layoutInCell="1" allowOverlap="1">
                <wp:simplePos x="0" y="0"/>
                <wp:positionH relativeFrom="column">
                  <wp:posOffset>4116541</wp:posOffset>
                </wp:positionH>
                <wp:positionV relativeFrom="paragraph">
                  <wp:posOffset>28088</wp:posOffset>
                </wp:positionV>
                <wp:extent cx="45000" cy="7560"/>
                <wp:effectExtent l="38100" t="38100" r="31750" b="31115"/>
                <wp:wrapNone/>
                <wp:docPr id="1338" name="Rukopis 13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91">
                      <w14:nvContentPartPr>
                        <w14:cNvContentPartPr/>
                      </w14:nvContentPartPr>
                      <w14:xfrm>
                        <a:off x="0" y="0"/>
                        <a:ext cx="45000" cy="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C745727" id="Rukopis 1338" o:spid="_x0000_s1026" type="#_x0000_t75" style="position:absolute;margin-left:323.85pt;margin-top:1.95pt;width:4.2pt;height:1.2pt;z-index:252960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">
                <v:imagedata r:id="rId2492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959744" behindDoc="0" locked="0" layoutInCell="1" allowOverlap="1">
                <wp:simplePos x="0" y="0"/>
                <wp:positionH relativeFrom="column">
                  <wp:posOffset>3977941</wp:posOffset>
                </wp:positionH>
                <wp:positionV relativeFrom="paragraph">
                  <wp:posOffset>-33112</wp:posOffset>
                </wp:positionV>
                <wp:extent cx="72360" cy="144000"/>
                <wp:effectExtent l="38100" t="38100" r="42545" b="46990"/>
                <wp:wrapNone/>
                <wp:docPr id="1337" name="Rukopis 13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93">
                      <w14:nvContentPartPr>
                        <w14:cNvContentPartPr/>
                      </w14:nvContentPartPr>
                      <w14:xfrm>
                        <a:off x="0" y="0"/>
                        <a:ext cx="72360" cy="144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FE67CDE" id="Rukopis 1337" o:spid="_x0000_s1026" type="#_x0000_t75" style="position:absolute;margin-left:312.75pt;margin-top:-3.05pt;width:6.6pt;height:11.95pt;z-index:252959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">
                <v:imagedata r:id="rId2494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958720" behindDoc="0" locked="0" layoutInCell="1" allowOverlap="1">
                <wp:simplePos x="0" y="0"/>
                <wp:positionH relativeFrom="column">
                  <wp:posOffset>3943021</wp:posOffset>
                </wp:positionH>
                <wp:positionV relativeFrom="paragraph">
                  <wp:posOffset>81008</wp:posOffset>
                </wp:positionV>
                <wp:extent cx="360" cy="360"/>
                <wp:effectExtent l="38100" t="38100" r="38100" b="38100"/>
                <wp:wrapNone/>
                <wp:docPr id="1336" name="Rukopis 13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95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32A473E" id="Rukopis 1336" o:spid="_x0000_s1026" type="#_x0000_t75" style="position:absolute;margin-left:310.1pt;margin-top:6.05pt;width:.8pt;height:.8pt;z-index:252958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">
                <v:imagedata r:id="rId2496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957696" behindDoc="0" locked="0" layoutInCell="1" allowOverlap="1">
                <wp:simplePos x="0" y="0"/>
                <wp:positionH relativeFrom="column">
                  <wp:posOffset>3806581</wp:posOffset>
                </wp:positionH>
                <wp:positionV relativeFrom="paragraph">
                  <wp:posOffset>-45712</wp:posOffset>
                </wp:positionV>
                <wp:extent cx="68400" cy="145440"/>
                <wp:effectExtent l="19050" t="38100" r="46355" b="45085"/>
                <wp:wrapNone/>
                <wp:docPr id="1335" name="Rukopis 13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97">
                      <w14:nvContentPartPr>
                        <w14:cNvContentPartPr/>
                      </w14:nvContentPartPr>
                      <w14:xfrm>
                        <a:off x="0" y="0"/>
                        <a:ext cx="68400" cy="145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FC1B295" id="Rukopis 1335" o:spid="_x0000_s1026" type="#_x0000_t75" style="position:absolute;margin-left:299.3pt;margin-top:-4pt;width:6.25pt;height:12.25pt;z-index:25295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">
                <v:imagedata r:id="rId2498" o:title=""/>
              </v:shape>
            </w:pict>
          </mc:Fallback>
        </mc:AlternateContent>
      </w:r>
    </w:p>
    <w:p w:rsidR="00D2312C" w:rsidRDefault="00D2312C" w:rsidP="00616383">
      <w:pPr>
        <w:pStyle w:val="Odlomakpopisa"/>
        <w:tabs>
          <w:tab w:val="left" w:pos="426"/>
        </w:tabs>
        <w:spacing w:line="360" w:lineRule="auto"/>
        <w:ind w:left="284"/>
        <w:rPr>
          <w:rFonts w:ascii="Arial" w:hAnsi="Arial" w:cs="Arial"/>
        </w:rPr>
      </w:pP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991488" behindDoc="0" locked="0" layoutInCell="1" allowOverlap="1">
                <wp:simplePos x="0" y="0"/>
                <wp:positionH relativeFrom="column">
                  <wp:posOffset>3821701</wp:posOffset>
                </wp:positionH>
                <wp:positionV relativeFrom="paragraph">
                  <wp:posOffset>-31042</wp:posOffset>
                </wp:positionV>
                <wp:extent cx="1201680" cy="82800"/>
                <wp:effectExtent l="38100" t="38100" r="36830" b="31750"/>
                <wp:wrapNone/>
                <wp:docPr id="1368" name="Rukopis 13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99">
                      <w14:nvContentPartPr>
                        <w14:cNvContentPartPr/>
                      </w14:nvContentPartPr>
                      <w14:xfrm>
                        <a:off x="0" y="0"/>
                        <a:ext cx="1201680" cy="82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AEE072F" id="Rukopis 1368" o:spid="_x0000_s1026" type="#_x0000_t75" style="position:absolute;margin-left:300.55pt;margin-top:-2.85pt;width:95.2pt;height:7.15pt;z-index:252991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">
                <v:imagedata r:id="rId2500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990464" behindDoc="0" locked="0" layoutInCell="1" allowOverlap="1">
                <wp:simplePos x="0" y="0"/>
                <wp:positionH relativeFrom="column">
                  <wp:posOffset>5015821</wp:posOffset>
                </wp:positionH>
                <wp:positionV relativeFrom="paragraph">
                  <wp:posOffset>8558</wp:posOffset>
                </wp:positionV>
                <wp:extent cx="55440" cy="253440"/>
                <wp:effectExtent l="38100" t="38100" r="40005" b="32385"/>
                <wp:wrapNone/>
                <wp:docPr id="1367" name="Rukopis 13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01">
                      <w14:nvContentPartPr>
                        <w14:cNvContentPartPr/>
                      </w14:nvContentPartPr>
                      <w14:xfrm>
                        <a:off x="0" y="0"/>
                        <a:ext cx="55440" cy="253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BC3495" id="Rukopis 1367" o:spid="_x0000_s1026" type="#_x0000_t75" style="position:absolute;margin-left:394.6pt;margin-top:.3pt;width:5.05pt;height:20.65pt;z-index:252990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">
                <v:imagedata r:id="rId2502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989440" behindDoc="0" locked="0" layoutInCell="1" allowOverlap="1">
                <wp:simplePos x="0" y="0"/>
                <wp:positionH relativeFrom="column">
                  <wp:posOffset>3819541</wp:posOffset>
                </wp:positionH>
                <wp:positionV relativeFrom="paragraph">
                  <wp:posOffset>17918</wp:posOffset>
                </wp:positionV>
                <wp:extent cx="1261080" cy="252360"/>
                <wp:effectExtent l="38100" t="38100" r="15875" b="33655"/>
                <wp:wrapNone/>
                <wp:docPr id="1366" name="Rukopis 13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03">
                      <w14:nvContentPartPr>
                        <w14:cNvContentPartPr/>
                      </w14:nvContentPartPr>
                      <w14:xfrm>
                        <a:off x="0" y="0"/>
                        <a:ext cx="1261080" cy="252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3C5C375" id="Rukopis 1366" o:spid="_x0000_s1026" type="#_x0000_t75" style="position:absolute;margin-left:300.4pt;margin-top:1.05pt;width:100.15pt;height:20.65pt;z-index:252989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">
                <v:imagedata r:id="rId2504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988416" behindDoc="0" locked="0" layoutInCell="1" allowOverlap="1">
                <wp:simplePos x="0" y="0"/>
                <wp:positionH relativeFrom="column">
                  <wp:posOffset>4771381</wp:posOffset>
                </wp:positionH>
                <wp:positionV relativeFrom="paragraph">
                  <wp:posOffset>96758</wp:posOffset>
                </wp:positionV>
                <wp:extent cx="154080" cy="66600"/>
                <wp:effectExtent l="38100" t="38100" r="17780" b="48260"/>
                <wp:wrapNone/>
                <wp:docPr id="1365" name="Rukopis 13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05">
                      <w14:nvContentPartPr>
                        <w14:cNvContentPartPr/>
                      </w14:nvContentPartPr>
                      <w14:xfrm>
                        <a:off x="0" y="0"/>
                        <a:ext cx="154080" cy="66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6BCF878" id="Rukopis 1365" o:spid="_x0000_s1026" type="#_x0000_t75" style="position:absolute;margin-left:375.4pt;margin-top:7.3pt;width:12.8pt;height:5.95pt;z-index:252988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">
                <v:imagedata r:id="rId2506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987392" behindDoc="0" locked="0" layoutInCell="1" allowOverlap="1">
                <wp:simplePos x="0" y="0"/>
                <wp:positionH relativeFrom="column">
                  <wp:posOffset>4622341</wp:posOffset>
                </wp:positionH>
                <wp:positionV relativeFrom="paragraph">
                  <wp:posOffset>43118</wp:posOffset>
                </wp:positionV>
                <wp:extent cx="68760" cy="130320"/>
                <wp:effectExtent l="38100" t="38100" r="26670" b="41275"/>
                <wp:wrapNone/>
                <wp:docPr id="1364" name="Rukopis 13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07">
                      <w14:nvContentPartPr>
                        <w14:cNvContentPartPr/>
                      </w14:nvContentPartPr>
                      <w14:xfrm>
                        <a:off x="0" y="0"/>
                        <a:ext cx="68760" cy="130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B45FF38" id="Rukopis 1364" o:spid="_x0000_s1026" type="#_x0000_t75" style="position:absolute;margin-left:363.5pt;margin-top:2.95pt;width:6.3pt;height:10.95pt;z-index:252987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">
                <v:imagedata r:id="rId2508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986368" behindDoc="0" locked="0" layoutInCell="1" allowOverlap="1">
                <wp:simplePos x="0" y="0"/>
                <wp:positionH relativeFrom="column">
                  <wp:posOffset>4511101</wp:posOffset>
                </wp:positionH>
                <wp:positionV relativeFrom="paragraph">
                  <wp:posOffset>36638</wp:posOffset>
                </wp:positionV>
                <wp:extent cx="73440" cy="114120"/>
                <wp:effectExtent l="38100" t="38100" r="41275" b="38735"/>
                <wp:wrapNone/>
                <wp:docPr id="1363" name="Rukopis 13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09">
                      <w14:nvContentPartPr>
                        <w14:cNvContentPartPr/>
                      </w14:nvContentPartPr>
                      <w14:xfrm>
                        <a:off x="0" y="0"/>
                        <a:ext cx="73440" cy="114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B803F23" id="Rukopis 1363" o:spid="_x0000_s1026" type="#_x0000_t75" style="position:absolute;margin-left:354.85pt;margin-top:2.45pt;width:6.6pt;height:9.9pt;z-index:252986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">
                <v:imagedata r:id="rId2510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985344" behindDoc="0" locked="0" layoutInCell="1" allowOverlap="1">
                <wp:simplePos x="0" y="0"/>
                <wp:positionH relativeFrom="column">
                  <wp:posOffset>4487341</wp:posOffset>
                </wp:positionH>
                <wp:positionV relativeFrom="paragraph">
                  <wp:posOffset>135638</wp:posOffset>
                </wp:positionV>
                <wp:extent cx="5400" cy="9360"/>
                <wp:effectExtent l="38100" t="19050" r="33020" b="48260"/>
                <wp:wrapNone/>
                <wp:docPr id="1362" name="Rukopis 13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11">
                      <w14:nvContentPartPr>
                        <w14:cNvContentPartPr/>
                      </w14:nvContentPartPr>
                      <w14:xfrm>
                        <a:off x="0" y="0"/>
                        <a:ext cx="5400" cy="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14100AF" id="Rukopis 1362" o:spid="_x0000_s1026" type="#_x0000_t75" style="position:absolute;margin-left:352.95pt;margin-top:10.4pt;width:1.3pt;height:1.5pt;z-index:252985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">
                <v:imagedata r:id="rId2512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984320" behindDoc="0" locked="0" layoutInCell="1" allowOverlap="1">
                <wp:simplePos x="0" y="0"/>
                <wp:positionH relativeFrom="column">
                  <wp:posOffset>4364221</wp:posOffset>
                </wp:positionH>
                <wp:positionV relativeFrom="paragraph">
                  <wp:posOffset>29078</wp:posOffset>
                </wp:positionV>
                <wp:extent cx="83160" cy="120600"/>
                <wp:effectExtent l="19050" t="38100" r="31750" b="32385"/>
                <wp:wrapNone/>
                <wp:docPr id="1361" name="Rukopis 13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13">
                      <w14:nvContentPartPr>
                        <w14:cNvContentPartPr/>
                      </w14:nvContentPartPr>
                      <w14:xfrm>
                        <a:off x="0" y="0"/>
                        <a:ext cx="83160" cy="120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3B647C7" id="Rukopis 1361" o:spid="_x0000_s1026" type="#_x0000_t75" style="position:absolute;margin-left:343.3pt;margin-top:1.95pt;width:7.35pt;height:10.3pt;z-index:252984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">
                <v:imagedata r:id="rId2514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983296" behindDoc="0" locked="0" layoutInCell="1" allowOverlap="1">
                <wp:simplePos x="0" y="0"/>
                <wp:positionH relativeFrom="column">
                  <wp:posOffset>4197541</wp:posOffset>
                </wp:positionH>
                <wp:positionV relativeFrom="paragraph">
                  <wp:posOffset>93158</wp:posOffset>
                </wp:positionV>
                <wp:extent cx="84600" cy="31680"/>
                <wp:effectExtent l="38100" t="38100" r="29845" b="45085"/>
                <wp:wrapNone/>
                <wp:docPr id="1360" name="Rukopis 13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15">
                      <w14:nvContentPartPr>
                        <w14:cNvContentPartPr/>
                      </w14:nvContentPartPr>
                      <w14:xfrm>
                        <a:off x="0" y="0"/>
                        <a:ext cx="84600" cy="31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F9CC641" id="Rukopis 1360" o:spid="_x0000_s1026" type="#_x0000_t75" style="position:absolute;margin-left:330.3pt;margin-top:7.15pt;width:7pt;height:3.1pt;z-index:252983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">
                <v:imagedata r:id="rId2516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982272" behindDoc="0" locked="0" layoutInCell="1" allowOverlap="1">
                <wp:simplePos x="0" y="0"/>
                <wp:positionH relativeFrom="column">
                  <wp:posOffset>4197541</wp:posOffset>
                </wp:positionH>
                <wp:positionV relativeFrom="paragraph">
                  <wp:posOffset>92078</wp:posOffset>
                </wp:positionV>
                <wp:extent cx="41040" cy="3600"/>
                <wp:effectExtent l="38100" t="38100" r="35560" b="34925"/>
                <wp:wrapNone/>
                <wp:docPr id="1359" name="Rukopis 13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17">
                      <w14:nvContentPartPr>
                        <w14:cNvContentPartPr/>
                      </w14:nvContentPartPr>
                      <w14:xfrm>
                        <a:off x="0" y="0"/>
                        <a:ext cx="41040" cy="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F50635F" id="Rukopis 1359" o:spid="_x0000_s1026" type="#_x0000_t75" style="position:absolute;margin-left:330.1pt;margin-top:6.8pt;width:3.9pt;height:1.05pt;z-index:252982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">
                <v:imagedata r:id="rId2518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981248" behindDoc="0" locked="0" layoutInCell="1" allowOverlap="1">
                <wp:simplePos x="0" y="0"/>
                <wp:positionH relativeFrom="column">
                  <wp:posOffset>4048861</wp:posOffset>
                </wp:positionH>
                <wp:positionV relativeFrom="paragraph">
                  <wp:posOffset>92438</wp:posOffset>
                </wp:positionV>
                <wp:extent cx="84240" cy="60480"/>
                <wp:effectExtent l="38100" t="38100" r="30480" b="34925"/>
                <wp:wrapNone/>
                <wp:docPr id="1358" name="Rukopis 13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19">
                      <w14:nvContentPartPr>
                        <w14:cNvContentPartPr/>
                      </w14:nvContentPartPr>
                      <w14:xfrm>
                        <a:off x="0" y="0"/>
                        <a:ext cx="84240" cy="60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55AFF33" id="Rukopis 1358" o:spid="_x0000_s1026" type="#_x0000_t75" style="position:absolute;margin-left:318.5pt;margin-top:6.95pt;width:7.2pt;height:5.45pt;z-index:252981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">
                <v:imagedata r:id="rId2520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980224" behindDoc="0" locked="0" layoutInCell="1" allowOverlap="1">
                <wp:simplePos x="0" y="0"/>
                <wp:positionH relativeFrom="column">
                  <wp:posOffset>3900541</wp:posOffset>
                </wp:positionH>
                <wp:positionV relativeFrom="paragraph">
                  <wp:posOffset>38078</wp:posOffset>
                </wp:positionV>
                <wp:extent cx="140400" cy="99000"/>
                <wp:effectExtent l="38100" t="38100" r="31115" b="34925"/>
                <wp:wrapNone/>
                <wp:docPr id="1357" name="Rukopis 13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21">
                      <w14:nvContentPartPr>
                        <w14:cNvContentPartPr/>
                      </w14:nvContentPartPr>
                      <w14:xfrm>
                        <a:off x="0" y="0"/>
                        <a:ext cx="140400" cy="9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AAE388D" id="Rukopis 1357" o:spid="_x0000_s1026" type="#_x0000_t75" style="position:absolute;margin-left:306.85pt;margin-top:2.65pt;width:11.6pt;height:8.6pt;z-index:252980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">
                <v:imagedata r:id="rId2522" o:title=""/>
              </v:shape>
            </w:pict>
          </mc:Fallback>
        </mc:AlternateContent>
      </w:r>
    </w:p>
    <w:p w:rsidR="00D2312C" w:rsidRDefault="00D2312C" w:rsidP="00616383">
      <w:pPr>
        <w:pStyle w:val="Odlomakpopisa"/>
        <w:tabs>
          <w:tab w:val="left" w:pos="426"/>
        </w:tabs>
        <w:spacing w:line="360" w:lineRule="auto"/>
        <w:ind w:left="284"/>
        <w:rPr>
          <w:rFonts w:ascii="Arial" w:hAnsi="Arial" w:cs="Arial"/>
        </w:rPr>
      </w:pPr>
    </w:p>
    <w:p w:rsidR="00616383" w:rsidRDefault="00FA3FA5" w:rsidP="00C05026">
      <w:pPr>
        <w:pStyle w:val="Odlomakpopisa"/>
        <w:numPr>
          <w:ilvl w:val="0"/>
          <w:numId w:val="2"/>
        </w:numPr>
        <w:tabs>
          <w:tab w:val="left" w:pos="426"/>
        </w:tabs>
        <w:spacing w:line="360" w:lineRule="auto"/>
        <w:rPr>
          <w:rFonts w:ascii="Arial" w:hAnsi="Arial" w:cs="Arial"/>
        </w:rPr>
      </w:pP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188096" behindDoc="0" locked="0" layoutInCell="1" allowOverlap="1">
                <wp:simplePos x="0" y="0"/>
                <wp:positionH relativeFrom="column">
                  <wp:posOffset>6854429</wp:posOffset>
                </wp:positionH>
                <wp:positionV relativeFrom="paragraph">
                  <wp:posOffset>248163</wp:posOffset>
                </wp:positionV>
                <wp:extent cx="360" cy="360"/>
                <wp:effectExtent l="38100" t="38100" r="38100" b="38100"/>
                <wp:wrapNone/>
                <wp:docPr id="1587" name="Rukopis 15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23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2FF1E98" id="Rukopis 1587" o:spid="_x0000_s1026" type="#_x0000_t75" style="position:absolute;margin-left:539.25pt;margin-top:19.1pt;width:1pt;height:1pt;z-index:253188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">
                <v:imagedata r:id="rId2524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187072" behindDoc="0" locked="0" layoutInCell="1" allowOverlap="1">
                <wp:simplePos x="0" y="0"/>
                <wp:positionH relativeFrom="column">
                  <wp:posOffset>6841829</wp:posOffset>
                </wp:positionH>
                <wp:positionV relativeFrom="paragraph">
                  <wp:posOffset>183723</wp:posOffset>
                </wp:positionV>
                <wp:extent cx="2520" cy="2520"/>
                <wp:effectExtent l="38100" t="19050" r="36195" b="36195"/>
                <wp:wrapNone/>
                <wp:docPr id="1586" name="Rukopis 15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25">
                      <w14:nvContentPartPr>
                        <w14:cNvContentPartPr/>
                      </w14:nvContentPartPr>
                      <w14:xfrm>
                        <a:off x="0" y="0"/>
                        <a:ext cx="2520" cy="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85F7E99" id="Rukopis 1586" o:spid="_x0000_s1026" type="#_x0000_t75" style="position:absolute;margin-left:538.2pt;margin-top:13.9pt;width:1.2pt;height:1.2pt;z-index:253187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">
                <v:imagedata r:id="rId2526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186048" behindDoc="0" locked="0" layoutInCell="1" allowOverlap="1">
                <wp:simplePos x="0" y="0"/>
                <wp:positionH relativeFrom="column">
                  <wp:posOffset>6705029</wp:posOffset>
                </wp:positionH>
                <wp:positionV relativeFrom="paragraph">
                  <wp:posOffset>150963</wp:posOffset>
                </wp:positionV>
                <wp:extent cx="90360" cy="86040"/>
                <wp:effectExtent l="38100" t="38100" r="43180" b="47625"/>
                <wp:wrapNone/>
                <wp:docPr id="1585" name="Rukopis 15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27">
                      <w14:nvContentPartPr>
                        <w14:cNvContentPartPr/>
                      </w14:nvContentPartPr>
                      <w14:xfrm>
                        <a:off x="0" y="0"/>
                        <a:ext cx="90360" cy="86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93E1E8A" id="Rukopis 1585" o:spid="_x0000_s1026" type="#_x0000_t75" style="position:absolute;margin-left:527.55pt;margin-top:11.5pt;width:7.65pt;height:7.55pt;z-index:253186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">
                <v:imagedata r:id="rId2528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185024" behindDoc="0" locked="0" layoutInCell="1" allowOverlap="1">
                <wp:simplePos x="0" y="0"/>
                <wp:positionH relativeFrom="column">
                  <wp:posOffset>6359069</wp:posOffset>
                </wp:positionH>
                <wp:positionV relativeFrom="paragraph">
                  <wp:posOffset>24243</wp:posOffset>
                </wp:positionV>
                <wp:extent cx="70200" cy="40320"/>
                <wp:effectExtent l="38100" t="38100" r="44450" b="36195"/>
                <wp:wrapNone/>
                <wp:docPr id="1584" name="Rukopis 15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29">
                      <w14:nvContentPartPr>
                        <w14:cNvContentPartPr/>
                      </w14:nvContentPartPr>
                      <w14:xfrm>
                        <a:off x="0" y="0"/>
                        <a:ext cx="70200" cy="40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2C264CD" id="Rukopis 1584" o:spid="_x0000_s1026" type="#_x0000_t75" style="position:absolute;margin-left:500.35pt;margin-top:1.55pt;width:6.25pt;height:3.9pt;z-index:253185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">
                <v:imagedata r:id="rId2530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184000" behindDoc="0" locked="0" layoutInCell="1" allowOverlap="1">
                <wp:simplePos x="0" y="0"/>
                <wp:positionH relativeFrom="column">
                  <wp:posOffset>6413069</wp:posOffset>
                </wp:positionH>
                <wp:positionV relativeFrom="paragraph">
                  <wp:posOffset>152763</wp:posOffset>
                </wp:positionV>
                <wp:extent cx="279360" cy="91800"/>
                <wp:effectExtent l="38100" t="38100" r="6985" b="41910"/>
                <wp:wrapNone/>
                <wp:docPr id="1583" name="Rukopis 15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31">
                      <w14:nvContentPartPr>
                        <w14:cNvContentPartPr/>
                      </w14:nvContentPartPr>
                      <w14:xfrm>
                        <a:off x="0" y="0"/>
                        <a:ext cx="279360" cy="9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D109F90" id="Rukopis 1583" o:spid="_x0000_s1026" type="#_x0000_t75" style="position:absolute;margin-left:504.55pt;margin-top:11.7pt;width:22.65pt;height:8.05pt;z-index:253184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">
                <v:imagedata r:id="rId2532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182976" behindDoc="0" locked="0" layoutInCell="1" allowOverlap="1">
                <wp:simplePos x="0" y="0"/>
                <wp:positionH relativeFrom="column">
                  <wp:posOffset>6321989</wp:posOffset>
                </wp:positionH>
                <wp:positionV relativeFrom="paragraph">
                  <wp:posOffset>140163</wp:posOffset>
                </wp:positionV>
                <wp:extent cx="86040" cy="88560"/>
                <wp:effectExtent l="19050" t="38100" r="47625" b="45085"/>
                <wp:wrapNone/>
                <wp:docPr id="1582" name="Rukopis 15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33">
                      <w14:nvContentPartPr>
                        <w14:cNvContentPartPr/>
                      </w14:nvContentPartPr>
                      <w14:xfrm>
                        <a:off x="0" y="0"/>
                        <a:ext cx="86040" cy="88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DA45A49" id="Rukopis 1582" o:spid="_x0000_s1026" type="#_x0000_t75" style="position:absolute;margin-left:497.45pt;margin-top:10.7pt;width:7.4pt;height:7.6pt;z-index:253182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">
                <v:imagedata r:id="rId2534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181952" behindDoc="0" locked="0" layoutInCell="1" allowOverlap="1">
                <wp:simplePos x="0" y="0"/>
                <wp:positionH relativeFrom="column">
                  <wp:posOffset>6245669</wp:posOffset>
                </wp:positionH>
                <wp:positionV relativeFrom="paragraph">
                  <wp:posOffset>150243</wp:posOffset>
                </wp:positionV>
                <wp:extent cx="85680" cy="83880"/>
                <wp:effectExtent l="19050" t="19050" r="29210" b="49530"/>
                <wp:wrapNone/>
                <wp:docPr id="1581" name="Rukopis 15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35">
                      <w14:nvContentPartPr>
                        <w14:cNvContentPartPr/>
                      </w14:nvContentPartPr>
                      <w14:xfrm>
                        <a:off x="0" y="0"/>
                        <a:ext cx="85680" cy="83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E8B818B" id="Rukopis 1581" o:spid="_x0000_s1026" type="#_x0000_t75" style="position:absolute;margin-left:491.5pt;margin-top:11.45pt;width:7.3pt;height:7.35pt;z-index:253181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">
                <v:imagedata r:id="rId2536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180928" behindDoc="0" locked="0" layoutInCell="1" allowOverlap="1">
                <wp:simplePos x="0" y="0"/>
                <wp:positionH relativeFrom="column">
                  <wp:posOffset>5977109</wp:posOffset>
                </wp:positionH>
                <wp:positionV relativeFrom="paragraph">
                  <wp:posOffset>94803</wp:posOffset>
                </wp:positionV>
                <wp:extent cx="135000" cy="109800"/>
                <wp:effectExtent l="38100" t="38100" r="36830" b="43180"/>
                <wp:wrapNone/>
                <wp:docPr id="1580" name="Rukopis 15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37">
                      <w14:nvContentPartPr>
                        <w14:cNvContentPartPr/>
                      </w14:nvContentPartPr>
                      <w14:xfrm>
                        <a:off x="0" y="0"/>
                        <a:ext cx="135000" cy="10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8612ED1" id="Rukopis 1580" o:spid="_x0000_s1026" type="#_x0000_t75" style="position:absolute;margin-left:470.35pt;margin-top:7.15pt;width:11.2pt;height:9.4pt;z-index:253180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">
                <v:imagedata r:id="rId2538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179904" behindDoc="0" locked="0" layoutInCell="1" allowOverlap="1">
                <wp:simplePos x="0" y="0"/>
                <wp:positionH relativeFrom="column">
                  <wp:posOffset>5913029</wp:posOffset>
                </wp:positionH>
                <wp:positionV relativeFrom="paragraph">
                  <wp:posOffset>140523</wp:posOffset>
                </wp:positionV>
                <wp:extent cx="116280" cy="86760"/>
                <wp:effectExtent l="19050" t="38100" r="17145" b="46990"/>
                <wp:wrapNone/>
                <wp:docPr id="1579" name="Rukopis 15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39">
                      <w14:nvContentPartPr>
                        <w14:cNvContentPartPr/>
                      </w14:nvContentPartPr>
                      <w14:xfrm>
                        <a:off x="0" y="0"/>
                        <a:ext cx="116280" cy="86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5115E60" id="Rukopis 1579" o:spid="_x0000_s1026" type="#_x0000_t75" style="position:absolute;margin-left:465.25pt;margin-top:10.7pt;width:9.7pt;height:7.6pt;z-index:253179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">
                <v:imagedata r:id="rId2540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178880" behindDoc="0" locked="0" layoutInCell="1" allowOverlap="1">
                <wp:simplePos x="0" y="0"/>
                <wp:positionH relativeFrom="column">
                  <wp:posOffset>5605589</wp:posOffset>
                </wp:positionH>
                <wp:positionV relativeFrom="paragraph">
                  <wp:posOffset>78243</wp:posOffset>
                </wp:positionV>
                <wp:extent cx="68040" cy="34560"/>
                <wp:effectExtent l="38100" t="38100" r="46355" b="41910"/>
                <wp:wrapNone/>
                <wp:docPr id="1578" name="Rukopis 15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41">
                      <w14:nvContentPartPr>
                        <w14:cNvContentPartPr/>
                      </w14:nvContentPartPr>
                      <w14:xfrm>
                        <a:off x="0" y="0"/>
                        <a:ext cx="68040" cy="34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6ECE695" id="Rukopis 1578" o:spid="_x0000_s1026" type="#_x0000_t75" style="position:absolute;margin-left:441.1pt;margin-top:5.85pt;width:6pt;height:3.35pt;z-index:253178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">
                <v:imagedata r:id="rId2542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177856" behindDoc="0" locked="0" layoutInCell="1" allowOverlap="1">
                <wp:simplePos x="0" y="0"/>
                <wp:positionH relativeFrom="column">
                  <wp:posOffset>5724029</wp:posOffset>
                </wp:positionH>
                <wp:positionV relativeFrom="paragraph">
                  <wp:posOffset>167883</wp:posOffset>
                </wp:positionV>
                <wp:extent cx="136800" cy="4680"/>
                <wp:effectExtent l="38100" t="38100" r="34925" b="33655"/>
                <wp:wrapNone/>
                <wp:docPr id="1577" name="Rukopis 15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43">
                      <w14:nvContentPartPr>
                        <w14:cNvContentPartPr/>
                      </w14:nvContentPartPr>
                      <w14:xfrm>
                        <a:off x="0" y="0"/>
                        <a:ext cx="136800" cy="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B9F448B" id="Rukopis 1577" o:spid="_x0000_s1026" type="#_x0000_t75" style="position:absolute;margin-left:450.4pt;margin-top:12.9pt;width:11.25pt;height:.95pt;z-index:253177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">
                <v:imagedata r:id="rId2544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176832" behindDoc="0" locked="0" layoutInCell="1" allowOverlap="1">
                <wp:simplePos x="0" y="0"/>
                <wp:positionH relativeFrom="column">
                  <wp:posOffset>5610629</wp:posOffset>
                </wp:positionH>
                <wp:positionV relativeFrom="paragraph">
                  <wp:posOffset>87963</wp:posOffset>
                </wp:positionV>
                <wp:extent cx="250200" cy="135360"/>
                <wp:effectExtent l="38100" t="38100" r="35560" b="36195"/>
                <wp:wrapNone/>
                <wp:docPr id="1576" name="Rukopis 15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45">
                      <w14:nvContentPartPr>
                        <w14:cNvContentPartPr/>
                      </w14:nvContentPartPr>
                      <w14:xfrm>
                        <a:off x="0" y="0"/>
                        <a:ext cx="250200" cy="135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4754973" id="Rukopis 1576" o:spid="_x0000_s1026" type="#_x0000_t75" style="position:absolute;margin-left:441.35pt;margin-top:6.55pt;width:20.35pt;height:11.45pt;z-index:253176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">
                <v:imagedata r:id="rId2546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175808" behindDoc="0" locked="0" layoutInCell="1" allowOverlap="1">
                <wp:simplePos x="0" y="0"/>
                <wp:positionH relativeFrom="column">
                  <wp:posOffset>5500469</wp:posOffset>
                </wp:positionH>
                <wp:positionV relativeFrom="paragraph">
                  <wp:posOffset>146283</wp:posOffset>
                </wp:positionV>
                <wp:extent cx="69480" cy="67680"/>
                <wp:effectExtent l="19050" t="38100" r="45085" b="46990"/>
                <wp:wrapNone/>
                <wp:docPr id="1575" name="Rukopis 15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47">
                      <w14:nvContentPartPr>
                        <w14:cNvContentPartPr/>
                      </w14:nvContentPartPr>
                      <w14:xfrm>
                        <a:off x="0" y="0"/>
                        <a:ext cx="69480" cy="67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0EC6ECC" id="Rukopis 1575" o:spid="_x0000_s1026" type="#_x0000_t75" style="position:absolute;margin-left:432.65pt;margin-top:11.05pt;width:6.3pt;height:6.15pt;z-index:253175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">
                <v:imagedata r:id="rId2548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174784" behindDoc="0" locked="0" layoutInCell="1" allowOverlap="1">
                <wp:simplePos x="0" y="0"/>
                <wp:positionH relativeFrom="column">
                  <wp:posOffset>5311469</wp:posOffset>
                </wp:positionH>
                <wp:positionV relativeFrom="paragraph">
                  <wp:posOffset>136923</wp:posOffset>
                </wp:positionV>
                <wp:extent cx="142200" cy="68040"/>
                <wp:effectExtent l="38100" t="38100" r="29845" b="46355"/>
                <wp:wrapNone/>
                <wp:docPr id="1574" name="Rukopis 15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49">
                      <w14:nvContentPartPr>
                        <w14:cNvContentPartPr/>
                      </w14:nvContentPartPr>
                      <w14:xfrm>
                        <a:off x="0" y="0"/>
                        <a:ext cx="142200" cy="68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D8A621C" id="Rukopis 1574" o:spid="_x0000_s1026" type="#_x0000_t75" style="position:absolute;margin-left:417.95pt;margin-top:10.5pt;width:11.85pt;height:6.05pt;z-index:253174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">
                <v:imagedata r:id="rId2550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173760" behindDoc="0" locked="0" layoutInCell="1" allowOverlap="1">
                <wp:simplePos x="0" y="0"/>
                <wp:positionH relativeFrom="column">
                  <wp:posOffset>5376269</wp:posOffset>
                </wp:positionH>
                <wp:positionV relativeFrom="paragraph">
                  <wp:posOffset>182643</wp:posOffset>
                </wp:positionV>
                <wp:extent cx="53640" cy="111600"/>
                <wp:effectExtent l="38100" t="38100" r="41910" b="41275"/>
                <wp:wrapNone/>
                <wp:docPr id="1573" name="Rukopis 15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51">
                      <w14:nvContentPartPr>
                        <w14:cNvContentPartPr/>
                      </w14:nvContentPartPr>
                      <w14:xfrm>
                        <a:off x="0" y="0"/>
                        <a:ext cx="53640" cy="111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3437EED" id="Rukopis 1573" o:spid="_x0000_s1026" type="#_x0000_t75" style="position:absolute;margin-left:423.05pt;margin-top:14.1pt;width:4.75pt;height:9.4pt;z-index:253173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">
                <v:imagedata r:id="rId2552" o:title=""/>
              </v:shape>
            </w:pict>
          </mc:Fallback>
        </mc:AlternateContent>
      </w:r>
      <w:r w:rsidR="00616383" w:rsidRPr="005F4EAA">
        <w:rPr>
          <w:rFonts w:ascii="Arial" w:hAnsi="Arial" w:cs="Arial"/>
        </w:rPr>
        <w:t>Površina polukruga jest 18π cm2 . Koliki je opseg toga polukruga?</w:t>
      </w:r>
    </w:p>
    <w:p w:rsidR="00616383" w:rsidRDefault="00FA3FA5" w:rsidP="00FA3FA5">
      <w:pPr>
        <w:pStyle w:val="Odlomakpopisa"/>
        <w:tabs>
          <w:tab w:val="left" w:pos="426"/>
        </w:tabs>
        <w:spacing w:line="360" w:lineRule="auto"/>
        <w:ind w:left="284"/>
        <w:rPr>
          <w:rFonts w:ascii="Arial" w:hAnsi="Arial" w:cs="Arial"/>
        </w:rPr>
      </w:pP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192192" behindDoc="0" locked="0" layoutInCell="1" allowOverlap="1">
                <wp:simplePos x="0" y="0"/>
                <wp:positionH relativeFrom="column">
                  <wp:posOffset>4313909</wp:posOffset>
                </wp:positionH>
                <wp:positionV relativeFrom="paragraph">
                  <wp:posOffset>1228427</wp:posOffset>
                </wp:positionV>
                <wp:extent cx="99000" cy="92520"/>
                <wp:effectExtent l="38100" t="38100" r="15875" b="41275"/>
                <wp:wrapNone/>
                <wp:docPr id="1592" name="Rukopis 15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53">
                      <w14:nvContentPartPr>
                        <w14:cNvContentPartPr/>
                      </w14:nvContentPartPr>
                      <w14:xfrm>
                        <a:off x="0" y="0"/>
                        <a:ext cx="99000" cy="9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6541D89" id="Rukopis 1592" o:spid="_x0000_s1026" type="#_x0000_t75" style="position:absolute;margin-left:339.4pt;margin-top:96.35pt;width:8.3pt;height:8.05pt;z-index:253192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">
                <v:imagedata r:id="rId2554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191168" behindDoc="0" locked="0" layoutInCell="1" allowOverlap="1">
                <wp:simplePos x="0" y="0"/>
                <wp:positionH relativeFrom="column">
                  <wp:posOffset>4159109</wp:posOffset>
                </wp:positionH>
                <wp:positionV relativeFrom="paragraph">
                  <wp:posOffset>1153907</wp:posOffset>
                </wp:positionV>
                <wp:extent cx="135360" cy="174960"/>
                <wp:effectExtent l="38100" t="38100" r="36195" b="34925"/>
                <wp:wrapNone/>
                <wp:docPr id="1591" name="Rukopis 15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55">
                      <w14:nvContentPartPr>
                        <w14:cNvContentPartPr/>
                      </w14:nvContentPartPr>
                      <w14:xfrm>
                        <a:off x="0" y="0"/>
                        <a:ext cx="135360" cy="174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61D33C9" id="Rukopis 1591" o:spid="_x0000_s1026" type="#_x0000_t75" style="position:absolute;margin-left:327.2pt;margin-top:90.5pt;width:11.15pt;height:14.5pt;z-index:253191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">
                <v:imagedata r:id="rId2556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190144" behindDoc="0" locked="0" layoutInCell="1" allowOverlap="1">
                <wp:simplePos x="0" y="0"/>
                <wp:positionH relativeFrom="column">
                  <wp:posOffset>4013669</wp:posOffset>
                </wp:positionH>
                <wp:positionV relativeFrom="paragraph">
                  <wp:posOffset>1247867</wp:posOffset>
                </wp:positionV>
                <wp:extent cx="94320" cy="11160"/>
                <wp:effectExtent l="38100" t="19050" r="39370" b="46355"/>
                <wp:wrapNone/>
                <wp:docPr id="1590" name="Rukopis 15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57">
                      <w14:nvContentPartPr>
                        <w14:cNvContentPartPr/>
                      </w14:nvContentPartPr>
                      <w14:xfrm>
                        <a:off x="0" y="0"/>
                        <a:ext cx="94320" cy="1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536671A" id="Rukopis 1590" o:spid="_x0000_s1026" type="#_x0000_t75" style="position:absolute;margin-left:315.75pt;margin-top:97.95pt;width:8pt;height:1.5pt;z-index:253190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">
                <v:imagedata r:id="rId2558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189120" behindDoc="0" locked="0" layoutInCell="1" allowOverlap="1">
                <wp:simplePos x="0" y="0"/>
                <wp:positionH relativeFrom="column">
                  <wp:posOffset>4030229</wp:posOffset>
                </wp:positionH>
                <wp:positionV relativeFrom="paragraph">
                  <wp:posOffset>1187747</wp:posOffset>
                </wp:positionV>
                <wp:extent cx="45000" cy="125640"/>
                <wp:effectExtent l="38100" t="19050" r="31750" b="46355"/>
                <wp:wrapNone/>
                <wp:docPr id="1589" name="Rukopis 15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59">
                      <w14:nvContentPartPr>
                        <w14:cNvContentPartPr/>
                      </w14:nvContentPartPr>
                      <w14:xfrm>
                        <a:off x="0" y="0"/>
                        <a:ext cx="45000" cy="125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F55B7E5" id="Rukopis 1589" o:spid="_x0000_s1026" type="#_x0000_t75" style="position:absolute;margin-left:317.05pt;margin-top:93.15pt;width:4.15pt;height:10.45pt;z-index:253189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">
                <v:imagedata r:id="rId2560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086720" behindDoc="0" locked="0" layoutInCell="1" allowOverlap="1">
                <wp:simplePos x="0" y="0"/>
                <wp:positionH relativeFrom="column">
                  <wp:posOffset>6439709</wp:posOffset>
                </wp:positionH>
                <wp:positionV relativeFrom="paragraph">
                  <wp:posOffset>485193</wp:posOffset>
                </wp:positionV>
                <wp:extent cx="380160" cy="720720"/>
                <wp:effectExtent l="38100" t="38100" r="20320" b="41910"/>
                <wp:wrapNone/>
                <wp:docPr id="1480" name="Rukopis 14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61">
                      <w14:nvContentPartPr>
                        <w14:cNvContentPartPr/>
                      </w14:nvContentPartPr>
                      <w14:xfrm>
                        <a:off x="0" y="0"/>
                        <a:ext cx="380160" cy="720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CA32708" id="Rukopis 1480" o:spid="_x0000_s1026" type="#_x0000_t75" style="position:absolute;margin-left:506.6pt;margin-top:37.85pt;width:30.85pt;height:57.6pt;z-index:253086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">
                <v:imagedata r:id="rId2562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085696" behindDoc="0" locked="0" layoutInCell="1" allowOverlap="1">
                <wp:simplePos x="0" y="0"/>
                <wp:positionH relativeFrom="column">
                  <wp:posOffset>5591909</wp:posOffset>
                </wp:positionH>
                <wp:positionV relativeFrom="paragraph">
                  <wp:posOffset>1179633</wp:posOffset>
                </wp:positionV>
                <wp:extent cx="777960" cy="118800"/>
                <wp:effectExtent l="38100" t="38100" r="41275" b="33655"/>
                <wp:wrapNone/>
                <wp:docPr id="1479" name="Rukopis 14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63">
                      <w14:nvContentPartPr>
                        <w14:cNvContentPartPr/>
                      </w14:nvContentPartPr>
                      <w14:xfrm>
                        <a:off x="0" y="0"/>
                        <a:ext cx="777960" cy="118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ABC4315" id="Rukopis 1479" o:spid="_x0000_s1026" type="#_x0000_t75" style="position:absolute;margin-left:440.05pt;margin-top:92.6pt;width:61.9pt;height:10pt;z-index:253085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">
                <v:imagedata r:id="rId2564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084672" behindDoc="0" locked="0" layoutInCell="1" allowOverlap="1">
                <wp:simplePos x="0" y="0"/>
                <wp:positionH relativeFrom="column">
                  <wp:posOffset>5320469</wp:posOffset>
                </wp:positionH>
                <wp:positionV relativeFrom="paragraph">
                  <wp:posOffset>269553</wp:posOffset>
                </wp:positionV>
                <wp:extent cx="1361160" cy="180000"/>
                <wp:effectExtent l="38100" t="38100" r="48895" b="48895"/>
                <wp:wrapNone/>
                <wp:docPr id="1478" name="Rukopis 14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65">
                      <w14:nvContentPartPr>
                        <w14:cNvContentPartPr/>
                      </w14:nvContentPartPr>
                      <w14:xfrm>
                        <a:off x="0" y="0"/>
                        <a:ext cx="1361160" cy="180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1BAB93E" id="Rukopis 1478" o:spid="_x0000_s1026" type="#_x0000_t75" style="position:absolute;margin-left:418.65pt;margin-top:20.85pt;width:107.9pt;height:14.85pt;z-index:253084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">
                <v:imagedata r:id="rId2566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083648" behindDoc="0" locked="0" layoutInCell="1" allowOverlap="1">
                <wp:simplePos x="0" y="0"/>
                <wp:positionH relativeFrom="column">
                  <wp:posOffset>5139749</wp:posOffset>
                </wp:positionH>
                <wp:positionV relativeFrom="paragraph">
                  <wp:posOffset>462153</wp:posOffset>
                </wp:positionV>
                <wp:extent cx="411840" cy="721440"/>
                <wp:effectExtent l="38100" t="38100" r="45720" b="40640"/>
                <wp:wrapNone/>
                <wp:docPr id="1477" name="Rukopis 14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67">
                      <w14:nvContentPartPr>
                        <w14:cNvContentPartPr/>
                      </w14:nvContentPartPr>
                      <w14:xfrm>
                        <a:off x="0" y="0"/>
                        <a:ext cx="411840" cy="72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05240B9" id="Rukopis 1477" o:spid="_x0000_s1026" type="#_x0000_t75" style="position:absolute;margin-left:404.35pt;margin-top:36.05pt;width:33.15pt;height:57.55pt;z-index:253083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">
                <v:imagedata r:id="rId2568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082624" behindDoc="0" locked="0" layoutInCell="1" allowOverlap="1">
                <wp:simplePos x="0" y="0"/>
                <wp:positionH relativeFrom="column">
                  <wp:posOffset>6596669</wp:posOffset>
                </wp:positionH>
                <wp:positionV relativeFrom="paragraph">
                  <wp:posOffset>981633</wp:posOffset>
                </wp:positionV>
                <wp:extent cx="93240" cy="49680"/>
                <wp:effectExtent l="38100" t="38100" r="40640" b="45720"/>
                <wp:wrapNone/>
                <wp:docPr id="1476" name="Rukopis 14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69">
                      <w14:nvContentPartPr>
                        <w14:cNvContentPartPr/>
                      </w14:nvContentPartPr>
                      <w14:xfrm>
                        <a:off x="0" y="0"/>
                        <a:ext cx="93240" cy="49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E9A1018" id="Rukopis 1476" o:spid="_x0000_s1026" type="#_x0000_t75" style="position:absolute;margin-left:519pt;margin-top:76.95pt;width:8.05pt;height:4.7pt;z-index:253082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">
                <v:imagedata r:id="rId2570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081600" behindDoc="0" locked="0" layoutInCell="1" allowOverlap="1">
                <wp:simplePos x="0" y="0"/>
                <wp:positionH relativeFrom="column">
                  <wp:posOffset>6605669</wp:posOffset>
                </wp:positionH>
                <wp:positionV relativeFrom="paragraph">
                  <wp:posOffset>975153</wp:posOffset>
                </wp:positionV>
                <wp:extent cx="19440" cy="73800"/>
                <wp:effectExtent l="38100" t="38100" r="38100" b="40640"/>
                <wp:wrapNone/>
                <wp:docPr id="1475" name="Rukopis 14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71">
                      <w14:nvContentPartPr>
                        <w14:cNvContentPartPr/>
                      </w14:nvContentPartPr>
                      <w14:xfrm>
                        <a:off x="0" y="0"/>
                        <a:ext cx="19440" cy="73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508E5BB" id="Rukopis 1475" o:spid="_x0000_s1026" type="#_x0000_t75" style="position:absolute;margin-left:519.9pt;margin-top:76.55pt;width:2.05pt;height:6.3pt;z-index:253081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">
                <v:imagedata r:id="rId2572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080576" behindDoc="0" locked="0" layoutInCell="1" allowOverlap="1">
                <wp:simplePos x="0" y="0"/>
                <wp:positionH relativeFrom="column">
                  <wp:posOffset>6518909</wp:posOffset>
                </wp:positionH>
                <wp:positionV relativeFrom="paragraph">
                  <wp:posOffset>936633</wp:posOffset>
                </wp:positionV>
                <wp:extent cx="74160" cy="60120"/>
                <wp:effectExtent l="19050" t="38100" r="40640" b="35560"/>
                <wp:wrapNone/>
                <wp:docPr id="1474" name="Rukopis 14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73">
                      <w14:nvContentPartPr>
                        <w14:cNvContentPartPr/>
                      </w14:nvContentPartPr>
                      <w14:xfrm>
                        <a:off x="0" y="0"/>
                        <a:ext cx="74160" cy="60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EF70F02" id="Rukopis 1474" o:spid="_x0000_s1026" type="#_x0000_t75" style="position:absolute;margin-left:513pt;margin-top:73.45pt;width:6.5pt;height:5.3pt;z-index:253080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">
                <v:imagedata r:id="rId2574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079552" behindDoc="0" locked="0" layoutInCell="1" allowOverlap="1">
                <wp:simplePos x="0" y="0"/>
                <wp:positionH relativeFrom="column">
                  <wp:posOffset>6545549</wp:posOffset>
                </wp:positionH>
                <wp:positionV relativeFrom="paragraph">
                  <wp:posOffset>962553</wp:posOffset>
                </wp:positionV>
                <wp:extent cx="30960" cy="84600"/>
                <wp:effectExtent l="38100" t="38100" r="45720" b="29845"/>
                <wp:wrapNone/>
                <wp:docPr id="1473" name="Rukopis 14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75">
                      <w14:nvContentPartPr>
                        <w14:cNvContentPartPr/>
                      </w14:nvContentPartPr>
                      <w14:xfrm>
                        <a:off x="0" y="0"/>
                        <a:ext cx="30960" cy="84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9D7503A" id="Rukopis 1473" o:spid="_x0000_s1026" type="#_x0000_t75" style="position:absolute;margin-left:515.15pt;margin-top:75.55pt;width:2.9pt;height:7.2pt;z-index:253079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">
                <v:imagedata r:id="rId2576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078528" behindDoc="0" locked="0" layoutInCell="1" allowOverlap="1">
                <wp:simplePos x="0" y="0"/>
                <wp:positionH relativeFrom="column">
                  <wp:posOffset>6390389</wp:posOffset>
                </wp:positionH>
                <wp:positionV relativeFrom="paragraph">
                  <wp:posOffset>793713</wp:posOffset>
                </wp:positionV>
                <wp:extent cx="147960" cy="92520"/>
                <wp:effectExtent l="38100" t="38100" r="42545" b="41275"/>
                <wp:wrapNone/>
                <wp:docPr id="1472" name="Rukopis 14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77">
                      <w14:nvContentPartPr>
                        <w14:cNvContentPartPr/>
                      </w14:nvContentPartPr>
                      <w14:xfrm>
                        <a:off x="0" y="0"/>
                        <a:ext cx="147960" cy="9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888DA04" id="Rukopis 1472" o:spid="_x0000_s1026" type="#_x0000_t75" style="position:absolute;margin-left:502.9pt;margin-top:62.15pt;width:12.35pt;height:7.9pt;z-index:253078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">
                <v:imagedata r:id="rId2578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077504" behindDoc="0" locked="0" layoutInCell="1" allowOverlap="1">
                <wp:simplePos x="0" y="0"/>
                <wp:positionH relativeFrom="column">
                  <wp:posOffset>6455189</wp:posOffset>
                </wp:positionH>
                <wp:positionV relativeFrom="paragraph">
                  <wp:posOffset>817473</wp:posOffset>
                </wp:positionV>
                <wp:extent cx="43920" cy="165240"/>
                <wp:effectExtent l="38100" t="38100" r="32385" b="44450"/>
                <wp:wrapNone/>
                <wp:docPr id="1471" name="Rukopis 14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79">
                      <w14:nvContentPartPr>
                        <w14:cNvContentPartPr/>
                      </w14:nvContentPartPr>
                      <w14:xfrm>
                        <a:off x="0" y="0"/>
                        <a:ext cx="43920" cy="165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ED83E61" id="Rukopis 1471" o:spid="_x0000_s1026" type="#_x0000_t75" style="position:absolute;margin-left:508pt;margin-top:64.05pt;width:4.1pt;height:13.65pt;z-index:253077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">
                <v:imagedata r:id="rId2580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076480" behindDoc="0" locked="0" layoutInCell="1" allowOverlap="1">
                <wp:simplePos x="0" y="0"/>
                <wp:positionH relativeFrom="column">
                  <wp:posOffset>6208949</wp:posOffset>
                </wp:positionH>
                <wp:positionV relativeFrom="paragraph">
                  <wp:posOffset>924033</wp:posOffset>
                </wp:positionV>
                <wp:extent cx="109800" cy="29160"/>
                <wp:effectExtent l="38100" t="38100" r="43180" b="28575"/>
                <wp:wrapNone/>
                <wp:docPr id="1470" name="Rukopis 14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81">
                      <w14:nvContentPartPr>
                        <w14:cNvContentPartPr/>
                      </w14:nvContentPartPr>
                      <w14:xfrm>
                        <a:off x="0" y="0"/>
                        <a:ext cx="109800" cy="29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C8D97F3" id="Rukopis 1470" o:spid="_x0000_s1026" type="#_x0000_t75" style="position:absolute;margin-left:488.55pt;margin-top:72.55pt;width:9.25pt;height:2.9pt;z-index:253076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">
                <v:imagedata r:id="rId2582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075456" behindDoc="0" locked="0" layoutInCell="1" allowOverlap="1">
                <wp:simplePos x="0" y="0"/>
                <wp:positionH relativeFrom="column">
                  <wp:posOffset>6182669</wp:posOffset>
                </wp:positionH>
                <wp:positionV relativeFrom="paragraph">
                  <wp:posOffset>889473</wp:posOffset>
                </wp:positionV>
                <wp:extent cx="99000" cy="92520"/>
                <wp:effectExtent l="38100" t="38100" r="34925" b="41275"/>
                <wp:wrapNone/>
                <wp:docPr id="1469" name="Rukopis 14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83">
                      <w14:nvContentPartPr>
                        <w14:cNvContentPartPr/>
                      </w14:nvContentPartPr>
                      <w14:xfrm>
                        <a:off x="0" y="0"/>
                        <a:ext cx="99000" cy="9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E0BFB3B" id="Rukopis 1469" o:spid="_x0000_s1026" type="#_x0000_t75" style="position:absolute;margin-left:486.45pt;margin-top:69.7pt;width:8.4pt;height:8.1pt;z-index:253075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">
                <v:imagedata r:id="rId2584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074432" behindDoc="0" locked="0" layoutInCell="1" allowOverlap="1">
                <wp:simplePos x="0" y="0"/>
                <wp:positionH relativeFrom="column">
                  <wp:posOffset>6096269</wp:posOffset>
                </wp:positionH>
                <wp:positionV relativeFrom="paragraph">
                  <wp:posOffset>819993</wp:posOffset>
                </wp:positionV>
                <wp:extent cx="360" cy="360"/>
                <wp:effectExtent l="38100" t="38100" r="38100" b="38100"/>
                <wp:wrapNone/>
                <wp:docPr id="1468" name="Rukopis 14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85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CD199A" id="Rukopis 1468" o:spid="_x0000_s1026" type="#_x0000_t75" style="position:absolute;margin-left:479.7pt;margin-top:64.25pt;width:.65pt;height:.65pt;z-index:253074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">
                <v:imagedata r:id="rId2586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073408" behindDoc="0" locked="0" layoutInCell="1" allowOverlap="1">
                <wp:simplePos x="0" y="0"/>
                <wp:positionH relativeFrom="column">
                  <wp:posOffset>6136229</wp:posOffset>
                </wp:positionH>
                <wp:positionV relativeFrom="paragraph">
                  <wp:posOffset>885873</wp:posOffset>
                </wp:positionV>
                <wp:extent cx="16200" cy="87840"/>
                <wp:effectExtent l="38100" t="19050" r="41275" b="45720"/>
                <wp:wrapNone/>
                <wp:docPr id="1467" name="Rukopis 14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87">
                      <w14:nvContentPartPr>
                        <w14:cNvContentPartPr/>
                      </w14:nvContentPartPr>
                      <w14:xfrm>
                        <a:off x="0" y="0"/>
                        <a:ext cx="16200" cy="87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AFF1402" id="Rukopis 1467" o:spid="_x0000_s1026" type="#_x0000_t75" style="position:absolute;margin-left:482.9pt;margin-top:69.5pt;width:1.85pt;height:7.45pt;z-index:253073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">
                <v:imagedata r:id="rId2588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072384" behindDoc="0" locked="0" layoutInCell="1" allowOverlap="1">
                <wp:simplePos x="0" y="0"/>
                <wp:positionH relativeFrom="column">
                  <wp:posOffset>5944349</wp:posOffset>
                </wp:positionH>
                <wp:positionV relativeFrom="paragraph">
                  <wp:posOffset>871113</wp:posOffset>
                </wp:positionV>
                <wp:extent cx="360" cy="360"/>
                <wp:effectExtent l="38100" t="38100" r="38100" b="38100"/>
                <wp:wrapNone/>
                <wp:docPr id="1466" name="Rukopis 14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89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01BF287" id="Rukopis 1466" o:spid="_x0000_s1026" type="#_x0000_t75" style="position:absolute;margin-left:467.7pt;margin-top:68.25pt;width:.8pt;height:.8pt;z-index:253072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">
                <v:imagedata r:id="rId2590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071360" behindDoc="0" locked="0" layoutInCell="1" allowOverlap="1">
                <wp:simplePos x="0" y="0"/>
                <wp:positionH relativeFrom="column">
                  <wp:posOffset>5845709</wp:posOffset>
                </wp:positionH>
                <wp:positionV relativeFrom="paragraph">
                  <wp:posOffset>950313</wp:posOffset>
                </wp:positionV>
                <wp:extent cx="101880" cy="73800"/>
                <wp:effectExtent l="38100" t="38100" r="31750" b="40640"/>
                <wp:wrapNone/>
                <wp:docPr id="1465" name="Rukopis 14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91">
                      <w14:nvContentPartPr>
                        <w14:cNvContentPartPr/>
                      </w14:nvContentPartPr>
                      <w14:xfrm>
                        <a:off x="0" y="0"/>
                        <a:ext cx="101880" cy="73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BB76F36" id="Rukopis 1465" o:spid="_x0000_s1026" type="#_x0000_t75" style="position:absolute;margin-left:460.05pt;margin-top:74.55pt;width:8.55pt;height:6.25pt;z-index:253071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">
                <v:imagedata r:id="rId2592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070336" behindDoc="0" locked="0" layoutInCell="1" allowOverlap="1">
                <wp:simplePos x="0" y="0"/>
                <wp:positionH relativeFrom="column">
                  <wp:posOffset>5857949</wp:posOffset>
                </wp:positionH>
                <wp:positionV relativeFrom="paragraph">
                  <wp:posOffset>893073</wp:posOffset>
                </wp:positionV>
                <wp:extent cx="49680" cy="142200"/>
                <wp:effectExtent l="19050" t="38100" r="45720" b="29845"/>
                <wp:wrapNone/>
                <wp:docPr id="1464" name="Rukopis 14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93">
                      <w14:nvContentPartPr>
                        <w14:cNvContentPartPr/>
                      </w14:nvContentPartPr>
                      <w14:xfrm>
                        <a:off x="0" y="0"/>
                        <a:ext cx="49680" cy="142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190E5FF" id="Rukopis 1464" o:spid="_x0000_s1026" type="#_x0000_t75" style="position:absolute;margin-left:461pt;margin-top:70.05pt;width:4.35pt;height:11.65pt;z-index:253070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">
                <v:imagedata r:id="rId2594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069312" behindDoc="0" locked="0" layoutInCell="1" allowOverlap="1">
                <wp:simplePos x="0" y="0"/>
                <wp:positionH relativeFrom="column">
                  <wp:posOffset>5778029</wp:posOffset>
                </wp:positionH>
                <wp:positionV relativeFrom="paragraph">
                  <wp:posOffset>857073</wp:posOffset>
                </wp:positionV>
                <wp:extent cx="360" cy="360"/>
                <wp:effectExtent l="38100" t="38100" r="38100" b="38100"/>
                <wp:wrapNone/>
                <wp:docPr id="1463" name="Rukopis 14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95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9334BBC" id="Rukopis 1463" o:spid="_x0000_s1026" type="#_x0000_t75" style="position:absolute;margin-left:454.65pt;margin-top:67.2pt;width:.65pt;height:.65pt;z-index:253069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">
                <v:imagedata r:id="rId2596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068288" behindDoc="0" locked="0" layoutInCell="1" allowOverlap="1">
                <wp:simplePos x="0" y="0"/>
                <wp:positionH relativeFrom="column">
                  <wp:posOffset>5779829</wp:posOffset>
                </wp:positionH>
                <wp:positionV relativeFrom="paragraph">
                  <wp:posOffset>967233</wp:posOffset>
                </wp:positionV>
                <wp:extent cx="60840" cy="30600"/>
                <wp:effectExtent l="38100" t="38100" r="34925" b="45720"/>
                <wp:wrapNone/>
                <wp:docPr id="1462" name="Rukopis 14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97">
                      <w14:nvContentPartPr>
                        <w14:cNvContentPartPr/>
                      </w14:nvContentPartPr>
                      <w14:xfrm>
                        <a:off x="0" y="0"/>
                        <a:ext cx="60840" cy="30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13A0B7A" id="Rukopis 1462" o:spid="_x0000_s1026" type="#_x0000_t75" style="position:absolute;margin-left:454.8pt;margin-top:75.85pt;width:5.45pt;height:3.05pt;z-index:253068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">
                <v:imagedata r:id="rId2598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067264" behindDoc="0" locked="0" layoutInCell="1" allowOverlap="1">
                <wp:simplePos x="0" y="0"/>
                <wp:positionH relativeFrom="column">
                  <wp:posOffset>5643749</wp:posOffset>
                </wp:positionH>
                <wp:positionV relativeFrom="paragraph">
                  <wp:posOffset>861033</wp:posOffset>
                </wp:positionV>
                <wp:extent cx="104760" cy="146880"/>
                <wp:effectExtent l="38100" t="38100" r="29210" b="43815"/>
                <wp:wrapNone/>
                <wp:docPr id="1461" name="Rukopis 14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99">
                      <w14:nvContentPartPr>
                        <w14:cNvContentPartPr/>
                      </w14:nvContentPartPr>
                      <w14:xfrm>
                        <a:off x="0" y="0"/>
                        <a:ext cx="104760" cy="146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CB9AC5F" id="Rukopis 1461" o:spid="_x0000_s1026" type="#_x0000_t75" style="position:absolute;margin-left:444.15pt;margin-top:67.55pt;width:8.85pt;height:12.2pt;z-index:253067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">
                <v:imagedata r:id="rId2600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066240" behindDoc="0" locked="0" layoutInCell="1" allowOverlap="1">
                <wp:simplePos x="0" y="0"/>
                <wp:positionH relativeFrom="column">
                  <wp:posOffset>5457629</wp:posOffset>
                </wp:positionH>
                <wp:positionV relativeFrom="paragraph">
                  <wp:posOffset>894873</wp:posOffset>
                </wp:positionV>
                <wp:extent cx="168120" cy="137160"/>
                <wp:effectExtent l="38100" t="38100" r="22860" b="34290"/>
                <wp:wrapNone/>
                <wp:docPr id="1460" name="Rukopis 14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01">
                      <w14:nvContentPartPr>
                        <w14:cNvContentPartPr/>
                      </w14:nvContentPartPr>
                      <w14:xfrm>
                        <a:off x="0" y="0"/>
                        <a:ext cx="168120" cy="137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074AED3" id="Rukopis 1460" o:spid="_x0000_s1026" type="#_x0000_t75" style="position:absolute;margin-left:429.4pt;margin-top:70.1pt;width:14pt;height:11.35pt;z-index:253066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">
                <v:imagedata r:id="rId2602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065216" behindDoc="0" locked="0" layoutInCell="1" allowOverlap="1">
                <wp:simplePos x="0" y="0"/>
                <wp:positionH relativeFrom="column">
                  <wp:posOffset>6166829</wp:posOffset>
                </wp:positionH>
                <wp:positionV relativeFrom="paragraph">
                  <wp:posOffset>452433</wp:posOffset>
                </wp:positionV>
                <wp:extent cx="720" cy="101880"/>
                <wp:effectExtent l="38100" t="38100" r="37465" b="31750"/>
                <wp:wrapNone/>
                <wp:docPr id="1459" name="Rukopis 14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03">
                      <w14:nvContentPartPr>
                        <w14:cNvContentPartPr/>
                      </w14:nvContentPartPr>
                      <w14:xfrm>
                        <a:off x="0" y="0"/>
                        <a:ext cx="720" cy="10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50891E2" id="Rukopis 1459" o:spid="_x0000_s1026" type="#_x0000_t75" style="position:absolute;margin-left:485.25pt;margin-top:35.25pt;width:.75pt;height:8.55pt;z-index:253065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">
                <v:imagedata r:id="rId2604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064192" behindDoc="0" locked="0" layoutInCell="1" allowOverlap="1">
                <wp:simplePos x="0" y="0"/>
                <wp:positionH relativeFrom="column">
                  <wp:posOffset>6160709</wp:posOffset>
                </wp:positionH>
                <wp:positionV relativeFrom="paragraph">
                  <wp:posOffset>583113</wp:posOffset>
                </wp:positionV>
                <wp:extent cx="390240" cy="77760"/>
                <wp:effectExtent l="19050" t="38100" r="10160" b="36830"/>
                <wp:wrapNone/>
                <wp:docPr id="1458" name="Rukopis 14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05">
                      <w14:nvContentPartPr>
                        <w14:cNvContentPartPr/>
                      </w14:nvContentPartPr>
                      <w14:xfrm>
                        <a:off x="0" y="0"/>
                        <a:ext cx="390240" cy="77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A15F2BB" id="Rukopis 1458" o:spid="_x0000_s1026" type="#_x0000_t75" style="position:absolute;margin-left:484.75pt;margin-top:45.55pt;width:31.35pt;height:6.85pt;z-index:253064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">
                <v:imagedata r:id="rId2606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063168" behindDoc="0" locked="0" layoutInCell="1" allowOverlap="1">
                <wp:simplePos x="0" y="0"/>
                <wp:positionH relativeFrom="column">
                  <wp:posOffset>5787389</wp:posOffset>
                </wp:positionH>
                <wp:positionV relativeFrom="paragraph">
                  <wp:posOffset>421113</wp:posOffset>
                </wp:positionV>
                <wp:extent cx="360" cy="360"/>
                <wp:effectExtent l="38100" t="38100" r="38100" b="38100"/>
                <wp:wrapNone/>
                <wp:docPr id="1457" name="Rukopis 14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07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37CB8D0" id="Rukopis 1457" o:spid="_x0000_s1026" type="#_x0000_t75" style="position:absolute;margin-left:455.35pt;margin-top:32.8pt;width:.8pt;height:.8pt;z-index:253063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">
                <v:imagedata r:id="rId2608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062144" behindDoc="0" locked="0" layoutInCell="1" allowOverlap="1">
                <wp:simplePos x="0" y="0"/>
                <wp:positionH relativeFrom="column">
                  <wp:posOffset>5506949</wp:posOffset>
                </wp:positionH>
                <wp:positionV relativeFrom="paragraph">
                  <wp:posOffset>506433</wp:posOffset>
                </wp:positionV>
                <wp:extent cx="498600" cy="312120"/>
                <wp:effectExtent l="38100" t="19050" r="15875" b="50165"/>
                <wp:wrapNone/>
                <wp:docPr id="1456" name="Rukopis 14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09">
                      <w14:nvContentPartPr>
                        <w14:cNvContentPartPr/>
                      </w14:nvContentPartPr>
                      <w14:xfrm>
                        <a:off x="0" y="0"/>
                        <a:ext cx="498600" cy="312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2041CEB" id="Rukopis 1456" o:spid="_x0000_s1026" type="#_x0000_t75" style="position:absolute;margin-left:433.25pt;margin-top:39.55pt;width:39.95pt;height:25.35pt;z-index:253062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">
                <v:imagedata r:id="rId2610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061120" behindDoc="0" locked="0" layoutInCell="1" allowOverlap="1">
                <wp:simplePos x="0" y="0"/>
                <wp:positionH relativeFrom="column">
                  <wp:posOffset>5397149</wp:posOffset>
                </wp:positionH>
                <wp:positionV relativeFrom="paragraph">
                  <wp:posOffset>583473</wp:posOffset>
                </wp:positionV>
                <wp:extent cx="62640" cy="81360"/>
                <wp:effectExtent l="19050" t="38100" r="33020" b="33020"/>
                <wp:wrapNone/>
                <wp:docPr id="1455" name="Rukopis 14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11">
                      <w14:nvContentPartPr>
                        <w14:cNvContentPartPr/>
                      </w14:nvContentPartPr>
                      <w14:xfrm>
                        <a:off x="0" y="0"/>
                        <a:ext cx="62640" cy="81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9C9EEF2" id="Rukopis 1455" o:spid="_x0000_s1026" type="#_x0000_t75" style="position:absolute;margin-left:424.6pt;margin-top:45.5pt;width:5.7pt;height:7.15pt;z-index:253061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">
                <v:imagedata r:id="rId2612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060096" behindDoc="0" locked="0" layoutInCell="1" allowOverlap="1">
                <wp:simplePos x="0" y="0"/>
                <wp:positionH relativeFrom="column">
                  <wp:posOffset>5243069</wp:posOffset>
                </wp:positionH>
                <wp:positionV relativeFrom="paragraph">
                  <wp:posOffset>587433</wp:posOffset>
                </wp:positionV>
                <wp:extent cx="119160" cy="73080"/>
                <wp:effectExtent l="38100" t="38100" r="33655" b="41275"/>
                <wp:wrapNone/>
                <wp:docPr id="1454" name="Rukopis 14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13">
                      <w14:nvContentPartPr>
                        <w14:cNvContentPartPr/>
                      </w14:nvContentPartPr>
                      <w14:xfrm>
                        <a:off x="0" y="0"/>
                        <a:ext cx="119160" cy="73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1761BAC" id="Rukopis 1454" o:spid="_x0000_s1026" type="#_x0000_t75" style="position:absolute;margin-left:412.55pt;margin-top:45.95pt;width:10.05pt;height:6.25pt;z-index:253060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">
                <v:imagedata r:id="rId2614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059072" behindDoc="0" locked="0" layoutInCell="1" allowOverlap="1">
                <wp:simplePos x="0" y="0"/>
                <wp:positionH relativeFrom="column">
                  <wp:posOffset>5322989</wp:posOffset>
                </wp:positionH>
                <wp:positionV relativeFrom="paragraph">
                  <wp:posOffset>596073</wp:posOffset>
                </wp:positionV>
                <wp:extent cx="40680" cy="184680"/>
                <wp:effectExtent l="38100" t="38100" r="35560" b="44450"/>
                <wp:wrapNone/>
                <wp:docPr id="1453" name="Rukopis 14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15">
                      <w14:nvContentPartPr>
                        <w14:cNvContentPartPr/>
                      </w14:nvContentPartPr>
                      <w14:xfrm>
                        <a:off x="0" y="0"/>
                        <a:ext cx="40680" cy="18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A50E653" id="Rukopis 1453" o:spid="_x0000_s1026" type="#_x0000_t75" style="position:absolute;margin-left:418.85pt;margin-top:46.65pt;width:3.75pt;height:15.15pt;z-index:253059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">
                <v:imagedata r:id="rId2616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058048" behindDoc="0" locked="0" layoutInCell="1" allowOverlap="1">
                <wp:simplePos x="0" y="0"/>
                <wp:positionH relativeFrom="column">
                  <wp:posOffset>4572389</wp:posOffset>
                </wp:positionH>
                <wp:positionV relativeFrom="paragraph">
                  <wp:posOffset>949233</wp:posOffset>
                </wp:positionV>
                <wp:extent cx="438840" cy="295560"/>
                <wp:effectExtent l="38100" t="38100" r="18415" b="47625"/>
                <wp:wrapNone/>
                <wp:docPr id="1452" name="Rukopis 14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17">
                      <w14:nvContentPartPr>
                        <w14:cNvContentPartPr/>
                      </w14:nvContentPartPr>
                      <w14:xfrm>
                        <a:off x="0" y="0"/>
                        <a:ext cx="438840" cy="295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D94F601" id="Rukopis 1452" o:spid="_x0000_s1026" type="#_x0000_t75" style="position:absolute;margin-left:359.7pt;margin-top:74.4pt;width:35.25pt;height:24pt;z-index:253058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">
                <v:imagedata r:id="rId2618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052928" behindDoc="0" locked="0" layoutInCell="1" allowOverlap="1">
                <wp:simplePos x="0" y="0"/>
                <wp:positionH relativeFrom="column">
                  <wp:posOffset>3844469</wp:posOffset>
                </wp:positionH>
                <wp:positionV relativeFrom="paragraph">
                  <wp:posOffset>1133193</wp:posOffset>
                </wp:positionV>
                <wp:extent cx="105480" cy="172800"/>
                <wp:effectExtent l="38100" t="38100" r="46990" b="36830"/>
                <wp:wrapNone/>
                <wp:docPr id="1445" name="Rukopis 14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19">
                      <w14:nvContentPartPr>
                        <w14:cNvContentPartPr/>
                      </w14:nvContentPartPr>
                      <w14:xfrm>
                        <a:off x="0" y="0"/>
                        <a:ext cx="105480" cy="172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452F6FC" id="Rukopis 1445" o:spid="_x0000_s1026" type="#_x0000_t75" style="position:absolute;margin-left:302.35pt;margin-top:88.85pt;width:8.9pt;height:14.35pt;z-index:253052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">
                <v:imagedata r:id="rId2620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051904" behindDoc="0" locked="0" layoutInCell="1" allowOverlap="1">
                <wp:simplePos x="0" y="0"/>
                <wp:positionH relativeFrom="column">
                  <wp:posOffset>3669149</wp:posOffset>
                </wp:positionH>
                <wp:positionV relativeFrom="paragraph">
                  <wp:posOffset>1275753</wp:posOffset>
                </wp:positionV>
                <wp:extent cx="63360" cy="2880"/>
                <wp:effectExtent l="38100" t="38100" r="32385" b="35560"/>
                <wp:wrapNone/>
                <wp:docPr id="1444" name="Rukopis 14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21">
                      <w14:nvContentPartPr>
                        <w14:cNvContentPartPr/>
                      </w14:nvContentPartPr>
                      <w14:xfrm>
                        <a:off x="0" y="0"/>
                        <a:ext cx="63360" cy="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F1391E7" id="Rukopis 1444" o:spid="_x0000_s1026" type="#_x0000_t75" style="position:absolute;margin-left:288.6pt;margin-top:100.2pt;width:5.6pt;height:.8pt;z-index:253051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">
                <v:imagedata r:id="rId2622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050880" behindDoc="0" locked="0" layoutInCell="1" allowOverlap="1">
                <wp:simplePos x="0" y="0"/>
                <wp:positionH relativeFrom="column">
                  <wp:posOffset>3652229</wp:posOffset>
                </wp:positionH>
                <wp:positionV relativeFrom="paragraph">
                  <wp:posOffset>1232913</wp:posOffset>
                </wp:positionV>
                <wp:extent cx="77760" cy="5040"/>
                <wp:effectExtent l="38100" t="38100" r="36830" b="33655"/>
                <wp:wrapNone/>
                <wp:docPr id="1443" name="Rukopis 14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23">
                      <w14:nvContentPartPr>
                        <w14:cNvContentPartPr/>
                      </w14:nvContentPartPr>
                      <w14:xfrm>
                        <a:off x="0" y="0"/>
                        <a:ext cx="77760" cy="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D878921" id="Rukopis 1443" o:spid="_x0000_s1026" type="#_x0000_t75" style="position:absolute;margin-left:287.3pt;margin-top:96.7pt;width:6.75pt;height:1.15pt;z-index:253050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">
                <v:imagedata r:id="rId2624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047808" behindDoc="0" locked="0" layoutInCell="1" allowOverlap="1">
                <wp:simplePos x="0" y="0"/>
                <wp:positionH relativeFrom="column">
                  <wp:posOffset>3404909</wp:posOffset>
                </wp:positionH>
                <wp:positionV relativeFrom="paragraph">
                  <wp:posOffset>1318233</wp:posOffset>
                </wp:positionV>
                <wp:extent cx="116280" cy="61920"/>
                <wp:effectExtent l="38100" t="38100" r="36195" b="33655"/>
                <wp:wrapNone/>
                <wp:docPr id="1440" name="Rukopis 14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25">
                      <w14:nvContentPartPr>
                        <w14:cNvContentPartPr/>
                      </w14:nvContentPartPr>
                      <w14:xfrm>
                        <a:off x="0" y="0"/>
                        <a:ext cx="116280" cy="61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532E0A" id="Rukopis 1440" o:spid="_x0000_s1026" type="#_x0000_t75" style="position:absolute;margin-left:267.75pt;margin-top:103.45pt;width:9.85pt;height:5.45pt;z-index:253047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">
                <v:imagedata r:id="rId2626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045760" behindDoc="0" locked="0" layoutInCell="1" allowOverlap="1">
                <wp:simplePos x="0" y="0"/>
                <wp:positionH relativeFrom="column">
                  <wp:posOffset>3303389</wp:posOffset>
                </wp:positionH>
                <wp:positionV relativeFrom="paragraph">
                  <wp:posOffset>1193673</wp:posOffset>
                </wp:positionV>
                <wp:extent cx="132120" cy="152280"/>
                <wp:effectExtent l="38100" t="38100" r="20320" b="38735"/>
                <wp:wrapNone/>
                <wp:docPr id="1438" name="Rukopis 14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27">
                      <w14:nvContentPartPr>
                        <w14:cNvContentPartPr/>
                      </w14:nvContentPartPr>
                      <w14:xfrm>
                        <a:off x="0" y="0"/>
                        <a:ext cx="132120" cy="152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40920A7" id="Rukopis 1438" o:spid="_x0000_s1026" type="#_x0000_t75" style="position:absolute;margin-left:259.7pt;margin-top:93.6pt;width:11.1pt;height:12.85pt;z-index:253045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">
                <v:imagedata r:id="rId2628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044736" behindDoc="0" locked="0" layoutInCell="1" allowOverlap="1">
                <wp:simplePos x="0" y="0"/>
                <wp:positionH relativeFrom="column">
                  <wp:posOffset>1455149</wp:posOffset>
                </wp:positionH>
                <wp:positionV relativeFrom="paragraph">
                  <wp:posOffset>1284033</wp:posOffset>
                </wp:positionV>
                <wp:extent cx="101880" cy="90720"/>
                <wp:effectExtent l="38100" t="38100" r="50800" b="62230"/>
                <wp:wrapNone/>
                <wp:docPr id="1437" name="Rukopis 14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29">
                      <w14:nvContentPartPr>
                        <w14:cNvContentPartPr/>
                      </w14:nvContentPartPr>
                      <w14:xfrm>
                        <a:off x="0" y="0"/>
                        <a:ext cx="101880" cy="90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603B1FF" id="Rukopis 1437" o:spid="_x0000_s1026" type="#_x0000_t75" style="position:absolute;margin-left:113.55pt;margin-top:100.05pt;width:9.65pt;height:9.2pt;z-index:253044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">
                <v:imagedata r:id="rId2630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043712" behindDoc="0" locked="0" layoutInCell="1" allowOverlap="1">
                <wp:simplePos x="0" y="0"/>
                <wp:positionH relativeFrom="column">
                  <wp:posOffset>1253189</wp:posOffset>
                </wp:positionH>
                <wp:positionV relativeFrom="paragraph">
                  <wp:posOffset>1235433</wp:posOffset>
                </wp:positionV>
                <wp:extent cx="180720" cy="133920"/>
                <wp:effectExtent l="38100" t="38100" r="10160" b="57150"/>
                <wp:wrapNone/>
                <wp:docPr id="1436" name="Rukopis 14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31">
                      <w14:nvContentPartPr>
                        <w14:cNvContentPartPr/>
                      </w14:nvContentPartPr>
                      <w14:xfrm>
                        <a:off x="0" y="0"/>
                        <a:ext cx="180720" cy="133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B013EC8" id="Rukopis 1436" o:spid="_x0000_s1026" type="#_x0000_t75" style="position:absolute;margin-left:97.75pt;margin-top:96.35pt;width:15.8pt;height:12.6pt;z-index:253043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">
                <v:imagedata r:id="rId2632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042688" behindDoc="0" locked="0" layoutInCell="1" allowOverlap="1">
                <wp:simplePos x="0" y="0"/>
                <wp:positionH relativeFrom="column">
                  <wp:posOffset>1539029</wp:posOffset>
                </wp:positionH>
                <wp:positionV relativeFrom="paragraph">
                  <wp:posOffset>1104393</wp:posOffset>
                </wp:positionV>
                <wp:extent cx="940680" cy="19800"/>
                <wp:effectExtent l="38100" t="38100" r="50165" b="56515"/>
                <wp:wrapNone/>
                <wp:docPr id="1435" name="Rukopis 14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33">
                      <w14:nvContentPartPr>
                        <w14:cNvContentPartPr/>
                      </w14:nvContentPartPr>
                      <w14:xfrm>
                        <a:off x="0" y="0"/>
                        <a:ext cx="940680" cy="1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5205643" id="Rukopis 1435" o:spid="_x0000_s1026" type="#_x0000_t75" style="position:absolute;margin-left:120.35pt;margin-top:86.1pt;width:75.85pt;height:3.35pt;z-index:253042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">
                <v:imagedata r:id="rId2634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041664" behindDoc="0" locked="0" layoutInCell="1" allowOverlap="1">
                <wp:simplePos x="0" y="0"/>
                <wp:positionH relativeFrom="column">
                  <wp:posOffset>331229</wp:posOffset>
                </wp:positionH>
                <wp:positionV relativeFrom="paragraph">
                  <wp:posOffset>1104753</wp:posOffset>
                </wp:positionV>
                <wp:extent cx="1215720" cy="30240"/>
                <wp:effectExtent l="0" t="38100" r="60960" b="65405"/>
                <wp:wrapNone/>
                <wp:docPr id="1434" name="Rukopis 14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35">
                      <w14:nvContentPartPr>
                        <w14:cNvContentPartPr/>
                      </w14:nvContentPartPr>
                      <w14:xfrm>
                        <a:off x="0" y="0"/>
                        <a:ext cx="1215720" cy="30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0753A3B" id="Rukopis 1434" o:spid="_x0000_s1026" type="#_x0000_t75" style="position:absolute;margin-left:25.2pt;margin-top:86.05pt;width:97.45pt;height:4.3pt;z-index:253041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">
                <v:imagedata r:id="rId2636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040640" behindDoc="0" locked="0" layoutInCell="1" allowOverlap="1">
                <wp:simplePos x="0" y="0"/>
                <wp:positionH relativeFrom="column">
                  <wp:posOffset>2069309</wp:posOffset>
                </wp:positionH>
                <wp:positionV relativeFrom="paragraph">
                  <wp:posOffset>-18807</wp:posOffset>
                </wp:positionV>
                <wp:extent cx="87840" cy="227520"/>
                <wp:effectExtent l="57150" t="57150" r="45720" b="58420"/>
                <wp:wrapNone/>
                <wp:docPr id="1433" name="Rukopis 14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37">
                      <w14:nvContentPartPr>
                        <w14:cNvContentPartPr/>
                      </w14:nvContentPartPr>
                      <w14:xfrm>
                        <a:off x="0" y="0"/>
                        <a:ext cx="87840" cy="227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1BA5B10" id="Rukopis 1433" o:spid="_x0000_s1026" type="#_x0000_t75" style="position:absolute;margin-left:162.15pt;margin-top:-2.4pt;width:8.45pt;height:19.65pt;z-index:253040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">
                <v:imagedata r:id="rId2638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039616" behindDoc="0" locked="0" layoutInCell="1" allowOverlap="1">
                <wp:simplePos x="0" y="0"/>
                <wp:positionH relativeFrom="column">
                  <wp:posOffset>1611749</wp:posOffset>
                </wp:positionH>
                <wp:positionV relativeFrom="paragraph">
                  <wp:posOffset>106113</wp:posOffset>
                </wp:positionV>
                <wp:extent cx="878760" cy="1002600"/>
                <wp:effectExtent l="38100" t="38100" r="55245" b="64770"/>
                <wp:wrapNone/>
                <wp:docPr id="1432" name="Rukopis 14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39">
                      <w14:nvContentPartPr>
                        <w14:cNvContentPartPr/>
                      </w14:nvContentPartPr>
                      <w14:xfrm>
                        <a:off x="0" y="0"/>
                        <a:ext cx="878760" cy="100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AFA54F0" id="Rukopis 1432" o:spid="_x0000_s1026" type="#_x0000_t75" style="position:absolute;margin-left:125.95pt;margin-top:7.4pt;width:71.15pt;height:80.9pt;z-index:253039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">
                <v:imagedata r:id="rId2640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038592" behindDoc="0" locked="0" layoutInCell="1" allowOverlap="1">
                <wp:simplePos x="0" y="0"/>
                <wp:positionH relativeFrom="column">
                  <wp:posOffset>309269</wp:posOffset>
                </wp:positionH>
                <wp:positionV relativeFrom="paragraph">
                  <wp:posOffset>84153</wp:posOffset>
                </wp:positionV>
                <wp:extent cx="1310040" cy="1035360"/>
                <wp:effectExtent l="38100" t="57150" r="42545" b="50800"/>
                <wp:wrapNone/>
                <wp:docPr id="1430" name="Rukopis 14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41">
                      <w14:nvContentPartPr>
                        <w14:cNvContentPartPr/>
                      </w14:nvContentPartPr>
                      <w14:xfrm>
                        <a:off x="0" y="0"/>
                        <a:ext cx="1310040" cy="1035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3DBD187" id="Rukopis 1430" o:spid="_x0000_s1026" type="#_x0000_t75" style="position:absolute;margin-left:23.25pt;margin-top:5.55pt;width:105.35pt;height:83.7pt;z-index:253038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">
                <v:imagedata r:id="rId2642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037568" behindDoc="0" locked="0" layoutInCell="1" allowOverlap="1">
                <wp:simplePos x="0" y="0"/>
                <wp:positionH relativeFrom="column">
                  <wp:posOffset>3795869</wp:posOffset>
                </wp:positionH>
                <wp:positionV relativeFrom="paragraph">
                  <wp:posOffset>937713</wp:posOffset>
                </wp:positionV>
                <wp:extent cx="360" cy="360"/>
                <wp:effectExtent l="38100" t="38100" r="38100" b="38100"/>
                <wp:wrapNone/>
                <wp:docPr id="1427" name="Rukopis 14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43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227E291" id="Rukopis 1427" o:spid="_x0000_s1026" type="#_x0000_t75" style="position:absolute;margin-left:298.5pt;margin-top:73.45pt;width:.85pt;height:.85pt;z-index:253037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">
                <v:imagedata r:id="rId2644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036544" behindDoc="0" locked="0" layoutInCell="1" allowOverlap="1">
                <wp:simplePos x="0" y="0"/>
                <wp:positionH relativeFrom="column">
                  <wp:posOffset>3744749</wp:posOffset>
                </wp:positionH>
                <wp:positionV relativeFrom="paragraph">
                  <wp:posOffset>756633</wp:posOffset>
                </wp:positionV>
                <wp:extent cx="59040" cy="114840"/>
                <wp:effectExtent l="19050" t="38100" r="36830" b="38100"/>
                <wp:wrapNone/>
                <wp:docPr id="1426" name="Rukopis 14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45">
                      <w14:nvContentPartPr>
                        <w14:cNvContentPartPr/>
                      </w14:nvContentPartPr>
                      <w14:xfrm>
                        <a:off x="0" y="0"/>
                        <a:ext cx="59040" cy="114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18714EA" id="Rukopis 1426" o:spid="_x0000_s1026" type="#_x0000_t75" style="position:absolute;margin-left:294.55pt;margin-top:59.3pt;width:5.3pt;height:9.6pt;z-index:253036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">
                <v:imagedata r:id="rId2646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035520" behindDoc="0" locked="0" layoutInCell="1" allowOverlap="1">
                <wp:simplePos x="0" y="0"/>
                <wp:positionH relativeFrom="column">
                  <wp:posOffset>3616589</wp:posOffset>
                </wp:positionH>
                <wp:positionV relativeFrom="paragraph">
                  <wp:posOffset>874353</wp:posOffset>
                </wp:positionV>
                <wp:extent cx="73800" cy="4320"/>
                <wp:effectExtent l="38100" t="38100" r="40640" b="34290"/>
                <wp:wrapNone/>
                <wp:docPr id="1425" name="Rukopis 14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47">
                      <w14:nvContentPartPr>
                        <w14:cNvContentPartPr/>
                      </w14:nvContentPartPr>
                      <w14:xfrm>
                        <a:off x="0" y="0"/>
                        <a:ext cx="73800" cy="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C28B00B" id="Rukopis 1425" o:spid="_x0000_s1026" type="#_x0000_t75" style="position:absolute;margin-left:284.45pt;margin-top:68.5pt;width:6.35pt;height:1.15pt;z-index:253035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">
                <v:imagedata r:id="rId2648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034496" behindDoc="0" locked="0" layoutInCell="1" allowOverlap="1">
                <wp:simplePos x="0" y="0"/>
                <wp:positionH relativeFrom="column">
                  <wp:posOffset>3593909</wp:posOffset>
                </wp:positionH>
                <wp:positionV relativeFrom="paragraph">
                  <wp:posOffset>834393</wp:posOffset>
                </wp:positionV>
                <wp:extent cx="75600" cy="14400"/>
                <wp:effectExtent l="38100" t="38100" r="38735" b="43180"/>
                <wp:wrapNone/>
                <wp:docPr id="1424" name="Rukopis 14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49">
                      <w14:nvContentPartPr>
                        <w14:cNvContentPartPr/>
                      </w14:nvContentPartPr>
                      <w14:xfrm>
                        <a:off x="0" y="0"/>
                        <a:ext cx="75600" cy="1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8D369E1" id="Rukopis 1424" o:spid="_x0000_s1026" type="#_x0000_t75" style="position:absolute;margin-left:282.7pt;margin-top:65.4pt;width:6.5pt;height:1.8pt;z-index:253034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">
                <v:imagedata r:id="rId2650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033472" behindDoc="0" locked="0" layoutInCell="1" allowOverlap="1">
                <wp:simplePos x="0" y="0"/>
                <wp:positionH relativeFrom="column">
                  <wp:posOffset>3474389</wp:posOffset>
                </wp:positionH>
                <wp:positionV relativeFrom="paragraph">
                  <wp:posOffset>946353</wp:posOffset>
                </wp:positionV>
                <wp:extent cx="87840" cy="48960"/>
                <wp:effectExtent l="19050" t="19050" r="45720" b="46355"/>
                <wp:wrapNone/>
                <wp:docPr id="1423" name="Rukopis 14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51">
                      <w14:nvContentPartPr>
                        <w14:cNvContentPartPr/>
                      </w14:nvContentPartPr>
                      <w14:xfrm>
                        <a:off x="0" y="0"/>
                        <a:ext cx="87840" cy="48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689BE1" id="Rukopis 1423" o:spid="_x0000_s1026" type="#_x0000_t75" style="position:absolute;margin-left:273.2pt;margin-top:74.15pt;width:7.45pt;height:4.4pt;z-index:253033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">
                <v:imagedata r:id="rId2652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032448" behindDoc="0" locked="0" layoutInCell="1" allowOverlap="1">
                <wp:simplePos x="0" y="0"/>
                <wp:positionH relativeFrom="column">
                  <wp:posOffset>3466469</wp:posOffset>
                </wp:positionH>
                <wp:positionV relativeFrom="paragraph">
                  <wp:posOffset>927993</wp:posOffset>
                </wp:positionV>
                <wp:extent cx="28800" cy="72360"/>
                <wp:effectExtent l="38100" t="38100" r="28575" b="42545"/>
                <wp:wrapNone/>
                <wp:docPr id="1422" name="Rukopis 14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53">
                      <w14:nvContentPartPr>
                        <w14:cNvContentPartPr/>
                      </w14:nvContentPartPr>
                      <w14:xfrm>
                        <a:off x="0" y="0"/>
                        <a:ext cx="28800" cy="72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8997503" id="Rukopis 1422" o:spid="_x0000_s1026" type="#_x0000_t75" style="position:absolute;margin-left:272.65pt;margin-top:72.75pt;width:2.75pt;height:6.3pt;z-index:253032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">
                <v:imagedata r:id="rId2654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031424" behindDoc="0" locked="0" layoutInCell="1" allowOverlap="1">
                <wp:simplePos x="0" y="0"/>
                <wp:positionH relativeFrom="column">
                  <wp:posOffset>3367829</wp:posOffset>
                </wp:positionH>
                <wp:positionV relativeFrom="paragraph">
                  <wp:posOffset>906393</wp:posOffset>
                </wp:positionV>
                <wp:extent cx="81360" cy="51480"/>
                <wp:effectExtent l="38100" t="38100" r="33020" b="43815"/>
                <wp:wrapNone/>
                <wp:docPr id="1421" name="Rukopis 14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55">
                      <w14:nvContentPartPr>
                        <w14:cNvContentPartPr/>
                      </w14:nvContentPartPr>
                      <w14:xfrm>
                        <a:off x="0" y="0"/>
                        <a:ext cx="81360" cy="51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7265D3" id="Rukopis 1421" o:spid="_x0000_s1026" type="#_x0000_t75" style="position:absolute;margin-left:264.9pt;margin-top:71.05pt;width:7.05pt;height:4.55pt;z-index:253031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">
                <v:imagedata r:id="rId2656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030400" behindDoc="0" locked="0" layoutInCell="1" allowOverlap="1">
                <wp:simplePos x="0" y="0"/>
                <wp:positionH relativeFrom="column">
                  <wp:posOffset>3411389</wp:posOffset>
                </wp:positionH>
                <wp:positionV relativeFrom="paragraph">
                  <wp:posOffset>924033</wp:posOffset>
                </wp:positionV>
                <wp:extent cx="25200" cy="79560"/>
                <wp:effectExtent l="38100" t="38100" r="32385" b="34925"/>
                <wp:wrapNone/>
                <wp:docPr id="1420" name="Rukopis 14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57">
                      <w14:nvContentPartPr>
                        <w14:cNvContentPartPr/>
                      </w14:nvContentPartPr>
                      <w14:xfrm>
                        <a:off x="0" y="0"/>
                        <a:ext cx="25200" cy="79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D247005" id="Rukopis 1420" o:spid="_x0000_s1026" type="#_x0000_t75" style="position:absolute;margin-left:268.3pt;margin-top:72.45pt;width:2.65pt;height:6.85pt;z-index:253030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">
                <v:imagedata r:id="rId2658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029376" behindDoc="0" locked="0" layoutInCell="1" allowOverlap="1">
                <wp:simplePos x="0" y="0"/>
                <wp:positionH relativeFrom="column">
                  <wp:posOffset>3268469</wp:posOffset>
                </wp:positionH>
                <wp:positionV relativeFrom="paragraph">
                  <wp:posOffset>796953</wp:posOffset>
                </wp:positionV>
                <wp:extent cx="124200" cy="119160"/>
                <wp:effectExtent l="19050" t="38100" r="28575" b="33655"/>
                <wp:wrapNone/>
                <wp:docPr id="1419" name="Rukopis 14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59">
                      <w14:nvContentPartPr>
                        <w14:cNvContentPartPr/>
                      </w14:nvContentPartPr>
                      <w14:xfrm>
                        <a:off x="0" y="0"/>
                        <a:ext cx="124200" cy="119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388A663" id="Rukopis 1419" o:spid="_x0000_s1026" type="#_x0000_t75" style="position:absolute;margin-left:256.95pt;margin-top:62.35pt;width:10.55pt;height:10.2pt;z-index:253029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">
                <v:imagedata r:id="rId2660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028352" behindDoc="0" locked="0" layoutInCell="1" allowOverlap="1">
                <wp:simplePos x="0" y="0"/>
                <wp:positionH relativeFrom="column">
                  <wp:posOffset>3091709</wp:posOffset>
                </wp:positionH>
                <wp:positionV relativeFrom="paragraph">
                  <wp:posOffset>570513</wp:posOffset>
                </wp:positionV>
                <wp:extent cx="1435320" cy="27360"/>
                <wp:effectExtent l="38100" t="38100" r="50800" b="48895"/>
                <wp:wrapNone/>
                <wp:docPr id="1418" name="Rukopis 14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61">
                      <w14:nvContentPartPr>
                        <w14:cNvContentPartPr/>
                      </w14:nvContentPartPr>
                      <w14:xfrm>
                        <a:off x="0" y="0"/>
                        <a:ext cx="1435320" cy="27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5DB26AF" id="Rukopis 1418" o:spid="_x0000_s1026" type="#_x0000_t75" style="position:absolute;margin-left:243.15pt;margin-top:44.4pt;width:113.8pt;height:3pt;z-index:253028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">
                <v:imagedata r:id="rId2662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027328" behindDoc="0" locked="0" layoutInCell="1" allowOverlap="1">
                <wp:simplePos x="0" y="0"/>
                <wp:positionH relativeFrom="column">
                  <wp:posOffset>4351709</wp:posOffset>
                </wp:positionH>
                <wp:positionV relativeFrom="paragraph">
                  <wp:posOffset>219873</wp:posOffset>
                </wp:positionV>
                <wp:extent cx="106200" cy="93240"/>
                <wp:effectExtent l="38100" t="38100" r="46355" b="40640"/>
                <wp:wrapNone/>
                <wp:docPr id="1417" name="Rukopis 14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63">
                      <w14:nvContentPartPr>
                        <w14:cNvContentPartPr/>
                      </w14:nvContentPartPr>
                      <w14:xfrm>
                        <a:off x="0" y="0"/>
                        <a:ext cx="106200" cy="9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A8159E8" id="Rukopis 1417" o:spid="_x0000_s1026" type="#_x0000_t75" style="position:absolute;margin-left:342.35pt;margin-top:16.95pt;width:8.85pt;height:8.05pt;z-index:253027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">
                <v:imagedata r:id="rId2664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026304" behindDoc="0" locked="0" layoutInCell="1" allowOverlap="1">
                <wp:simplePos x="0" y="0"/>
                <wp:positionH relativeFrom="column">
                  <wp:posOffset>4139669</wp:posOffset>
                </wp:positionH>
                <wp:positionV relativeFrom="paragraph">
                  <wp:posOffset>336873</wp:posOffset>
                </wp:positionV>
                <wp:extent cx="269640" cy="90720"/>
                <wp:effectExtent l="38100" t="38100" r="0" b="43180"/>
                <wp:wrapNone/>
                <wp:docPr id="1416" name="Rukopis 14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65">
                      <w14:nvContentPartPr>
                        <w14:cNvContentPartPr/>
                      </w14:nvContentPartPr>
                      <w14:xfrm>
                        <a:off x="0" y="0"/>
                        <a:ext cx="269640" cy="90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AF040D0" id="Rukopis 1416" o:spid="_x0000_s1026" type="#_x0000_t75" style="position:absolute;margin-left:325.6pt;margin-top:26.2pt;width:21.85pt;height:7.9pt;z-index:253026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">
                <v:imagedata r:id="rId2666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025280" behindDoc="0" locked="0" layoutInCell="1" allowOverlap="1">
                <wp:simplePos x="0" y="0"/>
                <wp:positionH relativeFrom="column">
                  <wp:posOffset>3862469</wp:posOffset>
                </wp:positionH>
                <wp:positionV relativeFrom="paragraph">
                  <wp:posOffset>227793</wp:posOffset>
                </wp:positionV>
                <wp:extent cx="154080" cy="25920"/>
                <wp:effectExtent l="38100" t="38100" r="36830" b="31750"/>
                <wp:wrapNone/>
                <wp:docPr id="1415" name="Rukopis 14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67">
                      <w14:nvContentPartPr>
                        <w14:cNvContentPartPr/>
                      </w14:nvContentPartPr>
                      <w14:xfrm>
                        <a:off x="0" y="0"/>
                        <a:ext cx="154080" cy="25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13D05B9" id="Rukopis 1415" o:spid="_x0000_s1026" type="#_x0000_t75" style="position:absolute;margin-left:303.8pt;margin-top:17.6pt;width:12.8pt;height:2.75pt;z-index:253025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">
                <v:imagedata r:id="rId2668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024256" behindDoc="0" locked="0" layoutInCell="1" allowOverlap="1">
                <wp:simplePos x="0" y="0"/>
                <wp:positionH relativeFrom="column">
                  <wp:posOffset>3938069</wp:posOffset>
                </wp:positionH>
                <wp:positionV relativeFrom="paragraph">
                  <wp:posOffset>268833</wp:posOffset>
                </wp:positionV>
                <wp:extent cx="42480" cy="151560"/>
                <wp:effectExtent l="38100" t="38100" r="34290" b="39370"/>
                <wp:wrapNone/>
                <wp:docPr id="1414" name="Rukopis 14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69">
                      <w14:nvContentPartPr>
                        <w14:cNvContentPartPr/>
                      </w14:nvContentPartPr>
                      <w14:xfrm>
                        <a:off x="0" y="0"/>
                        <a:ext cx="42480" cy="151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12A99D4" id="Rukopis 1414" o:spid="_x0000_s1026" type="#_x0000_t75" style="position:absolute;margin-left:309.75pt;margin-top:20.8pt;width:4.1pt;height:12.65pt;z-index:253024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">
                <v:imagedata r:id="rId2670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023232" behindDoc="0" locked="0" layoutInCell="1" allowOverlap="1">
                <wp:simplePos x="0" y="0"/>
                <wp:positionH relativeFrom="column">
                  <wp:posOffset>3899549</wp:posOffset>
                </wp:positionH>
                <wp:positionV relativeFrom="paragraph">
                  <wp:posOffset>255153</wp:posOffset>
                </wp:positionV>
                <wp:extent cx="36360" cy="158040"/>
                <wp:effectExtent l="38100" t="38100" r="40005" b="33020"/>
                <wp:wrapNone/>
                <wp:docPr id="1413" name="Rukopis 14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71">
                      <w14:nvContentPartPr>
                        <w14:cNvContentPartPr/>
                      </w14:nvContentPartPr>
                      <w14:xfrm>
                        <a:off x="0" y="0"/>
                        <a:ext cx="36360" cy="158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6C514C9" id="Rukopis 1413" o:spid="_x0000_s1026" type="#_x0000_t75" style="position:absolute;margin-left:306.75pt;margin-top:19.8pt;width:3.45pt;height:13.1pt;z-index:253023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">
                <v:imagedata r:id="rId2672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022208" behindDoc="0" locked="0" layoutInCell="1" allowOverlap="1">
                <wp:simplePos x="0" y="0"/>
                <wp:positionH relativeFrom="column">
                  <wp:posOffset>3718109</wp:posOffset>
                </wp:positionH>
                <wp:positionV relativeFrom="paragraph">
                  <wp:posOffset>242913</wp:posOffset>
                </wp:positionV>
                <wp:extent cx="95760" cy="148320"/>
                <wp:effectExtent l="38100" t="38100" r="38100" b="42545"/>
                <wp:wrapNone/>
                <wp:docPr id="1412" name="Rukopis 14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73">
                      <w14:nvContentPartPr>
                        <w14:cNvContentPartPr/>
                      </w14:nvContentPartPr>
                      <w14:xfrm>
                        <a:off x="0" y="0"/>
                        <a:ext cx="95760" cy="148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BF65436" id="Rukopis 1412" o:spid="_x0000_s1026" type="#_x0000_t75" style="position:absolute;margin-left:292.45pt;margin-top:18.7pt;width:8.25pt;height:12.5pt;z-index:253022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">
                <v:imagedata r:id="rId2674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021184" behindDoc="0" locked="0" layoutInCell="1" allowOverlap="1">
                <wp:simplePos x="0" y="0"/>
                <wp:positionH relativeFrom="column">
                  <wp:posOffset>3657989</wp:posOffset>
                </wp:positionH>
                <wp:positionV relativeFrom="paragraph">
                  <wp:posOffset>246513</wp:posOffset>
                </wp:positionV>
                <wp:extent cx="57960" cy="141840"/>
                <wp:effectExtent l="38100" t="38100" r="37465" b="29845"/>
                <wp:wrapNone/>
                <wp:docPr id="1411" name="Rukopis 14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75">
                      <w14:nvContentPartPr>
                        <w14:cNvContentPartPr/>
                      </w14:nvContentPartPr>
                      <w14:xfrm>
                        <a:off x="0" y="0"/>
                        <a:ext cx="57960" cy="141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E0A0E2F" id="Rukopis 1411" o:spid="_x0000_s1026" type="#_x0000_t75" style="position:absolute;margin-left:287.75pt;margin-top:19.05pt;width:5.05pt;height:11.7pt;z-index:253021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">
                <v:imagedata r:id="rId2676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020160" behindDoc="0" locked="0" layoutInCell="1" allowOverlap="1">
                <wp:simplePos x="0" y="0"/>
                <wp:positionH relativeFrom="column">
                  <wp:posOffset>3459629</wp:posOffset>
                </wp:positionH>
                <wp:positionV relativeFrom="paragraph">
                  <wp:posOffset>356673</wp:posOffset>
                </wp:positionV>
                <wp:extent cx="81000" cy="2160"/>
                <wp:effectExtent l="38100" t="38100" r="33655" b="36195"/>
                <wp:wrapNone/>
                <wp:docPr id="1410" name="Rukopis 14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77">
                      <w14:nvContentPartPr>
                        <w14:cNvContentPartPr/>
                      </w14:nvContentPartPr>
                      <w14:xfrm>
                        <a:off x="0" y="0"/>
                        <a:ext cx="81000" cy="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0594424" id="Rukopis 1410" o:spid="_x0000_s1026" type="#_x0000_t75" style="position:absolute;margin-left:272.05pt;margin-top:27.75pt;width:6.9pt;height:.85pt;z-index:253020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">
                <v:imagedata r:id="rId2678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019136" behindDoc="0" locked="0" layoutInCell="1" allowOverlap="1">
                <wp:simplePos x="0" y="0"/>
                <wp:positionH relativeFrom="column">
                  <wp:posOffset>3468269</wp:posOffset>
                </wp:positionH>
                <wp:positionV relativeFrom="paragraph">
                  <wp:posOffset>310953</wp:posOffset>
                </wp:positionV>
                <wp:extent cx="61560" cy="12960"/>
                <wp:effectExtent l="38100" t="38100" r="34290" b="44450"/>
                <wp:wrapNone/>
                <wp:docPr id="1409" name="Rukopis 14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79">
                      <w14:nvContentPartPr>
                        <w14:cNvContentPartPr/>
                      </w14:nvContentPartPr>
                      <w14:xfrm>
                        <a:off x="0" y="0"/>
                        <a:ext cx="61560" cy="1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B93549F" id="Rukopis 1409" o:spid="_x0000_s1026" type="#_x0000_t75" style="position:absolute;margin-left:272.75pt;margin-top:24.15pt;width:5.55pt;height:1.55pt;z-index:253019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">
                <v:imagedata r:id="rId2680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018112" behindDoc="0" locked="0" layoutInCell="1" allowOverlap="1">
                <wp:simplePos x="0" y="0"/>
                <wp:positionH relativeFrom="column">
                  <wp:posOffset>3298709</wp:posOffset>
                </wp:positionH>
                <wp:positionV relativeFrom="paragraph">
                  <wp:posOffset>444513</wp:posOffset>
                </wp:positionV>
                <wp:extent cx="114840" cy="57960"/>
                <wp:effectExtent l="38100" t="38100" r="38100" b="37465"/>
                <wp:wrapNone/>
                <wp:docPr id="1408" name="Rukopis 14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81">
                      <w14:nvContentPartPr>
                        <w14:cNvContentPartPr/>
                      </w14:nvContentPartPr>
                      <w14:xfrm>
                        <a:off x="0" y="0"/>
                        <a:ext cx="114840" cy="57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23F3BC5" id="Rukopis 1408" o:spid="_x0000_s1026" type="#_x0000_t75" style="position:absolute;margin-left:259.4pt;margin-top:34.65pt;width:9.65pt;height:5.2pt;z-index:253018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">
                <v:imagedata r:id="rId2682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017088" behindDoc="0" locked="0" layoutInCell="1" allowOverlap="1">
                <wp:simplePos x="0" y="0"/>
                <wp:positionH relativeFrom="column">
                  <wp:posOffset>3296189</wp:posOffset>
                </wp:positionH>
                <wp:positionV relativeFrom="paragraph">
                  <wp:posOffset>425793</wp:posOffset>
                </wp:positionV>
                <wp:extent cx="32760" cy="83160"/>
                <wp:effectExtent l="38100" t="38100" r="43815" b="31750"/>
                <wp:wrapNone/>
                <wp:docPr id="1407" name="Rukopis 14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83">
                      <w14:nvContentPartPr>
                        <w14:cNvContentPartPr/>
                      </w14:nvContentPartPr>
                      <w14:xfrm>
                        <a:off x="0" y="0"/>
                        <a:ext cx="32760" cy="83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D915E98" id="Rukopis 1407" o:spid="_x0000_s1026" type="#_x0000_t75" style="position:absolute;margin-left:259.25pt;margin-top:33.25pt;width:3.1pt;height:7.05pt;z-index:253017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">
                <v:imagedata r:id="rId2684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016064" behindDoc="0" locked="0" layoutInCell="1" allowOverlap="1">
                <wp:simplePos x="0" y="0"/>
                <wp:positionH relativeFrom="column">
                  <wp:posOffset>3182069</wp:posOffset>
                </wp:positionH>
                <wp:positionV relativeFrom="paragraph">
                  <wp:posOffset>405633</wp:posOffset>
                </wp:positionV>
                <wp:extent cx="112680" cy="59400"/>
                <wp:effectExtent l="38100" t="38100" r="40005" b="36195"/>
                <wp:wrapNone/>
                <wp:docPr id="1406" name="Rukopis 14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85">
                      <w14:nvContentPartPr>
                        <w14:cNvContentPartPr/>
                      </w14:nvContentPartPr>
                      <w14:xfrm>
                        <a:off x="0" y="0"/>
                        <a:ext cx="112680" cy="59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64A3097" id="Rukopis 1406" o:spid="_x0000_s1026" type="#_x0000_t75" style="position:absolute;margin-left:250.25pt;margin-top:31.65pt;width:9.45pt;height:5.25pt;z-index:253016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">
                <v:imagedata r:id="rId2686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015040" behindDoc="0" locked="0" layoutInCell="1" allowOverlap="1">
                <wp:simplePos x="0" y="0"/>
                <wp:positionH relativeFrom="column">
                  <wp:posOffset>3219869</wp:posOffset>
                </wp:positionH>
                <wp:positionV relativeFrom="paragraph">
                  <wp:posOffset>425793</wp:posOffset>
                </wp:positionV>
                <wp:extent cx="32040" cy="89280"/>
                <wp:effectExtent l="38100" t="38100" r="44450" b="44450"/>
                <wp:wrapNone/>
                <wp:docPr id="1405" name="Rukopis 14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87">
                      <w14:nvContentPartPr>
                        <w14:cNvContentPartPr/>
                      </w14:nvContentPartPr>
                      <w14:xfrm>
                        <a:off x="0" y="0"/>
                        <a:ext cx="32040" cy="89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EDE1B00" id="Rukopis 1405" o:spid="_x0000_s1026" type="#_x0000_t75" style="position:absolute;margin-left:253.25pt;margin-top:33.25pt;width:3.1pt;height:7.7pt;z-index:253015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">
                <v:imagedata r:id="rId2688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014016" behindDoc="0" locked="0" layoutInCell="1" allowOverlap="1">
                <wp:simplePos x="0" y="0"/>
                <wp:positionH relativeFrom="column">
                  <wp:posOffset>3044189</wp:posOffset>
                </wp:positionH>
                <wp:positionV relativeFrom="paragraph">
                  <wp:posOffset>261993</wp:posOffset>
                </wp:positionV>
                <wp:extent cx="178920" cy="97200"/>
                <wp:effectExtent l="19050" t="38100" r="12065" b="36195"/>
                <wp:wrapNone/>
                <wp:docPr id="1404" name="Rukopis 14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89">
                      <w14:nvContentPartPr>
                        <w14:cNvContentPartPr/>
                      </w14:nvContentPartPr>
                      <w14:xfrm>
                        <a:off x="0" y="0"/>
                        <a:ext cx="178920" cy="9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5E8550C" id="Rukopis 1404" o:spid="_x0000_s1026" type="#_x0000_t75" style="position:absolute;margin-left:239.4pt;margin-top:20.35pt;width:14.8pt;height:8.1pt;z-index:253014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">
                <v:imagedata r:id="rId2690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012992" behindDoc="0" locked="0" layoutInCell="1" allowOverlap="1">
                <wp:simplePos x="0" y="0"/>
                <wp:positionH relativeFrom="column">
                  <wp:posOffset>3114029</wp:posOffset>
                </wp:positionH>
                <wp:positionV relativeFrom="paragraph">
                  <wp:posOffset>264153</wp:posOffset>
                </wp:positionV>
                <wp:extent cx="50040" cy="188280"/>
                <wp:effectExtent l="38100" t="38100" r="45720" b="40640"/>
                <wp:wrapNone/>
                <wp:docPr id="1403" name="Rukopis 14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91">
                      <w14:nvContentPartPr>
                        <w14:cNvContentPartPr/>
                      </w14:nvContentPartPr>
                      <w14:xfrm>
                        <a:off x="0" y="0"/>
                        <a:ext cx="50040" cy="18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316E194" id="Rukopis 1403" o:spid="_x0000_s1026" type="#_x0000_t75" style="position:absolute;margin-left:244.9pt;margin-top:20.5pt;width:4.6pt;height:15.4pt;z-index:253012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">
                <v:imagedata r:id="rId2692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011968" behindDoc="0" locked="0" layoutInCell="1" allowOverlap="1">
                <wp:simplePos x="0" y="0"/>
                <wp:positionH relativeFrom="column">
                  <wp:posOffset>1473869</wp:posOffset>
                </wp:positionH>
                <wp:positionV relativeFrom="paragraph">
                  <wp:posOffset>789393</wp:posOffset>
                </wp:positionV>
                <wp:extent cx="86400" cy="67320"/>
                <wp:effectExtent l="19050" t="38100" r="46990" b="46990"/>
                <wp:wrapNone/>
                <wp:docPr id="1402" name="Rukopis 14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93">
                      <w14:nvContentPartPr>
                        <w14:cNvContentPartPr/>
                      </w14:nvContentPartPr>
                      <w14:xfrm>
                        <a:off x="0" y="0"/>
                        <a:ext cx="86400" cy="67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9E0672B" id="Rukopis 1402" o:spid="_x0000_s1026" type="#_x0000_t75" style="position:absolute;margin-left:115.7pt;margin-top:61.8pt;width:7.5pt;height:5.95pt;z-index:253011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">
                <v:imagedata r:id="rId2694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010944" behindDoc="0" locked="0" layoutInCell="1" allowOverlap="1">
                <wp:simplePos x="0" y="0"/>
                <wp:positionH relativeFrom="column">
                  <wp:posOffset>1460549</wp:posOffset>
                </wp:positionH>
                <wp:positionV relativeFrom="paragraph">
                  <wp:posOffset>773913</wp:posOffset>
                </wp:positionV>
                <wp:extent cx="36720" cy="83880"/>
                <wp:effectExtent l="38100" t="38100" r="40005" b="30480"/>
                <wp:wrapNone/>
                <wp:docPr id="1401" name="Rukopis 14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95">
                      <w14:nvContentPartPr>
                        <w14:cNvContentPartPr/>
                      </w14:nvContentPartPr>
                      <w14:xfrm>
                        <a:off x="0" y="0"/>
                        <a:ext cx="36720" cy="83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9114216" id="Rukopis 1401" o:spid="_x0000_s1026" type="#_x0000_t75" style="position:absolute;margin-left:114.7pt;margin-top:60.65pt;width:3.45pt;height:7.25pt;z-index:253010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">
                <v:imagedata r:id="rId2696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009920" behindDoc="0" locked="0" layoutInCell="1" allowOverlap="1">
                <wp:simplePos x="0" y="0"/>
                <wp:positionH relativeFrom="column">
                  <wp:posOffset>1357589</wp:posOffset>
                </wp:positionH>
                <wp:positionV relativeFrom="paragraph">
                  <wp:posOffset>752313</wp:posOffset>
                </wp:positionV>
                <wp:extent cx="91440" cy="49320"/>
                <wp:effectExtent l="38100" t="19050" r="41910" b="46355"/>
                <wp:wrapNone/>
                <wp:docPr id="1400" name="Rukopis 14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97">
                      <w14:nvContentPartPr>
                        <w14:cNvContentPartPr/>
                      </w14:nvContentPartPr>
                      <w14:xfrm>
                        <a:off x="0" y="0"/>
                        <a:ext cx="91440" cy="49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5DC54C9" id="Rukopis 1400" o:spid="_x0000_s1026" type="#_x0000_t75" style="position:absolute;margin-left:106.6pt;margin-top:58.95pt;width:7.8pt;height:4.4pt;z-index:253009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">
                <v:imagedata r:id="rId2698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008896" behindDoc="0" locked="0" layoutInCell="1" allowOverlap="1">
                <wp:simplePos x="0" y="0"/>
                <wp:positionH relativeFrom="column">
                  <wp:posOffset>1388189</wp:posOffset>
                </wp:positionH>
                <wp:positionV relativeFrom="paragraph">
                  <wp:posOffset>760233</wp:posOffset>
                </wp:positionV>
                <wp:extent cx="32040" cy="90720"/>
                <wp:effectExtent l="38100" t="38100" r="44450" b="43180"/>
                <wp:wrapNone/>
                <wp:docPr id="1399" name="Rukopis 13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99">
                      <w14:nvContentPartPr>
                        <w14:cNvContentPartPr/>
                      </w14:nvContentPartPr>
                      <w14:xfrm>
                        <a:off x="0" y="0"/>
                        <a:ext cx="32040" cy="90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0A4F990" id="Rukopis 1399" o:spid="_x0000_s1026" type="#_x0000_t75" style="position:absolute;margin-left:109pt;margin-top:59.55pt;width:3.05pt;height:7.75pt;z-index:253008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">
                <v:imagedata r:id="rId2700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007872" behindDoc="0" locked="0" layoutInCell="1" allowOverlap="1">
                <wp:simplePos x="0" y="0"/>
                <wp:positionH relativeFrom="column">
                  <wp:posOffset>1173269</wp:posOffset>
                </wp:positionH>
                <wp:positionV relativeFrom="paragraph">
                  <wp:posOffset>565833</wp:posOffset>
                </wp:positionV>
                <wp:extent cx="196200" cy="115560"/>
                <wp:effectExtent l="38100" t="38100" r="13970" b="37465"/>
                <wp:wrapNone/>
                <wp:docPr id="1398" name="Rukopis 13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01">
                      <w14:nvContentPartPr>
                        <w14:cNvContentPartPr/>
                      </w14:nvContentPartPr>
                      <w14:xfrm>
                        <a:off x="0" y="0"/>
                        <a:ext cx="196200" cy="115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839070B" id="Rukopis 1398" o:spid="_x0000_s1026" type="#_x0000_t75" style="position:absolute;margin-left:92.05pt;margin-top:44.2pt;width:16.2pt;height:9.9pt;z-index:253007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">
                <v:imagedata r:id="rId2702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006848" behindDoc="0" locked="0" layoutInCell="1" allowOverlap="1">
                <wp:simplePos x="0" y="0"/>
                <wp:positionH relativeFrom="column">
                  <wp:posOffset>1264349</wp:posOffset>
                </wp:positionH>
                <wp:positionV relativeFrom="paragraph">
                  <wp:posOffset>573033</wp:posOffset>
                </wp:positionV>
                <wp:extent cx="55080" cy="203760"/>
                <wp:effectExtent l="38100" t="38100" r="40640" b="44450"/>
                <wp:wrapNone/>
                <wp:docPr id="1397" name="Rukopis 13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03">
                      <w14:nvContentPartPr>
                        <w14:cNvContentPartPr/>
                      </w14:nvContentPartPr>
                      <w14:xfrm>
                        <a:off x="0" y="0"/>
                        <a:ext cx="55080" cy="203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2127012" id="Rukopis 1397" o:spid="_x0000_s1026" type="#_x0000_t75" style="position:absolute;margin-left:99.25pt;margin-top:44.8pt;width:5.05pt;height:16.8pt;z-index:253006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">
                <v:imagedata r:id="rId2704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005824" behindDoc="0" locked="0" layoutInCell="1" allowOverlap="1">
                <wp:simplePos x="0" y="0"/>
                <wp:positionH relativeFrom="column">
                  <wp:posOffset>2450549</wp:posOffset>
                </wp:positionH>
                <wp:positionV relativeFrom="paragraph">
                  <wp:posOffset>1189713</wp:posOffset>
                </wp:positionV>
                <wp:extent cx="37440" cy="131400"/>
                <wp:effectExtent l="38100" t="38100" r="39370" b="40640"/>
                <wp:wrapNone/>
                <wp:docPr id="1383" name="Rukopis 13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05">
                      <w14:nvContentPartPr>
                        <w14:cNvContentPartPr/>
                      </w14:nvContentPartPr>
                      <w14:xfrm>
                        <a:off x="0" y="0"/>
                        <a:ext cx="37440" cy="131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E0E9A05" id="Rukopis 1383" o:spid="_x0000_s1026" type="#_x0000_t75" style="position:absolute;margin-left:192.65pt;margin-top:93.55pt;width:3.65pt;height:10.85pt;z-index:253005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">
                <v:imagedata r:id="rId2706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992512" behindDoc="0" locked="0" layoutInCell="1" allowOverlap="1">
                <wp:simplePos x="0" y="0"/>
                <wp:positionH relativeFrom="column">
                  <wp:posOffset>324389</wp:posOffset>
                </wp:positionH>
                <wp:positionV relativeFrom="paragraph">
                  <wp:posOffset>1140753</wp:posOffset>
                </wp:positionV>
                <wp:extent cx="22320" cy="117360"/>
                <wp:effectExtent l="38100" t="38100" r="34925" b="35560"/>
                <wp:wrapNone/>
                <wp:docPr id="1370" name="Rukopis 13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07">
                      <w14:nvContentPartPr>
                        <w14:cNvContentPartPr/>
                      </w14:nvContentPartPr>
                      <w14:xfrm>
                        <a:off x="0" y="0"/>
                        <a:ext cx="22320" cy="117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320AF65" id="Rukopis 1370" o:spid="_x0000_s1026" type="#_x0000_t75" style="position:absolute;margin-left:25.2pt;margin-top:89.45pt;width:2.45pt;height:9.8pt;z-index:252992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">
                <v:imagedata r:id="rId2708" o:title=""/>
              </v:shape>
            </w:pict>
          </mc:Fallback>
        </mc:AlternateContent>
      </w:r>
      <w:r>
        <w:rPr>
          <w:rFonts w:ascii="Arial" w:hAnsi="Arial" w:cs="Arial"/>
        </w:rPr>
        <w:tab/>
      </w:r>
      <w:r w:rsidRPr="00FA3FA5">
        <w:rPr>
          <w:rFonts w:ascii="Arial" w:hAnsi="Arial" w:cs="Arial"/>
        </w:rPr>
        <w:drawing>
          <wp:inline distT="0" distB="0" distL="0" distR="0" wp14:anchorId="6CF32631" wp14:editId="470D10CC">
            <wp:extent cx="2305372" cy="1286054"/>
            <wp:effectExtent l="0" t="0" r="0" b="0"/>
            <wp:docPr id="1369" name="Slika 13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09"/>
                    <a:stretch>
                      <a:fillRect/>
                    </a:stretch>
                  </pic:blipFill>
                  <pic:spPr>
                    <a:xfrm>
                      <a:off x="0" y="0"/>
                      <a:ext cx="2305372" cy="128605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2312C" w:rsidRDefault="00FA3FA5" w:rsidP="00616383">
      <w:pPr>
        <w:pStyle w:val="Odlomakpopisa"/>
        <w:tabs>
          <w:tab w:val="left" w:pos="426"/>
        </w:tabs>
        <w:spacing w:line="360" w:lineRule="auto"/>
        <w:ind w:left="284"/>
        <w:rPr>
          <w:rFonts w:ascii="Arial" w:hAnsi="Arial" w:cs="Arial"/>
        </w:rPr>
      </w:pP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193216" behindDoc="0" locked="0" layoutInCell="1" allowOverlap="1">
                <wp:simplePos x="0" y="0"/>
                <wp:positionH relativeFrom="column">
                  <wp:posOffset>2116469</wp:posOffset>
                </wp:positionH>
                <wp:positionV relativeFrom="paragraph">
                  <wp:posOffset>-289523</wp:posOffset>
                </wp:positionV>
                <wp:extent cx="1699920" cy="1042560"/>
                <wp:effectExtent l="38100" t="38100" r="33655" b="43815"/>
                <wp:wrapNone/>
                <wp:docPr id="1593" name="Rukopis 15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10">
                      <w14:nvContentPartPr>
                        <w14:cNvContentPartPr/>
                      </w14:nvContentPartPr>
                      <w14:xfrm>
                        <a:off x="0" y="0"/>
                        <a:ext cx="1699920" cy="1042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3E4523E" id="Rukopis 1593" o:spid="_x0000_s1026" type="#_x0000_t75" style="position:absolute;margin-left:166.2pt;margin-top:-23.2pt;width:134.6pt;height:82.75pt;z-index:253193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">
                <v:imagedata r:id="rId2711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105152" behindDoc="0" locked="0" layoutInCell="1" allowOverlap="1">
                <wp:simplePos x="0" y="0"/>
                <wp:positionH relativeFrom="column">
                  <wp:posOffset>6853709</wp:posOffset>
                </wp:positionH>
                <wp:positionV relativeFrom="paragraph">
                  <wp:posOffset>203123</wp:posOffset>
                </wp:positionV>
                <wp:extent cx="163080" cy="85320"/>
                <wp:effectExtent l="19050" t="38100" r="46990" b="48260"/>
                <wp:wrapNone/>
                <wp:docPr id="1502" name="Rukopis 15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12">
                      <w14:nvContentPartPr>
                        <w14:cNvContentPartPr/>
                      </w14:nvContentPartPr>
                      <w14:xfrm>
                        <a:off x="0" y="0"/>
                        <a:ext cx="163080" cy="85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FA6E341" id="Rukopis 1502" o:spid="_x0000_s1026" type="#_x0000_t75" style="position:absolute;margin-left:539.25pt;margin-top:15.6pt;width:13.5pt;height:7.55pt;z-index:253105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">
                <v:imagedata r:id="rId2713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103104" behindDoc="0" locked="0" layoutInCell="1" allowOverlap="1">
                <wp:simplePos x="0" y="0"/>
                <wp:positionH relativeFrom="column">
                  <wp:posOffset>6556709</wp:posOffset>
                </wp:positionH>
                <wp:positionV relativeFrom="paragraph">
                  <wp:posOffset>123203</wp:posOffset>
                </wp:positionV>
                <wp:extent cx="52200" cy="160920"/>
                <wp:effectExtent l="19050" t="38100" r="43180" b="29845"/>
                <wp:wrapNone/>
                <wp:docPr id="1500" name="Rukopis 15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14">
                      <w14:nvContentPartPr>
                        <w14:cNvContentPartPr/>
                      </w14:nvContentPartPr>
                      <w14:xfrm>
                        <a:off x="0" y="0"/>
                        <a:ext cx="52200" cy="160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3976A38" id="Rukopis 1500" o:spid="_x0000_s1026" type="#_x0000_t75" style="position:absolute;margin-left:516pt;margin-top:9.4pt;width:4.5pt;height:13.2pt;z-index:253103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">
                <v:imagedata r:id="rId2715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102080" behindDoc="0" locked="0" layoutInCell="1" allowOverlap="1">
                <wp:simplePos x="0" y="0"/>
                <wp:positionH relativeFrom="column">
                  <wp:posOffset>6361949</wp:posOffset>
                </wp:positionH>
                <wp:positionV relativeFrom="paragraph">
                  <wp:posOffset>105923</wp:posOffset>
                </wp:positionV>
                <wp:extent cx="138240" cy="66240"/>
                <wp:effectExtent l="19050" t="38100" r="33655" b="29210"/>
                <wp:wrapNone/>
                <wp:docPr id="1499" name="Rukopis 14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16">
                      <w14:nvContentPartPr>
                        <w14:cNvContentPartPr/>
                      </w14:nvContentPartPr>
                      <w14:xfrm>
                        <a:off x="0" y="0"/>
                        <a:ext cx="138240" cy="66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77E0AE7" id="Rukopis 1499" o:spid="_x0000_s1026" type="#_x0000_t75" style="position:absolute;margin-left:500.65pt;margin-top:8.05pt;width:11.6pt;height:5.75pt;z-index:253102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">
                <v:imagedata r:id="rId2717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101056" behindDoc="0" locked="0" layoutInCell="1" allowOverlap="1">
                <wp:simplePos x="0" y="0"/>
                <wp:positionH relativeFrom="column">
                  <wp:posOffset>6421709</wp:posOffset>
                </wp:positionH>
                <wp:positionV relativeFrom="paragraph">
                  <wp:posOffset>114923</wp:posOffset>
                </wp:positionV>
                <wp:extent cx="47160" cy="147240"/>
                <wp:effectExtent l="38100" t="38100" r="29210" b="43815"/>
                <wp:wrapNone/>
                <wp:docPr id="1498" name="Rukopis 14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18">
                      <w14:nvContentPartPr>
                        <w14:cNvContentPartPr/>
                      </w14:nvContentPartPr>
                      <w14:xfrm>
                        <a:off x="0" y="0"/>
                        <a:ext cx="47160" cy="147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2E4D568" id="Rukopis 1498" o:spid="_x0000_s1026" type="#_x0000_t75" style="position:absolute;margin-left:505.35pt;margin-top:8.75pt;width:4.3pt;height:12.2pt;z-index:253101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">
                <v:imagedata r:id="rId2719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100032" behindDoc="0" locked="0" layoutInCell="1" allowOverlap="1">
                <wp:simplePos x="0" y="0"/>
                <wp:positionH relativeFrom="column">
                  <wp:posOffset>6188429</wp:posOffset>
                </wp:positionH>
                <wp:positionV relativeFrom="paragraph">
                  <wp:posOffset>99803</wp:posOffset>
                </wp:positionV>
                <wp:extent cx="119160" cy="158400"/>
                <wp:effectExtent l="38100" t="38100" r="33655" b="32385"/>
                <wp:wrapNone/>
                <wp:docPr id="1497" name="Rukopis 14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20">
                      <w14:nvContentPartPr>
                        <w14:cNvContentPartPr/>
                      </w14:nvContentPartPr>
                      <w14:xfrm>
                        <a:off x="0" y="0"/>
                        <a:ext cx="119160" cy="158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BF1C75C" id="Rukopis 1497" o:spid="_x0000_s1026" type="#_x0000_t75" style="position:absolute;margin-left:486.9pt;margin-top:7.5pt;width:10.1pt;height:13.15pt;z-index:253100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">
                <v:imagedata r:id="rId2721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099008" behindDoc="0" locked="0" layoutInCell="1" allowOverlap="1">
                <wp:simplePos x="0" y="0"/>
                <wp:positionH relativeFrom="column">
                  <wp:posOffset>6111389</wp:posOffset>
                </wp:positionH>
                <wp:positionV relativeFrom="paragraph">
                  <wp:posOffset>186203</wp:posOffset>
                </wp:positionV>
                <wp:extent cx="70560" cy="56880"/>
                <wp:effectExtent l="38100" t="38100" r="43815" b="38735"/>
                <wp:wrapNone/>
                <wp:docPr id="1496" name="Rukopis 14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22">
                      <w14:nvContentPartPr>
                        <w14:cNvContentPartPr/>
                      </w14:nvContentPartPr>
                      <w14:xfrm>
                        <a:off x="0" y="0"/>
                        <a:ext cx="70560" cy="56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FEB754F" id="Rukopis 1496" o:spid="_x0000_s1026" type="#_x0000_t75" style="position:absolute;margin-left:480.8pt;margin-top:14.2pt;width:6.35pt;height:5.25pt;z-index:253099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">
                <v:imagedata r:id="rId2723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096960" behindDoc="0" locked="0" layoutInCell="1" allowOverlap="1">
                <wp:simplePos x="0" y="0"/>
                <wp:positionH relativeFrom="column">
                  <wp:posOffset>5922749</wp:posOffset>
                </wp:positionH>
                <wp:positionV relativeFrom="paragraph">
                  <wp:posOffset>196643</wp:posOffset>
                </wp:positionV>
                <wp:extent cx="152280" cy="3600"/>
                <wp:effectExtent l="38100" t="38100" r="38735" b="34925"/>
                <wp:wrapNone/>
                <wp:docPr id="1494" name="Rukopis 14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24">
                      <w14:nvContentPartPr>
                        <w14:cNvContentPartPr/>
                      </w14:nvContentPartPr>
                      <w14:xfrm>
                        <a:off x="0" y="0"/>
                        <a:ext cx="152280" cy="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7E81D3C" id="Rukopis 1494" o:spid="_x0000_s1026" type="#_x0000_t75" style="position:absolute;margin-left:466.05pt;margin-top:15.15pt;width:12.5pt;height:1.05pt;z-index:253096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">
                <v:imagedata r:id="rId2725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095936" behindDoc="0" locked="0" layoutInCell="1" allowOverlap="1">
                <wp:simplePos x="0" y="0"/>
                <wp:positionH relativeFrom="column">
                  <wp:posOffset>5959829</wp:posOffset>
                </wp:positionH>
                <wp:positionV relativeFrom="paragraph">
                  <wp:posOffset>72443</wp:posOffset>
                </wp:positionV>
                <wp:extent cx="64440" cy="124920"/>
                <wp:effectExtent l="38100" t="19050" r="31115" b="46990"/>
                <wp:wrapNone/>
                <wp:docPr id="1493" name="Rukopis 14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26">
                      <w14:nvContentPartPr>
                        <w14:cNvContentPartPr/>
                      </w14:nvContentPartPr>
                      <w14:xfrm>
                        <a:off x="0" y="0"/>
                        <a:ext cx="64440" cy="124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FC96DCF" id="Rukopis 1493" o:spid="_x0000_s1026" type="#_x0000_t75" style="position:absolute;margin-left:469pt;margin-top:5.4pt;width:5.6pt;height:10.45pt;z-index:253095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">
                <v:imagedata r:id="rId2727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094912" behindDoc="0" locked="0" layoutInCell="1" allowOverlap="1">
                <wp:simplePos x="0" y="0"/>
                <wp:positionH relativeFrom="column">
                  <wp:posOffset>5677949</wp:posOffset>
                </wp:positionH>
                <wp:positionV relativeFrom="paragraph">
                  <wp:posOffset>47963</wp:posOffset>
                </wp:positionV>
                <wp:extent cx="360" cy="360"/>
                <wp:effectExtent l="38100" t="38100" r="38100" b="38100"/>
                <wp:wrapNone/>
                <wp:docPr id="1492" name="Rukopis 14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28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2944D9A" id="Rukopis 1492" o:spid="_x0000_s1026" type="#_x0000_t75" style="position:absolute;margin-left:446.75pt;margin-top:3.45pt;width:.8pt;height:.8pt;z-index:253094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">
                <v:imagedata r:id="rId2729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093888" behindDoc="0" locked="0" layoutInCell="1" allowOverlap="1">
                <wp:simplePos x="0" y="0"/>
                <wp:positionH relativeFrom="column">
                  <wp:posOffset>5713229</wp:posOffset>
                </wp:positionH>
                <wp:positionV relativeFrom="paragraph">
                  <wp:posOffset>153803</wp:posOffset>
                </wp:positionV>
                <wp:extent cx="103680" cy="174240"/>
                <wp:effectExtent l="38100" t="38100" r="48895" b="35560"/>
                <wp:wrapNone/>
                <wp:docPr id="1491" name="Rukopis 14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30">
                      <w14:nvContentPartPr>
                        <w14:cNvContentPartPr/>
                      </w14:nvContentPartPr>
                      <w14:xfrm>
                        <a:off x="0" y="0"/>
                        <a:ext cx="103680" cy="174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71E92AF" id="Rukopis 1491" o:spid="_x0000_s1026" type="#_x0000_t75" style="position:absolute;margin-left:449.55pt;margin-top:11.8pt;width:8.8pt;height:14.35pt;z-index:253093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">
                <v:imagedata r:id="rId2731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090816" behindDoc="0" locked="0" layoutInCell="1" allowOverlap="1">
                <wp:simplePos x="0" y="0"/>
                <wp:positionH relativeFrom="column">
                  <wp:posOffset>5465909</wp:posOffset>
                </wp:positionH>
                <wp:positionV relativeFrom="paragraph">
                  <wp:posOffset>203843</wp:posOffset>
                </wp:positionV>
                <wp:extent cx="84960" cy="70920"/>
                <wp:effectExtent l="19050" t="38100" r="29845" b="43815"/>
                <wp:wrapNone/>
                <wp:docPr id="1488" name="Rukopis 14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32">
                      <w14:nvContentPartPr>
                        <w14:cNvContentPartPr/>
                      </w14:nvContentPartPr>
                      <w14:xfrm>
                        <a:off x="0" y="0"/>
                        <a:ext cx="84960" cy="70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A7DA71C" id="Rukopis 1488" o:spid="_x0000_s1026" type="#_x0000_t75" style="position:absolute;margin-left:430.1pt;margin-top:15.75pt;width:7.35pt;height:6.1pt;z-index:253090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">
                <v:imagedata r:id="rId2733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088768" behindDoc="0" locked="0" layoutInCell="1" allowOverlap="1">
                <wp:simplePos x="0" y="0"/>
                <wp:positionH relativeFrom="column">
                  <wp:posOffset>5299589</wp:posOffset>
                </wp:positionH>
                <wp:positionV relativeFrom="paragraph">
                  <wp:posOffset>51563</wp:posOffset>
                </wp:positionV>
                <wp:extent cx="165600" cy="93960"/>
                <wp:effectExtent l="19050" t="38100" r="25400" b="40005"/>
                <wp:wrapNone/>
                <wp:docPr id="1486" name="Rukopis 14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34">
                      <w14:nvContentPartPr>
                        <w14:cNvContentPartPr/>
                      </w14:nvContentPartPr>
                      <w14:xfrm>
                        <a:off x="0" y="0"/>
                        <a:ext cx="165600" cy="9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CF11B5F" id="Rukopis 1486" o:spid="_x0000_s1026" type="#_x0000_t75" style="position:absolute;margin-left:416.95pt;margin-top:3.7pt;width:13.8pt;height:8.05pt;z-index:253088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">
                <v:imagedata r:id="rId2735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087744" behindDoc="0" locked="0" layoutInCell="1" allowOverlap="1">
                <wp:simplePos x="0" y="0"/>
                <wp:positionH relativeFrom="column">
                  <wp:posOffset>5398589</wp:posOffset>
                </wp:positionH>
                <wp:positionV relativeFrom="paragraph">
                  <wp:posOffset>48683</wp:posOffset>
                </wp:positionV>
                <wp:extent cx="50400" cy="195480"/>
                <wp:effectExtent l="19050" t="38100" r="45085" b="33655"/>
                <wp:wrapNone/>
                <wp:docPr id="1485" name="Rukopis 14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36">
                      <w14:nvContentPartPr>
                        <w14:cNvContentPartPr/>
                      </w14:nvContentPartPr>
                      <w14:xfrm>
                        <a:off x="0" y="0"/>
                        <a:ext cx="50400" cy="19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FCF99E4" id="Rukopis 1485" o:spid="_x0000_s1026" type="#_x0000_t75" style="position:absolute;margin-left:424.85pt;margin-top:3.6pt;width:4.5pt;height:16pt;z-index:253087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">
                <v:imagedata r:id="rId2737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049856" behindDoc="0" locked="0" layoutInCell="1" allowOverlap="1">
                <wp:simplePos x="0" y="0"/>
                <wp:positionH relativeFrom="column">
                  <wp:posOffset>3537029</wp:posOffset>
                </wp:positionH>
                <wp:positionV relativeFrom="paragraph">
                  <wp:posOffset>5483</wp:posOffset>
                </wp:positionV>
                <wp:extent cx="122040" cy="56520"/>
                <wp:effectExtent l="38100" t="38100" r="30480" b="38735"/>
                <wp:wrapNone/>
                <wp:docPr id="1442" name="Rukopis 14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38">
                      <w14:nvContentPartPr>
                        <w14:cNvContentPartPr/>
                      </w14:nvContentPartPr>
                      <w14:xfrm>
                        <a:off x="0" y="0"/>
                        <a:ext cx="122040" cy="56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3FBBF0C" id="Rukopis 1442" o:spid="_x0000_s1026" type="#_x0000_t75" style="position:absolute;margin-left:278.1pt;margin-top:.1pt;width:10.2pt;height:5.15pt;z-index:253049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">
                <v:imagedata r:id="rId2739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048832" behindDoc="0" locked="0" layoutInCell="1" allowOverlap="1">
                <wp:simplePos x="0" y="0"/>
                <wp:positionH relativeFrom="column">
                  <wp:posOffset>3520829</wp:posOffset>
                </wp:positionH>
                <wp:positionV relativeFrom="paragraph">
                  <wp:posOffset>-46717</wp:posOffset>
                </wp:positionV>
                <wp:extent cx="54720" cy="113400"/>
                <wp:effectExtent l="38100" t="38100" r="40640" b="39370"/>
                <wp:wrapNone/>
                <wp:docPr id="1441" name="Rukopis 14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40">
                      <w14:nvContentPartPr>
                        <w14:cNvContentPartPr/>
                      </w14:nvContentPartPr>
                      <w14:xfrm>
                        <a:off x="0" y="0"/>
                        <a:ext cx="54720" cy="113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63D9D78" id="Rukopis 1441" o:spid="_x0000_s1026" type="#_x0000_t75" style="position:absolute;margin-left:276.95pt;margin-top:-4pt;width:4.8pt;height:9.6pt;z-index:253048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">
                <v:imagedata r:id="rId2741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046784" behindDoc="0" locked="0" layoutInCell="1" allowOverlap="1">
                <wp:simplePos x="0" y="0"/>
                <wp:positionH relativeFrom="column">
                  <wp:posOffset>3447749</wp:posOffset>
                </wp:positionH>
                <wp:positionV relativeFrom="paragraph">
                  <wp:posOffset>-37357</wp:posOffset>
                </wp:positionV>
                <wp:extent cx="42840" cy="115200"/>
                <wp:effectExtent l="38100" t="38100" r="33655" b="37465"/>
                <wp:wrapNone/>
                <wp:docPr id="1439" name="Rukopis 14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42">
                      <w14:nvContentPartPr>
                        <w14:cNvContentPartPr/>
                      </w14:nvContentPartPr>
                      <w14:xfrm>
                        <a:off x="0" y="0"/>
                        <a:ext cx="42840" cy="115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307B83C" id="Rukopis 1439" o:spid="_x0000_s1026" type="#_x0000_t75" style="position:absolute;margin-left:271.2pt;margin-top:-3.25pt;width:4pt;height:9.7pt;z-index:253046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">
                <v:imagedata r:id="rId2743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004800" behindDoc="0" locked="0" layoutInCell="1" allowOverlap="1">
                <wp:simplePos x="0" y="0"/>
                <wp:positionH relativeFrom="column">
                  <wp:posOffset>2359469</wp:posOffset>
                </wp:positionH>
                <wp:positionV relativeFrom="paragraph">
                  <wp:posOffset>24563</wp:posOffset>
                </wp:positionV>
                <wp:extent cx="61200" cy="102600"/>
                <wp:effectExtent l="38100" t="38100" r="34290" b="31115"/>
                <wp:wrapNone/>
                <wp:docPr id="1382" name="Rukopis 13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44">
                      <w14:nvContentPartPr>
                        <w14:cNvContentPartPr/>
                      </w14:nvContentPartPr>
                      <w14:xfrm>
                        <a:off x="0" y="0"/>
                        <a:ext cx="61200" cy="10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97F3ABA" id="Rukopis 1382" o:spid="_x0000_s1026" type="#_x0000_t75" style="position:absolute;margin-left:185.5pt;margin-top:1.8pt;width:5.3pt;height:8.6pt;z-index:253004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">
                <v:imagedata r:id="rId2745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994560" behindDoc="0" locked="0" layoutInCell="1" allowOverlap="1">
                <wp:simplePos x="0" y="0"/>
                <wp:positionH relativeFrom="column">
                  <wp:posOffset>459389</wp:posOffset>
                </wp:positionH>
                <wp:positionV relativeFrom="paragraph">
                  <wp:posOffset>173243</wp:posOffset>
                </wp:positionV>
                <wp:extent cx="78840" cy="86760"/>
                <wp:effectExtent l="38100" t="19050" r="35560" b="46990"/>
                <wp:wrapNone/>
                <wp:docPr id="1372" name="Rukopis 13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46">
                      <w14:nvContentPartPr>
                        <w14:cNvContentPartPr/>
                      </w14:nvContentPartPr>
                      <w14:xfrm>
                        <a:off x="0" y="0"/>
                        <a:ext cx="78840" cy="86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7694AF" id="Rukopis 1372" o:spid="_x0000_s1026" type="#_x0000_t75" style="position:absolute;margin-left:35.85pt;margin-top:13.35pt;width:6.85pt;height:7.4pt;z-index:252994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">
                <v:imagedata r:id="rId2747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993536" behindDoc="0" locked="0" layoutInCell="1" allowOverlap="1">
                <wp:simplePos x="0" y="0"/>
                <wp:positionH relativeFrom="column">
                  <wp:posOffset>372269</wp:posOffset>
                </wp:positionH>
                <wp:positionV relativeFrom="paragraph">
                  <wp:posOffset>-10357</wp:posOffset>
                </wp:positionV>
                <wp:extent cx="59040" cy="108360"/>
                <wp:effectExtent l="38100" t="38100" r="36830" b="44450"/>
                <wp:wrapNone/>
                <wp:docPr id="1371" name="Rukopis 13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48">
                      <w14:nvContentPartPr>
                        <w14:cNvContentPartPr/>
                      </w14:nvContentPartPr>
                      <w14:xfrm>
                        <a:off x="0" y="0"/>
                        <a:ext cx="59040" cy="108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1C63FA9" id="Rukopis 1371" o:spid="_x0000_s1026" type="#_x0000_t75" style="position:absolute;margin-left:29pt;margin-top:-1.1pt;width:5.35pt;height:9.05pt;z-index:252993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">
                <v:imagedata r:id="rId2749" o:title=""/>
              </v:shape>
            </w:pict>
          </mc:Fallback>
        </mc:AlternateContent>
      </w:r>
    </w:p>
    <w:p w:rsidR="00D2312C" w:rsidRDefault="00FA3FA5" w:rsidP="00616383">
      <w:pPr>
        <w:pStyle w:val="Odlomakpopisa"/>
        <w:tabs>
          <w:tab w:val="left" w:pos="426"/>
        </w:tabs>
        <w:spacing w:line="360" w:lineRule="auto"/>
        <w:ind w:left="284"/>
        <w:rPr>
          <w:rFonts w:ascii="Arial" w:hAnsi="Arial" w:cs="Arial"/>
        </w:rPr>
      </w:pP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104128" behindDoc="0" locked="0" layoutInCell="1" allowOverlap="1">
                <wp:simplePos x="0" y="0"/>
                <wp:positionH relativeFrom="column">
                  <wp:posOffset>6586949</wp:posOffset>
                </wp:positionH>
                <wp:positionV relativeFrom="paragraph">
                  <wp:posOffset>-72727</wp:posOffset>
                </wp:positionV>
                <wp:extent cx="285480" cy="206640"/>
                <wp:effectExtent l="38100" t="38100" r="38735" b="41275"/>
                <wp:wrapNone/>
                <wp:docPr id="1501" name="Rukopis 15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50">
                      <w14:nvContentPartPr>
                        <w14:cNvContentPartPr/>
                      </w14:nvContentPartPr>
                      <w14:xfrm>
                        <a:off x="0" y="0"/>
                        <a:ext cx="285480" cy="206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2228F39" id="Rukopis 1501" o:spid="_x0000_s1026" type="#_x0000_t75" style="position:absolute;margin-left:518.25pt;margin-top:-6.1pt;width:23.3pt;height:17pt;z-index:253104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">
                <v:imagedata r:id="rId2751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097984" behindDoc="0" locked="0" layoutInCell="1" allowOverlap="1">
                <wp:simplePos x="0" y="0"/>
                <wp:positionH relativeFrom="column">
                  <wp:posOffset>5972429</wp:posOffset>
                </wp:positionH>
                <wp:positionV relativeFrom="paragraph">
                  <wp:posOffset>-16927</wp:posOffset>
                </wp:positionV>
                <wp:extent cx="138240" cy="80640"/>
                <wp:effectExtent l="38100" t="38100" r="33655" b="34290"/>
                <wp:wrapNone/>
                <wp:docPr id="1495" name="Rukopis 14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52">
                      <w14:nvContentPartPr>
                        <w14:cNvContentPartPr/>
                      </w14:nvContentPartPr>
                      <w14:xfrm>
                        <a:off x="0" y="0"/>
                        <a:ext cx="138240" cy="80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C5B474" id="Rukopis 1495" o:spid="_x0000_s1026" type="#_x0000_t75" style="position:absolute;margin-left:469.9pt;margin-top:-1.7pt;width:11.5pt;height:7.15pt;z-index:253097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">
                <v:imagedata r:id="rId2753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092864" behindDoc="0" locked="0" layoutInCell="1" allowOverlap="1">
                <wp:simplePos x="0" y="0"/>
                <wp:positionH relativeFrom="column">
                  <wp:posOffset>5548349</wp:posOffset>
                </wp:positionH>
                <wp:positionV relativeFrom="paragraph">
                  <wp:posOffset>-7567</wp:posOffset>
                </wp:positionV>
                <wp:extent cx="103680" cy="46800"/>
                <wp:effectExtent l="38100" t="38100" r="29845" b="29845"/>
                <wp:wrapNone/>
                <wp:docPr id="1490" name="Rukopis 14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54">
                      <w14:nvContentPartPr>
                        <w14:cNvContentPartPr/>
                      </w14:nvContentPartPr>
                      <w14:xfrm>
                        <a:off x="0" y="0"/>
                        <a:ext cx="103680" cy="46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4BCB08F" id="Rukopis 1490" o:spid="_x0000_s1026" type="#_x0000_t75" style="position:absolute;margin-left:436.5pt;margin-top:-.95pt;width:8.75pt;height:4.35pt;z-index:253092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">
                <v:imagedata r:id="rId2755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091840" behindDoc="0" locked="0" layoutInCell="1" allowOverlap="1">
                <wp:simplePos x="0" y="0"/>
                <wp:positionH relativeFrom="column">
                  <wp:posOffset>5560949</wp:posOffset>
                </wp:positionH>
                <wp:positionV relativeFrom="paragraph">
                  <wp:posOffset>-36367</wp:posOffset>
                </wp:positionV>
                <wp:extent cx="41040" cy="90720"/>
                <wp:effectExtent l="38100" t="38100" r="35560" b="43180"/>
                <wp:wrapNone/>
                <wp:docPr id="1489" name="Rukopis 14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56">
                      <w14:nvContentPartPr>
                        <w14:cNvContentPartPr/>
                      </w14:nvContentPartPr>
                      <w14:xfrm>
                        <a:off x="0" y="0"/>
                        <a:ext cx="41040" cy="90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AAF754D" id="Rukopis 1489" o:spid="_x0000_s1026" type="#_x0000_t75" style="position:absolute;margin-left:437.55pt;margin-top:-3.15pt;width:3.8pt;height:7.75pt;z-index:253091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">
                <v:imagedata r:id="rId2757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089792" behindDoc="0" locked="0" layoutInCell="1" allowOverlap="1">
                <wp:simplePos x="0" y="0"/>
                <wp:positionH relativeFrom="column">
                  <wp:posOffset>5505509</wp:posOffset>
                </wp:positionH>
                <wp:positionV relativeFrom="paragraph">
                  <wp:posOffset>-48247</wp:posOffset>
                </wp:positionV>
                <wp:extent cx="25560" cy="107640"/>
                <wp:effectExtent l="38100" t="38100" r="31750" b="45085"/>
                <wp:wrapNone/>
                <wp:docPr id="1487" name="Rukopis 14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58">
                      <w14:nvContentPartPr>
                        <w14:cNvContentPartPr/>
                      </w14:nvContentPartPr>
                      <w14:xfrm>
                        <a:off x="0" y="0"/>
                        <a:ext cx="25560" cy="10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D0E6CE3" id="Rukopis 1487" o:spid="_x0000_s1026" type="#_x0000_t75" style="position:absolute;margin-left:433.2pt;margin-top:-4.1pt;width:2.6pt;height:9.1pt;z-index:253089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">
                <v:imagedata r:id="rId2759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003776" behindDoc="0" locked="0" layoutInCell="1" allowOverlap="1">
                <wp:simplePos x="0" y="0"/>
                <wp:positionH relativeFrom="column">
                  <wp:posOffset>2258669</wp:posOffset>
                </wp:positionH>
                <wp:positionV relativeFrom="paragraph">
                  <wp:posOffset>-42487</wp:posOffset>
                </wp:positionV>
                <wp:extent cx="41760" cy="95760"/>
                <wp:effectExtent l="38100" t="38100" r="34925" b="38100"/>
                <wp:wrapNone/>
                <wp:docPr id="1381" name="Rukopis 13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60">
                      <w14:nvContentPartPr>
                        <w14:cNvContentPartPr/>
                      </w14:nvContentPartPr>
                      <w14:xfrm>
                        <a:off x="0" y="0"/>
                        <a:ext cx="41760" cy="9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E1CD048" id="Rukopis 1381" o:spid="_x0000_s1026" type="#_x0000_t75" style="position:absolute;margin-left:177.55pt;margin-top:-3.6pt;width:3.9pt;height:8.15pt;z-index:253003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">
                <v:imagedata r:id="rId2761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002752" behindDoc="0" locked="0" layoutInCell="1" allowOverlap="1">
                <wp:simplePos x="0" y="0"/>
                <wp:positionH relativeFrom="column">
                  <wp:posOffset>2152469</wp:posOffset>
                </wp:positionH>
                <wp:positionV relativeFrom="paragraph">
                  <wp:posOffset>136793</wp:posOffset>
                </wp:positionV>
                <wp:extent cx="54000" cy="70560"/>
                <wp:effectExtent l="38100" t="38100" r="41275" b="43815"/>
                <wp:wrapNone/>
                <wp:docPr id="1380" name="Rukopis 13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62">
                      <w14:nvContentPartPr>
                        <w14:cNvContentPartPr/>
                      </w14:nvContentPartPr>
                      <w14:xfrm>
                        <a:off x="0" y="0"/>
                        <a:ext cx="54000" cy="70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6E368BF" id="Rukopis 1380" o:spid="_x0000_s1026" type="#_x0000_t75" style="position:absolute;margin-left:169.15pt;margin-top:10.65pt;width:4.95pt;height:6pt;z-index:253002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">
                <v:imagedata r:id="rId2763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996608" behindDoc="0" locked="0" layoutInCell="1" allowOverlap="1">
                <wp:simplePos x="0" y="0"/>
                <wp:positionH relativeFrom="column">
                  <wp:posOffset>848909</wp:posOffset>
                </wp:positionH>
                <wp:positionV relativeFrom="paragraph">
                  <wp:posOffset>228953</wp:posOffset>
                </wp:positionV>
                <wp:extent cx="88560" cy="36720"/>
                <wp:effectExtent l="38100" t="38100" r="45085" b="40005"/>
                <wp:wrapNone/>
                <wp:docPr id="1374" name="Rukopis 13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64">
                      <w14:nvContentPartPr>
                        <w14:cNvContentPartPr/>
                      </w14:nvContentPartPr>
                      <w14:xfrm>
                        <a:off x="0" y="0"/>
                        <a:ext cx="88560" cy="36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16FADAE" id="Rukopis 1374" o:spid="_x0000_s1026" type="#_x0000_t75" style="position:absolute;margin-left:66.5pt;margin-top:17.7pt;width:7.7pt;height:3.65pt;z-index:252996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">
                <v:imagedata r:id="rId2765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995584" behindDoc="0" locked="0" layoutInCell="1" allowOverlap="1">
                <wp:simplePos x="0" y="0"/>
                <wp:positionH relativeFrom="column">
                  <wp:posOffset>617429</wp:posOffset>
                </wp:positionH>
                <wp:positionV relativeFrom="paragraph">
                  <wp:posOffset>76673</wp:posOffset>
                </wp:positionV>
                <wp:extent cx="108000" cy="102600"/>
                <wp:effectExtent l="38100" t="38100" r="44450" b="31115"/>
                <wp:wrapNone/>
                <wp:docPr id="1373" name="Rukopis 13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66">
                      <w14:nvContentPartPr>
                        <w14:cNvContentPartPr/>
                      </w14:nvContentPartPr>
                      <w14:xfrm>
                        <a:off x="0" y="0"/>
                        <a:ext cx="108000" cy="10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1F68053" id="Rukopis 1373" o:spid="_x0000_s1026" type="#_x0000_t75" style="position:absolute;margin-left:48.3pt;margin-top:5.75pt;width:9.15pt;height:8.65pt;z-index:252995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">
                <v:imagedata r:id="rId2767" o:title=""/>
              </v:shape>
            </w:pict>
          </mc:Fallback>
        </mc:AlternateContent>
      </w:r>
    </w:p>
    <w:p w:rsidR="00D2312C" w:rsidRDefault="00FA3FA5" w:rsidP="00616383">
      <w:pPr>
        <w:pStyle w:val="Odlomakpopisa"/>
        <w:tabs>
          <w:tab w:val="left" w:pos="426"/>
        </w:tabs>
        <w:spacing w:line="360" w:lineRule="auto"/>
        <w:ind w:left="284"/>
        <w:rPr>
          <w:rFonts w:ascii="Arial" w:hAnsi="Arial" w:cs="Arial"/>
        </w:rPr>
      </w:pP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197312" behindDoc="0" locked="0" layoutInCell="1" allowOverlap="1">
                <wp:simplePos x="0" y="0"/>
                <wp:positionH relativeFrom="column">
                  <wp:posOffset>553349</wp:posOffset>
                </wp:positionH>
                <wp:positionV relativeFrom="paragraph">
                  <wp:posOffset>158137</wp:posOffset>
                </wp:positionV>
                <wp:extent cx="14760" cy="119520"/>
                <wp:effectExtent l="38100" t="19050" r="42545" b="33020"/>
                <wp:wrapNone/>
                <wp:docPr id="1599" name="Rukopis 15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68">
                      <w14:nvContentPartPr>
                        <w14:cNvContentPartPr/>
                      </w14:nvContentPartPr>
                      <w14:xfrm>
                        <a:off x="0" y="0"/>
                        <a:ext cx="14760" cy="119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89F560F" id="Rukopis 1599" o:spid="_x0000_s1026" type="#_x0000_t75" style="position:absolute;margin-left:43.15pt;margin-top:12.05pt;width:1.75pt;height:10pt;z-index:253197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">
                <v:imagedata r:id="rId2769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194240" behindDoc="0" locked="0" layoutInCell="1" allowOverlap="1">
                <wp:simplePos x="0" y="0"/>
                <wp:positionH relativeFrom="column">
                  <wp:posOffset>2077949</wp:posOffset>
                </wp:positionH>
                <wp:positionV relativeFrom="paragraph">
                  <wp:posOffset>136177</wp:posOffset>
                </wp:positionV>
                <wp:extent cx="137520" cy="138960"/>
                <wp:effectExtent l="38100" t="38100" r="34290" b="33020"/>
                <wp:wrapNone/>
                <wp:docPr id="1594" name="Rukopis 15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70">
                      <w14:nvContentPartPr>
                        <w14:cNvContentPartPr/>
                      </w14:nvContentPartPr>
                      <w14:xfrm>
                        <a:off x="0" y="0"/>
                        <a:ext cx="137520" cy="138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E168573" id="Rukopis 1594" o:spid="_x0000_s1026" type="#_x0000_t75" style="position:absolute;margin-left:163.2pt;margin-top:10.4pt;width:11.65pt;height:11.45pt;z-index:253194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">
                <v:imagedata r:id="rId2771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117440" behindDoc="0" locked="0" layoutInCell="1" allowOverlap="1">
                <wp:simplePos x="0" y="0"/>
                <wp:positionH relativeFrom="column">
                  <wp:posOffset>6157469</wp:posOffset>
                </wp:positionH>
                <wp:positionV relativeFrom="paragraph">
                  <wp:posOffset>195383</wp:posOffset>
                </wp:positionV>
                <wp:extent cx="107640" cy="66600"/>
                <wp:effectExtent l="38100" t="38100" r="45085" b="48260"/>
                <wp:wrapNone/>
                <wp:docPr id="1514" name="Rukopis 15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72">
                      <w14:nvContentPartPr>
                        <w14:cNvContentPartPr/>
                      </w14:nvContentPartPr>
                      <w14:xfrm>
                        <a:off x="0" y="0"/>
                        <a:ext cx="107640" cy="66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23F1E55" id="Rukopis 1514" o:spid="_x0000_s1026" type="#_x0000_t75" style="position:absolute;margin-left:484.45pt;margin-top:15.05pt;width:9.2pt;height:6.05pt;z-index:253117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">
                <v:imagedata r:id="rId2773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116416" behindDoc="0" locked="0" layoutInCell="1" allowOverlap="1">
                <wp:simplePos x="0" y="0"/>
                <wp:positionH relativeFrom="column">
                  <wp:posOffset>6161429</wp:posOffset>
                </wp:positionH>
                <wp:positionV relativeFrom="paragraph">
                  <wp:posOffset>201863</wp:posOffset>
                </wp:positionV>
                <wp:extent cx="27000" cy="75960"/>
                <wp:effectExtent l="38100" t="38100" r="30480" b="38735"/>
                <wp:wrapNone/>
                <wp:docPr id="1513" name="Rukopis 15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74">
                      <w14:nvContentPartPr>
                        <w14:cNvContentPartPr/>
                      </w14:nvContentPartPr>
                      <w14:xfrm>
                        <a:off x="0" y="0"/>
                        <a:ext cx="27000" cy="75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9520197" id="Rukopis 1513" o:spid="_x0000_s1026" type="#_x0000_t75" style="position:absolute;margin-left:484.9pt;margin-top:15.65pt;width:2.6pt;height:6.5pt;z-index:253116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">
                <v:imagedata r:id="rId2775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115392" behindDoc="0" locked="0" layoutInCell="1" allowOverlap="1">
                <wp:simplePos x="0" y="0"/>
                <wp:positionH relativeFrom="column">
                  <wp:posOffset>6044429</wp:posOffset>
                </wp:positionH>
                <wp:positionV relativeFrom="paragraph">
                  <wp:posOffset>172343</wp:posOffset>
                </wp:positionV>
                <wp:extent cx="106200" cy="61920"/>
                <wp:effectExtent l="38100" t="38100" r="46355" b="33655"/>
                <wp:wrapNone/>
                <wp:docPr id="1512" name="Rukopis 15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76">
                      <w14:nvContentPartPr>
                        <w14:cNvContentPartPr/>
                      </w14:nvContentPartPr>
                      <w14:xfrm>
                        <a:off x="0" y="0"/>
                        <a:ext cx="106200" cy="61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5EFBDD9" id="Rukopis 1512" o:spid="_x0000_s1026" type="#_x0000_t75" style="position:absolute;margin-left:475.65pt;margin-top:13.25pt;width:8.95pt;height:5.4pt;z-index:253115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">
                <v:imagedata r:id="rId2777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114368" behindDoc="0" locked="0" layoutInCell="1" allowOverlap="1">
                <wp:simplePos x="0" y="0"/>
                <wp:positionH relativeFrom="column">
                  <wp:posOffset>6085109</wp:posOffset>
                </wp:positionH>
                <wp:positionV relativeFrom="paragraph">
                  <wp:posOffset>177023</wp:posOffset>
                </wp:positionV>
                <wp:extent cx="32040" cy="102960"/>
                <wp:effectExtent l="38100" t="38100" r="44450" b="30480"/>
                <wp:wrapNone/>
                <wp:docPr id="1511" name="Rukopis 15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78">
                      <w14:nvContentPartPr>
                        <w14:cNvContentPartPr/>
                      </w14:nvContentPartPr>
                      <w14:xfrm>
                        <a:off x="0" y="0"/>
                        <a:ext cx="32040" cy="10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88068EB" id="Rukopis 1511" o:spid="_x0000_s1026" type="#_x0000_t75" style="position:absolute;margin-left:478.85pt;margin-top:13.65pt;width:3.05pt;height:8.65pt;z-index:253114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">
                <v:imagedata r:id="rId2779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113344" behindDoc="0" locked="0" layoutInCell="1" allowOverlap="1">
                <wp:simplePos x="0" y="0"/>
                <wp:positionH relativeFrom="column">
                  <wp:posOffset>5905829</wp:posOffset>
                </wp:positionH>
                <wp:positionV relativeFrom="paragraph">
                  <wp:posOffset>72983</wp:posOffset>
                </wp:positionV>
                <wp:extent cx="156600" cy="80640"/>
                <wp:effectExtent l="0" t="38100" r="34290" b="34290"/>
                <wp:wrapNone/>
                <wp:docPr id="1510" name="Rukopis 15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80">
                      <w14:nvContentPartPr>
                        <w14:cNvContentPartPr/>
                      </w14:nvContentPartPr>
                      <w14:xfrm>
                        <a:off x="0" y="0"/>
                        <a:ext cx="156600" cy="80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C444A4A" id="Rukopis 1510" o:spid="_x0000_s1026" type="#_x0000_t75" style="position:absolute;margin-left:464.75pt;margin-top:5.45pt;width:13.05pt;height:6.9pt;z-index:253113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">
                <v:imagedata r:id="rId2781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112320" behindDoc="0" locked="0" layoutInCell="1" allowOverlap="1">
                <wp:simplePos x="0" y="0"/>
                <wp:positionH relativeFrom="column">
                  <wp:posOffset>5988629</wp:posOffset>
                </wp:positionH>
                <wp:positionV relativeFrom="paragraph">
                  <wp:posOffset>89543</wp:posOffset>
                </wp:positionV>
                <wp:extent cx="43200" cy="134640"/>
                <wp:effectExtent l="38100" t="38100" r="33020" b="36830"/>
                <wp:wrapNone/>
                <wp:docPr id="1509" name="Rukopis 15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82">
                      <w14:nvContentPartPr>
                        <w14:cNvContentPartPr/>
                      </w14:nvContentPartPr>
                      <w14:xfrm>
                        <a:off x="0" y="0"/>
                        <a:ext cx="43200" cy="134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8CAD5FB" id="Rukopis 1509" o:spid="_x0000_s1026" type="#_x0000_t75" style="position:absolute;margin-left:471.25pt;margin-top:6.75pt;width:4.05pt;height:11.25pt;z-index:253112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">
                <v:imagedata r:id="rId2783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111296" behindDoc="0" locked="0" layoutInCell="1" allowOverlap="1">
                <wp:simplePos x="0" y="0"/>
                <wp:positionH relativeFrom="column">
                  <wp:posOffset>5908709</wp:posOffset>
                </wp:positionH>
                <wp:positionV relativeFrom="paragraph">
                  <wp:posOffset>147863</wp:posOffset>
                </wp:positionV>
                <wp:extent cx="2880" cy="720"/>
                <wp:effectExtent l="0" t="0" r="0" b="0"/>
                <wp:wrapNone/>
                <wp:docPr id="1508" name="Rukopis 15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84">
                      <w14:nvContentPartPr>
                        <w14:cNvContentPartPr/>
                      </w14:nvContentPartPr>
                      <w14:xfrm>
                        <a:off x="0" y="0"/>
                        <a:ext cx="2880" cy="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A8B4427" id="Rukopis 1508" o:spid="_x0000_s1026" type="#_x0000_t75" style="position:absolute;margin-left:464.8pt;margin-top:11.25pt;width:1pt;height:.9pt;z-index:253111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">
                <v:imagedata r:id="rId2785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110272" behindDoc="0" locked="0" layoutInCell="1" allowOverlap="1">
                <wp:simplePos x="0" y="0"/>
                <wp:positionH relativeFrom="column">
                  <wp:posOffset>5733389</wp:posOffset>
                </wp:positionH>
                <wp:positionV relativeFrom="paragraph">
                  <wp:posOffset>72983</wp:posOffset>
                </wp:positionV>
                <wp:extent cx="145440" cy="133200"/>
                <wp:effectExtent l="19050" t="38100" r="45085" b="38735"/>
                <wp:wrapNone/>
                <wp:docPr id="1507" name="Rukopis 15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86">
                      <w14:nvContentPartPr>
                        <w14:cNvContentPartPr/>
                      </w14:nvContentPartPr>
                      <w14:xfrm>
                        <a:off x="0" y="0"/>
                        <a:ext cx="145440" cy="133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D52E2A2" id="Rukopis 1507" o:spid="_x0000_s1026" type="#_x0000_t75" style="position:absolute;margin-left:451.1pt;margin-top:5.4pt;width:12pt;height:11.3pt;z-index:253110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">
                <v:imagedata r:id="rId2787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109248" behindDoc="0" locked="0" layoutInCell="1" allowOverlap="1">
                <wp:simplePos x="0" y="0"/>
                <wp:positionH relativeFrom="column">
                  <wp:posOffset>5565989</wp:posOffset>
                </wp:positionH>
                <wp:positionV relativeFrom="paragraph">
                  <wp:posOffset>175943</wp:posOffset>
                </wp:positionV>
                <wp:extent cx="108000" cy="360"/>
                <wp:effectExtent l="38100" t="38100" r="44450" b="38100"/>
                <wp:wrapNone/>
                <wp:docPr id="1506" name="Rukopis 15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88">
                      <w14:nvContentPartPr>
                        <w14:cNvContentPartPr/>
                      </w14:nvContentPartPr>
                      <w14:xfrm>
                        <a:off x="0" y="0"/>
                        <a:ext cx="10800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E2D0559" id="Rukopis 1506" o:spid="_x0000_s1026" type="#_x0000_t75" style="position:absolute;margin-left:437.9pt;margin-top:13.5pt;width:9.05pt;height:.75pt;z-index:253109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">
                <v:imagedata r:id="rId2789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108224" behindDoc="0" locked="0" layoutInCell="1" allowOverlap="1">
                <wp:simplePos x="0" y="0"/>
                <wp:positionH relativeFrom="column">
                  <wp:posOffset>5561309</wp:posOffset>
                </wp:positionH>
                <wp:positionV relativeFrom="paragraph">
                  <wp:posOffset>140303</wp:posOffset>
                </wp:positionV>
                <wp:extent cx="87480" cy="4320"/>
                <wp:effectExtent l="19050" t="38100" r="46355" b="34290"/>
                <wp:wrapNone/>
                <wp:docPr id="1505" name="Rukopis 15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90">
                      <w14:nvContentPartPr>
                        <w14:cNvContentPartPr/>
                      </w14:nvContentPartPr>
                      <w14:xfrm>
                        <a:off x="0" y="0"/>
                        <a:ext cx="87480" cy="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CE89D17" id="Rukopis 1505" o:spid="_x0000_s1026" type="#_x0000_t75" style="position:absolute;margin-left:437.55pt;margin-top:10.7pt;width:7.45pt;height:1.15pt;z-index:253108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">
                <v:imagedata r:id="rId2791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107200" behindDoc="0" locked="0" layoutInCell="1" allowOverlap="1">
                <wp:simplePos x="0" y="0"/>
                <wp:positionH relativeFrom="column">
                  <wp:posOffset>5293469</wp:posOffset>
                </wp:positionH>
                <wp:positionV relativeFrom="paragraph">
                  <wp:posOffset>87383</wp:posOffset>
                </wp:positionV>
                <wp:extent cx="176760" cy="72360"/>
                <wp:effectExtent l="38100" t="38100" r="13970" b="42545"/>
                <wp:wrapNone/>
                <wp:docPr id="1504" name="Rukopis 15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92">
                      <w14:nvContentPartPr>
                        <w14:cNvContentPartPr/>
                      </w14:nvContentPartPr>
                      <w14:xfrm>
                        <a:off x="0" y="0"/>
                        <a:ext cx="176760" cy="72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90164A1" id="Rukopis 1504" o:spid="_x0000_s1026" type="#_x0000_t75" style="position:absolute;margin-left:416.5pt;margin-top:6.55pt;width:14.6pt;height:6.3pt;z-index:253107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">
                <v:imagedata r:id="rId2793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106176" behindDoc="0" locked="0" layoutInCell="1" allowOverlap="1">
                <wp:simplePos x="0" y="0"/>
                <wp:positionH relativeFrom="column">
                  <wp:posOffset>5399309</wp:posOffset>
                </wp:positionH>
                <wp:positionV relativeFrom="paragraph">
                  <wp:posOffset>79103</wp:posOffset>
                </wp:positionV>
                <wp:extent cx="28080" cy="160560"/>
                <wp:effectExtent l="38100" t="38100" r="48260" b="30480"/>
                <wp:wrapNone/>
                <wp:docPr id="1503" name="Rukopis 15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94">
                      <w14:nvContentPartPr>
                        <w14:cNvContentPartPr/>
                      </w14:nvContentPartPr>
                      <w14:xfrm>
                        <a:off x="0" y="0"/>
                        <a:ext cx="28080" cy="160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59B727" id="Rukopis 1503" o:spid="_x0000_s1026" type="#_x0000_t75" style="position:absolute;margin-left:424.8pt;margin-top:5.9pt;width:2.9pt;height:13.35pt;z-index:253106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">
                <v:imagedata r:id="rId2795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001728" behindDoc="0" locked="0" layoutInCell="1" allowOverlap="1">
                <wp:simplePos x="0" y="0"/>
                <wp:positionH relativeFrom="column">
                  <wp:posOffset>2030069</wp:posOffset>
                </wp:positionH>
                <wp:positionV relativeFrom="paragraph">
                  <wp:posOffset>2063</wp:posOffset>
                </wp:positionV>
                <wp:extent cx="73080" cy="39960"/>
                <wp:effectExtent l="38100" t="38100" r="41275" b="36830"/>
                <wp:wrapNone/>
                <wp:docPr id="1379" name="Rukopis 13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96">
                      <w14:nvContentPartPr>
                        <w14:cNvContentPartPr/>
                      </w14:nvContentPartPr>
                      <w14:xfrm>
                        <a:off x="0" y="0"/>
                        <a:ext cx="73080" cy="39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6491DC7" id="Rukopis 1379" o:spid="_x0000_s1026" type="#_x0000_t75" style="position:absolute;margin-left:159.5pt;margin-top:-.15pt;width:6.35pt;height:3.85pt;z-index:253001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">
                <v:imagedata r:id="rId2797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000704" behindDoc="0" locked="0" layoutInCell="1" allowOverlap="1">
                <wp:simplePos x="0" y="0"/>
                <wp:positionH relativeFrom="column">
                  <wp:posOffset>1832789</wp:posOffset>
                </wp:positionH>
                <wp:positionV relativeFrom="paragraph">
                  <wp:posOffset>93863</wp:posOffset>
                </wp:positionV>
                <wp:extent cx="99720" cy="10440"/>
                <wp:effectExtent l="38100" t="38100" r="33655" b="46990"/>
                <wp:wrapNone/>
                <wp:docPr id="1378" name="Rukopis 13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98">
                      <w14:nvContentPartPr>
                        <w14:cNvContentPartPr/>
                      </w14:nvContentPartPr>
                      <w14:xfrm>
                        <a:off x="0" y="0"/>
                        <a:ext cx="99720" cy="1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E9E20E2" id="Rukopis 1378" o:spid="_x0000_s1026" type="#_x0000_t75" style="position:absolute;margin-left:143.95pt;margin-top:7.05pt;width:8.4pt;height:1.55pt;z-index:253000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">
                <v:imagedata r:id="rId2799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999680" behindDoc="0" locked="0" layoutInCell="1" allowOverlap="1">
                <wp:simplePos x="0" y="0"/>
                <wp:positionH relativeFrom="column">
                  <wp:posOffset>1591589</wp:posOffset>
                </wp:positionH>
                <wp:positionV relativeFrom="paragraph">
                  <wp:posOffset>107903</wp:posOffset>
                </wp:positionV>
                <wp:extent cx="110880" cy="27000"/>
                <wp:effectExtent l="38100" t="38100" r="41910" b="30480"/>
                <wp:wrapNone/>
                <wp:docPr id="1377" name="Rukopis 13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00">
                      <w14:nvContentPartPr>
                        <w14:cNvContentPartPr/>
                      </w14:nvContentPartPr>
                      <w14:xfrm>
                        <a:off x="0" y="0"/>
                        <a:ext cx="110880" cy="27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5C2911C" id="Rukopis 1377" o:spid="_x0000_s1026" type="#_x0000_t75" style="position:absolute;margin-left:124.95pt;margin-top:8.1pt;width:9.35pt;height:2.8pt;z-index:252999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">
                <v:imagedata r:id="rId2801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998656" behindDoc="0" locked="0" layoutInCell="1" allowOverlap="1">
                <wp:simplePos x="0" y="0"/>
                <wp:positionH relativeFrom="column">
                  <wp:posOffset>1356869</wp:posOffset>
                </wp:positionH>
                <wp:positionV relativeFrom="paragraph">
                  <wp:posOffset>105383</wp:posOffset>
                </wp:positionV>
                <wp:extent cx="109800" cy="2880"/>
                <wp:effectExtent l="38100" t="38100" r="43180" b="35560"/>
                <wp:wrapNone/>
                <wp:docPr id="1376" name="Rukopis 13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02">
                      <w14:nvContentPartPr>
                        <w14:cNvContentPartPr/>
                      </w14:nvContentPartPr>
                      <w14:xfrm>
                        <a:off x="0" y="0"/>
                        <a:ext cx="109800" cy="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3735BDF" id="Rukopis 1376" o:spid="_x0000_s1026" type="#_x0000_t75" style="position:absolute;margin-left:106.5pt;margin-top:7.85pt;width:9.3pt;height:1.15pt;z-index:252998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">
                <v:imagedata r:id="rId2803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997632" behindDoc="0" locked="0" layoutInCell="1" allowOverlap="1">
                <wp:simplePos x="0" y="0"/>
                <wp:positionH relativeFrom="column">
                  <wp:posOffset>1056989</wp:posOffset>
                </wp:positionH>
                <wp:positionV relativeFrom="paragraph">
                  <wp:posOffset>56423</wp:posOffset>
                </wp:positionV>
                <wp:extent cx="117360" cy="40680"/>
                <wp:effectExtent l="38100" t="38100" r="35560" b="35560"/>
                <wp:wrapNone/>
                <wp:docPr id="1375" name="Rukopis 13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04">
                      <w14:nvContentPartPr>
                        <w14:cNvContentPartPr/>
                      </w14:nvContentPartPr>
                      <w14:xfrm>
                        <a:off x="0" y="0"/>
                        <a:ext cx="117360" cy="40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1063DA4" id="Rukopis 1375" o:spid="_x0000_s1026" type="#_x0000_t75" style="position:absolute;margin-left:82.9pt;margin-top:4.1pt;width:10.05pt;height:3.8pt;z-index:252997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">
                <v:imagedata r:id="rId2805" o:title=""/>
              </v:shape>
            </w:pict>
          </mc:Fallback>
        </mc:AlternateContent>
      </w:r>
    </w:p>
    <w:p w:rsidR="00D2312C" w:rsidRDefault="00FA3FA5" w:rsidP="00616383">
      <w:pPr>
        <w:pStyle w:val="Odlomakpopisa"/>
        <w:tabs>
          <w:tab w:val="left" w:pos="426"/>
        </w:tabs>
        <w:spacing w:line="360" w:lineRule="auto"/>
        <w:ind w:left="284"/>
        <w:rPr>
          <w:rFonts w:ascii="Arial" w:hAnsi="Arial" w:cs="Arial"/>
        </w:rPr>
      </w:pP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215744" behindDoc="0" locked="0" layoutInCell="1" allowOverlap="1">
                <wp:simplePos x="0" y="0"/>
                <wp:positionH relativeFrom="column">
                  <wp:posOffset>2421389</wp:posOffset>
                </wp:positionH>
                <wp:positionV relativeFrom="paragraph">
                  <wp:posOffset>162367</wp:posOffset>
                </wp:positionV>
                <wp:extent cx="124200" cy="96840"/>
                <wp:effectExtent l="19050" t="38100" r="9525" b="36830"/>
                <wp:wrapNone/>
                <wp:docPr id="1617" name="Rukopis 16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06">
                      <w14:nvContentPartPr>
                        <w14:cNvContentPartPr/>
                      </w14:nvContentPartPr>
                      <w14:xfrm>
                        <a:off x="0" y="0"/>
                        <a:ext cx="124200" cy="9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606A57E" id="Rukopis 1617" o:spid="_x0000_s1026" type="#_x0000_t75" style="position:absolute;margin-left:190.2pt;margin-top:12.35pt;width:10.5pt;height:8.55pt;z-index:253215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">
                <v:imagedata r:id="rId2807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214720" behindDoc="0" locked="0" layoutInCell="1" allowOverlap="1">
                <wp:simplePos x="0" y="0"/>
                <wp:positionH relativeFrom="column">
                  <wp:posOffset>2323469</wp:posOffset>
                </wp:positionH>
                <wp:positionV relativeFrom="paragraph">
                  <wp:posOffset>142927</wp:posOffset>
                </wp:positionV>
                <wp:extent cx="98640" cy="226800"/>
                <wp:effectExtent l="38100" t="38100" r="34925" b="40005"/>
                <wp:wrapNone/>
                <wp:docPr id="1616" name="Rukopis 16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08">
                      <w14:nvContentPartPr>
                        <w14:cNvContentPartPr/>
                      </w14:nvContentPartPr>
                      <w14:xfrm>
                        <a:off x="0" y="0"/>
                        <a:ext cx="98640" cy="226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E722CF7" id="Rukopis 1616" o:spid="_x0000_s1026" type="#_x0000_t75" style="position:absolute;margin-left:182.5pt;margin-top:10.85pt;width:8.6pt;height:18.7pt;z-index:253214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">
                <v:imagedata r:id="rId2809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213696" behindDoc="0" locked="0" layoutInCell="1" allowOverlap="1">
                <wp:simplePos x="0" y="0"/>
                <wp:positionH relativeFrom="column">
                  <wp:posOffset>2170109</wp:posOffset>
                </wp:positionH>
                <wp:positionV relativeFrom="paragraph">
                  <wp:posOffset>123847</wp:posOffset>
                </wp:positionV>
                <wp:extent cx="160920" cy="126720"/>
                <wp:effectExtent l="38100" t="38100" r="29845" b="45085"/>
                <wp:wrapNone/>
                <wp:docPr id="1615" name="Rukopis 16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10">
                      <w14:nvContentPartPr>
                        <w14:cNvContentPartPr/>
                      </w14:nvContentPartPr>
                      <w14:xfrm>
                        <a:off x="0" y="0"/>
                        <a:ext cx="160920" cy="126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59B2432" id="Rukopis 1615" o:spid="_x0000_s1026" type="#_x0000_t75" style="position:absolute;margin-left:170.5pt;margin-top:9.4pt;width:13.2pt;height:10.8pt;z-index:253213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">
                <v:imagedata r:id="rId2811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212672" behindDoc="0" locked="0" layoutInCell="1" allowOverlap="1">
                <wp:simplePos x="0" y="0"/>
                <wp:positionH relativeFrom="column">
                  <wp:posOffset>2023229</wp:posOffset>
                </wp:positionH>
                <wp:positionV relativeFrom="paragraph">
                  <wp:posOffset>133927</wp:posOffset>
                </wp:positionV>
                <wp:extent cx="130680" cy="66960"/>
                <wp:effectExtent l="19050" t="38100" r="3175" b="47625"/>
                <wp:wrapNone/>
                <wp:docPr id="1614" name="Rukopis 16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12">
                      <w14:nvContentPartPr>
                        <w14:cNvContentPartPr/>
                      </w14:nvContentPartPr>
                      <w14:xfrm>
                        <a:off x="0" y="0"/>
                        <a:ext cx="130680" cy="66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36B1368" id="Rukopis 1614" o:spid="_x0000_s1026" type="#_x0000_t75" style="position:absolute;margin-left:159pt;margin-top:10.25pt;width:11pt;height:5.85pt;z-index:253212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">
                <v:imagedata r:id="rId2813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211648" behindDoc="0" locked="0" layoutInCell="1" allowOverlap="1">
                <wp:simplePos x="0" y="0"/>
                <wp:positionH relativeFrom="column">
                  <wp:posOffset>2091629</wp:posOffset>
                </wp:positionH>
                <wp:positionV relativeFrom="paragraph">
                  <wp:posOffset>156967</wp:posOffset>
                </wp:positionV>
                <wp:extent cx="58680" cy="173880"/>
                <wp:effectExtent l="38100" t="38100" r="36830" b="36195"/>
                <wp:wrapNone/>
                <wp:docPr id="1613" name="Rukopis 16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14">
                      <w14:nvContentPartPr>
                        <w14:cNvContentPartPr/>
                      </w14:nvContentPartPr>
                      <w14:xfrm>
                        <a:off x="0" y="0"/>
                        <a:ext cx="58680" cy="173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435AEED" id="Rukopis 1613" o:spid="_x0000_s1026" type="#_x0000_t75" style="position:absolute;margin-left:164.35pt;margin-top:12pt;width:5.2pt;height:14.35pt;z-index:253211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">
                <v:imagedata r:id="rId2815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210624" behindDoc="0" locked="0" layoutInCell="1" allowOverlap="1">
                <wp:simplePos x="0" y="0"/>
                <wp:positionH relativeFrom="column">
                  <wp:posOffset>1980749</wp:posOffset>
                </wp:positionH>
                <wp:positionV relativeFrom="paragraph">
                  <wp:posOffset>130687</wp:posOffset>
                </wp:positionV>
                <wp:extent cx="72000" cy="98640"/>
                <wp:effectExtent l="38100" t="38100" r="42545" b="34925"/>
                <wp:wrapNone/>
                <wp:docPr id="1612" name="Rukopis 16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16">
                      <w14:nvContentPartPr>
                        <w14:cNvContentPartPr/>
                      </w14:nvContentPartPr>
                      <w14:xfrm>
                        <a:off x="0" y="0"/>
                        <a:ext cx="72000" cy="9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D7AF0E0" id="Rukopis 1612" o:spid="_x0000_s1026" type="#_x0000_t75" style="position:absolute;margin-left:155.65pt;margin-top:9.85pt;width:6.4pt;height:8.45pt;z-index:253210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">
                <v:imagedata r:id="rId2817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209600" behindDoc="0" locked="0" layoutInCell="1" allowOverlap="1">
                <wp:simplePos x="0" y="0"/>
                <wp:positionH relativeFrom="column">
                  <wp:posOffset>1829189</wp:posOffset>
                </wp:positionH>
                <wp:positionV relativeFrom="paragraph">
                  <wp:posOffset>189727</wp:posOffset>
                </wp:positionV>
                <wp:extent cx="77400" cy="11880"/>
                <wp:effectExtent l="38100" t="38100" r="37465" b="45720"/>
                <wp:wrapNone/>
                <wp:docPr id="1611" name="Rukopis 16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18">
                      <w14:nvContentPartPr>
                        <w14:cNvContentPartPr/>
                      </w14:nvContentPartPr>
                      <w14:xfrm>
                        <a:off x="0" y="0"/>
                        <a:ext cx="77400" cy="1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F29727C" id="Rukopis 1611" o:spid="_x0000_s1026" type="#_x0000_t75" style="position:absolute;margin-left:143.75pt;margin-top:14.65pt;width:6.65pt;height:1.65pt;z-index:253209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">
                <v:imagedata r:id="rId2819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208576" behindDoc="0" locked="0" layoutInCell="1" allowOverlap="1">
                <wp:simplePos x="0" y="0"/>
                <wp:positionH relativeFrom="column">
                  <wp:posOffset>1810829</wp:posOffset>
                </wp:positionH>
                <wp:positionV relativeFrom="paragraph">
                  <wp:posOffset>133927</wp:posOffset>
                </wp:positionV>
                <wp:extent cx="106920" cy="100800"/>
                <wp:effectExtent l="38100" t="38100" r="45720" b="33020"/>
                <wp:wrapNone/>
                <wp:docPr id="1610" name="Rukopis 16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20">
                      <w14:nvContentPartPr>
                        <w14:cNvContentPartPr/>
                      </w14:nvContentPartPr>
                      <w14:xfrm>
                        <a:off x="0" y="0"/>
                        <a:ext cx="106920" cy="10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6E149D1" id="Rukopis 1610" o:spid="_x0000_s1026" type="#_x0000_t75" style="position:absolute;margin-left:142.25pt;margin-top:10.2pt;width:9pt;height:8.75pt;z-index:253208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">
                <v:imagedata r:id="rId2821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207552" behindDoc="0" locked="0" layoutInCell="1" allowOverlap="1">
                <wp:simplePos x="0" y="0"/>
                <wp:positionH relativeFrom="column">
                  <wp:posOffset>1738829</wp:posOffset>
                </wp:positionH>
                <wp:positionV relativeFrom="paragraph">
                  <wp:posOffset>95047</wp:posOffset>
                </wp:positionV>
                <wp:extent cx="360" cy="360"/>
                <wp:effectExtent l="38100" t="38100" r="38100" b="38100"/>
                <wp:wrapNone/>
                <wp:docPr id="1609" name="Rukopis 16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22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DD81294" id="Rukopis 1609" o:spid="_x0000_s1026" type="#_x0000_t75" style="position:absolute;margin-left:136.6pt;margin-top:7.2pt;width:.7pt;height:.7pt;z-index:253207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">
                <v:imagedata r:id="rId2823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206528" behindDoc="0" locked="0" layoutInCell="1" allowOverlap="1">
                <wp:simplePos x="0" y="0"/>
                <wp:positionH relativeFrom="column">
                  <wp:posOffset>1741709</wp:posOffset>
                </wp:positionH>
                <wp:positionV relativeFrom="paragraph">
                  <wp:posOffset>146527</wp:posOffset>
                </wp:positionV>
                <wp:extent cx="58680" cy="84240"/>
                <wp:effectExtent l="38100" t="19050" r="36830" b="49530"/>
                <wp:wrapNone/>
                <wp:docPr id="1608" name="Rukopis 16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24">
                      <w14:nvContentPartPr>
                        <w14:cNvContentPartPr/>
                      </w14:nvContentPartPr>
                      <w14:xfrm>
                        <a:off x="0" y="0"/>
                        <a:ext cx="58680" cy="84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1781F36" id="Rukopis 1608" o:spid="_x0000_s1026" type="#_x0000_t75" style="position:absolute;margin-left:136.8pt;margin-top:11.2pt;width:5.35pt;height:7.4pt;z-index:253206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">
                <v:imagedata r:id="rId2825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205504" behindDoc="0" locked="0" layoutInCell="1" allowOverlap="1">
                <wp:simplePos x="0" y="0"/>
                <wp:positionH relativeFrom="column">
                  <wp:posOffset>1750709</wp:posOffset>
                </wp:positionH>
                <wp:positionV relativeFrom="paragraph">
                  <wp:posOffset>215287</wp:posOffset>
                </wp:positionV>
                <wp:extent cx="360" cy="4680"/>
                <wp:effectExtent l="0" t="0" r="0" b="0"/>
                <wp:wrapNone/>
                <wp:docPr id="1607" name="Rukopis 16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26">
                      <w14:nvContentPartPr>
                        <w14:cNvContentPartPr/>
                      </w14:nvContentPartPr>
                      <w14:xfrm>
                        <a:off x="0" y="0"/>
                        <a:ext cx="360" cy="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B7B6334" id="Rukopis 1607" o:spid="_x0000_s1026" type="#_x0000_t75" style="position:absolute;margin-left:137.45pt;margin-top:16.6pt;width:.85pt;height:1.15pt;z-index:253205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">
                <v:imagedata r:id="rId2827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204480" behindDoc="0" locked="0" layoutInCell="1" allowOverlap="1">
                <wp:simplePos x="0" y="0"/>
                <wp:positionH relativeFrom="column">
                  <wp:posOffset>1379189</wp:posOffset>
                </wp:positionH>
                <wp:positionV relativeFrom="paragraph">
                  <wp:posOffset>71647</wp:posOffset>
                </wp:positionV>
                <wp:extent cx="1800" cy="4680"/>
                <wp:effectExtent l="38100" t="19050" r="36830" b="33655"/>
                <wp:wrapNone/>
                <wp:docPr id="1606" name="Rukopis 16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28">
                      <w14:nvContentPartPr>
                        <w14:cNvContentPartPr/>
                      </w14:nvContentPartPr>
                      <w14:xfrm>
                        <a:off x="0" y="0"/>
                        <a:ext cx="1800" cy="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39BABA7" id="Rukopis 1606" o:spid="_x0000_s1026" type="#_x0000_t75" style="position:absolute;margin-left:108.15pt;margin-top:5.25pt;width:1pt;height:.95pt;z-index:253204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">
                <v:imagedata r:id="rId2829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203456" behindDoc="0" locked="0" layoutInCell="1" allowOverlap="1">
                <wp:simplePos x="0" y="0"/>
                <wp:positionH relativeFrom="column">
                  <wp:posOffset>1438229</wp:posOffset>
                </wp:positionH>
                <wp:positionV relativeFrom="paragraph">
                  <wp:posOffset>111607</wp:posOffset>
                </wp:positionV>
                <wp:extent cx="89280" cy="5400"/>
                <wp:effectExtent l="38100" t="38100" r="44450" b="33020"/>
                <wp:wrapNone/>
                <wp:docPr id="1605" name="Rukopis 16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30">
                      <w14:nvContentPartPr>
                        <w14:cNvContentPartPr/>
                      </w14:nvContentPartPr>
                      <w14:xfrm>
                        <a:off x="0" y="0"/>
                        <a:ext cx="89280" cy="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4B3FA8E" id="Rukopis 1605" o:spid="_x0000_s1026" type="#_x0000_t75" style="position:absolute;margin-left:112.9pt;margin-top:8.45pt;width:7.65pt;height:1.15pt;z-index:253203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">
                <v:imagedata r:id="rId2831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202432" behindDoc="0" locked="0" layoutInCell="1" allowOverlap="1">
                <wp:simplePos x="0" y="0"/>
                <wp:positionH relativeFrom="column">
                  <wp:posOffset>1618949</wp:posOffset>
                </wp:positionH>
                <wp:positionV relativeFrom="paragraph">
                  <wp:posOffset>59407</wp:posOffset>
                </wp:positionV>
                <wp:extent cx="360" cy="360"/>
                <wp:effectExtent l="38100" t="38100" r="38100" b="38100"/>
                <wp:wrapNone/>
                <wp:docPr id="1604" name="Rukopis 16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32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0492848" id="Rukopis 1604" o:spid="_x0000_s1026" type="#_x0000_t75" style="position:absolute;margin-left:127.1pt;margin-top:4.3pt;width:.85pt;height:.85pt;z-index:253202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">
                <v:imagedata r:id="rId2833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201408" behindDoc="0" locked="0" layoutInCell="1" allowOverlap="1">
                <wp:simplePos x="0" y="0"/>
                <wp:positionH relativeFrom="column">
                  <wp:posOffset>1421309</wp:posOffset>
                </wp:positionH>
                <wp:positionV relativeFrom="paragraph">
                  <wp:posOffset>78487</wp:posOffset>
                </wp:positionV>
                <wp:extent cx="209160" cy="161280"/>
                <wp:effectExtent l="38100" t="19050" r="635" b="48895"/>
                <wp:wrapNone/>
                <wp:docPr id="1603" name="Rukopis 16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34">
                      <w14:nvContentPartPr>
                        <w14:cNvContentPartPr/>
                      </w14:nvContentPartPr>
                      <w14:xfrm>
                        <a:off x="0" y="0"/>
                        <a:ext cx="209160" cy="161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1E8B946" id="Rukopis 1603" o:spid="_x0000_s1026" type="#_x0000_t75" style="position:absolute;margin-left:111.55pt;margin-top:5.8pt;width:17.1pt;height:13.5pt;z-index:253201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">
                <v:imagedata r:id="rId2835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200384" behindDoc="0" locked="0" layoutInCell="1" allowOverlap="1">
                <wp:simplePos x="0" y="0"/>
                <wp:positionH relativeFrom="column">
                  <wp:posOffset>1299989</wp:posOffset>
                </wp:positionH>
                <wp:positionV relativeFrom="paragraph">
                  <wp:posOffset>90727</wp:posOffset>
                </wp:positionV>
                <wp:extent cx="117000" cy="129240"/>
                <wp:effectExtent l="38100" t="38100" r="35560" b="42545"/>
                <wp:wrapNone/>
                <wp:docPr id="1602" name="Rukopis 16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36">
                      <w14:nvContentPartPr>
                        <w14:cNvContentPartPr/>
                      </w14:nvContentPartPr>
                      <w14:xfrm>
                        <a:off x="0" y="0"/>
                        <a:ext cx="117000" cy="129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B81ABBB" id="Rukopis 1602" o:spid="_x0000_s1026" type="#_x0000_t75" style="position:absolute;margin-left:102.05pt;margin-top:6.85pt;width:9.9pt;height:10.95pt;z-index:253200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">
                <v:imagedata r:id="rId2837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199360" behindDoc="0" locked="0" layoutInCell="1" allowOverlap="1">
                <wp:simplePos x="0" y="0"/>
                <wp:positionH relativeFrom="column">
                  <wp:posOffset>1141589</wp:posOffset>
                </wp:positionH>
                <wp:positionV relativeFrom="paragraph">
                  <wp:posOffset>82447</wp:posOffset>
                </wp:positionV>
                <wp:extent cx="163800" cy="177120"/>
                <wp:effectExtent l="38100" t="38100" r="27305" b="33020"/>
                <wp:wrapNone/>
                <wp:docPr id="1601" name="Rukopis 16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38">
                      <w14:nvContentPartPr>
                        <w14:cNvContentPartPr/>
                      </w14:nvContentPartPr>
                      <w14:xfrm>
                        <a:off x="0" y="0"/>
                        <a:ext cx="163800" cy="177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10691EC" id="Rukopis 1601" o:spid="_x0000_s1026" type="#_x0000_t75" style="position:absolute;margin-left:89.5pt;margin-top:6.15pt;width:13.75pt;height:14.6pt;z-index:253199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">
                <v:imagedata r:id="rId2839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198336" behindDoc="0" locked="0" layoutInCell="1" allowOverlap="1">
                <wp:simplePos x="0" y="0"/>
                <wp:positionH relativeFrom="column">
                  <wp:posOffset>747029</wp:posOffset>
                </wp:positionH>
                <wp:positionV relativeFrom="paragraph">
                  <wp:posOffset>62287</wp:posOffset>
                </wp:positionV>
                <wp:extent cx="282240" cy="140760"/>
                <wp:effectExtent l="38100" t="38100" r="22860" b="31115"/>
                <wp:wrapNone/>
                <wp:docPr id="1600" name="Rukopis 16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40">
                      <w14:nvContentPartPr>
                        <w14:cNvContentPartPr/>
                      </w14:nvContentPartPr>
                      <w14:xfrm>
                        <a:off x="0" y="0"/>
                        <a:ext cx="282240" cy="140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5F3C177" id="Rukopis 1600" o:spid="_x0000_s1026" type="#_x0000_t75" style="position:absolute;margin-left:58.5pt;margin-top:4.55pt;width:22.75pt;height:11.8pt;z-index:253198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">
                <v:imagedata r:id="rId2841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196288" behindDoc="0" locked="0" layoutInCell="1" allowOverlap="1">
                <wp:simplePos x="0" y="0"/>
                <wp:positionH relativeFrom="column">
                  <wp:posOffset>563429</wp:posOffset>
                </wp:positionH>
                <wp:positionV relativeFrom="paragraph">
                  <wp:posOffset>73807</wp:posOffset>
                </wp:positionV>
                <wp:extent cx="189720" cy="111600"/>
                <wp:effectExtent l="19050" t="38100" r="39370" b="41275"/>
                <wp:wrapNone/>
                <wp:docPr id="1598" name="Rukopis 15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42">
                      <w14:nvContentPartPr>
                        <w14:cNvContentPartPr/>
                      </w14:nvContentPartPr>
                      <w14:xfrm>
                        <a:off x="0" y="0"/>
                        <a:ext cx="189720" cy="111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46116EC" id="Rukopis 1598" o:spid="_x0000_s1026" type="#_x0000_t75" style="position:absolute;margin-left:43.95pt;margin-top:5.4pt;width:15.75pt;height:9.65pt;z-index:253196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">
                <v:imagedata r:id="rId2843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195264" behindDoc="0" locked="0" layoutInCell="1" allowOverlap="1">
                <wp:simplePos x="0" y="0"/>
                <wp:positionH relativeFrom="column">
                  <wp:posOffset>305309</wp:posOffset>
                </wp:positionH>
                <wp:positionV relativeFrom="paragraph">
                  <wp:posOffset>7</wp:posOffset>
                </wp:positionV>
                <wp:extent cx="115200" cy="198000"/>
                <wp:effectExtent l="38100" t="19050" r="37465" b="50165"/>
                <wp:wrapNone/>
                <wp:docPr id="1595" name="Rukopis 15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44">
                      <w14:nvContentPartPr>
                        <w14:cNvContentPartPr/>
                      </w14:nvContentPartPr>
                      <w14:xfrm>
                        <a:off x="0" y="0"/>
                        <a:ext cx="115200" cy="198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C6DE8C5" id="Rukopis 1595" o:spid="_x0000_s1026" type="#_x0000_t75" style="position:absolute;margin-left:23.7pt;margin-top:-.35pt;width:9.7pt;height:16.4pt;z-index:253195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">
                <v:imagedata r:id="rId2845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128704" behindDoc="0" locked="0" layoutInCell="1" allowOverlap="1">
                <wp:simplePos x="0" y="0"/>
                <wp:positionH relativeFrom="column">
                  <wp:posOffset>6221189</wp:posOffset>
                </wp:positionH>
                <wp:positionV relativeFrom="paragraph">
                  <wp:posOffset>164693</wp:posOffset>
                </wp:positionV>
                <wp:extent cx="208440" cy="20160"/>
                <wp:effectExtent l="38100" t="38100" r="39370" b="37465"/>
                <wp:wrapNone/>
                <wp:docPr id="1525" name="Rukopis 15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46">
                      <w14:nvContentPartPr>
                        <w14:cNvContentPartPr/>
                      </w14:nvContentPartPr>
                      <w14:xfrm>
                        <a:off x="0" y="0"/>
                        <a:ext cx="208440" cy="20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1661496" id="Rukopis 1525" o:spid="_x0000_s1026" type="#_x0000_t75" style="position:absolute;margin-left:489.5pt;margin-top:12.55pt;width:17pt;height:2.35pt;z-index:253128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">
                <v:imagedata r:id="rId2847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127680" behindDoc="0" locked="0" layoutInCell="1" allowOverlap="1">
                <wp:simplePos x="0" y="0"/>
                <wp:positionH relativeFrom="column">
                  <wp:posOffset>6305789</wp:posOffset>
                </wp:positionH>
                <wp:positionV relativeFrom="paragraph">
                  <wp:posOffset>180173</wp:posOffset>
                </wp:positionV>
                <wp:extent cx="47880" cy="143640"/>
                <wp:effectExtent l="19050" t="38100" r="47625" b="46990"/>
                <wp:wrapNone/>
                <wp:docPr id="1524" name="Rukopis 15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48">
                      <w14:nvContentPartPr>
                        <w14:cNvContentPartPr/>
                      </w14:nvContentPartPr>
                      <w14:xfrm>
                        <a:off x="0" y="0"/>
                        <a:ext cx="47880" cy="143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D2E3A87" id="Rukopis 1524" o:spid="_x0000_s1026" type="#_x0000_t75" style="position:absolute;margin-left:496.2pt;margin-top:13.9pt;width:4.3pt;height:11.9pt;z-index:253127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">
                <v:imagedata r:id="rId2849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126656" behindDoc="0" locked="0" layoutInCell="1" allowOverlap="1">
                <wp:simplePos x="0" y="0"/>
                <wp:positionH relativeFrom="column">
                  <wp:posOffset>6263669</wp:posOffset>
                </wp:positionH>
                <wp:positionV relativeFrom="paragraph">
                  <wp:posOffset>187013</wp:posOffset>
                </wp:positionV>
                <wp:extent cx="41760" cy="140760"/>
                <wp:effectExtent l="38100" t="38100" r="34925" b="31115"/>
                <wp:wrapNone/>
                <wp:docPr id="1523" name="Rukopis 15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50">
                      <w14:nvContentPartPr>
                        <w14:cNvContentPartPr/>
                      </w14:nvContentPartPr>
                      <w14:xfrm>
                        <a:off x="0" y="0"/>
                        <a:ext cx="41760" cy="140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B231CA0" id="Rukopis 1523" o:spid="_x0000_s1026" type="#_x0000_t75" style="position:absolute;margin-left:492.9pt;margin-top:14.45pt;width:3.9pt;height:11.65pt;z-index:253126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">
                <v:imagedata r:id="rId2851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125632" behindDoc="0" locked="0" layoutInCell="1" allowOverlap="1">
                <wp:simplePos x="0" y="0"/>
                <wp:positionH relativeFrom="column">
                  <wp:posOffset>6078269</wp:posOffset>
                </wp:positionH>
                <wp:positionV relativeFrom="paragraph">
                  <wp:posOffset>192053</wp:posOffset>
                </wp:positionV>
                <wp:extent cx="129240" cy="111600"/>
                <wp:effectExtent l="19050" t="38100" r="42545" b="41275"/>
                <wp:wrapNone/>
                <wp:docPr id="1522" name="Rukopis 15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52">
                      <w14:nvContentPartPr>
                        <w14:cNvContentPartPr/>
                      </w14:nvContentPartPr>
                      <w14:xfrm>
                        <a:off x="0" y="0"/>
                        <a:ext cx="129240" cy="111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52BA41A" id="Rukopis 1522" o:spid="_x0000_s1026" type="#_x0000_t75" style="position:absolute;margin-left:478.3pt;margin-top:14.7pt;width:10.9pt;height:9.6pt;z-index:253125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">
                <v:imagedata r:id="rId2853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124608" behindDoc="0" locked="0" layoutInCell="1" allowOverlap="1">
                <wp:simplePos x="0" y="0"/>
                <wp:positionH relativeFrom="column">
                  <wp:posOffset>6026429</wp:posOffset>
                </wp:positionH>
                <wp:positionV relativeFrom="paragraph">
                  <wp:posOffset>178013</wp:posOffset>
                </wp:positionV>
                <wp:extent cx="60480" cy="153000"/>
                <wp:effectExtent l="38100" t="38100" r="34925" b="38100"/>
                <wp:wrapNone/>
                <wp:docPr id="1521" name="Rukopis 15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54">
                      <w14:nvContentPartPr>
                        <w14:cNvContentPartPr/>
                      </w14:nvContentPartPr>
                      <w14:xfrm>
                        <a:off x="0" y="0"/>
                        <a:ext cx="60480" cy="153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B876FD7" id="Rukopis 1521" o:spid="_x0000_s1026" type="#_x0000_t75" style="position:absolute;margin-left:474.2pt;margin-top:13.7pt;width:5.3pt;height:12.65pt;z-index:253124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">
                <v:imagedata r:id="rId2855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123584" behindDoc="0" locked="0" layoutInCell="1" allowOverlap="1">
                <wp:simplePos x="0" y="0"/>
                <wp:positionH relativeFrom="column">
                  <wp:posOffset>5935349</wp:posOffset>
                </wp:positionH>
                <wp:positionV relativeFrom="paragraph">
                  <wp:posOffset>256853</wp:posOffset>
                </wp:positionV>
                <wp:extent cx="7920" cy="1800"/>
                <wp:effectExtent l="38100" t="38100" r="30480" b="36830"/>
                <wp:wrapNone/>
                <wp:docPr id="1520" name="Rukopis 15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56">
                      <w14:nvContentPartPr>
                        <w14:cNvContentPartPr/>
                      </w14:nvContentPartPr>
                      <w14:xfrm>
                        <a:off x="0" y="0"/>
                        <a:ext cx="7920" cy="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A7E3727" id="Rukopis 1520" o:spid="_x0000_s1026" type="#_x0000_t75" style="position:absolute;margin-left:466.95pt;margin-top:19.8pt;width:1.3pt;height:1.1pt;z-index:253123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">
                <v:imagedata r:id="rId2857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122560" behindDoc="0" locked="0" layoutInCell="1" allowOverlap="1">
                <wp:simplePos x="0" y="0"/>
                <wp:positionH relativeFrom="column">
                  <wp:posOffset>5757149</wp:posOffset>
                </wp:positionH>
                <wp:positionV relativeFrom="paragraph">
                  <wp:posOffset>185573</wp:posOffset>
                </wp:positionV>
                <wp:extent cx="129960" cy="138600"/>
                <wp:effectExtent l="38100" t="38100" r="41910" b="33020"/>
                <wp:wrapNone/>
                <wp:docPr id="1519" name="Rukopis 15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58">
                      <w14:nvContentPartPr>
                        <w14:cNvContentPartPr/>
                      </w14:nvContentPartPr>
                      <w14:xfrm>
                        <a:off x="0" y="0"/>
                        <a:ext cx="129960" cy="138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14E16C7" id="Rukopis 1519" o:spid="_x0000_s1026" type="#_x0000_t75" style="position:absolute;margin-left:453pt;margin-top:14.3pt;width:10.75pt;height:11.6pt;z-index:253122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">
                <v:imagedata r:id="rId2859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120512" behindDoc="0" locked="0" layoutInCell="1" allowOverlap="1">
                <wp:simplePos x="0" y="0"/>
                <wp:positionH relativeFrom="column">
                  <wp:posOffset>5593349</wp:posOffset>
                </wp:positionH>
                <wp:positionV relativeFrom="paragraph">
                  <wp:posOffset>251813</wp:posOffset>
                </wp:positionV>
                <wp:extent cx="67680" cy="1440"/>
                <wp:effectExtent l="38100" t="38100" r="46990" b="36830"/>
                <wp:wrapNone/>
                <wp:docPr id="1517" name="Rukopis 15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60">
                      <w14:nvContentPartPr>
                        <w14:cNvContentPartPr/>
                      </w14:nvContentPartPr>
                      <w14:xfrm>
                        <a:off x="0" y="0"/>
                        <a:ext cx="67680" cy="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237DA48" id="Rukopis 1517" o:spid="_x0000_s1026" type="#_x0000_t75" style="position:absolute;margin-left:440.05pt;margin-top:19.5pt;width:5.9pt;height:.8pt;z-index:253120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">
                <v:imagedata r:id="rId2861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119488" behindDoc="0" locked="0" layoutInCell="1" allowOverlap="1">
                <wp:simplePos x="0" y="0"/>
                <wp:positionH relativeFrom="column">
                  <wp:posOffset>5335949</wp:posOffset>
                </wp:positionH>
                <wp:positionV relativeFrom="paragraph">
                  <wp:posOffset>194213</wp:posOffset>
                </wp:positionV>
                <wp:extent cx="171720" cy="79200"/>
                <wp:effectExtent l="38100" t="38100" r="38100" b="35560"/>
                <wp:wrapNone/>
                <wp:docPr id="1516" name="Rukopis 15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62">
                      <w14:nvContentPartPr>
                        <w14:cNvContentPartPr/>
                      </w14:nvContentPartPr>
                      <w14:xfrm>
                        <a:off x="0" y="0"/>
                        <a:ext cx="171720" cy="79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2F42954" id="Rukopis 1516" o:spid="_x0000_s1026" type="#_x0000_t75" style="position:absolute;margin-left:419.85pt;margin-top:14.95pt;width:14.2pt;height:6.85pt;z-index:253119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">
                <v:imagedata r:id="rId2863" o:title=""/>
              </v:shape>
            </w:pict>
          </mc:Fallback>
        </mc:AlternateContent>
      </w:r>
    </w:p>
    <w:p w:rsidR="00D2312C" w:rsidRDefault="00FA3FA5" w:rsidP="00616383">
      <w:pPr>
        <w:pStyle w:val="Odlomakpopisa"/>
        <w:tabs>
          <w:tab w:val="left" w:pos="426"/>
        </w:tabs>
        <w:spacing w:line="360" w:lineRule="auto"/>
        <w:ind w:left="284"/>
        <w:rPr>
          <w:rFonts w:ascii="Arial" w:hAnsi="Arial" w:cs="Arial"/>
        </w:rPr>
      </w:pP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218816" behindDoc="0" locked="0" layoutInCell="1" allowOverlap="1">
                <wp:simplePos x="0" y="0"/>
                <wp:positionH relativeFrom="column">
                  <wp:posOffset>472709</wp:posOffset>
                </wp:positionH>
                <wp:positionV relativeFrom="paragraph">
                  <wp:posOffset>204037</wp:posOffset>
                </wp:positionV>
                <wp:extent cx="360" cy="360"/>
                <wp:effectExtent l="38100" t="38100" r="38100" b="38100"/>
                <wp:wrapNone/>
                <wp:docPr id="1620" name="Rukopis 16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64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FB7FC59" id="Rukopis 1620" o:spid="_x0000_s1026" type="#_x0000_t75" style="position:absolute;margin-left:36.8pt;margin-top:15.65pt;width:.85pt;height:.85pt;z-index:253218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">
                <v:imagedata r:id="rId2865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121536" behindDoc="0" locked="0" layoutInCell="1" allowOverlap="1">
                <wp:simplePos x="0" y="0"/>
                <wp:positionH relativeFrom="column">
                  <wp:posOffset>5600909</wp:posOffset>
                </wp:positionH>
                <wp:positionV relativeFrom="paragraph">
                  <wp:posOffset>1163</wp:posOffset>
                </wp:positionV>
                <wp:extent cx="97200" cy="6120"/>
                <wp:effectExtent l="38100" t="38100" r="36195" b="32385"/>
                <wp:wrapNone/>
                <wp:docPr id="1518" name="Rukopis 15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66">
                      <w14:nvContentPartPr>
                        <w14:cNvContentPartPr/>
                      </w14:nvContentPartPr>
                      <w14:xfrm>
                        <a:off x="0" y="0"/>
                        <a:ext cx="97200" cy="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1348D94" id="Rukopis 1518" o:spid="_x0000_s1026" type="#_x0000_t75" style="position:absolute;margin-left:440.65pt;margin-top:-.2pt;width:8.3pt;height:1.25pt;z-index:253121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">
                <v:imagedata r:id="rId2867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118464" behindDoc="0" locked="0" layoutInCell="1" allowOverlap="1">
                <wp:simplePos x="0" y="0"/>
                <wp:positionH relativeFrom="column">
                  <wp:posOffset>5427389</wp:posOffset>
                </wp:positionH>
                <wp:positionV relativeFrom="paragraph">
                  <wp:posOffset>-63637</wp:posOffset>
                </wp:positionV>
                <wp:extent cx="46440" cy="146520"/>
                <wp:effectExtent l="38100" t="38100" r="29845" b="44450"/>
                <wp:wrapNone/>
                <wp:docPr id="1515" name="Rukopis 15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68">
                      <w14:nvContentPartPr>
                        <w14:cNvContentPartPr/>
                      </w14:nvContentPartPr>
                      <w14:xfrm>
                        <a:off x="0" y="0"/>
                        <a:ext cx="46440" cy="146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D570643" id="Rukopis 1515" o:spid="_x0000_s1026" type="#_x0000_t75" style="position:absolute;margin-left:427.05pt;margin-top:-5.3pt;width:4.2pt;height:12.1pt;z-index:253118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">
                <v:imagedata r:id="rId2869" o:title=""/>
              </v:shape>
            </w:pict>
          </mc:Fallback>
        </mc:AlternateContent>
      </w:r>
    </w:p>
    <w:p w:rsidR="00D2312C" w:rsidRDefault="00FA3FA5" w:rsidP="00616383">
      <w:pPr>
        <w:pStyle w:val="Odlomakpopisa"/>
        <w:tabs>
          <w:tab w:val="left" w:pos="426"/>
        </w:tabs>
        <w:spacing w:line="360" w:lineRule="auto"/>
        <w:ind w:left="284"/>
        <w:rPr>
          <w:rFonts w:ascii="Arial" w:hAnsi="Arial" w:cs="Arial"/>
        </w:rPr>
      </w:pP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232128" behindDoc="0" locked="0" layoutInCell="1" allowOverlap="1">
                <wp:simplePos x="0" y="0"/>
                <wp:positionH relativeFrom="column">
                  <wp:posOffset>2267669</wp:posOffset>
                </wp:positionH>
                <wp:positionV relativeFrom="paragraph">
                  <wp:posOffset>109267</wp:posOffset>
                </wp:positionV>
                <wp:extent cx="140760" cy="68040"/>
                <wp:effectExtent l="38100" t="38100" r="31115" b="46355"/>
                <wp:wrapNone/>
                <wp:docPr id="1633" name="Rukopis 16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70">
                      <w14:nvContentPartPr>
                        <w14:cNvContentPartPr/>
                      </w14:nvContentPartPr>
                      <w14:xfrm>
                        <a:off x="0" y="0"/>
                        <a:ext cx="140760" cy="68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D8B4FFA" id="Rukopis 1633" o:spid="_x0000_s1026" type="#_x0000_t75" style="position:absolute;margin-left:178.1pt;margin-top:8.2pt;width:11.65pt;height:6.2pt;z-index:253232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">
                <v:imagedata r:id="rId2871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231104" behindDoc="0" locked="0" layoutInCell="1" allowOverlap="1">
                <wp:simplePos x="0" y="0"/>
                <wp:positionH relativeFrom="column">
                  <wp:posOffset>1983269</wp:posOffset>
                </wp:positionH>
                <wp:positionV relativeFrom="paragraph">
                  <wp:posOffset>71827</wp:posOffset>
                </wp:positionV>
                <wp:extent cx="295920" cy="226080"/>
                <wp:effectExtent l="38100" t="38100" r="46990" b="40640"/>
                <wp:wrapNone/>
                <wp:docPr id="1632" name="Rukopis 16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72">
                      <w14:nvContentPartPr>
                        <w14:cNvContentPartPr/>
                      </w14:nvContentPartPr>
                      <w14:xfrm>
                        <a:off x="0" y="0"/>
                        <a:ext cx="295920" cy="226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25DD2C9" id="Rukopis 1632" o:spid="_x0000_s1026" type="#_x0000_t75" style="position:absolute;margin-left:155.75pt;margin-top:5.25pt;width:23.85pt;height:18.6pt;z-index:253231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">
                <v:imagedata r:id="rId2873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230080" behindDoc="0" locked="0" layoutInCell="1" allowOverlap="1">
                <wp:simplePos x="0" y="0"/>
                <wp:positionH relativeFrom="column">
                  <wp:posOffset>1973549</wp:posOffset>
                </wp:positionH>
                <wp:positionV relativeFrom="paragraph">
                  <wp:posOffset>8467</wp:posOffset>
                </wp:positionV>
                <wp:extent cx="59040" cy="158400"/>
                <wp:effectExtent l="38100" t="38100" r="36830" b="32385"/>
                <wp:wrapNone/>
                <wp:docPr id="1631" name="Rukopis 16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74">
                      <w14:nvContentPartPr>
                        <w14:cNvContentPartPr/>
                      </w14:nvContentPartPr>
                      <w14:xfrm>
                        <a:off x="0" y="0"/>
                        <a:ext cx="59040" cy="158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004C793" id="Rukopis 1631" o:spid="_x0000_s1026" type="#_x0000_t75" style="position:absolute;margin-left:155.1pt;margin-top:.35pt;width:5.2pt;height:12.95pt;z-index:253230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">
                <v:imagedata r:id="rId2875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229056" behindDoc="0" locked="0" layoutInCell="1" allowOverlap="1">
                <wp:simplePos x="0" y="0"/>
                <wp:positionH relativeFrom="column">
                  <wp:posOffset>1756469</wp:posOffset>
                </wp:positionH>
                <wp:positionV relativeFrom="paragraph">
                  <wp:posOffset>86587</wp:posOffset>
                </wp:positionV>
                <wp:extent cx="122040" cy="68760"/>
                <wp:effectExtent l="38100" t="38100" r="30480" b="45720"/>
                <wp:wrapNone/>
                <wp:docPr id="1630" name="Rukopis 16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76">
                      <w14:nvContentPartPr>
                        <w14:cNvContentPartPr/>
                      </w14:nvContentPartPr>
                      <w14:xfrm>
                        <a:off x="0" y="0"/>
                        <a:ext cx="122040" cy="68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7EE92A3" id="Rukopis 1630" o:spid="_x0000_s1026" type="#_x0000_t75" style="position:absolute;margin-left:137.9pt;margin-top:6.45pt;width:10.3pt;height:6.2pt;z-index:253229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">
                <v:imagedata r:id="rId2877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228032" behindDoc="0" locked="0" layoutInCell="1" allowOverlap="1">
                <wp:simplePos x="0" y="0"/>
                <wp:positionH relativeFrom="column">
                  <wp:posOffset>1527869</wp:posOffset>
                </wp:positionH>
                <wp:positionV relativeFrom="paragraph">
                  <wp:posOffset>50227</wp:posOffset>
                </wp:positionV>
                <wp:extent cx="221760" cy="223920"/>
                <wp:effectExtent l="38100" t="38100" r="45085" b="43180"/>
                <wp:wrapNone/>
                <wp:docPr id="1629" name="Rukopis 16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78">
                      <w14:nvContentPartPr>
                        <w14:cNvContentPartPr/>
                      </w14:nvContentPartPr>
                      <w14:xfrm>
                        <a:off x="0" y="0"/>
                        <a:ext cx="221760" cy="223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A0FDEC3" id="Rukopis 1629" o:spid="_x0000_s1026" type="#_x0000_t75" style="position:absolute;margin-left:119.9pt;margin-top:3.55pt;width:18.2pt;height:18.4pt;z-index:253228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">
                <v:imagedata r:id="rId2879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227008" behindDoc="0" locked="0" layoutInCell="1" allowOverlap="1">
                <wp:simplePos x="0" y="0"/>
                <wp:positionH relativeFrom="column">
                  <wp:posOffset>1378469</wp:posOffset>
                </wp:positionH>
                <wp:positionV relativeFrom="paragraph">
                  <wp:posOffset>52387</wp:posOffset>
                </wp:positionV>
                <wp:extent cx="124200" cy="72000"/>
                <wp:effectExtent l="19050" t="38100" r="47625" b="42545"/>
                <wp:wrapNone/>
                <wp:docPr id="1628" name="Rukopis 16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80">
                      <w14:nvContentPartPr>
                        <w14:cNvContentPartPr/>
                      </w14:nvContentPartPr>
                      <w14:xfrm>
                        <a:off x="0" y="0"/>
                        <a:ext cx="124200" cy="72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785CD7" id="Rukopis 1628" o:spid="_x0000_s1026" type="#_x0000_t75" style="position:absolute;margin-left:108.2pt;margin-top:3.75pt;width:10.55pt;height:6.2pt;z-index:253227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">
                <v:imagedata r:id="rId2881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225984" behindDoc="0" locked="0" layoutInCell="1" allowOverlap="1">
                <wp:simplePos x="0" y="0"/>
                <wp:positionH relativeFrom="column">
                  <wp:posOffset>1450829</wp:posOffset>
                </wp:positionH>
                <wp:positionV relativeFrom="paragraph">
                  <wp:posOffset>75067</wp:posOffset>
                </wp:positionV>
                <wp:extent cx="56160" cy="176760"/>
                <wp:effectExtent l="38100" t="38100" r="39370" b="33020"/>
                <wp:wrapNone/>
                <wp:docPr id="1627" name="Rukopis 16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82">
                      <w14:nvContentPartPr>
                        <w14:cNvContentPartPr/>
                      </w14:nvContentPartPr>
                      <w14:xfrm>
                        <a:off x="0" y="0"/>
                        <a:ext cx="56160" cy="176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57EA9F" id="Rukopis 1627" o:spid="_x0000_s1026" type="#_x0000_t75" style="position:absolute;margin-left:113.9pt;margin-top:5.55pt;width:5pt;height:14.5pt;z-index:253225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">
                <v:imagedata r:id="rId2883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224960" behindDoc="0" locked="0" layoutInCell="1" allowOverlap="1">
                <wp:simplePos x="0" y="0"/>
                <wp:positionH relativeFrom="column">
                  <wp:posOffset>1347149</wp:posOffset>
                </wp:positionH>
                <wp:positionV relativeFrom="paragraph">
                  <wp:posOffset>65707</wp:posOffset>
                </wp:positionV>
                <wp:extent cx="61920" cy="108360"/>
                <wp:effectExtent l="38100" t="38100" r="33655" b="44450"/>
                <wp:wrapNone/>
                <wp:docPr id="1626" name="Rukopis 16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84">
                      <w14:nvContentPartPr>
                        <w14:cNvContentPartPr/>
                      </w14:nvContentPartPr>
                      <w14:xfrm>
                        <a:off x="0" y="0"/>
                        <a:ext cx="61920" cy="108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E66BD90" id="Rukopis 1626" o:spid="_x0000_s1026" type="#_x0000_t75" style="position:absolute;margin-left:105.75pt;margin-top:4.75pt;width:5.6pt;height:9.2pt;z-index:253224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">
                <v:imagedata r:id="rId2885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223936" behindDoc="0" locked="0" layoutInCell="1" allowOverlap="1">
                <wp:simplePos x="0" y="0"/>
                <wp:positionH relativeFrom="column">
                  <wp:posOffset>1136189</wp:posOffset>
                </wp:positionH>
                <wp:positionV relativeFrom="paragraph">
                  <wp:posOffset>-28253</wp:posOffset>
                </wp:positionV>
                <wp:extent cx="121680" cy="230760"/>
                <wp:effectExtent l="38100" t="38100" r="31115" b="36195"/>
                <wp:wrapNone/>
                <wp:docPr id="1625" name="Rukopis 16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86">
                      <w14:nvContentPartPr>
                        <w14:cNvContentPartPr/>
                      </w14:nvContentPartPr>
                      <w14:xfrm>
                        <a:off x="0" y="0"/>
                        <a:ext cx="121680" cy="230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04391C4" id="Rukopis 1625" o:spid="_x0000_s1026" type="#_x0000_t75" style="position:absolute;margin-left:89.05pt;margin-top:-2.6pt;width:10.15pt;height:18.7pt;z-index:253223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">
                <v:imagedata r:id="rId2887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222912" behindDoc="0" locked="0" layoutInCell="1" allowOverlap="1">
                <wp:simplePos x="0" y="0"/>
                <wp:positionH relativeFrom="column">
                  <wp:posOffset>1049429</wp:posOffset>
                </wp:positionH>
                <wp:positionV relativeFrom="paragraph">
                  <wp:posOffset>69307</wp:posOffset>
                </wp:positionV>
                <wp:extent cx="60840" cy="88200"/>
                <wp:effectExtent l="38100" t="38100" r="34925" b="45720"/>
                <wp:wrapNone/>
                <wp:docPr id="1624" name="Rukopis 16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88">
                      <w14:nvContentPartPr>
                        <w14:cNvContentPartPr/>
                      </w14:nvContentPartPr>
                      <w14:xfrm>
                        <a:off x="0" y="0"/>
                        <a:ext cx="60840" cy="88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05AC264" id="Rukopis 1624" o:spid="_x0000_s1026" type="#_x0000_t75" style="position:absolute;margin-left:82.35pt;margin-top:5.15pt;width:5.5pt;height:7.6pt;z-index:253222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">
                <v:imagedata r:id="rId2889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221888" behindDoc="0" locked="0" layoutInCell="1" allowOverlap="1">
                <wp:simplePos x="0" y="0"/>
                <wp:positionH relativeFrom="column">
                  <wp:posOffset>851789</wp:posOffset>
                </wp:positionH>
                <wp:positionV relativeFrom="paragraph">
                  <wp:posOffset>142027</wp:posOffset>
                </wp:positionV>
                <wp:extent cx="129960" cy="96840"/>
                <wp:effectExtent l="38100" t="38100" r="41910" b="36830"/>
                <wp:wrapNone/>
                <wp:docPr id="1623" name="Rukopis 16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90">
                      <w14:nvContentPartPr>
                        <w14:cNvContentPartPr/>
                      </w14:nvContentPartPr>
                      <w14:xfrm>
                        <a:off x="0" y="0"/>
                        <a:ext cx="129960" cy="9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AF86A3" id="Rukopis 1623" o:spid="_x0000_s1026" type="#_x0000_t75" style="position:absolute;margin-left:66.7pt;margin-top:10.85pt;width:10.85pt;height:8.45pt;z-index:253221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">
                <v:imagedata r:id="rId2891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220864" behindDoc="0" locked="0" layoutInCell="1" allowOverlap="1">
                <wp:simplePos x="0" y="0"/>
                <wp:positionH relativeFrom="column">
                  <wp:posOffset>792389</wp:posOffset>
                </wp:positionH>
                <wp:positionV relativeFrom="paragraph">
                  <wp:posOffset>95227</wp:posOffset>
                </wp:positionV>
                <wp:extent cx="140040" cy="7200"/>
                <wp:effectExtent l="38100" t="19050" r="31750" b="50165"/>
                <wp:wrapNone/>
                <wp:docPr id="1622" name="Rukopis 16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92">
                      <w14:nvContentPartPr>
                        <w14:cNvContentPartPr/>
                      </w14:nvContentPartPr>
                      <w14:xfrm>
                        <a:off x="0" y="0"/>
                        <a:ext cx="140040" cy="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57475AA" id="Rukopis 1622" o:spid="_x0000_s1026" type="#_x0000_t75" style="position:absolute;margin-left:62.05pt;margin-top:7.15pt;width:11.65pt;height:1.3pt;z-index:253220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">
                <v:imagedata r:id="rId2893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219840" behindDoc="0" locked="0" layoutInCell="1" allowOverlap="1">
                <wp:simplePos x="0" y="0"/>
                <wp:positionH relativeFrom="column">
                  <wp:posOffset>833429</wp:posOffset>
                </wp:positionH>
                <wp:positionV relativeFrom="paragraph">
                  <wp:posOffset>-55973</wp:posOffset>
                </wp:positionV>
                <wp:extent cx="45360" cy="131040"/>
                <wp:effectExtent l="38100" t="38100" r="31115" b="40640"/>
                <wp:wrapNone/>
                <wp:docPr id="1621" name="Rukopis 16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94">
                      <w14:nvContentPartPr>
                        <w14:cNvContentPartPr/>
                      </w14:nvContentPartPr>
                      <w14:xfrm>
                        <a:off x="0" y="0"/>
                        <a:ext cx="45360" cy="131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C0E775B" id="Rukopis 1621" o:spid="_x0000_s1026" type="#_x0000_t75" style="position:absolute;margin-left:65.25pt;margin-top:-4.75pt;width:4.15pt;height:10.85pt;z-index:253219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">
                <v:imagedata r:id="rId2895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217792" behindDoc="0" locked="0" layoutInCell="1" allowOverlap="1">
                <wp:simplePos x="0" y="0"/>
                <wp:positionH relativeFrom="column">
                  <wp:posOffset>506909</wp:posOffset>
                </wp:positionH>
                <wp:positionV relativeFrom="paragraph">
                  <wp:posOffset>42307</wp:posOffset>
                </wp:positionV>
                <wp:extent cx="108360" cy="167040"/>
                <wp:effectExtent l="38100" t="38100" r="25400" b="42545"/>
                <wp:wrapNone/>
                <wp:docPr id="1619" name="Rukopis 16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96">
                      <w14:nvContentPartPr>
                        <w14:cNvContentPartPr/>
                      </w14:nvContentPartPr>
                      <w14:xfrm>
                        <a:off x="0" y="0"/>
                        <a:ext cx="108360" cy="167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51C56D7" id="Rukopis 1619" o:spid="_x0000_s1026" type="#_x0000_t75" style="position:absolute;margin-left:39.55pt;margin-top:3pt;width:9.35pt;height:13.9pt;z-index:253217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">
                <v:imagedata r:id="rId2897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216768" behindDoc="0" locked="0" layoutInCell="1" allowOverlap="1">
                <wp:simplePos x="0" y="0"/>
                <wp:positionH relativeFrom="column">
                  <wp:posOffset>272189</wp:posOffset>
                </wp:positionH>
                <wp:positionV relativeFrom="paragraph">
                  <wp:posOffset>-58853</wp:posOffset>
                </wp:positionV>
                <wp:extent cx="143280" cy="187200"/>
                <wp:effectExtent l="19050" t="38100" r="47625" b="41910"/>
                <wp:wrapNone/>
                <wp:docPr id="1618" name="Rukopis 16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98">
                      <w14:nvContentPartPr>
                        <w14:cNvContentPartPr/>
                      </w14:nvContentPartPr>
                      <w14:xfrm>
                        <a:off x="0" y="0"/>
                        <a:ext cx="143280" cy="18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3DD1221" id="Rukopis 1618" o:spid="_x0000_s1026" type="#_x0000_t75" style="position:absolute;margin-left:21.05pt;margin-top:-5.05pt;width:12pt;height:15.6pt;z-index:253216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">
                <v:imagedata r:id="rId2899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137920" behindDoc="0" locked="0" layoutInCell="1" allowOverlap="1">
                <wp:simplePos x="0" y="0"/>
                <wp:positionH relativeFrom="column">
                  <wp:posOffset>6049469</wp:posOffset>
                </wp:positionH>
                <wp:positionV relativeFrom="paragraph">
                  <wp:posOffset>9713</wp:posOffset>
                </wp:positionV>
                <wp:extent cx="185760" cy="19440"/>
                <wp:effectExtent l="38100" t="38100" r="43180" b="38100"/>
                <wp:wrapNone/>
                <wp:docPr id="1534" name="Rukopis 15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00">
                      <w14:nvContentPartPr>
                        <w14:cNvContentPartPr/>
                      </w14:nvContentPartPr>
                      <w14:xfrm>
                        <a:off x="0" y="0"/>
                        <a:ext cx="185760" cy="1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9E84CF4" id="Rukopis 1534" o:spid="_x0000_s1026" type="#_x0000_t75" style="position:absolute;margin-left:476pt;margin-top:.35pt;width:15.25pt;height:2.3pt;z-index:253137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">
                <v:imagedata r:id="rId2901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136896" behindDoc="0" locked="0" layoutInCell="1" allowOverlap="1">
                <wp:simplePos x="0" y="0"/>
                <wp:positionH relativeFrom="column">
                  <wp:posOffset>6143789</wp:posOffset>
                </wp:positionH>
                <wp:positionV relativeFrom="paragraph">
                  <wp:posOffset>47153</wp:posOffset>
                </wp:positionV>
                <wp:extent cx="39960" cy="150480"/>
                <wp:effectExtent l="38100" t="38100" r="36830" b="40640"/>
                <wp:wrapNone/>
                <wp:docPr id="1533" name="Rukopis 15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02">
                      <w14:nvContentPartPr>
                        <w14:cNvContentPartPr/>
                      </w14:nvContentPartPr>
                      <w14:xfrm>
                        <a:off x="0" y="0"/>
                        <a:ext cx="39960" cy="150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48E2567" id="Rukopis 1533" o:spid="_x0000_s1026" type="#_x0000_t75" style="position:absolute;margin-left:483.45pt;margin-top:3.4pt;width:3.75pt;height:12.55pt;z-index:253136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">
                <v:imagedata r:id="rId2903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135872" behindDoc="0" locked="0" layoutInCell="1" allowOverlap="1">
                <wp:simplePos x="0" y="0"/>
                <wp:positionH relativeFrom="column">
                  <wp:posOffset>6096989</wp:posOffset>
                </wp:positionH>
                <wp:positionV relativeFrom="paragraph">
                  <wp:posOffset>39593</wp:posOffset>
                </wp:positionV>
                <wp:extent cx="37440" cy="131760"/>
                <wp:effectExtent l="38100" t="38100" r="39370" b="40005"/>
                <wp:wrapNone/>
                <wp:docPr id="1532" name="Rukopis 15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04">
                      <w14:nvContentPartPr>
                        <w14:cNvContentPartPr/>
                      </w14:nvContentPartPr>
                      <w14:xfrm>
                        <a:off x="0" y="0"/>
                        <a:ext cx="37440" cy="131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B732A7F" id="Rukopis 1532" o:spid="_x0000_s1026" type="#_x0000_t75" style="position:absolute;margin-left:479.8pt;margin-top:2.8pt;width:3.5pt;height:10.9pt;z-index:253135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">
                <v:imagedata r:id="rId2905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134848" behindDoc="0" locked="0" layoutInCell="1" allowOverlap="1">
                <wp:simplePos x="0" y="0"/>
                <wp:positionH relativeFrom="column">
                  <wp:posOffset>5915549</wp:posOffset>
                </wp:positionH>
                <wp:positionV relativeFrom="paragraph">
                  <wp:posOffset>23033</wp:posOffset>
                </wp:positionV>
                <wp:extent cx="73440" cy="190800"/>
                <wp:effectExtent l="38100" t="38100" r="41275" b="38100"/>
                <wp:wrapNone/>
                <wp:docPr id="1531" name="Rukopis 15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06">
                      <w14:nvContentPartPr>
                        <w14:cNvContentPartPr/>
                      </w14:nvContentPartPr>
                      <w14:xfrm>
                        <a:off x="0" y="0"/>
                        <a:ext cx="73440" cy="19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A436691" id="Rukopis 1531" o:spid="_x0000_s1026" type="#_x0000_t75" style="position:absolute;margin-left:465.4pt;margin-top:1.4pt;width:6.65pt;height:15.55pt;z-index:253134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">
                <v:imagedata r:id="rId2907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133824" behindDoc="0" locked="0" layoutInCell="1" allowOverlap="1">
                <wp:simplePos x="0" y="0"/>
                <wp:positionH relativeFrom="column">
                  <wp:posOffset>5781629</wp:posOffset>
                </wp:positionH>
                <wp:positionV relativeFrom="paragraph">
                  <wp:posOffset>22673</wp:posOffset>
                </wp:positionV>
                <wp:extent cx="107640" cy="143640"/>
                <wp:effectExtent l="38100" t="38100" r="45085" b="46990"/>
                <wp:wrapNone/>
                <wp:docPr id="1530" name="Rukopis 15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08">
                      <w14:nvContentPartPr>
                        <w14:cNvContentPartPr/>
                      </w14:nvContentPartPr>
                      <w14:xfrm>
                        <a:off x="0" y="0"/>
                        <a:ext cx="107640" cy="143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E532E0A" id="Rukopis 1530" o:spid="_x0000_s1026" type="#_x0000_t75" style="position:absolute;margin-left:454.95pt;margin-top:1.45pt;width:9.2pt;height:12pt;z-index:253133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">
                <v:imagedata r:id="rId2909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132800" behindDoc="0" locked="0" layoutInCell="1" allowOverlap="1">
                <wp:simplePos x="0" y="0"/>
                <wp:positionH relativeFrom="column">
                  <wp:posOffset>5626109</wp:posOffset>
                </wp:positionH>
                <wp:positionV relativeFrom="paragraph">
                  <wp:posOffset>121673</wp:posOffset>
                </wp:positionV>
                <wp:extent cx="72720" cy="11520"/>
                <wp:effectExtent l="38100" t="38100" r="41910" b="45720"/>
                <wp:wrapNone/>
                <wp:docPr id="1529" name="Rukopis 15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10">
                      <w14:nvContentPartPr>
                        <w14:cNvContentPartPr/>
                      </w14:nvContentPartPr>
                      <w14:xfrm>
                        <a:off x="0" y="0"/>
                        <a:ext cx="72720" cy="1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031A5E4" id="Rukopis 1529" o:spid="_x0000_s1026" type="#_x0000_t75" style="position:absolute;margin-left:442.65pt;margin-top:9.35pt;width:6.35pt;height:1.5pt;z-index:253132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">
                <v:imagedata r:id="rId2911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131776" behindDoc="0" locked="0" layoutInCell="1" allowOverlap="1">
                <wp:simplePos x="0" y="0"/>
                <wp:positionH relativeFrom="column">
                  <wp:posOffset>5614949</wp:posOffset>
                </wp:positionH>
                <wp:positionV relativeFrom="paragraph">
                  <wp:posOffset>94313</wp:posOffset>
                </wp:positionV>
                <wp:extent cx="82440" cy="3240"/>
                <wp:effectExtent l="38100" t="38100" r="32385" b="34925"/>
                <wp:wrapNone/>
                <wp:docPr id="1528" name="Rukopis 15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12">
                      <w14:nvContentPartPr>
                        <w14:cNvContentPartPr/>
                      </w14:nvContentPartPr>
                      <w14:xfrm>
                        <a:off x="0" y="0"/>
                        <a:ext cx="82440" cy="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89A255F" id="Rukopis 1528" o:spid="_x0000_s1026" type="#_x0000_t75" style="position:absolute;margin-left:441.75pt;margin-top:7.2pt;width:7.05pt;height:.8pt;z-index:253131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">
                <v:imagedata r:id="rId2913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130752" behindDoc="0" locked="0" layoutInCell="1" allowOverlap="1">
                <wp:simplePos x="0" y="0"/>
                <wp:positionH relativeFrom="column">
                  <wp:posOffset>5366189</wp:posOffset>
                </wp:positionH>
                <wp:positionV relativeFrom="paragraph">
                  <wp:posOffset>3953</wp:posOffset>
                </wp:positionV>
                <wp:extent cx="165240" cy="97200"/>
                <wp:effectExtent l="38100" t="38100" r="6350" b="36195"/>
                <wp:wrapNone/>
                <wp:docPr id="1527" name="Rukopis 15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14">
                      <w14:nvContentPartPr>
                        <w14:cNvContentPartPr/>
                      </w14:nvContentPartPr>
                      <w14:xfrm>
                        <a:off x="0" y="0"/>
                        <a:ext cx="165240" cy="9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011AB8D" id="Rukopis 1527" o:spid="_x0000_s1026" type="#_x0000_t75" style="position:absolute;margin-left:422.25pt;margin-top:0;width:13.65pt;height:8.15pt;z-index:253130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">
                <v:imagedata r:id="rId2915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129728" behindDoc="0" locked="0" layoutInCell="1" allowOverlap="1">
                <wp:simplePos x="0" y="0"/>
                <wp:positionH relativeFrom="column">
                  <wp:posOffset>5443949</wp:posOffset>
                </wp:positionH>
                <wp:positionV relativeFrom="paragraph">
                  <wp:posOffset>11513</wp:posOffset>
                </wp:positionV>
                <wp:extent cx="52560" cy="155880"/>
                <wp:effectExtent l="38100" t="38100" r="43180" b="34925"/>
                <wp:wrapNone/>
                <wp:docPr id="1526" name="Rukopis 15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16">
                      <w14:nvContentPartPr>
                        <w14:cNvContentPartPr/>
                      </w14:nvContentPartPr>
                      <w14:xfrm>
                        <a:off x="0" y="0"/>
                        <a:ext cx="52560" cy="155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67C927D" id="Rukopis 1526" o:spid="_x0000_s1026" type="#_x0000_t75" style="position:absolute;margin-left:428.35pt;margin-top:.6pt;width:4.8pt;height:12.85pt;z-index:253129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">
                <v:imagedata r:id="rId2917" o:title=""/>
              </v:shape>
            </w:pict>
          </mc:Fallback>
        </mc:AlternateContent>
      </w:r>
    </w:p>
    <w:p w:rsidR="00D2312C" w:rsidRDefault="00FA3FA5" w:rsidP="00616383">
      <w:pPr>
        <w:pStyle w:val="Odlomakpopisa"/>
        <w:tabs>
          <w:tab w:val="left" w:pos="426"/>
        </w:tabs>
        <w:spacing w:line="360" w:lineRule="auto"/>
        <w:ind w:left="284"/>
        <w:rPr>
          <w:rFonts w:ascii="Arial" w:hAnsi="Arial" w:cs="Arial"/>
        </w:rPr>
      </w:pP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294592" behindDoc="0" locked="0" layoutInCell="1" allowOverlap="1">
                <wp:simplePos x="0" y="0"/>
                <wp:positionH relativeFrom="column">
                  <wp:posOffset>3704069</wp:posOffset>
                </wp:positionH>
                <wp:positionV relativeFrom="paragraph">
                  <wp:posOffset>171005</wp:posOffset>
                </wp:positionV>
                <wp:extent cx="126720" cy="179280"/>
                <wp:effectExtent l="38100" t="38100" r="26035" b="49530"/>
                <wp:wrapNone/>
                <wp:docPr id="1696" name="Rukopis 16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18">
                      <w14:nvContentPartPr>
                        <w14:cNvContentPartPr/>
                      </w14:nvContentPartPr>
                      <w14:xfrm>
                        <a:off x="0" y="0"/>
                        <a:ext cx="126720" cy="179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A903B5C" id="Rukopis 1696" o:spid="_x0000_s1026" type="#_x0000_t75" style="position:absolute;margin-left:291.3pt;margin-top:13.1pt;width:10.6pt;height:14.9pt;z-index:253294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">
                <v:imagedata r:id="rId2919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292544" behindDoc="0" locked="0" layoutInCell="1" allowOverlap="1">
                <wp:simplePos x="0" y="0"/>
                <wp:positionH relativeFrom="column">
                  <wp:posOffset>3418229</wp:posOffset>
                </wp:positionH>
                <wp:positionV relativeFrom="paragraph">
                  <wp:posOffset>252005</wp:posOffset>
                </wp:positionV>
                <wp:extent cx="72720" cy="11520"/>
                <wp:effectExtent l="38100" t="38100" r="41910" b="45720"/>
                <wp:wrapNone/>
                <wp:docPr id="1694" name="Rukopis 16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20">
                      <w14:nvContentPartPr>
                        <w14:cNvContentPartPr/>
                      </w14:nvContentPartPr>
                      <w14:xfrm>
                        <a:off x="0" y="0"/>
                        <a:ext cx="72720" cy="1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D459880" id="Rukopis 1694" o:spid="_x0000_s1026" type="#_x0000_t75" style="position:absolute;margin-left:268.8pt;margin-top:19.55pt;width:6.45pt;height:1.55pt;z-index:253292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">
                <v:imagedata r:id="rId2921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240320" behindDoc="0" locked="0" layoutInCell="1" allowOverlap="1">
                <wp:simplePos x="0" y="0"/>
                <wp:positionH relativeFrom="column">
                  <wp:posOffset>965909</wp:posOffset>
                </wp:positionH>
                <wp:positionV relativeFrom="paragraph">
                  <wp:posOffset>189817</wp:posOffset>
                </wp:positionV>
                <wp:extent cx="177840" cy="31680"/>
                <wp:effectExtent l="0" t="38100" r="31750" b="45085"/>
                <wp:wrapNone/>
                <wp:docPr id="1641" name="Rukopis 16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22">
                      <w14:nvContentPartPr>
                        <w14:cNvContentPartPr/>
                      </w14:nvContentPartPr>
                      <w14:xfrm>
                        <a:off x="0" y="0"/>
                        <a:ext cx="177840" cy="31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85F8600" id="Rukopis 1641" o:spid="_x0000_s1026" type="#_x0000_t75" style="position:absolute;margin-left:75.7pt;margin-top:14.6pt;width:14.55pt;height:3.1pt;z-index:253240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">
                <v:imagedata r:id="rId2923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236224" behindDoc="0" locked="0" layoutInCell="1" allowOverlap="1">
                <wp:simplePos x="0" y="0"/>
                <wp:positionH relativeFrom="column">
                  <wp:posOffset>723629</wp:posOffset>
                </wp:positionH>
                <wp:positionV relativeFrom="paragraph">
                  <wp:posOffset>179737</wp:posOffset>
                </wp:positionV>
                <wp:extent cx="155160" cy="161640"/>
                <wp:effectExtent l="38100" t="38100" r="35560" b="48260"/>
                <wp:wrapNone/>
                <wp:docPr id="1637" name="Rukopis 16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24">
                      <w14:nvContentPartPr>
                        <w14:cNvContentPartPr/>
                      </w14:nvContentPartPr>
                      <w14:xfrm>
                        <a:off x="0" y="0"/>
                        <a:ext cx="155160" cy="161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6FBE6DD" id="Rukopis 1637" o:spid="_x0000_s1026" type="#_x0000_t75" style="position:absolute;margin-left:56.65pt;margin-top:13.8pt;width:12.85pt;height:13.55pt;z-index:253236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">
                <v:imagedata r:id="rId2925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234176" behindDoc="0" locked="0" layoutInCell="1" allowOverlap="1">
                <wp:simplePos x="0" y="0"/>
                <wp:positionH relativeFrom="column">
                  <wp:posOffset>539309</wp:posOffset>
                </wp:positionH>
                <wp:positionV relativeFrom="paragraph">
                  <wp:posOffset>250297</wp:posOffset>
                </wp:positionV>
                <wp:extent cx="68040" cy="6840"/>
                <wp:effectExtent l="38100" t="38100" r="46355" b="31750"/>
                <wp:wrapNone/>
                <wp:docPr id="1635" name="Rukopis 16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26">
                      <w14:nvContentPartPr>
                        <w14:cNvContentPartPr/>
                      </w14:nvContentPartPr>
                      <w14:xfrm>
                        <a:off x="0" y="0"/>
                        <a:ext cx="68040" cy="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1D1DF0E" id="Rukopis 1635" o:spid="_x0000_s1026" type="#_x0000_t75" style="position:absolute;margin-left:42.1pt;margin-top:19.35pt;width:5.8pt;height:1.3pt;z-index:253234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">
                <v:imagedata r:id="rId2927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147136" behindDoc="0" locked="0" layoutInCell="1" allowOverlap="1">
                <wp:simplePos x="0" y="0"/>
                <wp:positionH relativeFrom="column">
                  <wp:posOffset>6050909</wp:posOffset>
                </wp:positionH>
                <wp:positionV relativeFrom="paragraph">
                  <wp:posOffset>114023</wp:posOffset>
                </wp:positionV>
                <wp:extent cx="163440" cy="29880"/>
                <wp:effectExtent l="19050" t="38100" r="46355" b="46355"/>
                <wp:wrapNone/>
                <wp:docPr id="1543" name="Rukopis 15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28">
                      <w14:nvContentPartPr>
                        <w14:cNvContentPartPr/>
                      </w14:nvContentPartPr>
                      <w14:xfrm>
                        <a:off x="0" y="0"/>
                        <a:ext cx="163440" cy="29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3120225" id="Rukopis 1543" o:spid="_x0000_s1026" type="#_x0000_t75" style="position:absolute;margin-left:476.1pt;margin-top:8.65pt;width:13.45pt;height:2.95pt;z-index:253147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">
                <v:imagedata r:id="rId2929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146112" behindDoc="0" locked="0" layoutInCell="1" allowOverlap="1">
                <wp:simplePos x="0" y="0"/>
                <wp:positionH relativeFrom="column">
                  <wp:posOffset>6134789</wp:posOffset>
                </wp:positionH>
                <wp:positionV relativeFrom="paragraph">
                  <wp:posOffset>147863</wp:posOffset>
                </wp:positionV>
                <wp:extent cx="47520" cy="132480"/>
                <wp:effectExtent l="19050" t="38100" r="48260" b="39370"/>
                <wp:wrapNone/>
                <wp:docPr id="1542" name="Rukopis 15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30">
                      <w14:nvContentPartPr>
                        <w14:cNvContentPartPr/>
                      </w14:nvContentPartPr>
                      <w14:xfrm>
                        <a:off x="0" y="0"/>
                        <a:ext cx="47520" cy="132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57E8475" id="Rukopis 1542" o:spid="_x0000_s1026" type="#_x0000_t75" style="position:absolute;margin-left:482.75pt;margin-top:11.35pt;width:4.4pt;height:11.1pt;z-index:253146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">
                <v:imagedata r:id="rId2931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145088" behindDoc="0" locked="0" layoutInCell="1" allowOverlap="1">
                <wp:simplePos x="0" y="0"/>
                <wp:positionH relativeFrom="column">
                  <wp:posOffset>6099869</wp:posOffset>
                </wp:positionH>
                <wp:positionV relativeFrom="paragraph">
                  <wp:posOffset>124463</wp:posOffset>
                </wp:positionV>
                <wp:extent cx="39240" cy="166320"/>
                <wp:effectExtent l="38100" t="38100" r="37465" b="43815"/>
                <wp:wrapNone/>
                <wp:docPr id="1541" name="Rukopis 15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32">
                      <w14:nvContentPartPr>
                        <w14:cNvContentPartPr/>
                      </w14:nvContentPartPr>
                      <w14:xfrm>
                        <a:off x="0" y="0"/>
                        <a:ext cx="39240" cy="166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27043CD" id="Rukopis 1541" o:spid="_x0000_s1026" type="#_x0000_t75" style="position:absolute;margin-left:479.95pt;margin-top:9.45pt;width:3.75pt;height:13.65pt;z-index:253145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">
                <v:imagedata r:id="rId2933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144064" behindDoc="0" locked="0" layoutInCell="1" allowOverlap="1">
                <wp:simplePos x="0" y="0"/>
                <wp:positionH relativeFrom="column">
                  <wp:posOffset>5902949</wp:posOffset>
                </wp:positionH>
                <wp:positionV relativeFrom="paragraph">
                  <wp:posOffset>96383</wp:posOffset>
                </wp:positionV>
                <wp:extent cx="136080" cy="77760"/>
                <wp:effectExtent l="19050" t="38100" r="16510" b="36830"/>
                <wp:wrapNone/>
                <wp:docPr id="1540" name="Rukopis 15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34">
                      <w14:nvContentPartPr>
                        <w14:cNvContentPartPr/>
                      </w14:nvContentPartPr>
                      <w14:xfrm>
                        <a:off x="0" y="0"/>
                        <a:ext cx="136080" cy="77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879AC5" id="Rukopis 1540" o:spid="_x0000_s1026" type="#_x0000_t75" style="position:absolute;margin-left:464.45pt;margin-top:7.25pt;width:11.25pt;height:6.85pt;z-index:253144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">
                <v:imagedata r:id="rId2935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143040" behindDoc="0" locked="0" layoutInCell="1" allowOverlap="1">
                <wp:simplePos x="0" y="0"/>
                <wp:positionH relativeFrom="column">
                  <wp:posOffset>5839949</wp:posOffset>
                </wp:positionH>
                <wp:positionV relativeFrom="paragraph">
                  <wp:posOffset>170183</wp:posOffset>
                </wp:positionV>
                <wp:extent cx="68400" cy="102240"/>
                <wp:effectExtent l="38100" t="38100" r="46355" b="31115"/>
                <wp:wrapNone/>
                <wp:docPr id="1539" name="Rukopis 15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36">
                      <w14:nvContentPartPr>
                        <w14:cNvContentPartPr/>
                      </w14:nvContentPartPr>
                      <w14:xfrm>
                        <a:off x="0" y="0"/>
                        <a:ext cx="68400" cy="10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4A6C3D5" id="Rukopis 1539" o:spid="_x0000_s1026" type="#_x0000_t75" style="position:absolute;margin-left:459.55pt;margin-top:13.05pt;width:5.95pt;height:8.75pt;z-index:253143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">
                <v:imagedata r:id="rId2937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142016" behindDoc="0" locked="0" layoutInCell="1" allowOverlap="1">
                <wp:simplePos x="0" y="0"/>
                <wp:positionH relativeFrom="column">
                  <wp:posOffset>5682269</wp:posOffset>
                </wp:positionH>
                <wp:positionV relativeFrom="paragraph">
                  <wp:posOffset>252983</wp:posOffset>
                </wp:positionV>
                <wp:extent cx="102600" cy="11880"/>
                <wp:effectExtent l="38100" t="19050" r="31115" b="45720"/>
                <wp:wrapNone/>
                <wp:docPr id="1538" name="Rukopis 15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38">
                      <w14:nvContentPartPr>
                        <w14:cNvContentPartPr/>
                      </w14:nvContentPartPr>
                      <w14:xfrm>
                        <a:off x="0" y="0"/>
                        <a:ext cx="102600" cy="1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E16C551" id="Rukopis 1538" o:spid="_x0000_s1026" type="#_x0000_t75" style="position:absolute;margin-left:447.1pt;margin-top:19.6pt;width:8.65pt;height:1.55pt;z-index:253142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">
                <v:imagedata r:id="rId2939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140992" behindDoc="0" locked="0" layoutInCell="1" allowOverlap="1">
                <wp:simplePos x="0" y="0"/>
                <wp:positionH relativeFrom="column">
                  <wp:posOffset>5673989</wp:posOffset>
                </wp:positionH>
                <wp:positionV relativeFrom="paragraph">
                  <wp:posOffset>226703</wp:posOffset>
                </wp:positionV>
                <wp:extent cx="77400" cy="6120"/>
                <wp:effectExtent l="38100" t="38100" r="37465" b="32385"/>
                <wp:wrapNone/>
                <wp:docPr id="1537" name="Rukopis 15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40">
                      <w14:nvContentPartPr>
                        <w14:cNvContentPartPr/>
                      </w14:nvContentPartPr>
                      <w14:xfrm>
                        <a:off x="0" y="0"/>
                        <a:ext cx="77400" cy="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5E6C05E" id="Rukopis 1537" o:spid="_x0000_s1026" type="#_x0000_t75" style="position:absolute;margin-left:446.35pt;margin-top:17.45pt;width:6.75pt;height:1.4pt;z-index:253140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">
                <v:imagedata r:id="rId2941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139968" behindDoc="0" locked="0" layoutInCell="1" allowOverlap="1">
                <wp:simplePos x="0" y="0"/>
                <wp:positionH relativeFrom="column">
                  <wp:posOffset>5451869</wp:posOffset>
                </wp:positionH>
                <wp:positionV relativeFrom="paragraph">
                  <wp:posOffset>181343</wp:posOffset>
                </wp:positionV>
                <wp:extent cx="118800" cy="68400"/>
                <wp:effectExtent l="19050" t="38100" r="33655" b="46355"/>
                <wp:wrapNone/>
                <wp:docPr id="1536" name="Rukopis 15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42">
                      <w14:nvContentPartPr>
                        <w14:cNvContentPartPr/>
                      </w14:nvContentPartPr>
                      <w14:xfrm>
                        <a:off x="0" y="0"/>
                        <a:ext cx="118800" cy="68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6AD2B56" id="Rukopis 1536" o:spid="_x0000_s1026" type="#_x0000_t75" style="position:absolute;margin-left:428.95pt;margin-top:13.95pt;width:10.05pt;height:6pt;z-index:253139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">
                <v:imagedata r:id="rId2943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138944" behindDoc="0" locked="0" layoutInCell="1" allowOverlap="1">
                <wp:simplePos x="0" y="0"/>
                <wp:positionH relativeFrom="column">
                  <wp:posOffset>5506229</wp:posOffset>
                </wp:positionH>
                <wp:positionV relativeFrom="paragraph">
                  <wp:posOffset>137783</wp:posOffset>
                </wp:positionV>
                <wp:extent cx="44640" cy="169200"/>
                <wp:effectExtent l="38100" t="38100" r="31750" b="40640"/>
                <wp:wrapNone/>
                <wp:docPr id="1535" name="Rukopis 15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44">
                      <w14:nvContentPartPr>
                        <w14:cNvContentPartPr/>
                      </w14:nvContentPartPr>
                      <w14:xfrm>
                        <a:off x="0" y="0"/>
                        <a:ext cx="44640" cy="169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059F09E" id="Rukopis 1535" o:spid="_x0000_s1026" type="#_x0000_t75" style="position:absolute;margin-left:433.2pt;margin-top:10.5pt;width:4.15pt;height:14pt;z-index:253138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">
                <v:imagedata r:id="rId2945" o:title=""/>
              </v:shape>
            </w:pict>
          </mc:Fallback>
        </mc:AlternateContent>
      </w:r>
    </w:p>
    <w:p w:rsidR="00D2312C" w:rsidRDefault="00FA3FA5" w:rsidP="00616383">
      <w:pPr>
        <w:pStyle w:val="Odlomakpopisa"/>
        <w:tabs>
          <w:tab w:val="left" w:pos="426"/>
        </w:tabs>
        <w:spacing w:line="360" w:lineRule="auto"/>
        <w:ind w:left="284"/>
        <w:rPr>
          <w:rFonts w:ascii="Arial" w:hAnsi="Arial" w:cs="Arial"/>
        </w:rPr>
      </w:pP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298688" behindDoc="0" locked="0" layoutInCell="1" allowOverlap="1">
                <wp:simplePos x="0" y="0"/>
                <wp:positionH relativeFrom="column">
                  <wp:posOffset>4111949</wp:posOffset>
                </wp:positionH>
                <wp:positionV relativeFrom="paragraph">
                  <wp:posOffset>8555</wp:posOffset>
                </wp:positionV>
                <wp:extent cx="131400" cy="98640"/>
                <wp:effectExtent l="38100" t="38100" r="40640" b="34925"/>
                <wp:wrapNone/>
                <wp:docPr id="1700" name="Rukopis 17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46">
                      <w14:nvContentPartPr>
                        <w14:cNvContentPartPr/>
                      </w14:nvContentPartPr>
                      <w14:xfrm>
                        <a:off x="0" y="0"/>
                        <a:ext cx="131400" cy="9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F4903F2" id="Rukopis 1700" o:spid="_x0000_s1026" type="#_x0000_t75" style="position:absolute;margin-left:323.35pt;margin-top:.2pt;width:11pt;height:8.6pt;z-index:253298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">
                <v:imagedata r:id="rId2947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297664" behindDoc="0" locked="0" layoutInCell="1" allowOverlap="1">
                <wp:simplePos x="0" y="0"/>
                <wp:positionH relativeFrom="column">
                  <wp:posOffset>3971549</wp:posOffset>
                </wp:positionH>
                <wp:positionV relativeFrom="paragraph">
                  <wp:posOffset>-63445</wp:posOffset>
                </wp:positionV>
                <wp:extent cx="129600" cy="179280"/>
                <wp:effectExtent l="19050" t="38100" r="41910" b="49530"/>
                <wp:wrapNone/>
                <wp:docPr id="1699" name="Rukopis 16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48">
                      <w14:nvContentPartPr>
                        <w14:cNvContentPartPr/>
                      </w14:nvContentPartPr>
                      <w14:xfrm>
                        <a:off x="0" y="0"/>
                        <a:ext cx="129600" cy="179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FE3C433" id="Rukopis 1699" o:spid="_x0000_s1026" type="#_x0000_t75" style="position:absolute;margin-left:312.35pt;margin-top:-5.35pt;width:10.8pt;height:14.9pt;z-index:253297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">
                <v:imagedata r:id="rId2949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296640" behindDoc="0" locked="0" layoutInCell="1" allowOverlap="1">
                <wp:simplePos x="0" y="0"/>
                <wp:positionH relativeFrom="column">
                  <wp:posOffset>3842309</wp:posOffset>
                </wp:positionH>
                <wp:positionV relativeFrom="paragraph">
                  <wp:posOffset>29435</wp:posOffset>
                </wp:positionV>
                <wp:extent cx="116640" cy="1800"/>
                <wp:effectExtent l="38100" t="38100" r="36195" b="36830"/>
                <wp:wrapNone/>
                <wp:docPr id="1698" name="Rukopis 16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50">
                      <w14:nvContentPartPr>
                        <w14:cNvContentPartPr/>
                      </w14:nvContentPartPr>
                      <w14:xfrm>
                        <a:off x="0" y="0"/>
                        <a:ext cx="116640" cy="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CE8458A" id="Rukopis 1698" o:spid="_x0000_s1026" type="#_x0000_t75" style="position:absolute;margin-left:302.15pt;margin-top:1.8pt;width:9.75pt;height:1.2pt;z-index:253296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">
                <v:imagedata r:id="rId2951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295616" behindDoc="0" locked="0" layoutInCell="1" allowOverlap="1">
                <wp:simplePos x="0" y="0"/>
                <wp:positionH relativeFrom="column">
                  <wp:posOffset>3870029</wp:posOffset>
                </wp:positionH>
                <wp:positionV relativeFrom="paragraph">
                  <wp:posOffset>-35725</wp:posOffset>
                </wp:positionV>
                <wp:extent cx="35640" cy="112320"/>
                <wp:effectExtent l="38100" t="19050" r="40640" b="40640"/>
                <wp:wrapNone/>
                <wp:docPr id="1697" name="Rukopis 16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52">
                      <w14:nvContentPartPr>
                        <w14:cNvContentPartPr/>
                      </w14:nvContentPartPr>
                      <w14:xfrm>
                        <a:off x="0" y="0"/>
                        <a:ext cx="35640" cy="112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64B43B1" id="Rukopis 1697" o:spid="_x0000_s1026" type="#_x0000_t75" style="position:absolute;margin-left:304.35pt;margin-top:-3.2pt;width:3.45pt;height:9.55pt;z-index:253295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">
                <v:imagedata r:id="rId2953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293568" behindDoc="0" locked="0" layoutInCell="1" allowOverlap="1">
                <wp:simplePos x="0" y="0"/>
                <wp:positionH relativeFrom="column">
                  <wp:posOffset>3423269</wp:posOffset>
                </wp:positionH>
                <wp:positionV relativeFrom="paragraph">
                  <wp:posOffset>38435</wp:posOffset>
                </wp:positionV>
                <wp:extent cx="73440" cy="4680"/>
                <wp:effectExtent l="38100" t="38100" r="41275" b="33655"/>
                <wp:wrapNone/>
                <wp:docPr id="1695" name="Rukopis 16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54">
                      <w14:nvContentPartPr>
                        <w14:cNvContentPartPr/>
                      </w14:nvContentPartPr>
                      <w14:xfrm>
                        <a:off x="0" y="0"/>
                        <a:ext cx="73440" cy="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F7020DA" id="Rukopis 1695" o:spid="_x0000_s1026" type="#_x0000_t75" style="position:absolute;margin-left:269.15pt;margin-top:2.6pt;width:6.55pt;height:1.05pt;z-index:253293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">
                <v:imagedata r:id="rId2955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291520" behindDoc="0" locked="0" layoutInCell="1" allowOverlap="1">
                <wp:simplePos x="0" y="0"/>
                <wp:positionH relativeFrom="column">
                  <wp:posOffset>3269909</wp:posOffset>
                </wp:positionH>
                <wp:positionV relativeFrom="paragraph">
                  <wp:posOffset>132035</wp:posOffset>
                </wp:positionV>
                <wp:extent cx="122040" cy="65160"/>
                <wp:effectExtent l="38100" t="38100" r="30480" b="49530"/>
                <wp:wrapNone/>
                <wp:docPr id="1693" name="Rukopis 16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56">
                      <w14:nvContentPartPr>
                        <w14:cNvContentPartPr/>
                      </w14:nvContentPartPr>
                      <w14:xfrm>
                        <a:off x="0" y="0"/>
                        <a:ext cx="122040" cy="65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3A79F24" id="Rukopis 1693" o:spid="_x0000_s1026" type="#_x0000_t75" style="position:absolute;margin-left:257pt;margin-top:10pt;width:10.15pt;height:6pt;z-index:253291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">
                <v:imagedata r:id="rId2957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290496" behindDoc="0" locked="0" layoutInCell="1" allowOverlap="1">
                <wp:simplePos x="0" y="0"/>
                <wp:positionH relativeFrom="column">
                  <wp:posOffset>3278189</wp:posOffset>
                </wp:positionH>
                <wp:positionV relativeFrom="paragraph">
                  <wp:posOffset>111515</wp:posOffset>
                </wp:positionV>
                <wp:extent cx="43200" cy="102960"/>
                <wp:effectExtent l="38100" t="38100" r="33020" b="30480"/>
                <wp:wrapNone/>
                <wp:docPr id="1692" name="Rukopis 16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58">
                      <w14:nvContentPartPr>
                        <w14:cNvContentPartPr/>
                      </w14:nvContentPartPr>
                      <w14:xfrm>
                        <a:off x="0" y="0"/>
                        <a:ext cx="43200" cy="10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17DA996" id="Rukopis 1692" o:spid="_x0000_s1026" type="#_x0000_t75" style="position:absolute;margin-left:257.8pt;margin-top:8.45pt;width:3.9pt;height:8.7pt;z-index:253290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">
                <v:imagedata r:id="rId2959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289472" behindDoc="0" locked="0" layoutInCell="1" allowOverlap="1">
                <wp:simplePos x="0" y="0"/>
                <wp:positionH relativeFrom="column">
                  <wp:posOffset>3155789</wp:posOffset>
                </wp:positionH>
                <wp:positionV relativeFrom="paragraph">
                  <wp:posOffset>87395</wp:posOffset>
                </wp:positionV>
                <wp:extent cx="110880" cy="73080"/>
                <wp:effectExtent l="38100" t="38100" r="41910" b="41275"/>
                <wp:wrapNone/>
                <wp:docPr id="1691" name="Rukopis 16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60">
                      <w14:nvContentPartPr>
                        <w14:cNvContentPartPr/>
                      </w14:nvContentPartPr>
                      <w14:xfrm>
                        <a:off x="0" y="0"/>
                        <a:ext cx="110880" cy="73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7FC0617" id="Rukopis 1691" o:spid="_x0000_s1026" type="#_x0000_t75" style="position:absolute;margin-left:248.2pt;margin-top:6.6pt;width:9.45pt;height:6.3pt;z-index:253289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">
                <v:imagedata r:id="rId2961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288448" behindDoc="0" locked="0" layoutInCell="1" allowOverlap="1">
                <wp:simplePos x="0" y="0"/>
                <wp:positionH relativeFrom="column">
                  <wp:posOffset>3206189</wp:posOffset>
                </wp:positionH>
                <wp:positionV relativeFrom="paragraph">
                  <wp:posOffset>98915</wp:posOffset>
                </wp:positionV>
                <wp:extent cx="37800" cy="129600"/>
                <wp:effectExtent l="38100" t="38100" r="38735" b="41910"/>
                <wp:wrapNone/>
                <wp:docPr id="1690" name="Rukopis 16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62">
                      <w14:nvContentPartPr>
                        <w14:cNvContentPartPr/>
                      </w14:nvContentPartPr>
                      <w14:xfrm>
                        <a:off x="0" y="0"/>
                        <a:ext cx="37800" cy="129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52B87CC" id="Rukopis 1690" o:spid="_x0000_s1026" type="#_x0000_t75" style="position:absolute;margin-left:252.1pt;margin-top:7.5pt;width:3.7pt;height:10.85pt;z-index:253288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">
                <v:imagedata r:id="rId2963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287424" behindDoc="0" locked="0" layoutInCell="1" allowOverlap="1">
                <wp:simplePos x="0" y="0"/>
                <wp:positionH relativeFrom="column">
                  <wp:posOffset>3063269</wp:posOffset>
                </wp:positionH>
                <wp:positionV relativeFrom="paragraph">
                  <wp:posOffset>-47605</wp:posOffset>
                </wp:positionV>
                <wp:extent cx="133920" cy="151560"/>
                <wp:effectExtent l="38100" t="38100" r="19050" b="39370"/>
                <wp:wrapNone/>
                <wp:docPr id="1689" name="Rukopis 16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64">
                      <w14:nvContentPartPr>
                        <w14:cNvContentPartPr/>
                      </w14:nvContentPartPr>
                      <w14:xfrm>
                        <a:off x="0" y="0"/>
                        <a:ext cx="133920" cy="151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FAC4313" id="Rukopis 1689" o:spid="_x0000_s1026" type="#_x0000_t75" style="position:absolute;margin-left:240.8pt;margin-top:-4.15pt;width:11.25pt;height:12.8pt;z-index:253287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">
                <v:imagedata r:id="rId2965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239296" behindDoc="0" locked="0" layoutInCell="1" allowOverlap="1">
                <wp:simplePos x="0" y="0"/>
                <wp:positionH relativeFrom="column">
                  <wp:posOffset>1074989</wp:posOffset>
                </wp:positionH>
                <wp:positionV relativeFrom="paragraph">
                  <wp:posOffset>-58673</wp:posOffset>
                </wp:positionV>
                <wp:extent cx="48960" cy="156240"/>
                <wp:effectExtent l="38100" t="38100" r="46355" b="34290"/>
                <wp:wrapNone/>
                <wp:docPr id="1640" name="Rukopis 16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66">
                      <w14:nvContentPartPr>
                        <w14:cNvContentPartPr/>
                      </w14:nvContentPartPr>
                      <w14:xfrm>
                        <a:off x="0" y="0"/>
                        <a:ext cx="48960" cy="156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4AC9BCF" id="Rukopis 1640" o:spid="_x0000_s1026" type="#_x0000_t75" style="position:absolute;margin-left:84.3pt;margin-top:-4.95pt;width:4.55pt;height:13pt;z-index:253239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">
                <v:imagedata r:id="rId2967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238272" behindDoc="0" locked="0" layoutInCell="1" allowOverlap="1">
                <wp:simplePos x="0" y="0"/>
                <wp:positionH relativeFrom="column">
                  <wp:posOffset>1033949</wp:posOffset>
                </wp:positionH>
                <wp:positionV relativeFrom="paragraph">
                  <wp:posOffset>-51473</wp:posOffset>
                </wp:positionV>
                <wp:extent cx="42840" cy="129240"/>
                <wp:effectExtent l="38100" t="38100" r="33655" b="42545"/>
                <wp:wrapNone/>
                <wp:docPr id="1639" name="Rukopis 16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68">
                      <w14:nvContentPartPr>
                        <w14:cNvContentPartPr/>
                      </w14:nvContentPartPr>
                      <w14:xfrm>
                        <a:off x="0" y="0"/>
                        <a:ext cx="42840" cy="129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7F5356E" id="Rukopis 1639" o:spid="_x0000_s1026" type="#_x0000_t75" style="position:absolute;margin-left:81.05pt;margin-top:-4.4pt;width:3.9pt;height:10.9pt;z-index:253238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">
                <v:imagedata r:id="rId2969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237248" behindDoc="0" locked="0" layoutInCell="1" allowOverlap="1">
                <wp:simplePos x="0" y="0"/>
                <wp:positionH relativeFrom="column">
                  <wp:posOffset>871229</wp:posOffset>
                </wp:positionH>
                <wp:positionV relativeFrom="paragraph">
                  <wp:posOffset>6847</wp:posOffset>
                </wp:positionV>
                <wp:extent cx="106200" cy="79920"/>
                <wp:effectExtent l="19050" t="38100" r="27305" b="34925"/>
                <wp:wrapNone/>
                <wp:docPr id="1638" name="Rukopis 16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70">
                      <w14:nvContentPartPr>
                        <w14:cNvContentPartPr/>
                      </w14:nvContentPartPr>
                      <w14:xfrm>
                        <a:off x="0" y="0"/>
                        <a:ext cx="106200" cy="79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D7C18BF" id="Rukopis 1638" o:spid="_x0000_s1026" type="#_x0000_t75" style="position:absolute;margin-left:68.2pt;margin-top:.15pt;width:8.85pt;height:7.1pt;z-index:253237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">
                <v:imagedata r:id="rId2971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235200" behindDoc="0" locked="0" layoutInCell="1" allowOverlap="1">
                <wp:simplePos x="0" y="0"/>
                <wp:positionH relativeFrom="column">
                  <wp:posOffset>538589</wp:posOffset>
                </wp:positionH>
                <wp:positionV relativeFrom="paragraph">
                  <wp:posOffset>20167</wp:posOffset>
                </wp:positionV>
                <wp:extent cx="83160" cy="8640"/>
                <wp:effectExtent l="38100" t="19050" r="31750" b="48895"/>
                <wp:wrapNone/>
                <wp:docPr id="1636" name="Rukopis 16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72">
                      <w14:nvContentPartPr>
                        <w14:cNvContentPartPr/>
                      </w14:nvContentPartPr>
                      <w14:xfrm>
                        <a:off x="0" y="0"/>
                        <a:ext cx="83160" cy="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2C8883C" id="Rukopis 1636" o:spid="_x0000_s1026" type="#_x0000_t75" style="position:absolute;margin-left:42pt;margin-top:1.15pt;width:7.3pt;height:1.6pt;z-index:253235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">
                <v:imagedata r:id="rId2973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233152" behindDoc="0" locked="0" layoutInCell="1" allowOverlap="1">
                <wp:simplePos x="0" y="0"/>
                <wp:positionH relativeFrom="column">
                  <wp:posOffset>363989</wp:posOffset>
                </wp:positionH>
                <wp:positionV relativeFrom="paragraph">
                  <wp:posOffset>-17993</wp:posOffset>
                </wp:positionV>
                <wp:extent cx="118800" cy="106920"/>
                <wp:effectExtent l="38100" t="38100" r="0" b="45720"/>
                <wp:wrapNone/>
                <wp:docPr id="1634" name="Rukopis 16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74">
                      <w14:nvContentPartPr>
                        <w14:cNvContentPartPr/>
                      </w14:nvContentPartPr>
                      <w14:xfrm>
                        <a:off x="0" y="0"/>
                        <a:ext cx="118800" cy="10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DF33E4D" id="Rukopis 1634" o:spid="_x0000_s1026" type="#_x0000_t75" style="position:absolute;margin-left:28.3pt;margin-top:-1.75pt;width:9.8pt;height:9.15pt;z-index:253233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">
                <v:imagedata r:id="rId2975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159424" behindDoc="0" locked="0" layoutInCell="1" allowOverlap="1">
                <wp:simplePos x="0" y="0"/>
                <wp:positionH relativeFrom="column">
                  <wp:posOffset>6435389</wp:posOffset>
                </wp:positionH>
                <wp:positionV relativeFrom="paragraph">
                  <wp:posOffset>203537</wp:posOffset>
                </wp:positionV>
                <wp:extent cx="172800" cy="74520"/>
                <wp:effectExtent l="38100" t="38100" r="36830" b="40005"/>
                <wp:wrapNone/>
                <wp:docPr id="1559" name="Rukopis 15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76">
                      <w14:nvContentPartPr>
                        <w14:cNvContentPartPr/>
                      </w14:nvContentPartPr>
                      <w14:xfrm>
                        <a:off x="0" y="0"/>
                        <a:ext cx="172800" cy="74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0AE6B3F" id="Rukopis 1559" o:spid="_x0000_s1026" type="#_x0000_t75" style="position:absolute;margin-left:506.4pt;margin-top:15.7pt;width:14.1pt;height:6.5pt;z-index:253159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">
                <v:imagedata r:id="rId2977" o:title=""/>
              </v:shape>
            </w:pict>
          </mc:Fallback>
        </mc:AlternateContent>
      </w:r>
    </w:p>
    <w:p w:rsidR="00D2312C" w:rsidRDefault="00FA3FA5" w:rsidP="00616383">
      <w:pPr>
        <w:pStyle w:val="Odlomakpopisa"/>
        <w:tabs>
          <w:tab w:val="left" w:pos="426"/>
        </w:tabs>
        <w:spacing w:line="360" w:lineRule="auto"/>
        <w:ind w:left="284"/>
        <w:rPr>
          <w:rFonts w:ascii="Arial" w:hAnsi="Arial" w:cs="Arial"/>
        </w:rPr>
      </w:pP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315072" behindDoc="0" locked="0" layoutInCell="1" allowOverlap="1">
                <wp:simplePos x="0" y="0"/>
                <wp:positionH relativeFrom="column">
                  <wp:posOffset>4362509</wp:posOffset>
                </wp:positionH>
                <wp:positionV relativeFrom="paragraph">
                  <wp:posOffset>116105</wp:posOffset>
                </wp:positionV>
                <wp:extent cx="68040" cy="238680"/>
                <wp:effectExtent l="38100" t="19050" r="46355" b="47625"/>
                <wp:wrapNone/>
                <wp:docPr id="1716" name="Rukopis 17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78">
                      <w14:nvContentPartPr>
                        <w14:cNvContentPartPr/>
                      </w14:nvContentPartPr>
                      <w14:xfrm>
                        <a:off x="0" y="0"/>
                        <a:ext cx="68040" cy="238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F5A9215" id="Rukopis 1716" o:spid="_x0000_s1026" type="#_x0000_t75" style="position:absolute;margin-left:343.05pt;margin-top:8.7pt;width:6.15pt;height:19.5pt;z-index:253315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">
                <v:imagedata r:id="rId2979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314048" behindDoc="0" locked="0" layoutInCell="1" allowOverlap="1">
                <wp:simplePos x="0" y="0"/>
                <wp:positionH relativeFrom="column">
                  <wp:posOffset>4282229</wp:posOffset>
                </wp:positionH>
                <wp:positionV relativeFrom="paragraph">
                  <wp:posOffset>216185</wp:posOffset>
                </wp:positionV>
                <wp:extent cx="9000" cy="2880"/>
                <wp:effectExtent l="19050" t="38100" r="48260" b="35560"/>
                <wp:wrapNone/>
                <wp:docPr id="1715" name="Rukopis 17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80">
                      <w14:nvContentPartPr>
                        <w14:cNvContentPartPr/>
                      </w14:nvContentPartPr>
                      <w14:xfrm>
                        <a:off x="0" y="0"/>
                        <a:ext cx="9000" cy="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CBA7942" id="Rukopis 1715" o:spid="_x0000_s1026" type="#_x0000_t75" style="position:absolute;margin-left:336.75pt;margin-top:16.65pt;width:1.35pt;height:1.05pt;z-index:253314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">
                <v:imagedata r:id="rId2981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313024" behindDoc="0" locked="0" layoutInCell="1" allowOverlap="1">
                <wp:simplePos x="0" y="0"/>
                <wp:positionH relativeFrom="column">
                  <wp:posOffset>4152629</wp:posOffset>
                </wp:positionH>
                <wp:positionV relativeFrom="paragraph">
                  <wp:posOffset>130145</wp:posOffset>
                </wp:positionV>
                <wp:extent cx="123120" cy="174960"/>
                <wp:effectExtent l="19050" t="38100" r="29845" b="34925"/>
                <wp:wrapNone/>
                <wp:docPr id="1714" name="Rukopis 17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82">
                      <w14:nvContentPartPr>
                        <w14:cNvContentPartPr/>
                      </w14:nvContentPartPr>
                      <w14:xfrm>
                        <a:off x="0" y="0"/>
                        <a:ext cx="123120" cy="174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C9D3E3A" id="Rukopis 1714" o:spid="_x0000_s1026" type="#_x0000_t75" style="position:absolute;margin-left:326.7pt;margin-top:9.95pt;width:10.3pt;height:14.55pt;z-index:253313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">
                <v:imagedata r:id="rId2983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312000" behindDoc="0" locked="0" layoutInCell="1" allowOverlap="1">
                <wp:simplePos x="0" y="0"/>
                <wp:positionH relativeFrom="column">
                  <wp:posOffset>3973349</wp:posOffset>
                </wp:positionH>
                <wp:positionV relativeFrom="paragraph">
                  <wp:posOffset>215825</wp:posOffset>
                </wp:positionV>
                <wp:extent cx="113760" cy="4320"/>
                <wp:effectExtent l="38100" t="38100" r="38735" b="34290"/>
                <wp:wrapNone/>
                <wp:docPr id="1713" name="Rukopis 17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84">
                      <w14:nvContentPartPr>
                        <w14:cNvContentPartPr/>
                      </w14:nvContentPartPr>
                      <w14:xfrm>
                        <a:off x="0" y="0"/>
                        <a:ext cx="113760" cy="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F066B44" id="Rukopis 1713" o:spid="_x0000_s1026" type="#_x0000_t75" style="position:absolute;margin-left:312.45pt;margin-top:16.55pt;width:9.5pt;height:1.25pt;z-index:253312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">
                <v:imagedata r:id="rId2985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310976" behindDoc="0" locked="0" layoutInCell="1" allowOverlap="1">
                <wp:simplePos x="0" y="0"/>
                <wp:positionH relativeFrom="column">
                  <wp:posOffset>4009709</wp:posOffset>
                </wp:positionH>
                <wp:positionV relativeFrom="paragraph">
                  <wp:posOffset>151745</wp:posOffset>
                </wp:positionV>
                <wp:extent cx="46800" cy="106560"/>
                <wp:effectExtent l="38100" t="38100" r="29845" b="46355"/>
                <wp:wrapNone/>
                <wp:docPr id="1712" name="Rukopis 17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86">
                      <w14:nvContentPartPr>
                        <w14:cNvContentPartPr/>
                      </w14:nvContentPartPr>
                      <w14:xfrm>
                        <a:off x="0" y="0"/>
                        <a:ext cx="46800" cy="10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B0007D7" id="Rukopis 1712" o:spid="_x0000_s1026" type="#_x0000_t75" style="position:absolute;margin-left:315.4pt;margin-top:11.6pt;width:4.35pt;height:9pt;z-index:253310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">
                <v:imagedata r:id="rId2987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309952" behindDoc="0" locked="0" layoutInCell="1" allowOverlap="1">
                <wp:simplePos x="0" y="0"/>
                <wp:positionH relativeFrom="column">
                  <wp:posOffset>3776429</wp:posOffset>
                </wp:positionH>
                <wp:positionV relativeFrom="paragraph">
                  <wp:posOffset>148145</wp:posOffset>
                </wp:positionV>
                <wp:extent cx="134280" cy="26640"/>
                <wp:effectExtent l="38100" t="38100" r="37465" b="31115"/>
                <wp:wrapNone/>
                <wp:docPr id="1711" name="Rukopis 17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88">
                      <w14:nvContentPartPr>
                        <w14:cNvContentPartPr/>
                      </w14:nvContentPartPr>
                      <w14:xfrm>
                        <a:off x="0" y="0"/>
                        <a:ext cx="134280" cy="26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2A573FE" id="Rukopis 1711" o:spid="_x0000_s1026" type="#_x0000_t75" style="position:absolute;margin-left:297.05pt;margin-top:11.3pt;width:11.1pt;height:2.8pt;z-index:253309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">
                <v:imagedata r:id="rId2989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308928" behindDoc="0" locked="0" layoutInCell="1" allowOverlap="1">
                <wp:simplePos x="0" y="0"/>
                <wp:positionH relativeFrom="column">
                  <wp:posOffset>3832949</wp:posOffset>
                </wp:positionH>
                <wp:positionV relativeFrom="paragraph">
                  <wp:posOffset>170465</wp:posOffset>
                </wp:positionV>
                <wp:extent cx="43920" cy="131040"/>
                <wp:effectExtent l="38100" t="38100" r="32385" b="40640"/>
                <wp:wrapNone/>
                <wp:docPr id="1710" name="Rukopis 17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90">
                      <w14:nvContentPartPr>
                        <w14:cNvContentPartPr/>
                      </w14:nvContentPartPr>
                      <w14:xfrm>
                        <a:off x="0" y="0"/>
                        <a:ext cx="43920" cy="131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8919F95" id="Rukopis 1710" o:spid="_x0000_s1026" type="#_x0000_t75" style="position:absolute;margin-left:301.45pt;margin-top:13.05pt;width:4.15pt;height:11pt;z-index:253308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">
                <v:imagedata r:id="rId2991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307904" behindDoc="0" locked="0" layoutInCell="1" allowOverlap="1">
                <wp:simplePos x="0" y="0"/>
                <wp:positionH relativeFrom="column">
                  <wp:posOffset>3806669</wp:posOffset>
                </wp:positionH>
                <wp:positionV relativeFrom="paragraph">
                  <wp:posOffset>153545</wp:posOffset>
                </wp:positionV>
                <wp:extent cx="42120" cy="149400"/>
                <wp:effectExtent l="38100" t="38100" r="34290" b="41275"/>
                <wp:wrapNone/>
                <wp:docPr id="1709" name="Rukopis 17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92">
                      <w14:nvContentPartPr>
                        <w14:cNvContentPartPr/>
                      </w14:nvContentPartPr>
                      <w14:xfrm>
                        <a:off x="0" y="0"/>
                        <a:ext cx="42120" cy="149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AF2037D" id="Rukopis 1709" o:spid="_x0000_s1026" type="#_x0000_t75" style="position:absolute;margin-left:299.4pt;margin-top:11.75pt;width:3.85pt;height:12.3pt;z-index:253307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">
                <v:imagedata r:id="rId2993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306880" behindDoc="0" locked="0" layoutInCell="1" allowOverlap="1">
                <wp:simplePos x="0" y="0"/>
                <wp:positionH relativeFrom="column">
                  <wp:posOffset>3640349</wp:posOffset>
                </wp:positionH>
                <wp:positionV relativeFrom="paragraph">
                  <wp:posOffset>116105</wp:posOffset>
                </wp:positionV>
                <wp:extent cx="83880" cy="216720"/>
                <wp:effectExtent l="19050" t="38100" r="49530" b="31115"/>
                <wp:wrapNone/>
                <wp:docPr id="1708" name="Rukopis 17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94">
                      <w14:nvContentPartPr>
                        <w14:cNvContentPartPr/>
                      </w14:nvContentPartPr>
                      <w14:xfrm>
                        <a:off x="0" y="0"/>
                        <a:ext cx="83880" cy="216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EE9CC8E" id="Rukopis 1708" o:spid="_x0000_s1026" type="#_x0000_t75" style="position:absolute;margin-left:286.2pt;margin-top:8.75pt;width:7.35pt;height:17.65pt;z-index:253306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">
                <v:imagedata r:id="rId2995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305856" behindDoc="0" locked="0" layoutInCell="1" allowOverlap="1">
                <wp:simplePos x="0" y="0"/>
                <wp:positionH relativeFrom="column">
                  <wp:posOffset>3463229</wp:posOffset>
                </wp:positionH>
                <wp:positionV relativeFrom="paragraph">
                  <wp:posOffset>236705</wp:posOffset>
                </wp:positionV>
                <wp:extent cx="72720" cy="10440"/>
                <wp:effectExtent l="38100" t="19050" r="41910" b="46990"/>
                <wp:wrapNone/>
                <wp:docPr id="1707" name="Rukopis 17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96">
                      <w14:nvContentPartPr>
                        <w14:cNvContentPartPr/>
                      </w14:nvContentPartPr>
                      <w14:xfrm>
                        <a:off x="0" y="0"/>
                        <a:ext cx="72720" cy="1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4A25B74" id="Rukopis 1707" o:spid="_x0000_s1026" type="#_x0000_t75" style="position:absolute;margin-left:272.35pt;margin-top:18.4pt;width:6.35pt;height:1.4pt;z-index:253305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">
                <v:imagedata r:id="rId2997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304832" behindDoc="0" locked="0" layoutInCell="1" allowOverlap="1">
                <wp:simplePos x="0" y="0"/>
                <wp:positionH relativeFrom="column">
                  <wp:posOffset>3447029</wp:posOffset>
                </wp:positionH>
                <wp:positionV relativeFrom="paragraph">
                  <wp:posOffset>198185</wp:posOffset>
                </wp:positionV>
                <wp:extent cx="71640" cy="9360"/>
                <wp:effectExtent l="38100" t="19050" r="43180" b="48260"/>
                <wp:wrapNone/>
                <wp:docPr id="1706" name="Rukopis 17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98">
                      <w14:nvContentPartPr>
                        <w14:cNvContentPartPr/>
                      </w14:nvContentPartPr>
                      <w14:xfrm>
                        <a:off x="0" y="0"/>
                        <a:ext cx="71640" cy="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DB360C5" id="Rukopis 1706" o:spid="_x0000_s1026" type="#_x0000_t75" style="position:absolute;margin-left:271.05pt;margin-top:15.2pt;width:6.25pt;height:1.5pt;z-index:253304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">
                <v:imagedata r:id="rId2999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301760" behindDoc="0" locked="0" layoutInCell="1" allowOverlap="1">
                <wp:simplePos x="0" y="0"/>
                <wp:positionH relativeFrom="column">
                  <wp:posOffset>3202589</wp:posOffset>
                </wp:positionH>
                <wp:positionV relativeFrom="paragraph">
                  <wp:posOffset>229505</wp:posOffset>
                </wp:positionV>
                <wp:extent cx="116640" cy="65880"/>
                <wp:effectExtent l="19050" t="38100" r="36195" b="29845"/>
                <wp:wrapNone/>
                <wp:docPr id="1703" name="Rukopis 17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00">
                      <w14:nvContentPartPr>
                        <w14:cNvContentPartPr/>
                      </w14:nvContentPartPr>
                      <w14:xfrm>
                        <a:off x="0" y="0"/>
                        <a:ext cx="116640" cy="65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3FBF7F8" id="Rukopis 1703" o:spid="_x0000_s1026" type="#_x0000_t75" style="position:absolute;margin-left:251.85pt;margin-top:17.7pt;width:9.9pt;height:5.8pt;z-index:253301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">
                <v:imagedata r:id="rId3001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299712" behindDoc="0" locked="0" layoutInCell="1" allowOverlap="1">
                <wp:simplePos x="0" y="0"/>
                <wp:positionH relativeFrom="column">
                  <wp:posOffset>3104309</wp:posOffset>
                </wp:positionH>
                <wp:positionV relativeFrom="paragraph">
                  <wp:posOffset>161825</wp:posOffset>
                </wp:positionV>
                <wp:extent cx="144000" cy="107280"/>
                <wp:effectExtent l="38100" t="38100" r="27940" b="45720"/>
                <wp:wrapNone/>
                <wp:docPr id="1701" name="Rukopis 17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02">
                      <w14:nvContentPartPr>
                        <w14:cNvContentPartPr/>
                      </w14:nvContentPartPr>
                      <w14:xfrm>
                        <a:off x="0" y="0"/>
                        <a:ext cx="144000" cy="10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6A775ED" id="Rukopis 1701" o:spid="_x0000_s1026" type="#_x0000_t75" style="position:absolute;margin-left:244.05pt;margin-top:12.35pt;width:11.95pt;height:9.3pt;z-index:253299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">
                <v:imagedata r:id="rId3003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250560" behindDoc="0" locked="0" layoutInCell="1" allowOverlap="1">
                <wp:simplePos x="0" y="0"/>
                <wp:positionH relativeFrom="column">
                  <wp:posOffset>1191629</wp:posOffset>
                </wp:positionH>
                <wp:positionV relativeFrom="paragraph">
                  <wp:posOffset>-12323</wp:posOffset>
                </wp:positionV>
                <wp:extent cx="209880" cy="34200"/>
                <wp:effectExtent l="38100" t="38100" r="19050" b="42545"/>
                <wp:wrapNone/>
                <wp:docPr id="1651" name="Rukopis 16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04">
                      <w14:nvContentPartPr>
                        <w14:cNvContentPartPr/>
                      </w14:nvContentPartPr>
                      <w14:xfrm>
                        <a:off x="0" y="0"/>
                        <a:ext cx="209880" cy="34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B024CAF" id="Rukopis 1651" o:spid="_x0000_s1026" type="#_x0000_t75" style="position:absolute;margin-left:93.5pt;margin-top:-1.35pt;width:17.15pt;height:3.45pt;z-index:253250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">
                <v:imagedata r:id="rId3005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249536" behindDoc="0" locked="0" layoutInCell="1" allowOverlap="1">
                <wp:simplePos x="0" y="0"/>
                <wp:positionH relativeFrom="column">
                  <wp:posOffset>1310069</wp:posOffset>
                </wp:positionH>
                <wp:positionV relativeFrom="paragraph">
                  <wp:posOffset>15397</wp:posOffset>
                </wp:positionV>
                <wp:extent cx="36000" cy="138240"/>
                <wp:effectExtent l="38100" t="38100" r="40640" b="33655"/>
                <wp:wrapNone/>
                <wp:docPr id="1650" name="Rukopis 16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06">
                      <w14:nvContentPartPr>
                        <w14:cNvContentPartPr/>
                      </w14:nvContentPartPr>
                      <w14:xfrm>
                        <a:off x="0" y="0"/>
                        <a:ext cx="36000" cy="138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92E28B7" id="Rukopis 1650" o:spid="_x0000_s1026" type="#_x0000_t75" style="position:absolute;margin-left:102.8pt;margin-top:.85pt;width:3.45pt;height:11.5pt;z-index:253249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">
                <v:imagedata r:id="rId3007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248512" behindDoc="0" locked="0" layoutInCell="1" allowOverlap="1">
                <wp:simplePos x="0" y="0"/>
                <wp:positionH relativeFrom="column">
                  <wp:posOffset>1265069</wp:posOffset>
                </wp:positionH>
                <wp:positionV relativeFrom="paragraph">
                  <wp:posOffset>14677</wp:posOffset>
                </wp:positionV>
                <wp:extent cx="47880" cy="144720"/>
                <wp:effectExtent l="38100" t="38100" r="28575" b="46355"/>
                <wp:wrapNone/>
                <wp:docPr id="1649" name="Rukopis 16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08">
                      <w14:nvContentPartPr>
                        <w14:cNvContentPartPr/>
                      </w14:nvContentPartPr>
                      <w14:xfrm>
                        <a:off x="0" y="0"/>
                        <a:ext cx="47880" cy="144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7242D65" id="Rukopis 1649" o:spid="_x0000_s1026" type="#_x0000_t75" style="position:absolute;margin-left:99.3pt;margin-top:.85pt;width:4.25pt;height:11.95pt;z-index:253248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">
                <v:imagedata r:id="rId3009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247488" behindDoc="0" locked="0" layoutInCell="1" allowOverlap="1">
                <wp:simplePos x="0" y="0"/>
                <wp:positionH relativeFrom="column">
                  <wp:posOffset>1181909</wp:posOffset>
                </wp:positionH>
                <wp:positionV relativeFrom="paragraph">
                  <wp:posOffset>95317</wp:posOffset>
                </wp:positionV>
                <wp:extent cx="7200" cy="2520"/>
                <wp:effectExtent l="38100" t="38100" r="31115" b="36195"/>
                <wp:wrapNone/>
                <wp:docPr id="1648" name="Rukopis 16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10">
                      <w14:nvContentPartPr>
                        <w14:cNvContentPartPr/>
                      </w14:nvContentPartPr>
                      <w14:xfrm>
                        <a:off x="0" y="0"/>
                        <a:ext cx="7200" cy="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488E836" id="Rukopis 1648" o:spid="_x0000_s1026" type="#_x0000_t75" style="position:absolute;margin-left:92.65pt;margin-top:7pt;width:1.1pt;height:1.25pt;z-index:253247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">
                <v:imagedata r:id="rId3011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246464" behindDoc="0" locked="0" layoutInCell="1" allowOverlap="1">
                <wp:simplePos x="0" y="0"/>
                <wp:positionH relativeFrom="column">
                  <wp:posOffset>1047269</wp:posOffset>
                </wp:positionH>
                <wp:positionV relativeFrom="paragraph">
                  <wp:posOffset>11797</wp:posOffset>
                </wp:positionV>
                <wp:extent cx="77760" cy="166320"/>
                <wp:effectExtent l="19050" t="38100" r="36830" b="43815"/>
                <wp:wrapNone/>
                <wp:docPr id="1647" name="Rukopis 16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12">
                      <w14:nvContentPartPr>
                        <w14:cNvContentPartPr/>
                      </w14:nvContentPartPr>
                      <w14:xfrm>
                        <a:off x="0" y="0"/>
                        <a:ext cx="77760" cy="166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790C137" id="Rukopis 1647" o:spid="_x0000_s1026" type="#_x0000_t75" style="position:absolute;margin-left:82pt;margin-top:.55pt;width:7pt;height:13.7pt;z-index:253246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">
                <v:imagedata r:id="rId3013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245440" behindDoc="0" locked="0" layoutInCell="1" allowOverlap="1">
                <wp:simplePos x="0" y="0"/>
                <wp:positionH relativeFrom="column">
                  <wp:posOffset>990389</wp:posOffset>
                </wp:positionH>
                <wp:positionV relativeFrom="paragraph">
                  <wp:posOffset>94957</wp:posOffset>
                </wp:positionV>
                <wp:extent cx="360" cy="360"/>
                <wp:effectExtent l="38100" t="38100" r="38100" b="38100"/>
                <wp:wrapNone/>
                <wp:docPr id="1646" name="Rukopis 16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14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7147C3D" id="Rukopis 1646" o:spid="_x0000_s1026" type="#_x0000_t75" style="position:absolute;margin-left:77.6pt;margin-top:7.1pt;width:.85pt;height:.85pt;z-index:253245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">
                <v:imagedata r:id="rId3015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244416" behindDoc="0" locked="0" layoutInCell="1" allowOverlap="1">
                <wp:simplePos x="0" y="0"/>
                <wp:positionH relativeFrom="column">
                  <wp:posOffset>829109</wp:posOffset>
                </wp:positionH>
                <wp:positionV relativeFrom="paragraph">
                  <wp:posOffset>7837</wp:posOffset>
                </wp:positionV>
                <wp:extent cx="126360" cy="139680"/>
                <wp:effectExtent l="19050" t="38100" r="45720" b="32385"/>
                <wp:wrapNone/>
                <wp:docPr id="1645" name="Rukopis 16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16">
                      <w14:nvContentPartPr>
                        <w14:cNvContentPartPr/>
                      </w14:nvContentPartPr>
                      <w14:xfrm>
                        <a:off x="0" y="0"/>
                        <a:ext cx="126360" cy="139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7155E8" id="Rukopis 1645" o:spid="_x0000_s1026" type="#_x0000_t75" style="position:absolute;margin-left:65pt;margin-top:.3pt;width:10.5pt;height:11.75pt;z-index:253244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">
                <v:imagedata r:id="rId3017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243392" behindDoc="0" locked="0" layoutInCell="1" allowOverlap="1">
                <wp:simplePos x="0" y="0"/>
                <wp:positionH relativeFrom="column">
                  <wp:posOffset>576389</wp:posOffset>
                </wp:positionH>
                <wp:positionV relativeFrom="paragraph">
                  <wp:posOffset>120517</wp:posOffset>
                </wp:positionV>
                <wp:extent cx="92880" cy="14760"/>
                <wp:effectExtent l="38100" t="38100" r="40640" b="42545"/>
                <wp:wrapNone/>
                <wp:docPr id="1644" name="Rukopis 16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18">
                      <w14:nvContentPartPr>
                        <w14:cNvContentPartPr/>
                      </w14:nvContentPartPr>
                      <w14:xfrm>
                        <a:off x="0" y="0"/>
                        <a:ext cx="92880" cy="1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B3F345D" id="Rukopis 1644" o:spid="_x0000_s1026" type="#_x0000_t75" style="position:absolute;margin-left:45.05pt;margin-top:9.25pt;width:7.95pt;height:1.8pt;z-index:253243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">
                <v:imagedata r:id="rId3019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242368" behindDoc="0" locked="0" layoutInCell="1" allowOverlap="1">
                <wp:simplePos x="0" y="0"/>
                <wp:positionH relativeFrom="column">
                  <wp:posOffset>568829</wp:posOffset>
                </wp:positionH>
                <wp:positionV relativeFrom="paragraph">
                  <wp:posOffset>99637</wp:posOffset>
                </wp:positionV>
                <wp:extent cx="74520" cy="4320"/>
                <wp:effectExtent l="38100" t="38100" r="40005" b="34290"/>
                <wp:wrapNone/>
                <wp:docPr id="1643" name="Rukopis 16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20">
                      <w14:nvContentPartPr>
                        <w14:cNvContentPartPr/>
                      </w14:nvContentPartPr>
                      <w14:xfrm>
                        <a:off x="0" y="0"/>
                        <a:ext cx="74520" cy="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2B17368" id="Rukopis 1643" o:spid="_x0000_s1026" type="#_x0000_t75" style="position:absolute;margin-left:44.45pt;margin-top:7.45pt;width:6.35pt;height:1.2pt;z-index:253242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">
                <v:imagedata r:id="rId3021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241344" behindDoc="0" locked="0" layoutInCell="1" allowOverlap="1">
                <wp:simplePos x="0" y="0"/>
                <wp:positionH relativeFrom="column">
                  <wp:posOffset>390989</wp:posOffset>
                </wp:positionH>
                <wp:positionV relativeFrom="paragraph">
                  <wp:posOffset>62557</wp:posOffset>
                </wp:positionV>
                <wp:extent cx="147240" cy="98640"/>
                <wp:effectExtent l="38100" t="38100" r="5715" b="34925"/>
                <wp:wrapNone/>
                <wp:docPr id="1642" name="Rukopis 16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22">
                      <w14:nvContentPartPr>
                        <w14:cNvContentPartPr/>
                      </w14:nvContentPartPr>
                      <w14:xfrm>
                        <a:off x="0" y="0"/>
                        <a:ext cx="147240" cy="9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2AE9AF1" id="Rukopis 1642" o:spid="_x0000_s1026" type="#_x0000_t75" style="position:absolute;margin-left:30.4pt;margin-top:4.55pt;width:12.25pt;height:8.55pt;z-index:253241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">
                <v:imagedata r:id="rId3023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161472" behindDoc="0" locked="0" layoutInCell="1" allowOverlap="1">
                <wp:simplePos x="0" y="0"/>
                <wp:positionH relativeFrom="column">
                  <wp:posOffset>5777309</wp:posOffset>
                </wp:positionH>
                <wp:positionV relativeFrom="paragraph">
                  <wp:posOffset>4367</wp:posOffset>
                </wp:positionV>
                <wp:extent cx="214920" cy="235440"/>
                <wp:effectExtent l="38100" t="19050" r="33020" b="31750"/>
                <wp:wrapNone/>
                <wp:docPr id="1561" name="Rukopis 15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24">
                      <w14:nvContentPartPr>
                        <w14:cNvContentPartPr/>
                      </w14:nvContentPartPr>
                      <w14:xfrm>
                        <a:off x="0" y="0"/>
                        <a:ext cx="214920" cy="235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6D0C72B" id="Rukopis 1561" o:spid="_x0000_s1026" type="#_x0000_t75" style="position:absolute;margin-left:454.5pt;margin-top:.1pt;width:17.55pt;height:19.2pt;z-index:253161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">
                <v:imagedata r:id="rId3025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160448" behindDoc="0" locked="0" layoutInCell="1" allowOverlap="1">
                <wp:simplePos x="0" y="0"/>
                <wp:positionH relativeFrom="column">
                  <wp:posOffset>6431429</wp:posOffset>
                </wp:positionH>
                <wp:positionV relativeFrom="paragraph">
                  <wp:posOffset>-55753</wp:posOffset>
                </wp:positionV>
                <wp:extent cx="227160" cy="334440"/>
                <wp:effectExtent l="38100" t="38100" r="40005" b="46990"/>
                <wp:wrapNone/>
                <wp:docPr id="1560" name="Rukopis 15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26">
                      <w14:nvContentPartPr>
                        <w14:cNvContentPartPr/>
                      </w14:nvContentPartPr>
                      <w14:xfrm>
                        <a:off x="0" y="0"/>
                        <a:ext cx="227160" cy="334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59C21A2" id="Rukopis 1560" o:spid="_x0000_s1026" type="#_x0000_t75" style="position:absolute;margin-left:506.05pt;margin-top:-4.6pt;width:18.55pt;height:26.95pt;z-index:253160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">
                <v:imagedata r:id="rId3027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158400" behindDoc="0" locked="0" layoutInCell="1" allowOverlap="1">
                <wp:simplePos x="0" y="0"/>
                <wp:positionH relativeFrom="column">
                  <wp:posOffset>6538349</wp:posOffset>
                </wp:positionH>
                <wp:positionV relativeFrom="paragraph">
                  <wp:posOffset>25607</wp:posOffset>
                </wp:positionV>
                <wp:extent cx="47880" cy="164880"/>
                <wp:effectExtent l="19050" t="19050" r="47625" b="45085"/>
                <wp:wrapNone/>
                <wp:docPr id="1558" name="Rukopis 15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28">
                      <w14:nvContentPartPr>
                        <w14:cNvContentPartPr/>
                      </w14:nvContentPartPr>
                      <w14:xfrm>
                        <a:off x="0" y="0"/>
                        <a:ext cx="47880" cy="164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82C22B3" id="Rukopis 1558" o:spid="_x0000_s1026" type="#_x0000_t75" style="position:absolute;margin-left:514.55pt;margin-top:1.7pt;width:4.4pt;height:13.65pt;z-index:253158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">
                <v:imagedata r:id="rId3029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157376" behindDoc="0" locked="0" layoutInCell="1" allowOverlap="1">
                <wp:simplePos x="0" y="0"/>
                <wp:positionH relativeFrom="column">
                  <wp:posOffset>6494789</wp:posOffset>
                </wp:positionH>
                <wp:positionV relativeFrom="paragraph">
                  <wp:posOffset>25247</wp:posOffset>
                </wp:positionV>
                <wp:extent cx="47880" cy="160200"/>
                <wp:effectExtent l="19050" t="38100" r="47625" b="30480"/>
                <wp:wrapNone/>
                <wp:docPr id="1557" name="Rukopis 15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30">
                      <w14:nvContentPartPr>
                        <w14:cNvContentPartPr/>
                      </w14:nvContentPartPr>
                      <w14:xfrm>
                        <a:off x="0" y="0"/>
                        <a:ext cx="47880" cy="160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40440E7" id="Rukopis 1557" o:spid="_x0000_s1026" type="#_x0000_t75" style="position:absolute;margin-left:511.05pt;margin-top:1.65pt;width:4.35pt;height:13.1pt;z-index:253157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">
                <v:imagedata r:id="rId3031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156352" behindDoc="0" locked="0" layoutInCell="1" allowOverlap="1">
                <wp:simplePos x="0" y="0"/>
                <wp:positionH relativeFrom="column">
                  <wp:posOffset>6301829</wp:posOffset>
                </wp:positionH>
                <wp:positionV relativeFrom="paragraph">
                  <wp:posOffset>-32713</wp:posOffset>
                </wp:positionV>
                <wp:extent cx="118440" cy="106200"/>
                <wp:effectExtent l="19050" t="38100" r="34290" b="46355"/>
                <wp:wrapNone/>
                <wp:docPr id="1556" name="Rukopis 15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32">
                      <w14:nvContentPartPr>
                        <w14:cNvContentPartPr/>
                      </w14:nvContentPartPr>
                      <w14:xfrm>
                        <a:off x="0" y="0"/>
                        <a:ext cx="118440" cy="10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DD925CE" id="Rukopis 1556" o:spid="_x0000_s1026" type="#_x0000_t75" style="position:absolute;margin-left:495.85pt;margin-top:-2.95pt;width:9.9pt;height:9.1pt;z-index:253156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">
                <v:imagedata r:id="rId3033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155328" behindDoc="0" locked="0" layoutInCell="1" allowOverlap="1">
                <wp:simplePos x="0" y="0"/>
                <wp:positionH relativeFrom="column">
                  <wp:posOffset>6230909</wp:posOffset>
                </wp:positionH>
                <wp:positionV relativeFrom="paragraph">
                  <wp:posOffset>69167</wp:posOffset>
                </wp:positionV>
                <wp:extent cx="88560" cy="101160"/>
                <wp:effectExtent l="19050" t="38100" r="45085" b="32385"/>
                <wp:wrapNone/>
                <wp:docPr id="1555" name="Rukopis 15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34">
                      <w14:nvContentPartPr>
                        <w14:cNvContentPartPr/>
                      </w14:nvContentPartPr>
                      <w14:xfrm>
                        <a:off x="0" y="0"/>
                        <a:ext cx="88560" cy="10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D007A47" id="Rukopis 1555" o:spid="_x0000_s1026" type="#_x0000_t75" style="position:absolute;margin-left:490.3pt;margin-top:5.1pt;width:7.5pt;height:8.65pt;z-index:253155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">
                <v:imagedata r:id="rId3035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154304" behindDoc="0" locked="0" layoutInCell="1" allowOverlap="1">
                <wp:simplePos x="0" y="0"/>
                <wp:positionH relativeFrom="column">
                  <wp:posOffset>6047309</wp:posOffset>
                </wp:positionH>
                <wp:positionV relativeFrom="paragraph">
                  <wp:posOffset>115967</wp:posOffset>
                </wp:positionV>
                <wp:extent cx="97920" cy="4680"/>
                <wp:effectExtent l="38100" t="38100" r="35560" b="33655"/>
                <wp:wrapNone/>
                <wp:docPr id="1554" name="Rukopis 15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36">
                      <w14:nvContentPartPr>
                        <w14:cNvContentPartPr/>
                      </w14:nvContentPartPr>
                      <w14:xfrm>
                        <a:off x="0" y="0"/>
                        <a:ext cx="97920" cy="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0971522" id="Rukopis 1554" o:spid="_x0000_s1026" type="#_x0000_t75" style="position:absolute;margin-left:475.8pt;margin-top:8.8pt;width:8.4pt;height:1.15pt;z-index:253154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">
                <v:imagedata r:id="rId3037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153280" behindDoc="0" locked="0" layoutInCell="1" allowOverlap="1">
                <wp:simplePos x="0" y="0"/>
                <wp:positionH relativeFrom="column">
                  <wp:posOffset>6045869</wp:posOffset>
                </wp:positionH>
                <wp:positionV relativeFrom="paragraph">
                  <wp:posOffset>87887</wp:posOffset>
                </wp:positionV>
                <wp:extent cx="69120" cy="18000"/>
                <wp:effectExtent l="38100" t="38100" r="45720" b="39370"/>
                <wp:wrapNone/>
                <wp:docPr id="1553" name="Rukopis 15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38">
                      <w14:nvContentPartPr>
                        <w14:cNvContentPartPr/>
                      </w14:nvContentPartPr>
                      <w14:xfrm>
                        <a:off x="0" y="0"/>
                        <a:ext cx="69120" cy="18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2F952AA" id="Rukopis 1553" o:spid="_x0000_s1026" type="#_x0000_t75" style="position:absolute;margin-left:475.65pt;margin-top:6.5pt;width:6.1pt;height:2.25pt;z-index:253153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">
                <v:imagedata r:id="rId3039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152256" behindDoc="0" locked="0" layoutInCell="1" allowOverlap="1">
                <wp:simplePos x="0" y="0"/>
                <wp:positionH relativeFrom="column">
                  <wp:posOffset>5757869</wp:posOffset>
                </wp:positionH>
                <wp:positionV relativeFrom="paragraph">
                  <wp:posOffset>36767</wp:posOffset>
                </wp:positionV>
                <wp:extent cx="174960" cy="30240"/>
                <wp:effectExtent l="38100" t="38100" r="0" b="46355"/>
                <wp:wrapNone/>
                <wp:docPr id="1552" name="Rukopis 15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40">
                      <w14:nvContentPartPr>
                        <w14:cNvContentPartPr/>
                      </w14:nvContentPartPr>
                      <w14:xfrm>
                        <a:off x="0" y="0"/>
                        <a:ext cx="174960" cy="30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86F920D" id="Rukopis 1552" o:spid="_x0000_s1026" type="#_x0000_t75" style="position:absolute;margin-left:453.1pt;margin-top:2.55pt;width:14.35pt;height:3.1pt;z-index:253152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">
                <v:imagedata r:id="rId3041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151232" behindDoc="0" locked="0" layoutInCell="1" allowOverlap="1">
                <wp:simplePos x="0" y="0"/>
                <wp:positionH relativeFrom="column">
                  <wp:posOffset>5830589</wp:posOffset>
                </wp:positionH>
                <wp:positionV relativeFrom="paragraph">
                  <wp:posOffset>58727</wp:posOffset>
                </wp:positionV>
                <wp:extent cx="46800" cy="139320"/>
                <wp:effectExtent l="19050" t="38100" r="48895" b="32385"/>
                <wp:wrapNone/>
                <wp:docPr id="1551" name="Rukopis 15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42">
                      <w14:nvContentPartPr>
                        <w14:cNvContentPartPr/>
                      </w14:nvContentPartPr>
                      <w14:xfrm>
                        <a:off x="0" y="0"/>
                        <a:ext cx="46800" cy="139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D56BF61" id="Rukopis 1551" o:spid="_x0000_s1026" type="#_x0000_t75" style="position:absolute;margin-left:458.75pt;margin-top:4.25pt;width:4.4pt;height:11.6pt;z-index:253151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">
                <v:imagedata r:id="rId3043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150208" behindDoc="0" locked="0" layoutInCell="1" allowOverlap="1">
                <wp:simplePos x="0" y="0"/>
                <wp:positionH relativeFrom="column">
                  <wp:posOffset>5792789</wp:posOffset>
                </wp:positionH>
                <wp:positionV relativeFrom="paragraph">
                  <wp:posOffset>52247</wp:posOffset>
                </wp:positionV>
                <wp:extent cx="45720" cy="141120"/>
                <wp:effectExtent l="38100" t="38100" r="30480" b="30480"/>
                <wp:wrapNone/>
                <wp:docPr id="1550" name="Rukopis 15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44">
                      <w14:nvContentPartPr>
                        <w14:cNvContentPartPr/>
                      </w14:nvContentPartPr>
                      <w14:xfrm>
                        <a:off x="0" y="0"/>
                        <a:ext cx="45720" cy="141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62BF9E2" id="Rukopis 1550" o:spid="_x0000_s1026" type="#_x0000_t75" style="position:absolute;margin-left:455.8pt;margin-top:3.75pt;width:4.05pt;height:11.7pt;z-index:253150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">
                <v:imagedata r:id="rId3045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149184" behindDoc="0" locked="0" layoutInCell="1" allowOverlap="1">
                <wp:simplePos x="0" y="0"/>
                <wp:positionH relativeFrom="column">
                  <wp:posOffset>5636909</wp:posOffset>
                </wp:positionH>
                <wp:positionV relativeFrom="paragraph">
                  <wp:posOffset>22007</wp:posOffset>
                </wp:positionV>
                <wp:extent cx="75240" cy="198360"/>
                <wp:effectExtent l="38100" t="38100" r="39370" b="30480"/>
                <wp:wrapNone/>
                <wp:docPr id="1549" name="Rukopis 15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46">
                      <w14:nvContentPartPr>
                        <w14:cNvContentPartPr/>
                      </w14:nvContentPartPr>
                      <w14:xfrm>
                        <a:off x="0" y="0"/>
                        <a:ext cx="75240" cy="198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59126EB" id="Rukopis 1549" o:spid="_x0000_s1026" type="#_x0000_t75" style="position:absolute;margin-left:443.4pt;margin-top:1.3pt;width:6.75pt;height:16.25pt;z-index:253149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">
                <v:imagedata r:id="rId3047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148160" behindDoc="0" locked="0" layoutInCell="1" allowOverlap="1">
                <wp:simplePos x="0" y="0"/>
                <wp:positionH relativeFrom="column">
                  <wp:posOffset>5474909</wp:posOffset>
                </wp:positionH>
                <wp:positionV relativeFrom="paragraph">
                  <wp:posOffset>11567</wp:posOffset>
                </wp:positionV>
                <wp:extent cx="122760" cy="187920"/>
                <wp:effectExtent l="0" t="38100" r="48895" b="41275"/>
                <wp:wrapNone/>
                <wp:docPr id="1548" name="Rukopis 15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48">
                      <w14:nvContentPartPr>
                        <w14:cNvContentPartPr/>
                      </w14:nvContentPartPr>
                      <w14:xfrm>
                        <a:off x="0" y="0"/>
                        <a:ext cx="122760" cy="18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2B98710" id="Rukopis 1548" o:spid="_x0000_s1026" type="#_x0000_t75" style="position:absolute;margin-left:430.8pt;margin-top:.55pt;width:10.35pt;height:15.6pt;z-index:253148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">
                <v:imagedata r:id="rId3049" o:title=""/>
              </v:shape>
            </w:pict>
          </mc:Fallback>
        </mc:AlternateContent>
      </w:r>
    </w:p>
    <w:p w:rsidR="00FA3FA5" w:rsidRDefault="00FA3FA5" w:rsidP="00616383">
      <w:pPr>
        <w:pStyle w:val="Odlomakpopisa"/>
        <w:tabs>
          <w:tab w:val="left" w:pos="426"/>
        </w:tabs>
        <w:spacing w:line="360" w:lineRule="auto"/>
        <w:ind w:left="284"/>
        <w:rPr>
          <w:rFonts w:ascii="Arial" w:hAnsi="Arial" w:cs="Arial"/>
        </w:rPr>
      </w:pP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303808" behindDoc="0" locked="0" layoutInCell="1" allowOverlap="1">
                <wp:simplePos x="0" y="0"/>
                <wp:positionH relativeFrom="column">
                  <wp:posOffset>3321029</wp:posOffset>
                </wp:positionH>
                <wp:positionV relativeFrom="paragraph">
                  <wp:posOffset>2975</wp:posOffset>
                </wp:positionV>
                <wp:extent cx="139680" cy="64800"/>
                <wp:effectExtent l="38100" t="38100" r="32385" b="49530"/>
                <wp:wrapNone/>
                <wp:docPr id="1705" name="Rukopis 17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50">
                      <w14:nvContentPartPr>
                        <w14:cNvContentPartPr/>
                      </w14:nvContentPartPr>
                      <w14:xfrm>
                        <a:off x="0" y="0"/>
                        <a:ext cx="139680" cy="64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E0904F0" id="Rukopis 1705" o:spid="_x0000_s1026" type="#_x0000_t75" style="position:absolute;margin-left:261.05pt;margin-top:-.15pt;width:11.7pt;height:5.9pt;z-index:253303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">
                <v:imagedata r:id="rId3051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302784" behindDoc="0" locked="0" layoutInCell="1" allowOverlap="1">
                <wp:simplePos x="0" y="0"/>
                <wp:positionH relativeFrom="column">
                  <wp:posOffset>3335069</wp:posOffset>
                </wp:positionH>
                <wp:positionV relativeFrom="paragraph">
                  <wp:posOffset>-9625</wp:posOffset>
                </wp:positionV>
                <wp:extent cx="42120" cy="106920"/>
                <wp:effectExtent l="38100" t="38100" r="34290" b="45720"/>
                <wp:wrapNone/>
                <wp:docPr id="1704" name="Rukopis 17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52">
                      <w14:nvContentPartPr>
                        <w14:cNvContentPartPr/>
                      </w14:nvContentPartPr>
                      <w14:xfrm>
                        <a:off x="0" y="0"/>
                        <a:ext cx="42120" cy="10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ECB800F" id="Rukopis 1704" o:spid="_x0000_s1026" type="#_x0000_t75" style="position:absolute;margin-left:262.25pt;margin-top:-1.1pt;width:3.9pt;height:9pt;z-index:253302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">
                <v:imagedata r:id="rId3053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300736" behindDoc="0" locked="0" layoutInCell="1" allowOverlap="1">
                <wp:simplePos x="0" y="0"/>
                <wp:positionH relativeFrom="column">
                  <wp:posOffset>3262709</wp:posOffset>
                </wp:positionH>
                <wp:positionV relativeFrom="paragraph">
                  <wp:posOffset>-12505</wp:posOffset>
                </wp:positionV>
                <wp:extent cx="47880" cy="112680"/>
                <wp:effectExtent l="19050" t="38100" r="47625" b="40005"/>
                <wp:wrapNone/>
                <wp:docPr id="1702" name="Rukopis 17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54">
                      <w14:nvContentPartPr>
                        <w14:cNvContentPartPr/>
                      </w14:nvContentPartPr>
                      <w14:xfrm>
                        <a:off x="0" y="0"/>
                        <a:ext cx="47880" cy="112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0F3A9E7" id="Rukopis 1702" o:spid="_x0000_s1026" type="#_x0000_t75" style="position:absolute;margin-left:256.55pt;margin-top:-1.35pt;width:4.4pt;height:9.5pt;z-index:253300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">
                <v:imagedata r:id="rId3055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286400" behindDoc="0" locked="0" layoutInCell="1" allowOverlap="1">
                <wp:simplePos x="0" y="0"/>
                <wp:positionH relativeFrom="column">
                  <wp:posOffset>1797509</wp:posOffset>
                </wp:positionH>
                <wp:positionV relativeFrom="paragraph">
                  <wp:posOffset>-542065</wp:posOffset>
                </wp:positionV>
                <wp:extent cx="1109160" cy="1382760"/>
                <wp:effectExtent l="38100" t="38100" r="34290" b="46355"/>
                <wp:wrapNone/>
                <wp:docPr id="1688" name="Rukopis 16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56">
                      <w14:nvContentPartPr>
                        <w14:cNvContentPartPr/>
                      </w14:nvContentPartPr>
                      <w14:xfrm>
                        <a:off x="0" y="0"/>
                        <a:ext cx="1109160" cy="1382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8D2D014" id="Rukopis 1688" o:spid="_x0000_s1026" type="#_x0000_t75" style="position:absolute;margin-left:141.25pt;margin-top:-43.15pt;width:88.1pt;height:109.65pt;z-index:253286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">
                <v:imagedata r:id="rId3057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258752" behindDoc="0" locked="0" layoutInCell="1" allowOverlap="1">
                <wp:simplePos x="0" y="0"/>
                <wp:positionH relativeFrom="column">
                  <wp:posOffset>1000829</wp:posOffset>
                </wp:positionH>
                <wp:positionV relativeFrom="paragraph">
                  <wp:posOffset>70387</wp:posOffset>
                </wp:positionV>
                <wp:extent cx="177120" cy="42480"/>
                <wp:effectExtent l="38100" t="38100" r="13970" b="34290"/>
                <wp:wrapNone/>
                <wp:docPr id="1659" name="Rukopis 16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58">
                      <w14:nvContentPartPr>
                        <w14:cNvContentPartPr/>
                      </w14:nvContentPartPr>
                      <w14:xfrm>
                        <a:off x="0" y="0"/>
                        <a:ext cx="177120" cy="42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3E8533D" id="Rukopis 1659" o:spid="_x0000_s1026" type="#_x0000_t75" style="position:absolute;margin-left:78.5pt;margin-top:5.2pt;width:14.6pt;height:4.1pt;z-index:253258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">
                <v:imagedata r:id="rId3059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257728" behindDoc="0" locked="0" layoutInCell="1" allowOverlap="1">
                <wp:simplePos x="0" y="0"/>
                <wp:positionH relativeFrom="column">
                  <wp:posOffset>1095509</wp:posOffset>
                </wp:positionH>
                <wp:positionV relativeFrom="paragraph">
                  <wp:posOffset>89107</wp:posOffset>
                </wp:positionV>
                <wp:extent cx="60480" cy="137880"/>
                <wp:effectExtent l="38100" t="38100" r="34925" b="33655"/>
                <wp:wrapNone/>
                <wp:docPr id="1658" name="Rukopis 16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60">
                      <w14:nvContentPartPr>
                        <w14:cNvContentPartPr/>
                      </w14:nvContentPartPr>
                      <w14:xfrm>
                        <a:off x="0" y="0"/>
                        <a:ext cx="60480" cy="137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2795CDD" id="Rukopis 1658" o:spid="_x0000_s1026" type="#_x0000_t75" style="position:absolute;margin-left:85.9pt;margin-top:6.65pt;width:5.35pt;height:11.45pt;z-index:253257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">
                <v:imagedata r:id="rId3061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256704" behindDoc="0" locked="0" layoutInCell="1" allowOverlap="1">
                <wp:simplePos x="0" y="0"/>
                <wp:positionH relativeFrom="column">
                  <wp:posOffset>1070309</wp:posOffset>
                </wp:positionH>
                <wp:positionV relativeFrom="paragraph">
                  <wp:posOffset>77227</wp:posOffset>
                </wp:positionV>
                <wp:extent cx="43920" cy="135360"/>
                <wp:effectExtent l="38100" t="38100" r="32385" b="36195"/>
                <wp:wrapNone/>
                <wp:docPr id="1657" name="Rukopis 16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62">
                      <w14:nvContentPartPr>
                        <w14:cNvContentPartPr/>
                      </w14:nvContentPartPr>
                      <w14:xfrm>
                        <a:off x="0" y="0"/>
                        <a:ext cx="43920" cy="135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036135A" id="Rukopis 1657" o:spid="_x0000_s1026" type="#_x0000_t75" style="position:absolute;margin-left:83.95pt;margin-top:5.75pt;width:4pt;height:11.15pt;z-index:253256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">
                <v:imagedata r:id="rId3063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255680" behindDoc="0" locked="0" layoutInCell="1" allowOverlap="1">
                <wp:simplePos x="0" y="0"/>
                <wp:positionH relativeFrom="column">
                  <wp:posOffset>873389</wp:posOffset>
                </wp:positionH>
                <wp:positionV relativeFrom="paragraph">
                  <wp:posOffset>77587</wp:posOffset>
                </wp:positionV>
                <wp:extent cx="158760" cy="127440"/>
                <wp:effectExtent l="38100" t="38100" r="31750" b="44450"/>
                <wp:wrapNone/>
                <wp:docPr id="1656" name="Rukopis 16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64">
                      <w14:nvContentPartPr>
                        <w14:cNvContentPartPr/>
                      </w14:nvContentPartPr>
                      <w14:xfrm>
                        <a:off x="0" y="0"/>
                        <a:ext cx="158760" cy="127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6F26B98" id="Rukopis 1656" o:spid="_x0000_s1026" type="#_x0000_t75" style="position:absolute;margin-left:68.4pt;margin-top:5.75pt;width:13.05pt;height:10.9pt;z-index:253255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">
                <v:imagedata r:id="rId3065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254656" behindDoc="0" locked="0" layoutInCell="1" allowOverlap="1">
                <wp:simplePos x="0" y="0"/>
                <wp:positionH relativeFrom="column">
                  <wp:posOffset>826949</wp:posOffset>
                </wp:positionH>
                <wp:positionV relativeFrom="paragraph">
                  <wp:posOffset>46987</wp:posOffset>
                </wp:positionV>
                <wp:extent cx="68400" cy="152640"/>
                <wp:effectExtent l="38100" t="19050" r="46355" b="38100"/>
                <wp:wrapNone/>
                <wp:docPr id="1655" name="Rukopis 16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66">
                      <w14:nvContentPartPr>
                        <w14:cNvContentPartPr/>
                      </w14:nvContentPartPr>
                      <w14:xfrm>
                        <a:off x="0" y="0"/>
                        <a:ext cx="68400" cy="152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0720736" id="Rukopis 1655" o:spid="_x0000_s1026" type="#_x0000_t75" style="position:absolute;margin-left:64.75pt;margin-top:3.35pt;width:6pt;height:12.7pt;z-index:253254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">
                <v:imagedata r:id="rId3067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253632" behindDoc="0" locked="0" layoutInCell="1" allowOverlap="1">
                <wp:simplePos x="0" y="0"/>
                <wp:positionH relativeFrom="column">
                  <wp:posOffset>648389</wp:posOffset>
                </wp:positionH>
                <wp:positionV relativeFrom="paragraph">
                  <wp:posOffset>149587</wp:posOffset>
                </wp:positionV>
                <wp:extent cx="76680" cy="18000"/>
                <wp:effectExtent l="38100" t="38100" r="38100" b="39370"/>
                <wp:wrapNone/>
                <wp:docPr id="1654" name="Rukopis 16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68">
                      <w14:nvContentPartPr>
                        <w14:cNvContentPartPr/>
                      </w14:nvContentPartPr>
                      <w14:xfrm>
                        <a:off x="0" y="0"/>
                        <a:ext cx="76680" cy="18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3731A02" id="Rukopis 1654" o:spid="_x0000_s1026" type="#_x0000_t75" style="position:absolute;margin-left:50.7pt;margin-top:11.65pt;width:6.65pt;height:1.95pt;z-index:253253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">
                <v:imagedata r:id="rId3069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252608" behindDoc="0" locked="0" layoutInCell="1" allowOverlap="1">
                <wp:simplePos x="0" y="0"/>
                <wp:positionH relativeFrom="column">
                  <wp:posOffset>624629</wp:posOffset>
                </wp:positionH>
                <wp:positionV relativeFrom="paragraph">
                  <wp:posOffset>140947</wp:posOffset>
                </wp:positionV>
                <wp:extent cx="72000" cy="6480"/>
                <wp:effectExtent l="38100" t="38100" r="42545" b="31750"/>
                <wp:wrapNone/>
                <wp:docPr id="1653" name="Rukopis 16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70">
                      <w14:nvContentPartPr>
                        <w14:cNvContentPartPr/>
                      </w14:nvContentPartPr>
                      <w14:xfrm>
                        <a:off x="0" y="0"/>
                        <a:ext cx="72000" cy="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3413A6" id="Rukopis 1653" o:spid="_x0000_s1026" type="#_x0000_t75" style="position:absolute;margin-left:48.85pt;margin-top:10.85pt;width:6.25pt;height:1.1pt;z-index:253252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">
                <v:imagedata r:id="rId3071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251584" behindDoc="0" locked="0" layoutInCell="1" allowOverlap="1">
                <wp:simplePos x="0" y="0"/>
                <wp:positionH relativeFrom="column">
                  <wp:posOffset>448949</wp:posOffset>
                </wp:positionH>
                <wp:positionV relativeFrom="paragraph">
                  <wp:posOffset>103147</wp:posOffset>
                </wp:positionV>
                <wp:extent cx="122760" cy="114840"/>
                <wp:effectExtent l="38100" t="38100" r="29845" b="38100"/>
                <wp:wrapNone/>
                <wp:docPr id="1652" name="Rukopis 16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72">
                      <w14:nvContentPartPr>
                        <w14:cNvContentPartPr/>
                      </w14:nvContentPartPr>
                      <w14:xfrm>
                        <a:off x="0" y="0"/>
                        <a:ext cx="122760" cy="114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9FC45D8" id="Rukopis 1652" o:spid="_x0000_s1026" type="#_x0000_t75" style="position:absolute;margin-left:35pt;margin-top:7.75pt;width:10.15pt;height:9.85pt;z-index:253251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">
                <v:imagedata r:id="rId3073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167616" behindDoc="0" locked="0" layoutInCell="1" allowOverlap="1">
                <wp:simplePos x="0" y="0"/>
                <wp:positionH relativeFrom="column">
                  <wp:posOffset>6195629</wp:posOffset>
                </wp:positionH>
                <wp:positionV relativeFrom="paragraph">
                  <wp:posOffset>136037</wp:posOffset>
                </wp:positionV>
                <wp:extent cx="86760" cy="209880"/>
                <wp:effectExtent l="38100" t="38100" r="46990" b="38100"/>
                <wp:wrapNone/>
                <wp:docPr id="1567" name="Rukopis 15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74">
                      <w14:nvContentPartPr>
                        <w14:cNvContentPartPr/>
                      </w14:nvContentPartPr>
                      <w14:xfrm>
                        <a:off x="0" y="0"/>
                        <a:ext cx="86760" cy="209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12C3AC0" id="Rukopis 1567" o:spid="_x0000_s1026" type="#_x0000_t75" style="position:absolute;margin-left:487.5pt;margin-top:10.3pt;width:7.65pt;height:17.3pt;z-index:253167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">
                <v:imagedata r:id="rId3075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166592" behindDoc="0" locked="0" layoutInCell="1" allowOverlap="1">
                <wp:simplePos x="0" y="0"/>
                <wp:positionH relativeFrom="column">
                  <wp:posOffset>6072869</wp:posOffset>
                </wp:positionH>
                <wp:positionV relativeFrom="paragraph">
                  <wp:posOffset>120917</wp:posOffset>
                </wp:positionV>
                <wp:extent cx="111600" cy="171720"/>
                <wp:effectExtent l="38100" t="38100" r="41275" b="38100"/>
                <wp:wrapNone/>
                <wp:docPr id="1566" name="Rukopis 15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76">
                      <w14:nvContentPartPr>
                        <w14:cNvContentPartPr/>
                      </w14:nvContentPartPr>
                      <w14:xfrm>
                        <a:off x="0" y="0"/>
                        <a:ext cx="111600" cy="171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E994ED9" id="Rukopis 1566" o:spid="_x0000_s1026" type="#_x0000_t75" style="position:absolute;margin-left:477.85pt;margin-top:9.15pt;width:9.5pt;height:14.25pt;z-index:253166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">
                <v:imagedata r:id="rId3077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165568" behindDoc="0" locked="0" layoutInCell="1" allowOverlap="1">
                <wp:simplePos x="0" y="0"/>
                <wp:positionH relativeFrom="column">
                  <wp:posOffset>5863709</wp:posOffset>
                </wp:positionH>
                <wp:positionV relativeFrom="paragraph">
                  <wp:posOffset>253037</wp:posOffset>
                </wp:positionV>
                <wp:extent cx="78120" cy="10080"/>
                <wp:effectExtent l="38100" t="19050" r="36195" b="47625"/>
                <wp:wrapNone/>
                <wp:docPr id="1565" name="Rukopis 15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78">
                      <w14:nvContentPartPr>
                        <w14:cNvContentPartPr/>
                      </w14:nvContentPartPr>
                      <w14:xfrm>
                        <a:off x="0" y="0"/>
                        <a:ext cx="78120" cy="1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850B3B3" id="Rukopis 1565" o:spid="_x0000_s1026" type="#_x0000_t75" style="position:absolute;margin-left:461.35pt;margin-top:19.6pt;width:6.75pt;height:1.5pt;z-index:253165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">
                <v:imagedata r:id="rId3079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164544" behindDoc="0" locked="0" layoutInCell="1" allowOverlap="1">
                <wp:simplePos x="0" y="0"/>
                <wp:positionH relativeFrom="column">
                  <wp:posOffset>5845349</wp:posOffset>
                </wp:positionH>
                <wp:positionV relativeFrom="paragraph">
                  <wp:posOffset>231797</wp:posOffset>
                </wp:positionV>
                <wp:extent cx="101520" cy="16560"/>
                <wp:effectExtent l="38100" t="38100" r="32385" b="40640"/>
                <wp:wrapNone/>
                <wp:docPr id="1564" name="Rukopis 15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80">
                      <w14:nvContentPartPr>
                        <w14:cNvContentPartPr/>
                      </w14:nvContentPartPr>
                      <w14:xfrm>
                        <a:off x="0" y="0"/>
                        <a:ext cx="101520" cy="1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CE776F5" id="Rukopis 1564" o:spid="_x0000_s1026" type="#_x0000_t75" style="position:absolute;margin-left:459.9pt;margin-top:17.95pt;width:8.5pt;height:1.95pt;z-index:253164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">
                <v:imagedata r:id="rId3081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163520" behindDoc="0" locked="0" layoutInCell="1" allowOverlap="1">
                <wp:simplePos x="0" y="0"/>
                <wp:positionH relativeFrom="column">
                  <wp:posOffset>5659229</wp:posOffset>
                </wp:positionH>
                <wp:positionV relativeFrom="paragraph">
                  <wp:posOffset>142517</wp:posOffset>
                </wp:positionV>
                <wp:extent cx="144720" cy="91800"/>
                <wp:effectExtent l="38100" t="38100" r="27305" b="41910"/>
                <wp:wrapNone/>
                <wp:docPr id="1563" name="Rukopis 15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82">
                      <w14:nvContentPartPr>
                        <w14:cNvContentPartPr/>
                      </w14:nvContentPartPr>
                      <w14:xfrm>
                        <a:off x="0" y="0"/>
                        <a:ext cx="144720" cy="9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591ADA2" id="Rukopis 1563" o:spid="_x0000_s1026" type="#_x0000_t75" style="position:absolute;margin-left:445.3pt;margin-top:10.9pt;width:11.9pt;height:8pt;z-index:253163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">
                <v:imagedata r:id="rId3083" o:title=""/>
              </v:shape>
            </w:pict>
          </mc:Fallback>
        </mc:AlternateContent>
      </w:r>
    </w:p>
    <w:p w:rsidR="00FA3FA5" w:rsidRDefault="00FA3FA5" w:rsidP="00616383">
      <w:pPr>
        <w:pStyle w:val="Odlomakpopisa"/>
        <w:tabs>
          <w:tab w:val="left" w:pos="426"/>
        </w:tabs>
        <w:spacing w:line="360" w:lineRule="auto"/>
        <w:ind w:left="284"/>
        <w:rPr>
          <w:rFonts w:ascii="Arial" w:hAnsi="Arial" w:cs="Arial"/>
        </w:rPr>
      </w:pP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335552" behindDoc="0" locked="0" layoutInCell="1" allowOverlap="1">
                <wp:simplePos x="0" y="0"/>
                <wp:positionH relativeFrom="column">
                  <wp:posOffset>2962109</wp:posOffset>
                </wp:positionH>
                <wp:positionV relativeFrom="paragraph">
                  <wp:posOffset>-40315</wp:posOffset>
                </wp:positionV>
                <wp:extent cx="2007000" cy="420120"/>
                <wp:effectExtent l="38100" t="38100" r="50800" b="37465"/>
                <wp:wrapNone/>
                <wp:docPr id="1736" name="Rukopis 17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84">
                      <w14:nvContentPartPr>
                        <w14:cNvContentPartPr/>
                      </w14:nvContentPartPr>
                      <w14:xfrm>
                        <a:off x="0" y="0"/>
                        <a:ext cx="2007000" cy="420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4AE394A" id="Rukopis 1736" o:spid="_x0000_s1026" type="#_x0000_t75" style="position:absolute;margin-left:232.85pt;margin-top:-3.6pt;width:158.95pt;height:34pt;z-index:253335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">
                <v:imagedata r:id="rId3085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334528" behindDoc="0" locked="0" layoutInCell="1" allowOverlap="1">
                <wp:simplePos x="0" y="0"/>
                <wp:positionH relativeFrom="column">
                  <wp:posOffset>2971109</wp:posOffset>
                </wp:positionH>
                <wp:positionV relativeFrom="paragraph">
                  <wp:posOffset>-715</wp:posOffset>
                </wp:positionV>
                <wp:extent cx="1927440" cy="441360"/>
                <wp:effectExtent l="38100" t="38100" r="15875" b="34925"/>
                <wp:wrapNone/>
                <wp:docPr id="1735" name="Rukopis 17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86">
                      <w14:nvContentPartPr>
                        <w14:cNvContentPartPr/>
                      </w14:nvContentPartPr>
                      <w14:xfrm>
                        <a:off x="0" y="0"/>
                        <a:ext cx="1927440" cy="441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22FE2A8" id="Rukopis 1735" o:spid="_x0000_s1026" type="#_x0000_t75" style="position:absolute;margin-left:233.6pt;margin-top:-.4pt;width:152.55pt;height:35.6pt;z-index:253334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">
                <v:imagedata r:id="rId3087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333504" behindDoc="0" locked="0" layoutInCell="1" allowOverlap="1">
                <wp:simplePos x="0" y="0"/>
                <wp:positionH relativeFrom="column">
                  <wp:posOffset>4554029</wp:posOffset>
                </wp:positionH>
                <wp:positionV relativeFrom="paragraph">
                  <wp:posOffset>152645</wp:posOffset>
                </wp:positionV>
                <wp:extent cx="310680" cy="82800"/>
                <wp:effectExtent l="19050" t="38100" r="0" b="31750"/>
                <wp:wrapNone/>
                <wp:docPr id="1734" name="Rukopis 17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88">
                      <w14:nvContentPartPr>
                        <w14:cNvContentPartPr/>
                      </w14:nvContentPartPr>
                      <w14:xfrm>
                        <a:off x="0" y="0"/>
                        <a:ext cx="310680" cy="82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F7295BE" id="Rukopis 1734" o:spid="_x0000_s1026" type="#_x0000_t75" style="position:absolute;margin-left:358.25pt;margin-top:11.7pt;width:25.05pt;height:7.2pt;z-index:253333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">
                <v:imagedata r:id="rId3089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332480" behindDoc="0" locked="0" layoutInCell="1" allowOverlap="1">
                <wp:simplePos x="0" y="0"/>
                <wp:positionH relativeFrom="column">
                  <wp:posOffset>4289069</wp:posOffset>
                </wp:positionH>
                <wp:positionV relativeFrom="paragraph">
                  <wp:posOffset>27365</wp:posOffset>
                </wp:positionV>
                <wp:extent cx="169560" cy="253440"/>
                <wp:effectExtent l="38100" t="38100" r="40005" b="32385"/>
                <wp:wrapNone/>
                <wp:docPr id="1733" name="Rukopis 17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90">
                      <w14:nvContentPartPr>
                        <w14:cNvContentPartPr/>
                      </w14:nvContentPartPr>
                      <w14:xfrm>
                        <a:off x="0" y="0"/>
                        <a:ext cx="169560" cy="253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FAB0E6B" id="Rukopis 1733" o:spid="_x0000_s1026" type="#_x0000_t75" style="position:absolute;margin-left:337.35pt;margin-top:1.8pt;width:14.1pt;height:20.45pt;z-index:253332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">
                <v:imagedata r:id="rId3091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331456" behindDoc="0" locked="0" layoutInCell="1" allowOverlap="1">
                <wp:simplePos x="0" y="0"/>
                <wp:positionH relativeFrom="column">
                  <wp:posOffset>3620909</wp:posOffset>
                </wp:positionH>
                <wp:positionV relativeFrom="paragraph">
                  <wp:posOffset>-3595</wp:posOffset>
                </wp:positionV>
                <wp:extent cx="113040" cy="298080"/>
                <wp:effectExtent l="38100" t="38100" r="39370" b="45085"/>
                <wp:wrapNone/>
                <wp:docPr id="1732" name="Rukopis 17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92">
                      <w14:nvContentPartPr>
                        <w14:cNvContentPartPr/>
                      </w14:nvContentPartPr>
                      <w14:xfrm>
                        <a:off x="0" y="0"/>
                        <a:ext cx="113040" cy="298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AEB36EF" id="Rukopis 1732" o:spid="_x0000_s1026" type="#_x0000_t75" style="position:absolute;margin-left:284.8pt;margin-top:-.6pt;width:9.4pt;height:24pt;z-index:253331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">
                <v:imagedata r:id="rId3093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330432" behindDoc="0" locked="0" layoutInCell="1" allowOverlap="1">
                <wp:simplePos x="0" y="0"/>
                <wp:positionH relativeFrom="column">
                  <wp:posOffset>4231829</wp:posOffset>
                </wp:positionH>
                <wp:positionV relativeFrom="paragraph">
                  <wp:posOffset>102605</wp:posOffset>
                </wp:positionV>
                <wp:extent cx="148320" cy="141480"/>
                <wp:effectExtent l="38100" t="38100" r="42545" b="49530"/>
                <wp:wrapNone/>
                <wp:docPr id="1731" name="Rukopis 17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94">
                      <w14:nvContentPartPr>
                        <w14:cNvContentPartPr/>
                      </w14:nvContentPartPr>
                      <w14:xfrm>
                        <a:off x="0" y="0"/>
                        <a:ext cx="148320" cy="141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EB9CCB0" id="Rukopis 1731" o:spid="_x0000_s1026" type="#_x0000_t75" style="position:absolute;margin-left:332.75pt;margin-top:7.7pt;width:12.6pt;height:12.05pt;z-index:253330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">
                <v:imagedata r:id="rId3095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329408" behindDoc="0" locked="0" layoutInCell="1" allowOverlap="1">
                <wp:simplePos x="0" y="0"/>
                <wp:positionH relativeFrom="column">
                  <wp:posOffset>4160909</wp:posOffset>
                </wp:positionH>
                <wp:positionV relativeFrom="paragraph">
                  <wp:posOffset>63365</wp:posOffset>
                </wp:positionV>
                <wp:extent cx="72720" cy="190440"/>
                <wp:effectExtent l="38100" t="19050" r="41910" b="38735"/>
                <wp:wrapNone/>
                <wp:docPr id="1730" name="Rukopis 17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96">
                      <w14:nvContentPartPr>
                        <w14:cNvContentPartPr/>
                      </w14:nvContentPartPr>
                      <w14:xfrm>
                        <a:off x="0" y="0"/>
                        <a:ext cx="72720" cy="19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601616B" id="Rukopis 1730" o:spid="_x0000_s1026" type="#_x0000_t75" style="position:absolute;margin-left:327.3pt;margin-top:4.65pt;width:6.35pt;height:15.75pt;z-index:253329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">
                <v:imagedata r:id="rId3097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328384" behindDoc="0" locked="0" layoutInCell="1" allowOverlap="1">
                <wp:simplePos x="0" y="0"/>
                <wp:positionH relativeFrom="column">
                  <wp:posOffset>4014749</wp:posOffset>
                </wp:positionH>
                <wp:positionV relativeFrom="paragraph">
                  <wp:posOffset>181805</wp:posOffset>
                </wp:positionV>
                <wp:extent cx="133200" cy="7200"/>
                <wp:effectExtent l="38100" t="19050" r="38735" b="50165"/>
                <wp:wrapNone/>
                <wp:docPr id="1729" name="Rukopis 17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98">
                      <w14:nvContentPartPr>
                        <w14:cNvContentPartPr/>
                      </w14:nvContentPartPr>
                      <w14:xfrm>
                        <a:off x="0" y="0"/>
                        <a:ext cx="133200" cy="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374857E" id="Rukopis 1729" o:spid="_x0000_s1026" type="#_x0000_t75" style="position:absolute;margin-left:315.75pt;margin-top:13.9pt;width:11.05pt;height:1.35pt;z-index:253328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">
                <v:imagedata r:id="rId3099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327360" behindDoc="0" locked="0" layoutInCell="1" allowOverlap="1">
                <wp:simplePos x="0" y="0"/>
                <wp:positionH relativeFrom="column">
                  <wp:posOffset>4035629</wp:posOffset>
                </wp:positionH>
                <wp:positionV relativeFrom="paragraph">
                  <wp:posOffset>104405</wp:posOffset>
                </wp:positionV>
                <wp:extent cx="45000" cy="142920"/>
                <wp:effectExtent l="38100" t="38100" r="31750" b="47625"/>
                <wp:wrapNone/>
                <wp:docPr id="1728" name="Rukopis 17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00">
                      <w14:nvContentPartPr>
                        <w14:cNvContentPartPr/>
                      </w14:nvContentPartPr>
                      <w14:xfrm>
                        <a:off x="0" y="0"/>
                        <a:ext cx="45000" cy="142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060E736" id="Rukopis 1728" o:spid="_x0000_s1026" type="#_x0000_t75" style="position:absolute;margin-left:317.4pt;margin-top:7.85pt;width:4.2pt;height:11.85pt;z-index:253327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">
                <v:imagedata r:id="rId3101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326336" behindDoc="0" locked="0" layoutInCell="1" allowOverlap="1">
                <wp:simplePos x="0" y="0"/>
                <wp:positionH relativeFrom="column">
                  <wp:posOffset>3754829</wp:posOffset>
                </wp:positionH>
                <wp:positionV relativeFrom="paragraph">
                  <wp:posOffset>59405</wp:posOffset>
                </wp:positionV>
                <wp:extent cx="186480" cy="49320"/>
                <wp:effectExtent l="38100" t="38100" r="42545" b="46355"/>
                <wp:wrapNone/>
                <wp:docPr id="1727" name="Rukopis 17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02">
                      <w14:nvContentPartPr>
                        <w14:cNvContentPartPr/>
                      </w14:nvContentPartPr>
                      <w14:xfrm>
                        <a:off x="0" y="0"/>
                        <a:ext cx="186480" cy="49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8ACDBC" id="Rukopis 1727" o:spid="_x0000_s1026" type="#_x0000_t75" style="position:absolute;margin-left:295.3pt;margin-top:4.3pt;width:15.2pt;height:4.7pt;z-index:253326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">
                <v:imagedata r:id="rId3103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325312" behindDoc="0" locked="0" layoutInCell="1" allowOverlap="1">
                <wp:simplePos x="0" y="0"/>
                <wp:positionH relativeFrom="column">
                  <wp:posOffset>3862109</wp:posOffset>
                </wp:positionH>
                <wp:positionV relativeFrom="paragraph">
                  <wp:posOffset>101165</wp:posOffset>
                </wp:positionV>
                <wp:extent cx="19800" cy="139680"/>
                <wp:effectExtent l="38100" t="38100" r="37465" b="32385"/>
                <wp:wrapNone/>
                <wp:docPr id="1726" name="Rukopis 17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04">
                      <w14:nvContentPartPr>
                        <w14:cNvContentPartPr/>
                      </w14:nvContentPartPr>
                      <w14:xfrm>
                        <a:off x="0" y="0"/>
                        <a:ext cx="19800" cy="139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7F57048" id="Rukopis 1726" o:spid="_x0000_s1026" type="#_x0000_t75" style="position:absolute;margin-left:303.75pt;margin-top:7.6pt;width:2.2pt;height:11.8pt;z-index:253325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">
                <v:imagedata r:id="rId3105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324288" behindDoc="0" locked="0" layoutInCell="1" allowOverlap="1">
                <wp:simplePos x="0" y="0"/>
                <wp:positionH relativeFrom="column">
                  <wp:posOffset>3821429</wp:posOffset>
                </wp:positionH>
                <wp:positionV relativeFrom="paragraph">
                  <wp:posOffset>82445</wp:posOffset>
                </wp:positionV>
                <wp:extent cx="29520" cy="159480"/>
                <wp:effectExtent l="38100" t="19050" r="46990" b="31115"/>
                <wp:wrapNone/>
                <wp:docPr id="1725" name="Rukopis 17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06">
                      <w14:nvContentPartPr>
                        <w14:cNvContentPartPr/>
                      </w14:nvContentPartPr>
                      <w14:xfrm>
                        <a:off x="0" y="0"/>
                        <a:ext cx="29520" cy="159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BE36308" id="Rukopis 1725" o:spid="_x0000_s1026" type="#_x0000_t75" style="position:absolute;margin-left:300.55pt;margin-top:6.15pt;width:2.8pt;height:13.15pt;z-index:253324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">
                <v:imagedata r:id="rId3107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323264" behindDoc="0" locked="0" layoutInCell="1" allowOverlap="1">
                <wp:simplePos x="0" y="0"/>
                <wp:positionH relativeFrom="column">
                  <wp:posOffset>3676349</wp:posOffset>
                </wp:positionH>
                <wp:positionV relativeFrom="paragraph">
                  <wp:posOffset>47885</wp:posOffset>
                </wp:positionV>
                <wp:extent cx="79920" cy="218160"/>
                <wp:effectExtent l="38100" t="38100" r="34925" b="48895"/>
                <wp:wrapNone/>
                <wp:docPr id="1724" name="Rukopis 17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08">
                      <w14:nvContentPartPr>
                        <w14:cNvContentPartPr/>
                      </w14:nvContentPartPr>
                      <w14:xfrm>
                        <a:off x="0" y="0"/>
                        <a:ext cx="79920" cy="218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9464424" id="Rukopis 1724" o:spid="_x0000_s1026" type="#_x0000_t75" style="position:absolute;margin-left:289.05pt;margin-top:3.3pt;width:7.15pt;height:17.95pt;z-index:253323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">
                <v:imagedata r:id="rId3109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322240" behindDoc="0" locked="0" layoutInCell="1" allowOverlap="1">
                <wp:simplePos x="0" y="0"/>
                <wp:positionH relativeFrom="column">
                  <wp:posOffset>3520829</wp:posOffset>
                </wp:positionH>
                <wp:positionV relativeFrom="paragraph">
                  <wp:posOffset>194405</wp:posOffset>
                </wp:positionV>
                <wp:extent cx="84960" cy="0"/>
                <wp:effectExtent l="38100" t="38100" r="29845" b="38100"/>
                <wp:wrapNone/>
                <wp:docPr id="1723" name="Rukopis 17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10">
                      <w14:nvContentPartPr>
                        <w14:cNvContentPartPr/>
                      </w14:nvContentPartPr>
                      <w14:xfrm>
                        <a:off x="0" y="0"/>
                        <a:ext cx="84960" cy="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CA66CB4" id="Rukopis 1723" o:spid="_x0000_s1026" type="#_x0000_t75" style="position:absolute;margin-left:277.25pt;margin-top:15.3pt;width:6.75pt;height:0;z-index:253322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">
                <v:imagedata r:id="rId3111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321216" behindDoc="0" locked="0" layoutInCell="1" allowOverlap="1">
                <wp:simplePos x="0" y="0"/>
                <wp:positionH relativeFrom="column">
                  <wp:posOffset>3519749</wp:posOffset>
                </wp:positionH>
                <wp:positionV relativeFrom="paragraph">
                  <wp:posOffset>141485</wp:posOffset>
                </wp:positionV>
                <wp:extent cx="63720" cy="1440"/>
                <wp:effectExtent l="38100" t="38100" r="31750" b="36830"/>
                <wp:wrapNone/>
                <wp:docPr id="1722" name="Rukopis 17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12">
                      <w14:nvContentPartPr>
                        <w14:cNvContentPartPr/>
                      </w14:nvContentPartPr>
                      <w14:xfrm>
                        <a:off x="0" y="0"/>
                        <a:ext cx="63720" cy="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B259E57" id="Rukopis 1722" o:spid="_x0000_s1026" type="#_x0000_t75" style="position:absolute;margin-left:276.8pt;margin-top:10.8pt;width:5.45pt;height:.8pt;z-index:253321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">
                <v:imagedata r:id="rId3113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320192" behindDoc="0" locked="0" layoutInCell="1" allowOverlap="1">
                <wp:simplePos x="0" y="0"/>
                <wp:positionH relativeFrom="column">
                  <wp:posOffset>3357029</wp:posOffset>
                </wp:positionH>
                <wp:positionV relativeFrom="paragraph">
                  <wp:posOffset>214565</wp:posOffset>
                </wp:positionV>
                <wp:extent cx="115560" cy="74160"/>
                <wp:effectExtent l="38100" t="38100" r="37465" b="40640"/>
                <wp:wrapNone/>
                <wp:docPr id="1721" name="Rukopis 17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14">
                      <w14:nvContentPartPr>
                        <w14:cNvContentPartPr/>
                      </w14:nvContentPartPr>
                      <w14:xfrm>
                        <a:off x="0" y="0"/>
                        <a:ext cx="115560" cy="74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D5F0220" id="Rukopis 1721" o:spid="_x0000_s1026" type="#_x0000_t75" style="position:absolute;margin-left:263.95pt;margin-top:16.55pt;width:9.8pt;height:6.7pt;z-index:253320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">
                <v:imagedata r:id="rId3115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319168" behindDoc="0" locked="0" layoutInCell="1" allowOverlap="1">
                <wp:simplePos x="0" y="0"/>
                <wp:positionH relativeFrom="column">
                  <wp:posOffset>3352349</wp:posOffset>
                </wp:positionH>
                <wp:positionV relativeFrom="paragraph">
                  <wp:posOffset>204485</wp:posOffset>
                </wp:positionV>
                <wp:extent cx="48960" cy="119880"/>
                <wp:effectExtent l="19050" t="38100" r="46355" b="33020"/>
                <wp:wrapNone/>
                <wp:docPr id="1720" name="Rukopis 17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16">
                      <w14:nvContentPartPr>
                        <w14:cNvContentPartPr/>
                      </w14:nvContentPartPr>
                      <w14:xfrm>
                        <a:off x="0" y="0"/>
                        <a:ext cx="48960" cy="119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5E75489" id="Rukopis 1720" o:spid="_x0000_s1026" type="#_x0000_t75" style="position:absolute;margin-left:263.6pt;margin-top:15.75pt;width:4.4pt;height:10.05pt;z-index:253319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">
                <v:imagedata r:id="rId3117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318144" behindDoc="0" locked="0" layoutInCell="1" allowOverlap="1">
                <wp:simplePos x="0" y="0"/>
                <wp:positionH relativeFrom="column">
                  <wp:posOffset>3233189</wp:posOffset>
                </wp:positionH>
                <wp:positionV relativeFrom="paragraph">
                  <wp:posOffset>191525</wp:posOffset>
                </wp:positionV>
                <wp:extent cx="105120" cy="80640"/>
                <wp:effectExtent l="0" t="38100" r="28575" b="34290"/>
                <wp:wrapNone/>
                <wp:docPr id="1719" name="Rukopis 17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18">
                      <w14:nvContentPartPr>
                        <w14:cNvContentPartPr/>
                      </w14:nvContentPartPr>
                      <w14:xfrm>
                        <a:off x="0" y="0"/>
                        <a:ext cx="105120" cy="80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6CE096B" id="Rukopis 1719" o:spid="_x0000_s1026" type="#_x0000_t75" style="position:absolute;margin-left:254.3pt;margin-top:14.75pt;width:9pt;height:6.85pt;z-index:253318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">
                <v:imagedata r:id="rId3119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317120" behindDoc="0" locked="0" layoutInCell="1" allowOverlap="1">
                <wp:simplePos x="0" y="0"/>
                <wp:positionH relativeFrom="column">
                  <wp:posOffset>3281429</wp:posOffset>
                </wp:positionH>
                <wp:positionV relativeFrom="paragraph">
                  <wp:posOffset>211325</wp:posOffset>
                </wp:positionV>
                <wp:extent cx="42480" cy="96840"/>
                <wp:effectExtent l="38100" t="38100" r="34290" b="36830"/>
                <wp:wrapNone/>
                <wp:docPr id="1718" name="Rukopis 17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20">
                      <w14:nvContentPartPr>
                        <w14:cNvContentPartPr/>
                      </w14:nvContentPartPr>
                      <w14:xfrm>
                        <a:off x="0" y="0"/>
                        <a:ext cx="42480" cy="9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00CC1FB" id="Rukopis 1718" o:spid="_x0000_s1026" type="#_x0000_t75" style="position:absolute;margin-left:258.1pt;margin-top:16.35pt;width:3.95pt;height:8.3pt;z-index:253317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">
                <v:imagedata r:id="rId3121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316096" behindDoc="0" locked="0" layoutInCell="1" allowOverlap="1">
                <wp:simplePos x="0" y="0"/>
                <wp:positionH relativeFrom="column">
                  <wp:posOffset>3136709</wp:posOffset>
                </wp:positionH>
                <wp:positionV relativeFrom="paragraph">
                  <wp:posOffset>99005</wp:posOffset>
                </wp:positionV>
                <wp:extent cx="118800" cy="110880"/>
                <wp:effectExtent l="38100" t="38100" r="33655" b="41910"/>
                <wp:wrapNone/>
                <wp:docPr id="1717" name="Rukopis 17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22">
                      <w14:nvContentPartPr>
                        <w14:cNvContentPartPr/>
                      </w14:nvContentPartPr>
                      <w14:xfrm>
                        <a:off x="0" y="0"/>
                        <a:ext cx="118800" cy="110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5E3F777" id="Rukopis 1717" o:spid="_x0000_s1026" type="#_x0000_t75" style="position:absolute;margin-left:246.65pt;margin-top:7.4pt;width:9.9pt;height:9.55pt;z-index:253316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">
                <v:imagedata r:id="rId3123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275136" behindDoc="0" locked="0" layoutInCell="1" allowOverlap="1">
                <wp:simplePos x="0" y="0"/>
                <wp:positionH relativeFrom="column">
                  <wp:posOffset>1407269</wp:posOffset>
                </wp:positionH>
                <wp:positionV relativeFrom="paragraph">
                  <wp:posOffset>158765</wp:posOffset>
                </wp:positionV>
                <wp:extent cx="153720" cy="126360"/>
                <wp:effectExtent l="38100" t="38100" r="36830" b="45720"/>
                <wp:wrapNone/>
                <wp:docPr id="1677" name="Rukopis 16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24">
                      <w14:nvContentPartPr>
                        <w14:cNvContentPartPr/>
                      </w14:nvContentPartPr>
                      <w14:xfrm>
                        <a:off x="0" y="0"/>
                        <a:ext cx="153720" cy="126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74DCD32" id="Rukopis 1677" o:spid="_x0000_s1026" type="#_x0000_t75" style="position:absolute;margin-left:110.45pt;margin-top:12.15pt;width:12.7pt;height:10.7pt;z-index:253275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">
                <v:imagedata r:id="rId3125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274112" behindDoc="0" locked="0" layoutInCell="1" allowOverlap="1">
                <wp:simplePos x="0" y="0"/>
                <wp:positionH relativeFrom="column">
                  <wp:posOffset>1322309</wp:posOffset>
                </wp:positionH>
                <wp:positionV relativeFrom="paragraph">
                  <wp:posOffset>239045</wp:posOffset>
                </wp:positionV>
                <wp:extent cx="360" cy="2520"/>
                <wp:effectExtent l="38100" t="38100" r="38100" b="36195"/>
                <wp:wrapNone/>
                <wp:docPr id="1676" name="Rukopis 16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26">
                      <w14:nvContentPartPr>
                        <w14:cNvContentPartPr/>
                      </w14:nvContentPartPr>
                      <w14:xfrm>
                        <a:off x="0" y="0"/>
                        <a:ext cx="360" cy="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97CBFE3" id="Rukopis 1676" o:spid="_x0000_s1026" type="#_x0000_t75" style="position:absolute;margin-left:103.75pt;margin-top:18.45pt;width:.8pt;height:.95pt;z-index:253274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">
                <v:imagedata r:id="rId3127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273088" behindDoc="0" locked="0" layoutInCell="1" allowOverlap="1">
                <wp:simplePos x="0" y="0"/>
                <wp:positionH relativeFrom="column">
                  <wp:posOffset>1309349</wp:posOffset>
                </wp:positionH>
                <wp:positionV relativeFrom="paragraph">
                  <wp:posOffset>168485</wp:posOffset>
                </wp:positionV>
                <wp:extent cx="1800" cy="15120"/>
                <wp:effectExtent l="38100" t="38100" r="36830" b="42545"/>
                <wp:wrapNone/>
                <wp:docPr id="1675" name="Rukopis 16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28">
                      <w14:nvContentPartPr>
                        <w14:cNvContentPartPr/>
                      </w14:nvContentPartPr>
                      <w14:xfrm>
                        <a:off x="0" y="0"/>
                        <a:ext cx="1800" cy="1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B54FBD3" id="Rukopis 1675" o:spid="_x0000_s1026" type="#_x0000_t75" style="position:absolute;margin-left:102.65pt;margin-top:13pt;width:1.1pt;height:1.9pt;z-index:253273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">
                <v:imagedata r:id="rId3129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272064" behindDoc="0" locked="0" layoutInCell="1" allowOverlap="1">
                <wp:simplePos x="0" y="0"/>
                <wp:positionH relativeFrom="column">
                  <wp:posOffset>1041509</wp:posOffset>
                </wp:positionH>
                <wp:positionV relativeFrom="paragraph">
                  <wp:posOffset>109445</wp:posOffset>
                </wp:positionV>
                <wp:extent cx="166320" cy="33480"/>
                <wp:effectExtent l="38100" t="38100" r="24765" b="43180"/>
                <wp:wrapNone/>
                <wp:docPr id="1674" name="Rukopis 16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30">
                      <w14:nvContentPartPr>
                        <w14:cNvContentPartPr/>
                      </w14:nvContentPartPr>
                      <w14:xfrm>
                        <a:off x="0" y="0"/>
                        <a:ext cx="166320" cy="33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C9A59B9" id="Rukopis 1674" o:spid="_x0000_s1026" type="#_x0000_t75" style="position:absolute;margin-left:81.65pt;margin-top:8.25pt;width:13.75pt;height:3.45pt;z-index:253272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">
                <v:imagedata r:id="rId3131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271040" behindDoc="0" locked="0" layoutInCell="1" allowOverlap="1">
                <wp:simplePos x="0" y="0"/>
                <wp:positionH relativeFrom="column">
                  <wp:posOffset>1122869</wp:posOffset>
                </wp:positionH>
                <wp:positionV relativeFrom="paragraph">
                  <wp:posOffset>149765</wp:posOffset>
                </wp:positionV>
                <wp:extent cx="54360" cy="119880"/>
                <wp:effectExtent l="38100" t="38100" r="41275" b="33020"/>
                <wp:wrapNone/>
                <wp:docPr id="1673" name="Rukopis 16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32">
                      <w14:nvContentPartPr>
                        <w14:cNvContentPartPr/>
                      </w14:nvContentPartPr>
                      <w14:xfrm>
                        <a:off x="0" y="0"/>
                        <a:ext cx="54360" cy="119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7C8461F" id="Rukopis 1673" o:spid="_x0000_s1026" type="#_x0000_t75" style="position:absolute;margin-left:88.1pt;margin-top:11.5pt;width:4.95pt;height:10.1pt;z-index:253271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">
                <v:imagedata r:id="rId3133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270016" behindDoc="0" locked="0" layoutInCell="1" allowOverlap="1">
                <wp:simplePos x="0" y="0"/>
                <wp:positionH relativeFrom="column">
                  <wp:posOffset>1080749</wp:posOffset>
                </wp:positionH>
                <wp:positionV relativeFrom="paragraph">
                  <wp:posOffset>141485</wp:posOffset>
                </wp:positionV>
                <wp:extent cx="53640" cy="111240"/>
                <wp:effectExtent l="38100" t="38100" r="41910" b="41275"/>
                <wp:wrapNone/>
                <wp:docPr id="1672" name="Rukopis 16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34">
                      <w14:nvContentPartPr>
                        <w14:cNvContentPartPr/>
                      </w14:nvContentPartPr>
                      <w14:xfrm>
                        <a:off x="0" y="0"/>
                        <a:ext cx="53640" cy="11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E0771BB" id="Rukopis 1672" o:spid="_x0000_s1026" type="#_x0000_t75" style="position:absolute;margin-left:84.8pt;margin-top:10.85pt;width:4.75pt;height:9.25pt;z-index:253270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">
                <v:imagedata r:id="rId3135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268992" behindDoc="0" locked="0" layoutInCell="1" allowOverlap="1">
                <wp:simplePos x="0" y="0"/>
                <wp:positionH relativeFrom="column">
                  <wp:posOffset>903989</wp:posOffset>
                </wp:positionH>
                <wp:positionV relativeFrom="paragraph">
                  <wp:posOffset>156965</wp:posOffset>
                </wp:positionV>
                <wp:extent cx="130320" cy="109080"/>
                <wp:effectExtent l="19050" t="38100" r="41275" b="43815"/>
                <wp:wrapNone/>
                <wp:docPr id="1671" name="Rukopis 16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36">
                      <w14:nvContentPartPr>
                        <w14:cNvContentPartPr/>
                      </w14:nvContentPartPr>
                      <w14:xfrm>
                        <a:off x="0" y="0"/>
                        <a:ext cx="130320" cy="10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0A18A3E" id="Rukopis 1671" o:spid="_x0000_s1026" type="#_x0000_t75" style="position:absolute;margin-left:70.9pt;margin-top:12pt;width:10.85pt;height:9.4pt;z-index:253268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">
                <v:imagedata r:id="rId3137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267968" behindDoc="0" locked="0" layoutInCell="1" allowOverlap="1">
                <wp:simplePos x="0" y="0"/>
                <wp:positionH relativeFrom="column">
                  <wp:posOffset>851789</wp:posOffset>
                </wp:positionH>
                <wp:positionV relativeFrom="paragraph">
                  <wp:posOffset>123125</wp:posOffset>
                </wp:positionV>
                <wp:extent cx="61200" cy="149040"/>
                <wp:effectExtent l="38100" t="19050" r="34290" b="41910"/>
                <wp:wrapNone/>
                <wp:docPr id="1670" name="Rukopis 16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38">
                      <w14:nvContentPartPr>
                        <w14:cNvContentPartPr/>
                      </w14:nvContentPartPr>
                      <w14:xfrm>
                        <a:off x="0" y="0"/>
                        <a:ext cx="61200" cy="149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86B5894" id="Rukopis 1670" o:spid="_x0000_s1026" type="#_x0000_t75" style="position:absolute;margin-left:66.75pt;margin-top:9.4pt;width:5.35pt;height:12.35pt;z-index:253267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">
                <v:imagedata r:id="rId3139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261824" behindDoc="0" locked="0" layoutInCell="1" allowOverlap="1">
                <wp:simplePos x="0" y="0"/>
                <wp:positionH relativeFrom="column">
                  <wp:posOffset>668909</wp:posOffset>
                </wp:positionH>
                <wp:positionV relativeFrom="paragraph">
                  <wp:posOffset>241657</wp:posOffset>
                </wp:positionV>
                <wp:extent cx="95760" cy="7560"/>
                <wp:effectExtent l="38100" t="38100" r="38100" b="31115"/>
                <wp:wrapNone/>
                <wp:docPr id="1662" name="Rukopis 16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40">
                      <w14:nvContentPartPr>
                        <w14:cNvContentPartPr/>
                      </w14:nvContentPartPr>
                      <w14:xfrm>
                        <a:off x="0" y="0"/>
                        <a:ext cx="95760" cy="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46B9D44" id="Rukopis 1662" o:spid="_x0000_s1026" type="#_x0000_t75" style="position:absolute;margin-left:52.3pt;margin-top:18.65pt;width:8.25pt;height:1.45pt;z-index:253261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">
                <v:imagedata r:id="rId3141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260800" behindDoc="0" locked="0" layoutInCell="1" allowOverlap="1">
                <wp:simplePos x="0" y="0"/>
                <wp:positionH relativeFrom="column">
                  <wp:posOffset>654869</wp:posOffset>
                </wp:positionH>
                <wp:positionV relativeFrom="paragraph">
                  <wp:posOffset>203137</wp:posOffset>
                </wp:positionV>
                <wp:extent cx="70560" cy="1440"/>
                <wp:effectExtent l="38100" t="38100" r="43815" b="36830"/>
                <wp:wrapNone/>
                <wp:docPr id="1661" name="Rukopis 16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42">
                      <w14:nvContentPartPr>
                        <w14:cNvContentPartPr/>
                      </w14:nvContentPartPr>
                      <w14:xfrm>
                        <a:off x="0" y="0"/>
                        <a:ext cx="70560" cy="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8D98F2E" id="Rukopis 1661" o:spid="_x0000_s1026" type="#_x0000_t75" style="position:absolute;margin-left:51.2pt;margin-top:15.65pt;width:6.1pt;height:.85pt;z-index:253260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">
                <v:imagedata r:id="rId3143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259776" behindDoc="0" locked="0" layoutInCell="1" allowOverlap="1">
                <wp:simplePos x="0" y="0"/>
                <wp:positionH relativeFrom="column">
                  <wp:posOffset>484949</wp:posOffset>
                </wp:positionH>
                <wp:positionV relativeFrom="paragraph">
                  <wp:posOffset>105217</wp:posOffset>
                </wp:positionV>
                <wp:extent cx="122760" cy="162360"/>
                <wp:effectExtent l="38100" t="19050" r="29845" b="47625"/>
                <wp:wrapNone/>
                <wp:docPr id="1660" name="Rukopis 16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44">
                      <w14:nvContentPartPr>
                        <w14:cNvContentPartPr/>
                      </w14:nvContentPartPr>
                      <w14:xfrm>
                        <a:off x="0" y="0"/>
                        <a:ext cx="122760" cy="162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847CA02" id="Rukopis 1660" o:spid="_x0000_s1026" type="#_x0000_t75" style="position:absolute;margin-left:37.8pt;margin-top:7.95pt;width:10.3pt;height:13.6pt;z-index:253259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">
                <v:imagedata r:id="rId3145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162496" behindDoc="0" locked="0" layoutInCell="1" allowOverlap="1">
                <wp:simplePos x="0" y="0"/>
                <wp:positionH relativeFrom="column">
                  <wp:posOffset>5574269</wp:posOffset>
                </wp:positionH>
                <wp:positionV relativeFrom="paragraph">
                  <wp:posOffset>-49093</wp:posOffset>
                </wp:positionV>
                <wp:extent cx="93600" cy="112680"/>
                <wp:effectExtent l="38100" t="38100" r="20955" b="40005"/>
                <wp:wrapNone/>
                <wp:docPr id="1562" name="Rukopis 15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46">
                      <w14:nvContentPartPr>
                        <w14:cNvContentPartPr/>
                      </w14:nvContentPartPr>
                      <w14:xfrm>
                        <a:off x="0" y="0"/>
                        <a:ext cx="93600" cy="112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9C10A74" id="Rukopis 1562" o:spid="_x0000_s1026" type="#_x0000_t75" style="position:absolute;margin-left:438.6pt;margin-top:-4.2pt;width:7.9pt;height:9.6pt;z-index:253162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">
                <v:imagedata r:id="rId3147" o:title=""/>
              </v:shape>
            </w:pict>
          </mc:Fallback>
        </mc:AlternateContent>
      </w:r>
    </w:p>
    <w:p w:rsidR="00FA3FA5" w:rsidRDefault="00FA3FA5" w:rsidP="00616383">
      <w:pPr>
        <w:pStyle w:val="Odlomakpopisa"/>
        <w:tabs>
          <w:tab w:val="left" w:pos="426"/>
        </w:tabs>
        <w:spacing w:line="360" w:lineRule="auto"/>
        <w:ind w:left="284"/>
        <w:rPr>
          <w:rFonts w:ascii="Arial" w:hAnsi="Arial" w:cs="Arial"/>
        </w:rPr>
      </w:pP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282304" behindDoc="0" locked="0" layoutInCell="1" allowOverlap="1">
                <wp:simplePos x="0" y="0"/>
                <wp:positionH relativeFrom="column">
                  <wp:posOffset>1041509</wp:posOffset>
                </wp:positionH>
                <wp:positionV relativeFrom="paragraph">
                  <wp:posOffset>250115</wp:posOffset>
                </wp:positionV>
                <wp:extent cx="152280" cy="34920"/>
                <wp:effectExtent l="38100" t="38100" r="19685" b="41910"/>
                <wp:wrapNone/>
                <wp:docPr id="1684" name="Rukopis 16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48">
                      <w14:nvContentPartPr>
                        <w14:cNvContentPartPr/>
                      </w14:nvContentPartPr>
                      <w14:xfrm>
                        <a:off x="0" y="0"/>
                        <a:ext cx="152280" cy="34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EA10271" id="Rukopis 1684" o:spid="_x0000_s1026" type="#_x0000_t75" style="position:absolute;margin-left:81.6pt;margin-top:19.3pt;width:12.7pt;height:3.6pt;z-index:253282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">
                <v:imagedata r:id="rId3149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266944" behindDoc="0" locked="0" layoutInCell="1" allowOverlap="1">
                <wp:simplePos x="0" y="0"/>
                <wp:positionH relativeFrom="column">
                  <wp:posOffset>6172589</wp:posOffset>
                </wp:positionH>
                <wp:positionV relativeFrom="paragraph">
                  <wp:posOffset>79115</wp:posOffset>
                </wp:positionV>
                <wp:extent cx="316080" cy="104040"/>
                <wp:effectExtent l="38100" t="38100" r="46355" b="48895"/>
                <wp:wrapNone/>
                <wp:docPr id="1669" name="Rukopis 16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50">
                      <w14:nvContentPartPr>
                        <w14:cNvContentPartPr/>
                      </w14:nvContentPartPr>
                      <w14:xfrm>
                        <a:off x="0" y="0"/>
                        <a:ext cx="316080" cy="10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013A81B" id="Rukopis 1669" o:spid="_x0000_s1026" type="#_x0000_t75" style="position:absolute;margin-left:485.65pt;margin-top:5.9pt;width:25.7pt;height:9.05pt;z-index:253266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">
                <v:imagedata r:id="rId3151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265920" behindDoc="0" locked="0" layoutInCell="1" allowOverlap="1">
                <wp:simplePos x="0" y="0"/>
                <wp:positionH relativeFrom="column">
                  <wp:posOffset>5984669</wp:posOffset>
                </wp:positionH>
                <wp:positionV relativeFrom="paragraph">
                  <wp:posOffset>7115</wp:posOffset>
                </wp:positionV>
                <wp:extent cx="97920" cy="166680"/>
                <wp:effectExtent l="38100" t="38100" r="35560" b="43180"/>
                <wp:wrapNone/>
                <wp:docPr id="1668" name="Rukopis 16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52">
                      <w14:nvContentPartPr>
                        <w14:cNvContentPartPr/>
                      </w14:nvContentPartPr>
                      <w14:xfrm>
                        <a:off x="0" y="0"/>
                        <a:ext cx="97920" cy="166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D917D40" id="Rukopis 1668" o:spid="_x0000_s1026" type="#_x0000_t75" style="position:absolute;margin-left:470.8pt;margin-top:.1pt;width:8.6pt;height:13.8pt;z-index:253265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">
                <v:imagedata r:id="rId3153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264896" behindDoc="0" locked="0" layoutInCell="1" allowOverlap="1">
                <wp:simplePos x="0" y="0"/>
                <wp:positionH relativeFrom="column">
                  <wp:posOffset>5806829</wp:posOffset>
                </wp:positionH>
                <wp:positionV relativeFrom="paragraph">
                  <wp:posOffset>95675</wp:posOffset>
                </wp:positionV>
                <wp:extent cx="92520" cy="2520"/>
                <wp:effectExtent l="38100" t="38100" r="41275" b="36195"/>
                <wp:wrapNone/>
                <wp:docPr id="1667" name="Rukopis 16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54">
                      <w14:nvContentPartPr>
                        <w14:cNvContentPartPr/>
                      </w14:nvContentPartPr>
                      <w14:xfrm>
                        <a:off x="0" y="0"/>
                        <a:ext cx="92520" cy="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DCD037C" id="Rukopis 1667" o:spid="_x0000_s1026" type="#_x0000_t75" style="position:absolute;margin-left:456.9pt;margin-top:7.15pt;width:7.9pt;height:1.1pt;z-index:253264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">
                <v:imagedata r:id="rId3155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263872" behindDoc="0" locked="0" layoutInCell="1" allowOverlap="1">
                <wp:simplePos x="0" y="0"/>
                <wp:positionH relativeFrom="column">
                  <wp:posOffset>5793149</wp:posOffset>
                </wp:positionH>
                <wp:positionV relativeFrom="paragraph">
                  <wp:posOffset>55355</wp:posOffset>
                </wp:positionV>
                <wp:extent cx="71640" cy="1800"/>
                <wp:effectExtent l="38100" t="38100" r="43180" b="36830"/>
                <wp:wrapNone/>
                <wp:docPr id="1666" name="Rukopis 16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56">
                      <w14:nvContentPartPr>
                        <w14:cNvContentPartPr/>
                      </w14:nvContentPartPr>
                      <w14:xfrm>
                        <a:off x="0" y="0"/>
                        <a:ext cx="71640" cy="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CAA5BE6" id="Rukopis 1666" o:spid="_x0000_s1026" type="#_x0000_t75" style="position:absolute;margin-left:455.8pt;margin-top:3.9pt;width:6.3pt;height:1.1pt;z-index:253263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">
                <v:imagedata r:id="rId3157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262848" behindDoc="0" locked="0" layoutInCell="1" allowOverlap="1">
                <wp:simplePos x="0" y="0"/>
                <wp:positionH relativeFrom="column">
                  <wp:posOffset>5624669</wp:posOffset>
                </wp:positionH>
                <wp:positionV relativeFrom="paragraph">
                  <wp:posOffset>29795</wp:posOffset>
                </wp:positionV>
                <wp:extent cx="109800" cy="117360"/>
                <wp:effectExtent l="38100" t="38100" r="24130" b="35560"/>
                <wp:wrapNone/>
                <wp:docPr id="1665" name="Rukopis 16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58">
                      <w14:nvContentPartPr>
                        <w14:cNvContentPartPr/>
                      </w14:nvContentPartPr>
                      <w14:xfrm>
                        <a:off x="0" y="0"/>
                        <a:ext cx="109800" cy="117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F0D4DDB" id="Rukopis 1665" o:spid="_x0000_s1026" type="#_x0000_t75" style="position:absolute;margin-left:442.55pt;margin-top:2pt;width:9.2pt;height:10pt;z-index:253262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">
                <v:imagedata r:id="rId3159" o:title=""/>
              </v:shape>
            </w:pict>
          </mc:Fallback>
        </mc:AlternateContent>
      </w:r>
    </w:p>
    <w:p w:rsidR="00FA3FA5" w:rsidRDefault="00FA3FA5" w:rsidP="00616383">
      <w:pPr>
        <w:pStyle w:val="Odlomakpopisa"/>
        <w:tabs>
          <w:tab w:val="left" w:pos="426"/>
        </w:tabs>
        <w:spacing w:line="360" w:lineRule="auto"/>
        <w:ind w:left="284"/>
        <w:rPr>
          <w:rFonts w:ascii="Arial" w:hAnsi="Arial" w:cs="Arial"/>
        </w:rPr>
      </w:pP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285376" behindDoc="0" locked="0" layoutInCell="1" allowOverlap="1">
                <wp:simplePos x="0" y="0"/>
                <wp:positionH relativeFrom="column">
                  <wp:posOffset>486749</wp:posOffset>
                </wp:positionH>
                <wp:positionV relativeFrom="paragraph">
                  <wp:posOffset>-71455</wp:posOffset>
                </wp:positionV>
                <wp:extent cx="1177200" cy="306360"/>
                <wp:effectExtent l="38100" t="38100" r="42545" b="36830"/>
                <wp:wrapNone/>
                <wp:docPr id="1687" name="Rukopis 16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60">
                      <w14:nvContentPartPr>
                        <w14:cNvContentPartPr/>
                      </w14:nvContentPartPr>
                      <w14:xfrm>
                        <a:off x="0" y="0"/>
                        <a:ext cx="1177200" cy="306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FAD4AF8" id="Rukopis 1687" o:spid="_x0000_s1026" type="#_x0000_t75" style="position:absolute;margin-left:38pt;margin-top:-6pt;width:93.55pt;height:24.9pt;z-index:253285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">
                <v:imagedata r:id="rId3161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284352" behindDoc="0" locked="0" layoutInCell="1" allowOverlap="1">
                <wp:simplePos x="0" y="0"/>
                <wp:positionH relativeFrom="column">
                  <wp:posOffset>449669</wp:posOffset>
                </wp:positionH>
                <wp:positionV relativeFrom="paragraph">
                  <wp:posOffset>-41575</wp:posOffset>
                </wp:positionV>
                <wp:extent cx="1244520" cy="287640"/>
                <wp:effectExtent l="38100" t="38100" r="32385" b="36830"/>
                <wp:wrapNone/>
                <wp:docPr id="1686" name="Rukopis 16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62">
                      <w14:nvContentPartPr>
                        <w14:cNvContentPartPr/>
                      </w14:nvContentPartPr>
                      <w14:xfrm>
                        <a:off x="0" y="0"/>
                        <a:ext cx="1244520" cy="28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1C4572E" id="Rukopis 1686" o:spid="_x0000_s1026" type="#_x0000_t75" style="position:absolute;margin-left:35.1pt;margin-top:-3.55pt;width:98.8pt;height:23.45pt;z-index:253284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">
                <v:imagedata r:id="rId3163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283328" behindDoc="0" locked="0" layoutInCell="1" allowOverlap="1">
                <wp:simplePos x="0" y="0"/>
                <wp:positionH relativeFrom="column">
                  <wp:posOffset>1268309</wp:posOffset>
                </wp:positionH>
                <wp:positionV relativeFrom="paragraph">
                  <wp:posOffset>71825</wp:posOffset>
                </wp:positionV>
                <wp:extent cx="260640" cy="83160"/>
                <wp:effectExtent l="38100" t="19050" r="6350" b="50800"/>
                <wp:wrapNone/>
                <wp:docPr id="1685" name="Rukopis 16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64">
                      <w14:nvContentPartPr>
                        <w14:cNvContentPartPr/>
                      </w14:nvContentPartPr>
                      <w14:xfrm>
                        <a:off x="0" y="0"/>
                        <a:ext cx="260640" cy="83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12E9705" id="Rukopis 1685" o:spid="_x0000_s1026" type="#_x0000_t75" style="position:absolute;margin-left:99.4pt;margin-top:5.2pt;width:21.2pt;height:7.45pt;z-index:253283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">
                <v:imagedata r:id="rId3165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281280" behindDoc="0" locked="0" layoutInCell="1" allowOverlap="1">
                <wp:simplePos x="0" y="0"/>
                <wp:positionH relativeFrom="column">
                  <wp:posOffset>1106309</wp:posOffset>
                </wp:positionH>
                <wp:positionV relativeFrom="paragraph">
                  <wp:posOffset>14585</wp:posOffset>
                </wp:positionV>
                <wp:extent cx="55800" cy="124560"/>
                <wp:effectExtent l="38100" t="19050" r="40005" b="46990"/>
                <wp:wrapNone/>
                <wp:docPr id="1683" name="Rukopis 16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66">
                      <w14:nvContentPartPr>
                        <w14:cNvContentPartPr/>
                      </w14:nvContentPartPr>
                      <w14:xfrm>
                        <a:off x="0" y="0"/>
                        <a:ext cx="55800" cy="124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6DA768E" id="Rukopis 1683" o:spid="_x0000_s1026" type="#_x0000_t75" style="position:absolute;margin-left:86.75pt;margin-top:.8pt;width:5pt;height:10.5pt;z-index:253281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">
                <v:imagedata r:id="rId3167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280256" behindDoc="0" locked="0" layoutInCell="1" allowOverlap="1">
                <wp:simplePos x="0" y="0"/>
                <wp:positionH relativeFrom="column">
                  <wp:posOffset>1062029</wp:posOffset>
                </wp:positionH>
                <wp:positionV relativeFrom="paragraph">
                  <wp:posOffset>16025</wp:posOffset>
                </wp:positionV>
                <wp:extent cx="54720" cy="133200"/>
                <wp:effectExtent l="38100" t="38100" r="40640" b="38735"/>
                <wp:wrapNone/>
                <wp:docPr id="1682" name="Rukopis 16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68">
                      <w14:nvContentPartPr>
                        <w14:cNvContentPartPr/>
                      </w14:nvContentPartPr>
                      <w14:xfrm>
                        <a:off x="0" y="0"/>
                        <a:ext cx="54720" cy="133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D7967AA" id="Rukopis 1682" o:spid="_x0000_s1026" type="#_x0000_t75" style="position:absolute;margin-left:83.25pt;margin-top:.9pt;width:4.85pt;height:11.2pt;z-index:253280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">
                <v:imagedata r:id="rId3169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279232" behindDoc="0" locked="0" layoutInCell="1" allowOverlap="1">
                <wp:simplePos x="0" y="0"/>
                <wp:positionH relativeFrom="column">
                  <wp:posOffset>917669</wp:posOffset>
                </wp:positionH>
                <wp:positionV relativeFrom="paragraph">
                  <wp:posOffset>-34735</wp:posOffset>
                </wp:positionV>
                <wp:extent cx="87840" cy="198360"/>
                <wp:effectExtent l="38100" t="38100" r="45720" b="30480"/>
                <wp:wrapNone/>
                <wp:docPr id="1681" name="Rukopis 16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70">
                      <w14:nvContentPartPr>
                        <w14:cNvContentPartPr/>
                      </w14:nvContentPartPr>
                      <w14:xfrm>
                        <a:off x="0" y="0"/>
                        <a:ext cx="87840" cy="198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220773E" id="Rukopis 1681" o:spid="_x0000_s1026" type="#_x0000_t75" style="position:absolute;margin-left:71.8pt;margin-top:-3.2pt;width:7.75pt;height:16.25pt;z-index:253279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">
                <v:imagedata r:id="rId3171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278208" behindDoc="0" locked="0" layoutInCell="1" allowOverlap="1">
                <wp:simplePos x="0" y="0"/>
                <wp:positionH relativeFrom="column">
                  <wp:posOffset>731189</wp:posOffset>
                </wp:positionH>
                <wp:positionV relativeFrom="paragraph">
                  <wp:posOffset>114305</wp:posOffset>
                </wp:positionV>
                <wp:extent cx="100440" cy="2880"/>
                <wp:effectExtent l="38100" t="38100" r="33020" b="35560"/>
                <wp:wrapNone/>
                <wp:docPr id="1680" name="Rukopis 16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72">
                      <w14:nvContentPartPr>
                        <w14:cNvContentPartPr/>
                      </w14:nvContentPartPr>
                      <w14:xfrm>
                        <a:off x="0" y="0"/>
                        <a:ext cx="100440" cy="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025F8C" id="Rukopis 1680" o:spid="_x0000_s1026" type="#_x0000_t75" style="position:absolute;margin-left:57.2pt;margin-top:8.65pt;width:8.55pt;height:1pt;z-index:253278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">
                <v:imagedata r:id="rId3173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277184" behindDoc="0" locked="0" layoutInCell="1" allowOverlap="1">
                <wp:simplePos x="0" y="0"/>
                <wp:positionH relativeFrom="column">
                  <wp:posOffset>716429</wp:posOffset>
                </wp:positionH>
                <wp:positionV relativeFrom="paragraph">
                  <wp:posOffset>70025</wp:posOffset>
                </wp:positionV>
                <wp:extent cx="66240" cy="6840"/>
                <wp:effectExtent l="38100" t="38100" r="29210" b="31750"/>
                <wp:wrapNone/>
                <wp:docPr id="1679" name="Rukopis 16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74">
                      <w14:nvContentPartPr>
                        <w14:cNvContentPartPr/>
                      </w14:nvContentPartPr>
                      <w14:xfrm>
                        <a:off x="0" y="0"/>
                        <a:ext cx="66240" cy="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86FB485" id="Rukopis 1679" o:spid="_x0000_s1026" type="#_x0000_t75" style="position:absolute;margin-left:56.05pt;margin-top:5.1pt;width:5.75pt;height:1.4pt;z-index:253277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">
                <v:imagedata r:id="rId3175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276160" behindDoc="0" locked="0" layoutInCell="1" allowOverlap="1">
                <wp:simplePos x="0" y="0"/>
                <wp:positionH relativeFrom="column">
                  <wp:posOffset>550469</wp:posOffset>
                </wp:positionH>
                <wp:positionV relativeFrom="paragraph">
                  <wp:posOffset>-16735</wp:posOffset>
                </wp:positionV>
                <wp:extent cx="118800" cy="168120"/>
                <wp:effectExtent l="38100" t="38100" r="33655" b="41910"/>
                <wp:wrapNone/>
                <wp:docPr id="1678" name="Rukopis 16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76">
                      <w14:nvContentPartPr>
                        <w14:cNvContentPartPr/>
                      </w14:nvContentPartPr>
                      <w14:xfrm>
                        <a:off x="0" y="0"/>
                        <a:ext cx="118800" cy="168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2616752" id="Rukopis 1678" o:spid="_x0000_s1026" type="#_x0000_t75" style="position:absolute;margin-left:43pt;margin-top:-1.65pt;width:10pt;height:14.05pt;z-index:253276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">
                <v:imagedata r:id="rId3177" o:title=""/>
              </v:shape>
            </w:pict>
          </mc:Fallback>
        </mc:AlternateContent>
      </w:r>
    </w:p>
    <w:p w:rsidR="00FA3FA5" w:rsidRDefault="00FA3FA5" w:rsidP="00616383">
      <w:pPr>
        <w:pStyle w:val="Odlomakpopisa"/>
        <w:tabs>
          <w:tab w:val="left" w:pos="426"/>
        </w:tabs>
        <w:spacing w:line="360" w:lineRule="auto"/>
        <w:ind w:left="284"/>
        <w:rPr>
          <w:rFonts w:ascii="Arial" w:hAnsi="Arial" w:cs="Arial"/>
        </w:rPr>
      </w:pPr>
    </w:p>
    <w:p w:rsidR="00FA3FA5" w:rsidRDefault="00FA3FA5" w:rsidP="00616383">
      <w:pPr>
        <w:pStyle w:val="Odlomakpopisa"/>
        <w:tabs>
          <w:tab w:val="left" w:pos="426"/>
        </w:tabs>
        <w:spacing w:line="360" w:lineRule="auto"/>
        <w:ind w:left="284"/>
        <w:rPr>
          <w:rFonts w:ascii="Arial" w:hAnsi="Arial" w:cs="Arial"/>
        </w:rPr>
      </w:pPr>
    </w:p>
    <w:p w:rsidR="00FA3FA5" w:rsidRDefault="00FA3FA5" w:rsidP="00616383">
      <w:pPr>
        <w:pStyle w:val="Odlomakpopisa"/>
        <w:tabs>
          <w:tab w:val="left" w:pos="426"/>
        </w:tabs>
        <w:spacing w:line="360" w:lineRule="auto"/>
        <w:ind w:left="284"/>
        <w:rPr>
          <w:rFonts w:ascii="Arial" w:hAnsi="Arial" w:cs="Arial"/>
        </w:rPr>
      </w:pPr>
    </w:p>
    <w:p w:rsidR="00FA3FA5" w:rsidRDefault="00FA3FA5" w:rsidP="00616383">
      <w:pPr>
        <w:pStyle w:val="Odlomakpopisa"/>
        <w:tabs>
          <w:tab w:val="left" w:pos="426"/>
        </w:tabs>
        <w:spacing w:line="360" w:lineRule="auto"/>
        <w:ind w:left="284"/>
        <w:rPr>
          <w:rFonts w:ascii="Arial" w:hAnsi="Arial" w:cs="Arial"/>
        </w:rPr>
      </w:pPr>
    </w:p>
    <w:p w:rsidR="00FA3FA5" w:rsidRDefault="00FA3FA5" w:rsidP="00616383">
      <w:pPr>
        <w:pStyle w:val="Odlomakpopisa"/>
        <w:tabs>
          <w:tab w:val="left" w:pos="426"/>
        </w:tabs>
        <w:spacing w:line="360" w:lineRule="auto"/>
        <w:ind w:left="284"/>
        <w:rPr>
          <w:rFonts w:ascii="Arial" w:hAnsi="Arial" w:cs="Arial"/>
        </w:rPr>
      </w:pPr>
    </w:p>
    <w:p w:rsidR="00616383" w:rsidRDefault="00444A7C" w:rsidP="00C05026">
      <w:pPr>
        <w:pStyle w:val="Odlomakpopisa"/>
        <w:numPr>
          <w:ilvl w:val="0"/>
          <w:numId w:val="2"/>
        </w:numPr>
        <w:tabs>
          <w:tab w:val="left" w:pos="426"/>
        </w:tabs>
        <w:spacing w:line="360" w:lineRule="auto"/>
        <w:rPr>
          <w:rFonts w:ascii="Arial" w:hAnsi="Arial" w:cs="Arial"/>
        </w:rPr>
      </w:pPr>
      <w:r>
        <w:rPr>
          <w:rFonts w:ascii="Arial" w:hAnsi="Arial" w:cs="Arial"/>
          <w:noProof/>
        </w:rPr>
        <w:lastRenderedPageBreak/>
        <mc:AlternateContent>
          <mc:Choice Requires="wpi">
            <w:drawing>
              <wp:anchor distT="0" distB="0" distL="114300" distR="114300" simplePos="0" relativeHeight="253384704" behindDoc="0" locked="0" layoutInCell="1" allowOverlap="1">
                <wp:simplePos x="0" y="0"/>
                <wp:positionH relativeFrom="column">
                  <wp:posOffset>6125149</wp:posOffset>
                </wp:positionH>
                <wp:positionV relativeFrom="paragraph">
                  <wp:posOffset>418206</wp:posOffset>
                </wp:positionV>
                <wp:extent cx="360" cy="360"/>
                <wp:effectExtent l="38100" t="38100" r="38100" b="38100"/>
                <wp:wrapNone/>
                <wp:docPr id="1784" name="Rukopis 17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78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E58A9CF" id="Rukopis 1784" o:spid="_x0000_s1026" type="#_x0000_t75" style="position:absolute;margin-left:481.95pt;margin-top:32.6pt;width:.8pt;height:.8pt;z-index:253384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">
                <v:imagedata r:id="rId3179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382656" behindDoc="0" locked="0" layoutInCell="1" allowOverlap="1">
                <wp:simplePos x="0" y="0"/>
                <wp:positionH relativeFrom="column">
                  <wp:posOffset>5859469</wp:posOffset>
                </wp:positionH>
                <wp:positionV relativeFrom="paragraph">
                  <wp:posOffset>448446</wp:posOffset>
                </wp:positionV>
                <wp:extent cx="50040" cy="23400"/>
                <wp:effectExtent l="19050" t="38100" r="45720" b="34290"/>
                <wp:wrapNone/>
                <wp:docPr id="1782" name="Rukopis 17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80">
                      <w14:nvContentPartPr>
                        <w14:cNvContentPartPr/>
                      </w14:nvContentPartPr>
                      <w14:xfrm>
                        <a:off x="0" y="0"/>
                        <a:ext cx="50040" cy="23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579C05E" id="Rukopis 1782" o:spid="_x0000_s1026" type="#_x0000_t75" style="position:absolute;margin-left:461.05pt;margin-top:34.95pt;width:4.55pt;height:2.45pt;z-index:253382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">
                <v:imagedata r:id="rId3181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381632" behindDoc="0" locked="0" layoutInCell="1" allowOverlap="1">
                <wp:simplePos x="0" y="0"/>
                <wp:positionH relativeFrom="column">
                  <wp:posOffset>5909149</wp:posOffset>
                </wp:positionH>
                <wp:positionV relativeFrom="paragraph">
                  <wp:posOffset>471486</wp:posOffset>
                </wp:positionV>
                <wp:extent cx="360" cy="360"/>
                <wp:effectExtent l="38100" t="38100" r="38100" b="38100"/>
                <wp:wrapNone/>
                <wp:docPr id="1781" name="Rukopis 17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82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2833393" id="Rukopis 1781" o:spid="_x0000_s1026" type="#_x0000_t75" style="position:absolute;margin-left:464.95pt;margin-top:36.75pt;width:.75pt;height:.75pt;z-index:253381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">
                <v:imagedata r:id="rId3183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376512" behindDoc="0" locked="0" layoutInCell="1" allowOverlap="1">
                <wp:simplePos x="0" y="0"/>
                <wp:positionH relativeFrom="column">
                  <wp:posOffset>5233429</wp:posOffset>
                </wp:positionH>
                <wp:positionV relativeFrom="paragraph">
                  <wp:posOffset>411366</wp:posOffset>
                </wp:positionV>
                <wp:extent cx="360" cy="360"/>
                <wp:effectExtent l="38100" t="38100" r="38100" b="38100"/>
                <wp:wrapNone/>
                <wp:docPr id="1776" name="Rukopis 17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84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426CF38" id="Rukopis 1776" o:spid="_x0000_s1026" type="#_x0000_t75" style="position:absolute;margin-left:411.75pt;margin-top:32.05pt;width:.75pt;height:.75pt;z-index:253376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">
                <v:imagedata r:id="rId3185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348864" behindDoc="0" locked="0" layoutInCell="1" allowOverlap="1">
                <wp:simplePos x="0" y="0"/>
                <wp:positionH relativeFrom="column">
                  <wp:posOffset>3428389</wp:posOffset>
                </wp:positionH>
                <wp:positionV relativeFrom="paragraph">
                  <wp:posOffset>498486</wp:posOffset>
                </wp:positionV>
                <wp:extent cx="68760" cy="48960"/>
                <wp:effectExtent l="38100" t="38100" r="45720" b="46355"/>
                <wp:wrapNone/>
                <wp:docPr id="1749" name="Rukopis 17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86">
                      <w14:nvContentPartPr>
                        <w14:cNvContentPartPr/>
                      </w14:nvContentPartPr>
                      <w14:xfrm>
                        <a:off x="0" y="0"/>
                        <a:ext cx="68760" cy="48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870486C" id="Rukopis 1749" o:spid="_x0000_s1026" type="#_x0000_t75" style="position:absolute;margin-left:269.7pt;margin-top:38.8pt;width:6.1pt;height:4.55pt;z-index:253348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">
                <v:imagedata r:id="rId3187" o:title=""/>
              </v:shape>
            </w:pict>
          </mc:Fallback>
        </mc:AlternateContent>
      </w:r>
      <w:r w:rsidR="00616383" w:rsidRPr="00616383">
        <w:rPr>
          <w:rFonts w:ascii="Arial" w:hAnsi="Arial" w:cs="Arial"/>
        </w:rPr>
        <w:t xml:space="preserve">Izračunaj opseg kružnog isječka kojemu pripada središnji kut veličine </w:t>
      </w:r>
      <w:r w:rsidR="00616383">
        <w:rPr>
          <w:rFonts w:ascii="Arial" w:hAnsi="Arial" w:cs="Arial"/>
        </w:rPr>
        <w:t>60</w:t>
      </w:r>
      <w:r w:rsidR="00616383" w:rsidRPr="00616383">
        <w:rPr>
          <w:rFonts w:ascii="Arial" w:hAnsi="Arial" w:cs="Arial"/>
        </w:rPr>
        <w:t xml:space="preserve">°, a pripadna duljina kružnog luka je </w:t>
      </w:r>
      <w:r w:rsidR="00616383">
        <w:rPr>
          <w:rFonts w:ascii="Arial" w:hAnsi="Arial" w:cs="Arial"/>
        </w:rPr>
        <w:t>10</w:t>
      </w:r>
      <w:r w:rsidR="00616383" w:rsidRPr="00616383">
        <w:rPr>
          <w:rFonts w:ascii="Arial" w:hAnsi="Arial" w:cs="Arial"/>
        </w:rPr>
        <w:t>.</w:t>
      </w:r>
      <w:r w:rsidR="00616383">
        <w:rPr>
          <w:rFonts w:ascii="Arial" w:hAnsi="Arial" w:cs="Arial"/>
        </w:rPr>
        <w:t>47</w:t>
      </w:r>
      <w:r w:rsidR="00616383" w:rsidRPr="00616383">
        <w:rPr>
          <w:rFonts w:ascii="Arial" w:hAnsi="Arial" w:cs="Arial"/>
        </w:rPr>
        <w:t xml:space="preserve"> cm.</w:t>
      </w:r>
    </w:p>
    <w:p w:rsidR="00D2312C" w:rsidRDefault="00444A7C" w:rsidP="00D2312C">
      <w:pPr>
        <w:tabs>
          <w:tab w:val="left" w:pos="426"/>
        </w:tabs>
        <w:spacing w:line="360" w:lineRule="auto"/>
        <w:rPr>
          <w:rFonts w:ascii="Arial" w:hAnsi="Arial" w:cs="Arial"/>
        </w:rPr>
      </w:pP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398016" behindDoc="0" locked="0" layoutInCell="1" allowOverlap="1">
                <wp:simplePos x="0" y="0"/>
                <wp:positionH relativeFrom="column">
                  <wp:posOffset>6300469</wp:posOffset>
                </wp:positionH>
                <wp:positionV relativeFrom="paragraph">
                  <wp:posOffset>253866</wp:posOffset>
                </wp:positionV>
                <wp:extent cx="1800" cy="3600"/>
                <wp:effectExtent l="0" t="0" r="0" b="0"/>
                <wp:wrapNone/>
                <wp:docPr id="1797" name="Rukopis 17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88">
                      <w14:nvContentPartPr>
                        <w14:cNvContentPartPr/>
                      </w14:nvContentPartPr>
                      <w14:xfrm>
                        <a:off x="0" y="0"/>
                        <a:ext cx="1800" cy="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119CF06" id="Rukopis 1797" o:spid="_x0000_s1026" type="#_x0000_t75" style="position:absolute;margin-left:495.7pt;margin-top:19.6pt;width:1.05pt;height:1.1pt;z-index:253398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">
                <v:imagedata r:id="rId3189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392896" behindDoc="0" locked="0" layoutInCell="1" allowOverlap="1">
                <wp:simplePos x="0" y="0"/>
                <wp:positionH relativeFrom="column">
                  <wp:posOffset>5929309</wp:posOffset>
                </wp:positionH>
                <wp:positionV relativeFrom="paragraph">
                  <wp:posOffset>255666</wp:posOffset>
                </wp:positionV>
                <wp:extent cx="360" cy="360"/>
                <wp:effectExtent l="38100" t="38100" r="38100" b="38100"/>
                <wp:wrapNone/>
                <wp:docPr id="1792" name="Rukopis 17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90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30681F2" id="Rukopis 1792" o:spid="_x0000_s1026" type="#_x0000_t75" style="position:absolute;margin-left:466.4pt;margin-top:19.7pt;width:.95pt;height:.95pt;z-index:253392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">
                <v:imagedata r:id="rId3191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383680" behindDoc="0" locked="0" layoutInCell="1" allowOverlap="1">
                <wp:simplePos x="0" y="0"/>
                <wp:positionH relativeFrom="column">
                  <wp:posOffset>6047749</wp:posOffset>
                </wp:positionH>
                <wp:positionV relativeFrom="paragraph">
                  <wp:posOffset>-51774</wp:posOffset>
                </wp:positionV>
                <wp:extent cx="341280" cy="207000"/>
                <wp:effectExtent l="38100" t="38100" r="20955" b="41275"/>
                <wp:wrapNone/>
                <wp:docPr id="1783" name="Rukopis 17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92">
                      <w14:nvContentPartPr>
                        <w14:cNvContentPartPr/>
                      </w14:nvContentPartPr>
                      <w14:xfrm>
                        <a:off x="0" y="0"/>
                        <a:ext cx="341280" cy="207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64BF742" id="Rukopis 1783" o:spid="_x0000_s1026" type="#_x0000_t75" style="position:absolute;margin-left:475.85pt;margin-top:-4.45pt;width:27.5pt;height:17.1pt;z-index:253383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">
                <v:imagedata r:id="rId3193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380608" behindDoc="0" locked="0" layoutInCell="1" allowOverlap="1">
                <wp:simplePos x="0" y="0"/>
                <wp:positionH relativeFrom="column">
                  <wp:posOffset>5762269</wp:posOffset>
                </wp:positionH>
                <wp:positionV relativeFrom="paragraph">
                  <wp:posOffset>-66894</wp:posOffset>
                </wp:positionV>
                <wp:extent cx="253800" cy="266040"/>
                <wp:effectExtent l="38100" t="38100" r="51435" b="39370"/>
                <wp:wrapNone/>
                <wp:docPr id="1780" name="Rukopis 17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94">
                      <w14:nvContentPartPr>
                        <w14:cNvContentPartPr/>
                      </w14:nvContentPartPr>
                      <w14:xfrm>
                        <a:off x="0" y="0"/>
                        <a:ext cx="253800" cy="266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F9C7002" id="Rukopis 1780" o:spid="_x0000_s1026" type="#_x0000_t75" style="position:absolute;margin-left:453.25pt;margin-top:-5.6pt;width:20.85pt;height:21.75pt;z-index:253380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">
                <v:imagedata r:id="rId3195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379584" behindDoc="0" locked="0" layoutInCell="1" allowOverlap="1">
                <wp:simplePos x="0" y="0"/>
                <wp:positionH relativeFrom="column">
                  <wp:posOffset>5633029</wp:posOffset>
                </wp:positionH>
                <wp:positionV relativeFrom="paragraph">
                  <wp:posOffset>3666</wp:posOffset>
                </wp:positionV>
                <wp:extent cx="63360" cy="61920"/>
                <wp:effectExtent l="38100" t="38100" r="32385" b="33655"/>
                <wp:wrapNone/>
                <wp:docPr id="1779" name="Rukopis 17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96">
                      <w14:nvContentPartPr>
                        <w14:cNvContentPartPr/>
                      </w14:nvContentPartPr>
                      <w14:xfrm>
                        <a:off x="0" y="0"/>
                        <a:ext cx="63360" cy="61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5E50193" id="Rukopis 1779" o:spid="_x0000_s1026" type="#_x0000_t75" style="position:absolute;margin-left:443.2pt;margin-top:-.15pt;width:5.85pt;height:5.6pt;z-index:253379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">
                <v:imagedata r:id="rId3197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378560" behindDoc="0" locked="0" layoutInCell="1" allowOverlap="1">
                <wp:simplePos x="0" y="0"/>
                <wp:positionH relativeFrom="column">
                  <wp:posOffset>5484349</wp:posOffset>
                </wp:positionH>
                <wp:positionV relativeFrom="paragraph">
                  <wp:posOffset>-20814</wp:posOffset>
                </wp:positionV>
                <wp:extent cx="145800" cy="86400"/>
                <wp:effectExtent l="0" t="38100" r="6985" b="27940"/>
                <wp:wrapNone/>
                <wp:docPr id="1778" name="Rukopis 17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98">
                      <w14:nvContentPartPr>
                        <w14:cNvContentPartPr/>
                      </w14:nvContentPartPr>
                      <w14:xfrm>
                        <a:off x="0" y="0"/>
                        <a:ext cx="145800" cy="86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2C7DF7F" id="Rukopis 1778" o:spid="_x0000_s1026" type="#_x0000_t75" style="position:absolute;margin-left:431.55pt;margin-top:-1.95pt;width:12.15pt;height:7.3pt;z-index:253378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">
                <v:imagedata r:id="rId3199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377536" behindDoc="0" locked="0" layoutInCell="1" allowOverlap="1">
                <wp:simplePos x="0" y="0"/>
                <wp:positionH relativeFrom="column">
                  <wp:posOffset>5586589</wp:posOffset>
                </wp:positionH>
                <wp:positionV relativeFrom="paragraph">
                  <wp:posOffset>15186</wp:posOffset>
                </wp:positionV>
                <wp:extent cx="66960" cy="184320"/>
                <wp:effectExtent l="38100" t="38100" r="28575" b="44450"/>
                <wp:wrapNone/>
                <wp:docPr id="1777" name="Rukopis 17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00">
                      <w14:nvContentPartPr>
                        <w14:cNvContentPartPr/>
                      </w14:nvContentPartPr>
                      <w14:xfrm>
                        <a:off x="0" y="0"/>
                        <a:ext cx="66960" cy="18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1E7DE76" id="Rukopis 1777" o:spid="_x0000_s1026" type="#_x0000_t75" style="position:absolute;margin-left:439.6pt;margin-top:.9pt;width:5.75pt;height:15pt;z-index:253377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">
                <v:imagedata r:id="rId3201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375488" behindDoc="0" locked="0" layoutInCell="1" allowOverlap="1">
                <wp:simplePos x="0" y="0"/>
                <wp:positionH relativeFrom="column">
                  <wp:posOffset>5256109</wp:posOffset>
                </wp:positionH>
                <wp:positionV relativeFrom="paragraph">
                  <wp:posOffset>3666</wp:posOffset>
                </wp:positionV>
                <wp:extent cx="105840" cy="194760"/>
                <wp:effectExtent l="38100" t="38100" r="46990" b="34290"/>
                <wp:wrapNone/>
                <wp:docPr id="1775" name="Rukopis 17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02">
                      <w14:nvContentPartPr>
                        <w14:cNvContentPartPr/>
                      </w14:nvContentPartPr>
                      <w14:xfrm>
                        <a:off x="0" y="0"/>
                        <a:ext cx="105840" cy="19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339494B" id="Rukopis 1775" o:spid="_x0000_s1026" type="#_x0000_t75" style="position:absolute;margin-left:413.5pt;margin-top:0;width:9.05pt;height:16.05pt;z-index:253375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">
                <v:imagedata r:id="rId3203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374464" behindDoc="0" locked="0" layoutInCell="1" allowOverlap="1">
                <wp:simplePos x="0" y="0"/>
                <wp:positionH relativeFrom="column">
                  <wp:posOffset>5034349</wp:posOffset>
                </wp:positionH>
                <wp:positionV relativeFrom="paragraph">
                  <wp:posOffset>11946</wp:posOffset>
                </wp:positionV>
                <wp:extent cx="95760" cy="199080"/>
                <wp:effectExtent l="19050" t="19050" r="38100" b="48895"/>
                <wp:wrapNone/>
                <wp:docPr id="1774" name="Rukopis 17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04">
                      <w14:nvContentPartPr>
                        <w14:cNvContentPartPr/>
                      </w14:nvContentPartPr>
                      <w14:xfrm>
                        <a:off x="0" y="0"/>
                        <a:ext cx="95760" cy="19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FC17A69" id="Rukopis 1774" o:spid="_x0000_s1026" type="#_x0000_t75" style="position:absolute;margin-left:395.95pt;margin-top:.6pt;width:8.4pt;height:16.5pt;z-index:253374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">
                <v:imagedata r:id="rId3205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373440" behindDoc="0" locked="0" layoutInCell="1" allowOverlap="1">
                <wp:simplePos x="0" y="0"/>
                <wp:positionH relativeFrom="column">
                  <wp:posOffset>4724749</wp:posOffset>
                </wp:positionH>
                <wp:positionV relativeFrom="paragraph">
                  <wp:posOffset>6186</wp:posOffset>
                </wp:positionV>
                <wp:extent cx="299880" cy="84600"/>
                <wp:effectExtent l="38100" t="19050" r="24130" b="48895"/>
                <wp:wrapNone/>
                <wp:docPr id="1773" name="Rukopis 17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06">
                      <w14:nvContentPartPr>
                        <w14:cNvContentPartPr/>
                      </w14:nvContentPartPr>
                      <w14:xfrm>
                        <a:off x="0" y="0"/>
                        <a:ext cx="299880" cy="84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D85DE4F" id="Rukopis 1773" o:spid="_x0000_s1026" type="#_x0000_t75" style="position:absolute;margin-left:371.65pt;margin-top:.15pt;width:24.2pt;height:7.35pt;z-index:253373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">
                <v:imagedata r:id="rId3207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372416" behindDoc="0" locked="0" layoutInCell="1" allowOverlap="1">
                <wp:simplePos x="0" y="0"/>
                <wp:positionH relativeFrom="column">
                  <wp:posOffset>4706749</wp:posOffset>
                </wp:positionH>
                <wp:positionV relativeFrom="paragraph">
                  <wp:posOffset>-68694</wp:posOffset>
                </wp:positionV>
                <wp:extent cx="65880" cy="155880"/>
                <wp:effectExtent l="38100" t="38100" r="29845" b="34925"/>
                <wp:wrapNone/>
                <wp:docPr id="1772" name="Rukopis 17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08">
                      <w14:nvContentPartPr>
                        <w14:cNvContentPartPr/>
                      </w14:nvContentPartPr>
                      <w14:xfrm>
                        <a:off x="0" y="0"/>
                        <a:ext cx="65880" cy="155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BC89219" id="Rukopis 1772" o:spid="_x0000_s1026" type="#_x0000_t75" style="position:absolute;margin-left:370.3pt;margin-top:-5.7pt;width:5.8pt;height:12.8pt;z-index:253372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">
                <v:imagedata r:id="rId3209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371392" behindDoc="0" locked="0" layoutInCell="1" allowOverlap="1">
                <wp:simplePos x="0" y="0"/>
                <wp:positionH relativeFrom="column">
                  <wp:posOffset>3740869</wp:posOffset>
                </wp:positionH>
                <wp:positionV relativeFrom="paragraph">
                  <wp:posOffset>-20094</wp:posOffset>
                </wp:positionV>
                <wp:extent cx="794880" cy="140040"/>
                <wp:effectExtent l="38100" t="38100" r="24765" b="31750"/>
                <wp:wrapNone/>
                <wp:docPr id="1771" name="Rukopis 17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10">
                      <w14:nvContentPartPr>
                        <w14:cNvContentPartPr/>
                      </w14:nvContentPartPr>
                      <w14:xfrm>
                        <a:off x="0" y="0"/>
                        <a:ext cx="794880" cy="140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9D3BD92" id="Rukopis 1771" o:spid="_x0000_s1026" type="#_x0000_t75" style="position:absolute;margin-left:294.2pt;margin-top:-2.05pt;width:63.45pt;height:11.75pt;z-index:253371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">
                <v:imagedata r:id="rId3211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347840" behindDoc="0" locked="0" layoutInCell="1" allowOverlap="1">
                <wp:simplePos x="0" y="0"/>
                <wp:positionH relativeFrom="column">
                  <wp:posOffset>3336949</wp:posOffset>
                </wp:positionH>
                <wp:positionV relativeFrom="paragraph">
                  <wp:posOffset>14106</wp:posOffset>
                </wp:positionV>
                <wp:extent cx="92160" cy="115560"/>
                <wp:effectExtent l="38100" t="38100" r="41275" b="37465"/>
                <wp:wrapNone/>
                <wp:docPr id="1748" name="Rukopis 17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12">
                      <w14:nvContentPartPr>
                        <w14:cNvContentPartPr/>
                      </w14:nvContentPartPr>
                      <w14:xfrm>
                        <a:off x="0" y="0"/>
                        <a:ext cx="92160" cy="115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FF8F536" id="Rukopis 1748" o:spid="_x0000_s1026" type="#_x0000_t75" style="position:absolute;margin-left:262.3pt;margin-top:.6pt;width:8.2pt;height:10.05pt;z-index:253347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">
                <v:imagedata r:id="rId3213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346816" behindDoc="0" locked="0" layoutInCell="1" allowOverlap="1">
                <wp:simplePos x="0" y="0"/>
                <wp:positionH relativeFrom="column">
                  <wp:posOffset>3219589</wp:posOffset>
                </wp:positionH>
                <wp:positionV relativeFrom="paragraph">
                  <wp:posOffset>-26214</wp:posOffset>
                </wp:positionV>
                <wp:extent cx="77760" cy="191880"/>
                <wp:effectExtent l="38100" t="38100" r="36830" b="36830"/>
                <wp:wrapNone/>
                <wp:docPr id="1747" name="Rukopis 17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14">
                      <w14:nvContentPartPr>
                        <w14:cNvContentPartPr/>
                      </w14:nvContentPartPr>
                      <w14:xfrm>
                        <a:off x="0" y="0"/>
                        <a:ext cx="77760" cy="19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9AB173A" id="Rukopis 1747" o:spid="_x0000_s1026" type="#_x0000_t75" style="position:absolute;margin-left:253.05pt;margin-top:-2.5pt;width:7pt;height:15.85pt;z-index:253346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">
                <v:imagedata r:id="rId3215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345792" behindDoc="0" locked="0" layoutInCell="1" allowOverlap="1">
                <wp:simplePos x="0" y="0"/>
                <wp:positionH relativeFrom="column">
                  <wp:posOffset>3058309</wp:posOffset>
                </wp:positionH>
                <wp:positionV relativeFrom="paragraph">
                  <wp:posOffset>88986</wp:posOffset>
                </wp:positionV>
                <wp:extent cx="84240" cy="8280"/>
                <wp:effectExtent l="38100" t="19050" r="30480" b="48895"/>
                <wp:wrapNone/>
                <wp:docPr id="1746" name="Rukopis 17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16">
                      <w14:nvContentPartPr>
                        <w14:cNvContentPartPr/>
                      </w14:nvContentPartPr>
                      <w14:xfrm>
                        <a:off x="0" y="0"/>
                        <a:ext cx="84240" cy="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551D696" id="Rukopis 1746" o:spid="_x0000_s1026" type="#_x0000_t75" style="position:absolute;margin-left:240.4pt;margin-top:6.6pt;width:7.2pt;height:1.45pt;z-index:253345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">
                <v:imagedata r:id="rId3217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344768" behindDoc="0" locked="0" layoutInCell="1" allowOverlap="1">
                <wp:simplePos x="0" y="0"/>
                <wp:positionH relativeFrom="column">
                  <wp:posOffset>3054709</wp:posOffset>
                </wp:positionH>
                <wp:positionV relativeFrom="paragraph">
                  <wp:posOffset>53346</wp:posOffset>
                </wp:positionV>
                <wp:extent cx="85680" cy="9720"/>
                <wp:effectExtent l="38100" t="38100" r="29210" b="47625"/>
                <wp:wrapNone/>
                <wp:docPr id="1745" name="Rukopis 17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18">
                      <w14:nvContentPartPr>
                        <w14:cNvContentPartPr/>
                      </w14:nvContentPartPr>
                      <w14:xfrm>
                        <a:off x="0" y="0"/>
                        <a:ext cx="85680" cy="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0974F5" id="Rukopis 1745" o:spid="_x0000_s1026" type="#_x0000_t75" style="position:absolute;margin-left:240.2pt;margin-top:3.8pt;width:7.4pt;height:1.55pt;z-index:253344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">
                <v:imagedata r:id="rId3219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343744" behindDoc="0" locked="0" layoutInCell="1" allowOverlap="1">
                <wp:simplePos x="0" y="0"/>
                <wp:positionH relativeFrom="column">
                  <wp:posOffset>2862829</wp:posOffset>
                </wp:positionH>
                <wp:positionV relativeFrom="paragraph">
                  <wp:posOffset>31386</wp:posOffset>
                </wp:positionV>
                <wp:extent cx="141120" cy="125280"/>
                <wp:effectExtent l="38100" t="38100" r="11430" b="46355"/>
                <wp:wrapNone/>
                <wp:docPr id="1744" name="Rukopis 17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20">
                      <w14:nvContentPartPr>
                        <w14:cNvContentPartPr/>
                      </w14:nvContentPartPr>
                      <w14:xfrm>
                        <a:off x="0" y="0"/>
                        <a:ext cx="141120" cy="125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4AAE556" id="Rukopis 1744" o:spid="_x0000_s1026" type="#_x0000_t75" style="position:absolute;margin-left:224.95pt;margin-top:2.1pt;width:11.75pt;height:10.65pt;z-index:253343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">
                <v:imagedata r:id="rId3221" o:title=""/>
              </v:shape>
            </w:pict>
          </mc:Fallback>
        </mc:AlternateContent>
      </w:r>
      <w:r w:rsidR="00FA3FA5" w:rsidRPr="00FA3FA5">
        <w:rPr>
          <w:rFonts w:ascii="Arial" w:hAnsi="Arial" w:cs="Arial"/>
        </w:rPr>
        <w:drawing>
          <wp:anchor distT="0" distB="0" distL="114300" distR="114300" simplePos="0" relativeHeight="253336576" behindDoc="0" locked="0" layoutInCell="1" allowOverlap="1" wp14:anchorId="6D37B977" wp14:editId="0DD2FD53">
            <wp:simplePos x="0" y="0"/>
            <wp:positionH relativeFrom="column">
              <wp:posOffset>135255</wp:posOffset>
            </wp:positionH>
            <wp:positionV relativeFrom="paragraph">
              <wp:posOffset>104775</wp:posOffset>
            </wp:positionV>
            <wp:extent cx="1926590" cy="1844040"/>
            <wp:effectExtent l="0" t="0" r="0" b="3810"/>
            <wp:wrapSquare wrapText="bothSides"/>
            <wp:docPr id="1737" name="Slika 17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2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5591"/>
                    <a:stretch/>
                  </pic:blipFill>
                  <pic:spPr bwMode="auto">
                    <a:xfrm>
                      <a:off x="0" y="0"/>
                      <a:ext cx="1926590" cy="184404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D2312C" w:rsidRDefault="00FD5882" w:rsidP="00D2312C">
      <w:pPr>
        <w:tabs>
          <w:tab w:val="left" w:pos="426"/>
        </w:tabs>
        <w:spacing w:line="360" w:lineRule="auto"/>
        <w:rPr>
          <w:rFonts w:ascii="Arial" w:hAnsi="Arial" w:cs="Arial"/>
        </w:rPr>
      </w:pPr>
      <w:bookmarkStart w:id="0" w:name="_GoBack"/>
      <w:bookmarkEnd w:id="0"/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568000" behindDoc="0" locked="0" layoutInCell="1" allowOverlap="1">
                <wp:simplePos x="0" y="0"/>
                <wp:positionH relativeFrom="column">
                  <wp:posOffset>2428309</wp:posOffset>
                </wp:positionH>
                <wp:positionV relativeFrom="paragraph">
                  <wp:posOffset>1868042</wp:posOffset>
                </wp:positionV>
                <wp:extent cx="1421280" cy="51120"/>
                <wp:effectExtent l="38100" t="38100" r="45720" b="44450"/>
                <wp:wrapNone/>
                <wp:docPr id="1963" name="Rukopis 19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23">
                      <w14:nvContentPartPr>
                        <w14:cNvContentPartPr/>
                      </w14:nvContentPartPr>
                      <w14:xfrm>
                        <a:off x="0" y="0"/>
                        <a:ext cx="1421280" cy="51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088DF29" id="Rukopis 1963" o:spid="_x0000_s1026" type="#_x0000_t75" style="position:absolute;margin-left:190.85pt;margin-top:146.65pt;width:112.75pt;height:4.9pt;z-index:253568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">
                <v:imagedata r:id="rId3224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566976" behindDoc="0" locked="0" layoutInCell="1" allowOverlap="1">
                <wp:simplePos x="0" y="0"/>
                <wp:positionH relativeFrom="column">
                  <wp:posOffset>3829429</wp:posOffset>
                </wp:positionH>
                <wp:positionV relativeFrom="paragraph">
                  <wp:posOffset>1906202</wp:posOffset>
                </wp:positionV>
                <wp:extent cx="48240" cy="381240"/>
                <wp:effectExtent l="38100" t="19050" r="47625" b="38100"/>
                <wp:wrapNone/>
                <wp:docPr id="1962" name="Rukopis 19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25">
                      <w14:nvContentPartPr>
                        <w14:cNvContentPartPr/>
                      </w14:nvContentPartPr>
                      <w14:xfrm>
                        <a:off x="0" y="0"/>
                        <a:ext cx="48240" cy="38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FB7287F" id="Rukopis 1962" o:spid="_x0000_s1026" type="#_x0000_t75" style="position:absolute;margin-left:301.2pt;margin-top:149.75pt;width:4.65pt;height:30.75pt;z-index:253566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">
                <v:imagedata r:id="rId3226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565952" behindDoc="0" locked="0" layoutInCell="1" allowOverlap="1">
                <wp:simplePos x="0" y="0"/>
                <wp:positionH relativeFrom="column">
                  <wp:posOffset>2424709</wp:posOffset>
                </wp:positionH>
                <wp:positionV relativeFrom="paragraph">
                  <wp:posOffset>1922402</wp:posOffset>
                </wp:positionV>
                <wp:extent cx="1428480" cy="415080"/>
                <wp:effectExtent l="38100" t="38100" r="635" b="42545"/>
                <wp:wrapNone/>
                <wp:docPr id="1961" name="Rukopis 19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27">
                      <w14:nvContentPartPr>
                        <w14:cNvContentPartPr/>
                      </w14:nvContentPartPr>
                      <w14:xfrm>
                        <a:off x="0" y="0"/>
                        <a:ext cx="1428480" cy="415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26F4ABA" id="Rukopis 1961" o:spid="_x0000_s1026" type="#_x0000_t75" style="position:absolute;margin-left:190.6pt;margin-top:151.05pt;width:113.3pt;height:33.45pt;z-index:253565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">
                <v:imagedata r:id="rId3228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564928" behindDoc="0" locked="0" layoutInCell="1" allowOverlap="1">
                <wp:simplePos x="0" y="0"/>
                <wp:positionH relativeFrom="column">
                  <wp:posOffset>3579949</wp:posOffset>
                </wp:positionH>
                <wp:positionV relativeFrom="paragraph">
                  <wp:posOffset>2031842</wp:posOffset>
                </wp:positionV>
                <wp:extent cx="240840" cy="92880"/>
                <wp:effectExtent l="38100" t="38100" r="26035" b="40640"/>
                <wp:wrapNone/>
                <wp:docPr id="1960" name="Rukopis 19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29">
                      <w14:nvContentPartPr>
                        <w14:cNvContentPartPr/>
                      </w14:nvContentPartPr>
                      <w14:xfrm>
                        <a:off x="0" y="0"/>
                        <a:ext cx="240840" cy="9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600167A" id="Rukopis 1960" o:spid="_x0000_s1026" type="#_x0000_t75" style="position:absolute;margin-left:281.55pt;margin-top:159.65pt;width:19.65pt;height:8.1pt;z-index:253564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">
                <v:imagedata r:id="rId3230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563904" behindDoc="0" locked="0" layoutInCell="1" allowOverlap="1">
                <wp:simplePos x="0" y="0"/>
                <wp:positionH relativeFrom="column">
                  <wp:posOffset>3449269</wp:posOffset>
                </wp:positionH>
                <wp:positionV relativeFrom="paragraph">
                  <wp:posOffset>2063882</wp:posOffset>
                </wp:positionV>
                <wp:extent cx="78840" cy="20520"/>
                <wp:effectExtent l="38100" t="38100" r="35560" b="36830"/>
                <wp:wrapNone/>
                <wp:docPr id="1959" name="Rukopis 19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31">
                      <w14:nvContentPartPr>
                        <w14:cNvContentPartPr/>
                      </w14:nvContentPartPr>
                      <w14:xfrm>
                        <a:off x="0" y="0"/>
                        <a:ext cx="78840" cy="2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8C4A46B" id="Rukopis 1959" o:spid="_x0000_s1026" type="#_x0000_t75" style="position:absolute;margin-left:271.25pt;margin-top:162.25pt;width:6.85pt;height:2.25pt;z-index:253563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">
                <v:imagedata r:id="rId3232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562880" behindDoc="0" locked="0" layoutInCell="1" allowOverlap="1">
                <wp:simplePos x="0" y="0"/>
                <wp:positionH relativeFrom="column">
                  <wp:posOffset>3394549</wp:posOffset>
                </wp:positionH>
                <wp:positionV relativeFrom="paragraph">
                  <wp:posOffset>1958762</wp:posOffset>
                </wp:positionV>
                <wp:extent cx="111600" cy="162000"/>
                <wp:effectExtent l="38100" t="19050" r="41275" b="47625"/>
                <wp:wrapNone/>
                <wp:docPr id="1958" name="Rukopis 19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33">
                      <w14:nvContentPartPr>
                        <w14:cNvContentPartPr/>
                      </w14:nvContentPartPr>
                      <w14:xfrm>
                        <a:off x="0" y="0"/>
                        <a:ext cx="111600" cy="162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9C5FE32" id="Rukopis 1958" o:spid="_x0000_s1026" type="#_x0000_t75" style="position:absolute;margin-left:266.95pt;margin-top:153.9pt;width:9.45pt;height:13.4pt;z-index:253562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">
                <v:imagedata r:id="rId3234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561856" behindDoc="0" locked="0" layoutInCell="1" allowOverlap="1">
                <wp:simplePos x="0" y="0"/>
                <wp:positionH relativeFrom="column">
                  <wp:posOffset>3370789</wp:posOffset>
                </wp:positionH>
                <wp:positionV relativeFrom="paragraph">
                  <wp:posOffset>2031482</wp:posOffset>
                </wp:positionV>
                <wp:extent cx="37800" cy="84960"/>
                <wp:effectExtent l="38100" t="38100" r="38735" b="29845"/>
                <wp:wrapNone/>
                <wp:docPr id="1957" name="Rukopis 19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35">
                      <w14:nvContentPartPr>
                        <w14:cNvContentPartPr/>
                      </w14:nvContentPartPr>
                      <w14:xfrm>
                        <a:off x="0" y="0"/>
                        <a:ext cx="37800" cy="84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5660D44" id="Rukopis 1957" o:spid="_x0000_s1026" type="#_x0000_t75" style="position:absolute;margin-left:265.05pt;margin-top:159.6pt;width:3.6pt;height:7.3pt;z-index:253561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">
                <v:imagedata r:id="rId3236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560832" behindDoc="0" locked="0" layoutInCell="1" allowOverlap="1">
                <wp:simplePos x="0" y="0"/>
                <wp:positionH relativeFrom="column">
                  <wp:posOffset>3325429</wp:posOffset>
                </wp:positionH>
                <wp:positionV relativeFrom="paragraph">
                  <wp:posOffset>1973162</wp:posOffset>
                </wp:positionV>
                <wp:extent cx="70560" cy="97560"/>
                <wp:effectExtent l="38100" t="38100" r="43815" b="36195"/>
                <wp:wrapNone/>
                <wp:docPr id="1956" name="Rukopis 19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37">
                      <w14:nvContentPartPr>
                        <w14:cNvContentPartPr/>
                      </w14:nvContentPartPr>
                      <w14:xfrm>
                        <a:off x="0" y="0"/>
                        <a:ext cx="70560" cy="9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4CCAD97" id="Rukopis 1956" o:spid="_x0000_s1026" type="#_x0000_t75" style="position:absolute;margin-left:261.5pt;margin-top:155pt;width:6.2pt;height:8.5pt;z-index:253560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">
                <v:imagedata r:id="rId3238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559808" behindDoc="0" locked="0" layoutInCell="1" allowOverlap="1">
                <wp:simplePos x="0" y="0"/>
                <wp:positionH relativeFrom="column">
                  <wp:posOffset>3283669</wp:posOffset>
                </wp:positionH>
                <wp:positionV relativeFrom="paragraph">
                  <wp:posOffset>2099522</wp:posOffset>
                </wp:positionV>
                <wp:extent cx="360" cy="360"/>
                <wp:effectExtent l="38100" t="38100" r="38100" b="38100"/>
                <wp:wrapNone/>
                <wp:docPr id="1955" name="Rukopis 19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39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623319D" id="Rukopis 1955" o:spid="_x0000_s1026" type="#_x0000_t75" style="position:absolute;margin-left:258.15pt;margin-top:164.9pt;width:.85pt;height:.85pt;z-index:253559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">
                <v:imagedata r:id="rId3240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558784" behindDoc="0" locked="0" layoutInCell="1" allowOverlap="1">
                <wp:simplePos x="0" y="0"/>
                <wp:positionH relativeFrom="column">
                  <wp:posOffset>3164509</wp:posOffset>
                </wp:positionH>
                <wp:positionV relativeFrom="paragraph">
                  <wp:posOffset>2000162</wp:posOffset>
                </wp:positionV>
                <wp:extent cx="68400" cy="126000"/>
                <wp:effectExtent l="38100" t="38100" r="46355" b="45720"/>
                <wp:wrapNone/>
                <wp:docPr id="1954" name="Rukopis 19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41">
                      <w14:nvContentPartPr>
                        <w14:cNvContentPartPr/>
                      </w14:nvContentPartPr>
                      <w14:xfrm>
                        <a:off x="0" y="0"/>
                        <a:ext cx="68400" cy="126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393F355" id="Rukopis 1954" o:spid="_x0000_s1026" type="#_x0000_t75" style="position:absolute;margin-left:248.75pt;margin-top:157.05pt;width:6.25pt;height:10.75pt;z-index:253558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">
                <v:imagedata r:id="rId3242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557760" behindDoc="0" locked="0" layoutInCell="1" allowOverlap="1">
                <wp:simplePos x="0" y="0"/>
                <wp:positionH relativeFrom="column">
                  <wp:posOffset>3027349</wp:posOffset>
                </wp:positionH>
                <wp:positionV relativeFrom="paragraph">
                  <wp:posOffset>1953002</wp:posOffset>
                </wp:positionV>
                <wp:extent cx="116280" cy="164520"/>
                <wp:effectExtent l="38100" t="38100" r="36195" b="45085"/>
                <wp:wrapNone/>
                <wp:docPr id="1953" name="Rukopis 19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43">
                      <w14:nvContentPartPr>
                        <w14:cNvContentPartPr/>
                      </w14:nvContentPartPr>
                      <w14:xfrm>
                        <a:off x="0" y="0"/>
                        <a:ext cx="116280" cy="164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AD13F45" id="Rukopis 1953" o:spid="_x0000_s1026" type="#_x0000_t75" style="position:absolute;margin-left:238pt;margin-top:153.45pt;width:9.9pt;height:13.75pt;z-index:253557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">
                <v:imagedata r:id="rId3244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556736" behindDoc="0" locked="0" layoutInCell="1" allowOverlap="1">
                <wp:simplePos x="0" y="0"/>
                <wp:positionH relativeFrom="column">
                  <wp:posOffset>2908909</wp:posOffset>
                </wp:positionH>
                <wp:positionV relativeFrom="paragraph">
                  <wp:posOffset>2068562</wp:posOffset>
                </wp:positionV>
                <wp:extent cx="56880" cy="3600"/>
                <wp:effectExtent l="38100" t="38100" r="38735" b="34925"/>
                <wp:wrapNone/>
                <wp:docPr id="1952" name="Rukopis 19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45">
                      <w14:nvContentPartPr>
                        <w14:cNvContentPartPr/>
                      </w14:nvContentPartPr>
                      <w14:xfrm>
                        <a:off x="0" y="0"/>
                        <a:ext cx="56880" cy="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6228F7A" id="Rukopis 1952" o:spid="_x0000_s1026" type="#_x0000_t75" style="position:absolute;margin-left:228.7pt;margin-top:162.5pt;width:5.2pt;height:1.05pt;z-index:253556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">
                <v:imagedata r:id="rId3246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555712" behindDoc="0" locked="0" layoutInCell="1" allowOverlap="1">
                <wp:simplePos x="0" y="0"/>
                <wp:positionH relativeFrom="column">
                  <wp:posOffset>2899909</wp:posOffset>
                </wp:positionH>
                <wp:positionV relativeFrom="paragraph">
                  <wp:posOffset>2029682</wp:posOffset>
                </wp:positionV>
                <wp:extent cx="64800" cy="2520"/>
                <wp:effectExtent l="38100" t="38100" r="30480" b="36195"/>
                <wp:wrapNone/>
                <wp:docPr id="1951" name="Rukopis 19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47">
                      <w14:nvContentPartPr>
                        <w14:cNvContentPartPr/>
                      </w14:nvContentPartPr>
                      <w14:xfrm>
                        <a:off x="0" y="0"/>
                        <a:ext cx="64800" cy="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C060BB0" id="Rukopis 1951" o:spid="_x0000_s1026" type="#_x0000_t75" style="position:absolute;margin-left:228pt;margin-top:159.3pt;width:5.6pt;height:1.2pt;z-index:253555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">
                <v:imagedata r:id="rId3248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554688" behindDoc="0" locked="0" layoutInCell="1" allowOverlap="1">
                <wp:simplePos x="0" y="0"/>
                <wp:positionH relativeFrom="column">
                  <wp:posOffset>2781829</wp:posOffset>
                </wp:positionH>
                <wp:positionV relativeFrom="paragraph">
                  <wp:posOffset>2085482</wp:posOffset>
                </wp:positionV>
                <wp:extent cx="36000" cy="83520"/>
                <wp:effectExtent l="38100" t="38100" r="40640" b="31115"/>
                <wp:wrapNone/>
                <wp:docPr id="1950" name="Rukopis 19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49">
                      <w14:nvContentPartPr>
                        <w14:cNvContentPartPr/>
                      </w14:nvContentPartPr>
                      <w14:xfrm>
                        <a:off x="0" y="0"/>
                        <a:ext cx="36000" cy="83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B9E08BB" id="Rukopis 1950" o:spid="_x0000_s1026" type="#_x0000_t75" style="position:absolute;margin-left:218.7pt;margin-top:163.85pt;width:3.45pt;height:7.15pt;z-index:253554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">
                <v:imagedata r:id="rId3250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553664" behindDoc="0" locked="0" layoutInCell="1" allowOverlap="1">
                <wp:simplePos x="0" y="0"/>
                <wp:positionH relativeFrom="column">
                  <wp:posOffset>2686429</wp:posOffset>
                </wp:positionH>
                <wp:positionV relativeFrom="paragraph">
                  <wp:posOffset>2088362</wp:posOffset>
                </wp:positionV>
                <wp:extent cx="82080" cy="54720"/>
                <wp:effectExtent l="19050" t="38100" r="32385" b="40640"/>
                <wp:wrapNone/>
                <wp:docPr id="1949" name="Rukopis 19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51">
                      <w14:nvContentPartPr>
                        <w14:cNvContentPartPr/>
                      </w14:nvContentPartPr>
                      <w14:xfrm>
                        <a:off x="0" y="0"/>
                        <a:ext cx="82080" cy="54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FF14E4" id="Rukopis 1949" o:spid="_x0000_s1026" type="#_x0000_t75" style="position:absolute;margin-left:211.15pt;margin-top:164.05pt;width:7.05pt;height:5.1pt;z-index:253553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">
                <v:imagedata r:id="rId3252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552640" behindDoc="0" locked="0" layoutInCell="1" allowOverlap="1">
                <wp:simplePos x="0" y="0"/>
                <wp:positionH relativeFrom="column">
                  <wp:posOffset>2675989</wp:posOffset>
                </wp:positionH>
                <wp:positionV relativeFrom="paragraph">
                  <wp:posOffset>2076122</wp:posOffset>
                </wp:positionV>
                <wp:extent cx="36720" cy="78840"/>
                <wp:effectExtent l="38100" t="19050" r="40005" b="35560"/>
                <wp:wrapNone/>
                <wp:docPr id="1948" name="Rukopis 19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53">
                      <w14:nvContentPartPr>
                        <w14:cNvContentPartPr/>
                      </w14:nvContentPartPr>
                      <w14:xfrm>
                        <a:off x="0" y="0"/>
                        <a:ext cx="36720" cy="78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86CE770" id="Rukopis 1948" o:spid="_x0000_s1026" type="#_x0000_t75" style="position:absolute;margin-left:210.35pt;margin-top:163.1pt;width:3.5pt;height:6.85pt;z-index:253552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">
                <v:imagedata r:id="rId3254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551616" behindDoc="0" locked="0" layoutInCell="1" allowOverlap="1">
                <wp:simplePos x="0" y="0"/>
                <wp:positionH relativeFrom="column">
                  <wp:posOffset>2561149</wp:posOffset>
                </wp:positionH>
                <wp:positionV relativeFrom="paragraph">
                  <wp:posOffset>1980362</wp:posOffset>
                </wp:positionV>
                <wp:extent cx="112680" cy="124200"/>
                <wp:effectExtent l="19050" t="38100" r="20955" b="47625"/>
                <wp:wrapNone/>
                <wp:docPr id="1947" name="Rukopis 19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55">
                      <w14:nvContentPartPr>
                        <w14:cNvContentPartPr/>
                      </w14:nvContentPartPr>
                      <w14:xfrm>
                        <a:off x="0" y="0"/>
                        <a:ext cx="112680" cy="124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8BF82B3" id="Rukopis 1947" o:spid="_x0000_s1026" type="#_x0000_t75" style="position:absolute;margin-left:201.3pt;margin-top:155.55pt;width:9.45pt;height:10.6pt;z-index:253551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">
                <v:imagedata r:id="rId3256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550592" behindDoc="0" locked="0" layoutInCell="1" allowOverlap="1">
                <wp:simplePos x="0" y="0"/>
                <wp:positionH relativeFrom="column">
                  <wp:posOffset>3816829</wp:posOffset>
                </wp:positionH>
                <wp:positionV relativeFrom="paragraph">
                  <wp:posOffset>1628282</wp:posOffset>
                </wp:positionV>
                <wp:extent cx="90720" cy="12600"/>
                <wp:effectExtent l="38100" t="38100" r="43180" b="45085"/>
                <wp:wrapNone/>
                <wp:docPr id="1946" name="Rukopis 19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57">
                      <w14:nvContentPartPr>
                        <w14:cNvContentPartPr/>
                      </w14:nvContentPartPr>
                      <w14:xfrm>
                        <a:off x="0" y="0"/>
                        <a:ext cx="90720" cy="1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019A78E" id="Rukopis 1946" o:spid="_x0000_s1026" type="#_x0000_t75" style="position:absolute;margin-left:300.2pt;margin-top:127.8pt;width:7.75pt;height:1.65pt;z-index:253550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">
                <v:imagedata r:id="rId3258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549568" behindDoc="0" locked="0" layoutInCell="1" allowOverlap="1">
                <wp:simplePos x="0" y="0"/>
                <wp:positionH relativeFrom="column">
                  <wp:posOffset>3779389</wp:posOffset>
                </wp:positionH>
                <wp:positionV relativeFrom="paragraph">
                  <wp:posOffset>1542962</wp:posOffset>
                </wp:positionV>
                <wp:extent cx="101520" cy="149400"/>
                <wp:effectExtent l="38100" t="19050" r="32385" b="41275"/>
                <wp:wrapNone/>
                <wp:docPr id="1945" name="Rukopis 19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59">
                      <w14:nvContentPartPr>
                        <w14:cNvContentPartPr/>
                      </w14:nvContentPartPr>
                      <w14:xfrm>
                        <a:off x="0" y="0"/>
                        <a:ext cx="101520" cy="149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7D35481" id="Rukopis 1945" o:spid="_x0000_s1026" type="#_x0000_t75" style="position:absolute;margin-left:297.3pt;margin-top:121.1pt;width:8.55pt;height:12.4pt;z-index:253549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">
                <v:imagedata r:id="rId3260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548544" behindDoc="0" locked="0" layoutInCell="1" allowOverlap="1">
                <wp:simplePos x="0" y="0"/>
                <wp:positionH relativeFrom="column">
                  <wp:posOffset>3761389</wp:posOffset>
                </wp:positionH>
                <wp:positionV relativeFrom="paragraph">
                  <wp:posOffset>1598042</wp:posOffset>
                </wp:positionV>
                <wp:extent cx="32760" cy="108720"/>
                <wp:effectExtent l="38100" t="38100" r="43815" b="43815"/>
                <wp:wrapNone/>
                <wp:docPr id="1944" name="Rukopis 19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61">
                      <w14:nvContentPartPr>
                        <w14:cNvContentPartPr/>
                      </w14:nvContentPartPr>
                      <w14:xfrm>
                        <a:off x="0" y="0"/>
                        <a:ext cx="32760" cy="108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A8BDC11" id="Rukopis 1944" o:spid="_x0000_s1026" type="#_x0000_t75" style="position:absolute;margin-left:295.8pt;margin-top:125.5pt;width:3.2pt;height:9.15pt;z-index:253548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">
                <v:imagedata r:id="rId3262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547520" behindDoc="0" locked="0" layoutInCell="1" allowOverlap="1">
                <wp:simplePos x="0" y="0"/>
                <wp:positionH relativeFrom="column">
                  <wp:posOffset>3718189</wp:posOffset>
                </wp:positionH>
                <wp:positionV relativeFrom="paragraph">
                  <wp:posOffset>1551602</wp:posOffset>
                </wp:positionV>
                <wp:extent cx="74160" cy="104760"/>
                <wp:effectExtent l="38100" t="19050" r="40640" b="48260"/>
                <wp:wrapNone/>
                <wp:docPr id="1943" name="Rukopis 19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63">
                      <w14:nvContentPartPr>
                        <w14:cNvContentPartPr/>
                      </w14:nvContentPartPr>
                      <w14:xfrm>
                        <a:off x="0" y="0"/>
                        <a:ext cx="74160" cy="10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22D88EE" id="Rukopis 1943" o:spid="_x0000_s1026" type="#_x0000_t75" style="position:absolute;margin-left:292.4pt;margin-top:121.8pt;width:6.5pt;height:9.05pt;z-index:253547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">
                <v:imagedata r:id="rId3264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546496" behindDoc="0" locked="0" layoutInCell="1" allowOverlap="1">
                <wp:simplePos x="0" y="0"/>
                <wp:positionH relativeFrom="column">
                  <wp:posOffset>3693349</wp:posOffset>
                </wp:positionH>
                <wp:positionV relativeFrom="paragraph">
                  <wp:posOffset>1695602</wp:posOffset>
                </wp:positionV>
                <wp:extent cx="360" cy="360"/>
                <wp:effectExtent l="38100" t="38100" r="38100" b="38100"/>
                <wp:wrapNone/>
                <wp:docPr id="1942" name="Rukopis 19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65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8ED4780" id="Rukopis 1942" o:spid="_x0000_s1026" type="#_x0000_t75" style="position:absolute;margin-left:290.45pt;margin-top:133.15pt;width:.75pt;height:.75pt;z-index:253546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">
                <v:imagedata r:id="rId3266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545472" behindDoc="0" locked="0" layoutInCell="1" allowOverlap="1">
                <wp:simplePos x="0" y="0"/>
                <wp:positionH relativeFrom="column">
                  <wp:posOffset>3569149</wp:posOffset>
                </wp:positionH>
                <wp:positionV relativeFrom="paragraph">
                  <wp:posOffset>1572482</wp:posOffset>
                </wp:positionV>
                <wp:extent cx="66240" cy="125640"/>
                <wp:effectExtent l="38100" t="38100" r="48260" b="46355"/>
                <wp:wrapNone/>
                <wp:docPr id="1941" name="Rukopis 19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67">
                      <w14:nvContentPartPr>
                        <w14:cNvContentPartPr/>
                      </w14:nvContentPartPr>
                      <w14:xfrm>
                        <a:off x="0" y="0"/>
                        <a:ext cx="66240" cy="125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98544C1" id="Rukopis 1941" o:spid="_x0000_s1026" type="#_x0000_t75" style="position:absolute;margin-left:280.6pt;margin-top:123.35pt;width:6.05pt;height:10.7pt;z-index:253545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">
                <v:imagedata r:id="rId3268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544448" behindDoc="0" locked="0" layoutInCell="1" allowOverlap="1">
                <wp:simplePos x="0" y="0"/>
                <wp:positionH relativeFrom="column">
                  <wp:posOffset>3518029</wp:posOffset>
                </wp:positionH>
                <wp:positionV relativeFrom="paragraph">
                  <wp:posOffset>1529282</wp:posOffset>
                </wp:positionV>
                <wp:extent cx="54720" cy="201240"/>
                <wp:effectExtent l="38100" t="19050" r="40640" b="46990"/>
                <wp:wrapNone/>
                <wp:docPr id="1940" name="Rukopis 19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69">
                      <w14:nvContentPartPr>
                        <w14:cNvContentPartPr/>
                      </w14:nvContentPartPr>
                      <w14:xfrm>
                        <a:off x="0" y="0"/>
                        <a:ext cx="54720" cy="20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E443155" id="Rukopis 1940" o:spid="_x0000_s1026" type="#_x0000_t75" style="position:absolute;margin-left:276.65pt;margin-top:120.05pt;width:4.95pt;height:16.5pt;z-index:253544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">
                <v:imagedata r:id="rId3270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543424" behindDoc="0" locked="0" layoutInCell="1" allowOverlap="1">
                <wp:simplePos x="0" y="0"/>
                <wp:positionH relativeFrom="column">
                  <wp:posOffset>3369349</wp:posOffset>
                </wp:positionH>
                <wp:positionV relativeFrom="paragraph">
                  <wp:posOffset>1622882</wp:posOffset>
                </wp:positionV>
                <wp:extent cx="74160" cy="12600"/>
                <wp:effectExtent l="38100" t="38100" r="40640" b="45085"/>
                <wp:wrapNone/>
                <wp:docPr id="1939" name="Rukopis 19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71">
                      <w14:nvContentPartPr>
                        <w14:cNvContentPartPr/>
                      </w14:nvContentPartPr>
                      <w14:xfrm>
                        <a:off x="0" y="0"/>
                        <a:ext cx="74160" cy="1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C138A06" id="Rukopis 1939" o:spid="_x0000_s1026" type="#_x0000_t75" style="position:absolute;margin-left:264.9pt;margin-top:127.5pt;width:6.55pt;height:1.75pt;z-index:253543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">
                <v:imagedata r:id="rId3272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542400" behindDoc="0" locked="0" layoutInCell="1" allowOverlap="1">
                <wp:simplePos x="0" y="0"/>
                <wp:positionH relativeFrom="column">
                  <wp:posOffset>3382669</wp:posOffset>
                </wp:positionH>
                <wp:positionV relativeFrom="paragraph">
                  <wp:posOffset>1568522</wp:posOffset>
                </wp:positionV>
                <wp:extent cx="42480" cy="80640"/>
                <wp:effectExtent l="19050" t="38100" r="34290" b="34290"/>
                <wp:wrapNone/>
                <wp:docPr id="1938" name="Rukopis 19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73">
                      <w14:nvContentPartPr>
                        <w14:cNvContentPartPr/>
                      </w14:nvContentPartPr>
                      <w14:xfrm>
                        <a:off x="0" y="0"/>
                        <a:ext cx="42480" cy="80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82ED19E" id="Rukopis 1938" o:spid="_x0000_s1026" type="#_x0000_t75" style="position:absolute;margin-left:265.95pt;margin-top:123.1pt;width:4.15pt;height:7.05pt;z-index:253542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">
                <v:imagedata r:id="rId3274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541376" behindDoc="0" locked="0" layoutInCell="1" allowOverlap="1">
                <wp:simplePos x="0" y="0"/>
                <wp:positionH relativeFrom="column">
                  <wp:posOffset>3203029</wp:posOffset>
                </wp:positionH>
                <wp:positionV relativeFrom="paragraph">
                  <wp:posOffset>1576082</wp:posOffset>
                </wp:positionV>
                <wp:extent cx="113400" cy="90360"/>
                <wp:effectExtent l="38100" t="38100" r="39370" b="43180"/>
                <wp:wrapNone/>
                <wp:docPr id="1937" name="Rukopis 19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75">
                      <w14:nvContentPartPr>
                        <w14:cNvContentPartPr/>
                      </w14:nvContentPartPr>
                      <w14:xfrm>
                        <a:off x="0" y="0"/>
                        <a:ext cx="113400" cy="90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83A4C88" id="Rukopis 1937" o:spid="_x0000_s1026" type="#_x0000_t75" style="position:absolute;margin-left:251.95pt;margin-top:123.65pt;width:9.65pt;height:7.85pt;z-index:253541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">
                <v:imagedata r:id="rId3276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540352" behindDoc="0" locked="0" layoutInCell="1" allowOverlap="1">
                <wp:simplePos x="0" y="0"/>
                <wp:positionH relativeFrom="column">
                  <wp:posOffset>3203029</wp:posOffset>
                </wp:positionH>
                <wp:positionV relativeFrom="paragraph">
                  <wp:posOffset>1650602</wp:posOffset>
                </wp:positionV>
                <wp:extent cx="360" cy="360"/>
                <wp:effectExtent l="38100" t="38100" r="38100" b="38100"/>
                <wp:wrapNone/>
                <wp:docPr id="1936" name="Rukopis 19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77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5EACE20" id="Rukopis 1936" o:spid="_x0000_s1026" type="#_x0000_t75" style="position:absolute;margin-left:251.95pt;margin-top:129.7pt;width:.55pt;height:.55pt;z-index:253540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">
                <v:imagedata r:id="rId3278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539328" behindDoc="0" locked="0" layoutInCell="1" allowOverlap="1">
                <wp:simplePos x="0" y="0"/>
                <wp:positionH relativeFrom="column">
                  <wp:posOffset>3172069</wp:posOffset>
                </wp:positionH>
                <wp:positionV relativeFrom="paragraph">
                  <wp:posOffset>1548002</wp:posOffset>
                </wp:positionV>
                <wp:extent cx="59040" cy="143280"/>
                <wp:effectExtent l="38100" t="38100" r="36830" b="47625"/>
                <wp:wrapNone/>
                <wp:docPr id="1935" name="Rukopis 19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79">
                      <w14:nvContentPartPr>
                        <w14:cNvContentPartPr/>
                      </w14:nvContentPartPr>
                      <w14:xfrm>
                        <a:off x="0" y="0"/>
                        <a:ext cx="59040" cy="143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B86CBD3" id="Rukopis 1935" o:spid="_x0000_s1026" type="#_x0000_t75" style="position:absolute;margin-left:249.35pt;margin-top:121.5pt;width:5.35pt;height:12pt;z-index:253539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">
                <v:imagedata r:id="rId3280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538304" behindDoc="0" locked="0" layoutInCell="1" allowOverlap="1">
                <wp:simplePos x="0" y="0"/>
                <wp:positionH relativeFrom="column">
                  <wp:posOffset>3136429</wp:posOffset>
                </wp:positionH>
                <wp:positionV relativeFrom="paragraph">
                  <wp:posOffset>1614962</wp:posOffset>
                </wp:positionV>
                <wp:extent cx="1080" cy="1080"/>
                <wp:effectExtent l="38100" t="38100" r="37465" b="37465"/>
                <wp:wrapNone/>
                <wp:docPr id="1934" name="Rukopis 19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81">
                      <w14:nvContentPartPr>
                        <w14:cNvContentPartPr/>
                      </w14:nvContentPartPr>
                      <w14:xfrm>
                        <a:off x="0" y="0"/>
                        <a:ext cx="1080" cy="1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B874200" id="Rukopis 1934" o:spid="_x0000_s1026" type="#_x0000_t75" style="position:absolute;margin-left:246.3pt;margin-top:126.5pt;width:1.35pt;height:1.35pt;z-index:253538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">
                <v:imagedata r:id="rId3282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537280" behindDoc="0" locked="0" layoutInCell="1" allowOverlap="1">
                <wp:simplePos x="0" y="0"/>
                <wp:positionH relativeFrom="column">
                  <wp:posOffset>3008989</wp:posOffset>
                </wp:positionH>
                <wp:positionV relativeFrom="paragraph">
                  <wp:posOffset>1541162</wp:posOffset>
                </wp:positionV>
                <wp:extent cx="111960" cy="152280"/>
                <wp:effectExtent l="38100" t="38100" r="40640" b="38735"/>
                <wp:wrapNone/>
                <wp:docPr id="1933" name="Rukopis 19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83">
                      <w14:nvContentPartPr>
                        <w14:cNvContentPartPr/>
                      </w14:nvContentPartPr>
                      <w14:xfrm>
                        <a:off x="0" y="0"/>
                        <a:ext cx="111960" cy="152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274E8BD" id="Rukopis 1933" o:spid="_x0000_s1026" type="#_x0000_t75" style="position:absolute;margin-left:236.6pt;margin-top:121pt;width:9.35pt;height:12.75pt;z-index:253537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">
                <v:imagedata r:id="rId3284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536256" behindDoc="0" locked="0" layoutInCell="1" allowOverlap="1">
                <wp:simplePos x="0" y="0"/>
                <wp:positionH relativeFrom="column">
                  <wp:posOffset>2898469</wp:posOffset>
                </wp:positionH>
                <wp:positionV relativeFrom="paragraph">
                  <wp:posOffset>1638362</wp:posOffset>
                </wp:positionV>
                <wp:extent cx="54360" cy="720"/>
                <wp:effectExtent l="38100" t="38100" r="41275" b="37465"/>
                <wp:wrapNone/>
                <wp:docPr id="1932" name="Rukopis 19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85">
                      <w14:nvContentPartPr>
                        <w14:cNvContentPartPr/>
                      </w14:nvContentPartPr>
                      <w14:xfrm>
                        <a:off x="0" y="0"/>
                        <a:ext cx="54360" cy="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EEB1167" id="Rukopis 1932" o:spid="_x0000_s1026" type="#_x0000_t75" style="position:absolute;margin-left:227.9pt;margin-top:128.65pt;width:4.95pt;height:.75pt;z-index:253536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">
                <v:imagedata r:id="rId3286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535232" behindDoc="0" locked="0" layoutInCell="1" allowOverlap="1">
                <wp:simplePos x="0" y="0"/>
                <wp:positionH relativeFrom="column">
                  <wp:posOffset>2876509</wp:posOffset>
                </wp:positionH>
                <wp:positionV relativeFrom="paragraph">
                  <wp:posOffset>1605602</wp:posOffset>
                </wp:positionV>
                <wp:extent cx="58320" cy="360"/>
                <wp:effectExtent l="38100" t="38100" r="37465" b="38100"/>
                <wp:wrapNone/>
                <wp:docPr id="1931" name="Rukopis 19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87">
                      <w14:nvContentPartPr>
                        <w14:cNvContentPartPr/>
                      </w14:nvContentPartPr>
                      <w14:xfrm>
                        <a:off x="0" y="0"/>
                        <a:ext cx="5832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440EDDA" id="Rukopis 1931" o:spid="_x0000_s1026" type="#_x0000_t75" style="position:absolute;margin-left:226.2pt;margin-top:126.15pt;width:5.1pt;height:.7pt;z-index:253535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">
                <v:imagedata r:id="rId3288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534208" behindDoc="0" locked="0" layoutInCell="1" allowOverlap="1">
                <wp:simplePos x="0" y="0"/>
                <wp:positionH relativeFrom="column">
                  <wp:posOffset>2763829</wp:posOffset>
                </wp:positionH>
                <wp:positionV relativeFrom="paragraph">
                  <wp:posOffset>1656002</wp:posOffset>
                </wp:positionV>
                <wp:extent cx="53280" cy="106560"/>
                <wp:effectExtent l="38100" t="38100" r="42545" b="46355"/>
                <wp:wrapNone/>
                <wp:docPr id="1930" name="Rukopis 19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89">
                      <w14:nvContentPartPr>
                        <w14:cNvContentPartPr/>
                      </w14:nvContentPartPr>
                      <w14:xfrm>
                        <a:off x="0" y="0"/>
                        <a:ext cx="53280" cy="10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9F98496" id="Rukopis 1930" o:spid="_x0000_s1026" type="#_x0000_t75" style="position:absolute;margin-left:217.25pt;margin-top:130.05pt;width:4.8pt;height:9pt;z-index:253534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">
                <v:imagedata r:id="rId3290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533184" behindDoc="0" locked="0" layoutInCell="1" allowOverlap="1">
                <wp:simplePos x="0" y="0"/>
                <wp:positionH relativeFrom="column">
                  <wp:posOffset>2680669</wp:posOffset>
                </wp:positionH>
                <wp:positionV relativeFrom="paragraph">
                  <wp:posOffset>1661402</wp:posOffset>
                </wp:positionV>
                <wp:extent cx="87840" cy="45360"/>
                <wp:effectExtent l="38100" t="19050" r="45720" b="50165"/>
                <wp:wrapNone/>
                <wp:docPr id="1929" name="Rukopis 19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91">
                      <w14:nvContentPartPr>
                        <w14:cNvContentPartPr/>
                      </w14:nvContentPartPr>
                      <w14:xfrm>
                        <a:off x="0" y="0"/>
                        <a:ext cx="87840" cy="45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AD83A6B" id="Rukopis 1929" o:spid="_x0000_s1026" type="#_x0000_t75" style="position:absolute;margin-left:210.7pt;margin-top:130.45pt;width:7.55pt;height:4.35pt;z-index:253533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">
                <v:imagedata r:id="rId3292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532160" behindDoc="0" locked="0" layoutInCell="1" allowOverlap="1">
                <wp:simplePos x="0" y="0"/>
                <wp:positionH relativeFrom="column">
                  <wp:posOffset>2672389</wp:posOffset>
                </wp:positionH>
                <wp:positionV relativeFrom="paragraph">
                  <wp:posOffset>1626122</wp:posOffset>
                </wp:positionV>
                <wp:extent cx="50760" cy="113760"/>
                <wp:effectExtent l="19050" t="38100" r="45085" b="38735"/>
                <wp:wrapNone/>
                <wp:docPr id="1928" name="Rukopis 19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93">
                      <w14:nvContentPartPr>
                        <w14:cNvContentPartPr/>
                      </w14:nvContentPartPr>
                      <w14:xfrm>
                        <a:off x="0" y="0"/>
                        <a:ext cx="50760" cy="113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93003D" id="Rukopis 1928" o:spid="_x0000_s1026" type="#_x0000_t75" style="position:absolute;margin-left:210.1pt;margin-top:127.75pt;width:4.6pt;height:9.5pt;z-index:253532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">
                <v:imagedata r:id="rId3294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531136" behindDoc="0" locked="0" layoutInCell="1" allowOverlap="1">
                <wp:simplePos x="0" y="0"/>
                <wp:positionH relativeFrom="column">
                  <wp:posOffset>2542429</wp:posOffset>
                </wp:positionH>
                <wp:positionV relativeFrom="paragraph">
                  <wp:posOffset>1571402</wp:posOffset>
                </wp:positionV>
                <wp:extent cx="167760" cy="108360"/>
                <wp:effectExtent l="38100" t="38100" r="3810" b="44450"/>
                <wp:wrapNone/>
                <wp:docPr id="1927" name="Rukopis 19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95">
                      <w14:nvContentPartPr>
                        <w14:cNvContentPartPr/>
                      </w14:nvContentPartPr>
                      <w14:xfrm>
                        <a:off x="0" y="0"/>
                        <a:ext cx="167760" cy="108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0EEBDCC" id="Rukopis 1927" o:spid="_x0000_s1026" type="#_x0000_t75" style="position:absolute;margin-left:199.85pt;margin-top:123.4pt;width:13.75pt;height:9.3pt;z-index:253531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">
                <v:imagedata r:id="rId3296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530112" behindDoc="0" locked="0" layoutInCell="1" allowOverlap="1">
                <wp:simplePos x="0" y="0"/>
                <wp:positionH relativeFrom="column">
                  <wp:posOffset>3348829</wp:posOffset>
                </wp:positionH>
                <wp:positionV relativeFrom="paragraph">
                  <wp:posOffset>1078202</wp:posOffset>
                </wp:positionV>
                <wp:extent cx="74160" cy="191880"/>
                <wp:effectExtent l="38100" t="38100" r="40640" b="36830"/>
                <wp:wrapNone/>
                <wp:docPr id="1926" name="Rukopis 19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97">
                      <w14:nvContentPartPr>
                        <w14:cNvContentPartPr/>
                      </w14:nvContentPartPr>
                      <w14:xfrm>
                        <a:off x="0" y="0"/>
                        <a:ext cx="74160" cy="19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2FF6BB6" id="Rukopis 1926" o:spid="_x0000_s1026" type="#_x0000_t75" style="position:absolute;margin-left:263.35pt;margin-top:84.55pt;width:6.65pt;height:15.9pt;z-index:253530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">
                <v:imagedata r:id="rId3298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529088" behindDoc="0" locked="0" layoutInCell="1" allowOverlap="1">
                <wp:simplePos x="0" y="0"/>
                <wp:positionH relativeFrom="column">
                  <wp:posOffset>3167389</wp:posOffset>
                </wp:positionH>
                <wp:positionV relativeFrom="paragraph">
                  <wp:posOffset>1200962</wp:posOffset>
                </wp:positionV>
                <wp:extent cx="93240" cy="5760"/>
                <wp:effectExtent l="38100" t="38100" r="40640" b="32385"/>
                <wp:wrapNone/>
                <wp:docPr id="1925" name="Rukopis 19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99">
                      <w14:nvContentPartPr>
                        <w14:cNvContentPartPr/>
                      </w14:nvContentPartPr>
                      <w14:xfrm>
                        <a:off x="0" y="0"/>
                        <a:ext cx="93240" cy="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AE4DD8" id="Rukopis 1925" o:spid="_x0000_s1026" type="#_x0000_t75" style="position:absolute;margin-left:249.05pt;margin-top:94.2pt;width:8pt;height:1.1pt;z-index:253529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">
                <v:imagedata r:id="rId3300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528064" behindDoc="0" locked="0" layoutInCell="1" allowOverlap="1">
                <wp:simplePos x="0" y="0"/>
                <wp:positionH relativeFrom="column">
                  <wp:posOffset>3188629</wp:posOffset>
                </wp:positionH>
                <wp:positionV relativeFrom="paragraph">
                  <wp:posOffset>1132562</wp:posOffset>
                </wp:positionV>
                <wp:extent cx="39600" cy="125640"/>
                <wp:effectExtent l="38100" t="19050" r="36830" b="46355"/>
                <wp:wrapNone/>
                <wp:docPr id="1924" name="Rukopis 19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01">
                      <w14:nvContentPartPr>
                        <w14:cNvContentPartPr/>
                      </w14:nvContentPartPr>
                      <w14:xfrm>
                        <a:off x="0" y="0"/>
                        <a:ext cx="39600" cy="125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EC3DD2C" id="Rukopis 1924" o:spid="_x0000_s1026" type="#_x0000_t75" style="position:absolute;margin-left:250.7pt;margin-top:88.85pt;width:3.7pt;height:10.55pt;z-index:253528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">
                <v:imagedata r:id="rId3302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527040" behindDoc="0" locked="0" layoutInCell="1" allowOverlap="1">
                <wp:simplePos x="0" y="0"/>
                <wp:positionH relativeFrom="column">
                  <wp:posOffset>3032029</wp:posOffset>
                </wp:positionH>
                <wp:positionV relativeFrom="paragraph">
                  <wp:posOffset>1183682</wp:posOffset>
                </wp:positionV>
                <wp:extent cx="97920" cy="77040"/>
                <wp:effectExtent l="38100" t="38100" r="0" b="37465"/>
                <wp:wrapNone/>
                <wp:docPr id="1923" name="Rukopis 19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03">
                      <w14:nvContentPartPr>
                        <w14:cNvContentPartPr/>
                      </w14:nvContentPartPr>
                      <w14:xfrm>
                        <a:off x="0" y="0"/>
                        <a:ext cx="97920" cy="77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F2B4843" id="Rukopis 1923" o:spid="_x0000_s1026" type="#_x0000_t75" style="position:absolute;margin-left:238.45pt;margin-top:92.8pt;width:8.25pt;height:6.85pt;z-index:253527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">
                <v:imagedata r:id="rId3304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526016" behindDoc="0" locked="0" layoutInCell="1" allowOverlap="1">
                <wp:simplePos x="0" y="0"/>
                <wp:positionH relativeFrom="column">
                  <wp:posOffset>2904949</wp:posOffset>
                </wp:positionH>
                <wp:positionV relativeFrom="paragraph">
                  <wp:posOffset>1110242</wp:posOffset>
                </wp:positionV>
                <wp:extent cx="134280" cy="144360"/>
                <wp:effectExtent l="19050" t="38100" r="37465" b="46355"/>
                <wp:wrapNone/>
                <wp:docPr id="1922" name="Rukopis 19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05">
                      <w14:nvContentPartPr>
                        <w14:cNvContentPartPr/>
                      </w14:nvContentPartPr>
                      <w14:xfrm>
                        <a:off x="0" y="0"/>
                        <a:ext cx="134280" cy="144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910A5A3" id="Rukopis 1922" o:spid="_x0000_s1026" type="#_x0000_t75" style="position:absolute;margin-left:228.4pt;margin-top:87.05pt;width:11.1pt;height:12.1pt;z-index:253526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">
                <v:imagedata r:id="rId3306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524992" behindDoc="0" locked="0" layoutInCell="1" allowOverlap="1">
                <wp:simplePos x="0" y="0"/>
                <wp:positionH relativeFrom="column">
                  <wp:posOffset>2787229</wp:posOffset>
                </wp:positionH>
                <wp:positionV relativeFrom="paragraph">
                  <wp:posOffset>1213922</wp:posOffset>
                </wp:positionV>
                <wp:extent cx="60120" cy="360"/>
                <wp:effectExtent l="38100" t="38100" r="35560" b="38100"/>
                <wp:wrapNone/>
                <wp:docPr id="1921" name="Rukopis 19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07">
                      <w14:nvContentPartPr>
                        <w14:cNvContentPartPr/>
                      </w14:nvContentPartPr>
                      <w14:xfrm>
                        <a:off x="0" y="0"/>
                        <a:ext cx="6012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B4929B8" id="Rukopis 1921" o:spid="_x0000_s1026" type="#_x0000_t75" style="position:absolute;margin-left:219.1pt;margin-top:95.25pt;width:5.3pt;height:.75pt;z-index:253524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">
                <v:imagedata r:id="rId3308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523968" behindDoc="0" locked="0" layoutInCell="1" allowOverlap="1">
                <wp:simplePos x="0" y="0"/>
                <wp:positionH relativeFrom="column">
                  <wp:posOffset>2767429</wp:posOffset>
                </wp:positionH>
                <wp:positionV relativeFrom="paragraph">
                  <wp:posOffset>1178282</wp:posOffset>
                </wp:positionV>
                <wp:extent cx="63360" cy="9720"/>
                <wp:effectExtent l="38100" t="19050" r="32385" b="47625"/>
                <wp:wrapNone/>
                <wp:docPr id="1920" name="Rukopis 19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09">
                      <w14:nvContentPartPr>
                        <w14:cNvContentPartPr/>
                      </w14:nvContentPartPr>
                      <w14:xfrm>
                        <a:off x="0" y="0"/>
                        <a:ext cx="63360" cy="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4F1BAD5" id="Rukopis 1920" o:spid="_x0000_s1026" type="#_x0000_t75" style="position:absolute;margin-left:217.55pt;margin-top:92.45pt;width:5.65pt;height:1.35pt;z-index:253523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">
                <v:imagedata r:id="rId3310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522944" behindDoc="0" locked="0" layoutInCell="1" allowOverlap="1">
                <wp:simplePos x="0" y="0"/>
                <wp:positionH relativeFrom="column">
                  <wp:posOffset>2701909</wp:posOffset>
                </wp:positionH>
                <wp:positionV relativeFrom="paragraph">
                  <wp:posOffset>1226162</wp:posOffset>
                </wp:positionV>
                <wp:extent cx="36720" cy="110880"/>
                <wp:effectExtent l="38100" t="38100" r="40005" b="41910"/>
                <wp:wrapNone/>
                <wp:docPr id="1919" name="Rukopis 19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11">
                      <w14:nvContentPartPr>
                        <w14:cNvContentPartPr/>
                      </w14:nvContentPartPr>
                      <w14:xfrm>
                        <a:off x="0" y="0"/>
                        <a:ext cx="36720" cy="110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DC87B57" id="Rukopis 1919" o:spid="_x0000_s1026" type="#_x0000_t75" style="position:absolute;margin-left:212.4pt;margin-top:96.2pt;width:3.5pt;height:9.35pt;z-index:253522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">
                <v:imagedata r:id="rId3312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521920" behindDoc="0" locked="0" layoutInCell="1" allowOverlap="1">
                <wp:simplePos x="0" y="0"/>
                <wp:positionH relativeFrom="column">
                  <wp:posOffset>2614069</wp:posOffset>
                </wp:positionH>
                <wp:positionV relativeFrom="paragraph">
                  <wp:posOffset>1236602</wp:posOffset>
                </wp:positionV>
                <wp:extent cx="91800" cy="54360"/>
                <wp:effectExtent l="38100" t="38100" r="41910" b="41275"/>
                <wp:wrapNone/>
                <wp:docPr id="1918" name="Rukopis 19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13">
                      <w14:nvContentPartPr>
                        <w14:cNvContentPartPr/>
                      </w14:nvContentPartPr>
                      <w14:xfrm>
                        <a:off x="0" y="0"/>
                        <a:ext cx="91800" cy="54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6B1A7C3" id="Rukopis 1918" o:spid="_x0000_s1026" type="#_x0000_t75" style="position:absolute;margin-left:205.45pt;margin-top:97pt;width:7.85pt;height:4.85pt;z-index:253521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">
                <v:imagedata r:id="rId3314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520896" behindDoc="0" locked="0" layoutInCell="1" allowOverlap="1">
                <wp:simplePos x="0" y="0"/>
                <wp:positionH relativeFrom="column">
                  <wp:posOffset>2615149</wp:posOffset>
                </wp:positionH>
                <wp:positionV relativeFrom="paragraph">
                  <wp:posOffset>1202402</wp:posOffset>
                </wp:positionV>
                <wp:extent cx="39240" cy="118080"/>
                <wp:effectExtent l="38100" t="38100" r="37465" b="34925"/>
                <wp:wrapNone/>
                <wp:docPr id="1917" name="Rukopis 19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15">
                      <w14:nvContentPartPr>
                        <w14:cNvContentPartPr/>
                      </w14:nvContentPartPr>
                      <w14:xfrm>
                        <a:off x="0" y="0"/>
                        <a:ext cx="39240" cy="118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F55ECA3" id="Rukopis 1917" o:spid="_x0000_s1026" type="#_x0000_t75" style="position:absolute;margin-left:205.6pt;margin-top:94.4pt;width:3.65pt;height:9.85pt;z-index:253520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">
                <v:imagedata r:id="rId3316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519872" behindDoc="0" locked="0" layoutInCell="1" allowOverlap="1">
                <wp:simplePos x="0" y="0"/>
                <wp:positionH relativeFrom="column">
                  <wp:posOffset>2503909</wp:posOffset>
                </wp:positionH>
                <wp:positionV relativeFrom="paragraph">
                  <wp:posOffset>1130402</wp:posOffset>
                </wp:positionV>
                <wp:extent cx="122760" cy="114120"/>
                <wp:effectExtent l="38100" t="38100" r="29845" b="38735"/>
                <wp:wrapNone/>
                <wp:docPr id="1916" name="Rukopis 19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17">
                      <w14:nvContentPartPr>
                        <w14:cNvContentPartPr/>
                      </w14:nvContentPartPr>
                      <w14:xfrm>
                        <a:off x="0" y="0"/>
                        <a:ext cx="122760" cy="114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A4AAC1D" id="Rukopis 1916" o:spid="_x0000_s1026" type="#_x0000_t75" style="position:absolute;margin-left:196.8pt;margin-top:88.65pt;width:10.3pt;height:9.75pt;z-index:253519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">
                <v:imagedata r:id="rId3318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518848" behindDoc="0" locked="0" layoutInCell="1" allowOverlap="1">
                <wp:simplePos x="0" y="0"/>
                <wp:positionH relativeFrom="column">
                  <wp:posOffset>3630709</wp:posOffset>
                </wp:positionH>
                <wp:positionV relativeFrom="paragraph">
                  <wp:posOffset>884162</wp:posOffset>
                </wp:positionV>
                <wp:extent cx="1607040" cy="2883240"/>
                <wp:effectExtent l="19050" t="38100" r="50800" b="50800"/>
                <wp:wrapNone/>
                <wp:docPr id="1915" name="Rukopis 19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19">
                      <w14:nvContentPartPr>
                        <w14:cNvContentPartPr/>
                      </w14:nvContentPartPr>
                      <w14:xfrm>
                        <a:off x="0" y="0"/>
                        <a:ext cx="1607040" cy="288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356A210" id="Rukopis 1915" o:spid="_x0000_s1026" type="#_x0000_t75" style="position:absolute;margin-left:285.4pt;margin-top:69.1pt;width:127.4pt;height:228pt;z-index:253518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">
                <v:imagedata r:id="rId3320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517824" behindDoc="0" locked="0" layoutInCell="1" allowOverlap="1">
                <wp:simplePos x="0" y="0"/>
                <wp:positionH relativeFrom="column">
                  <wp:posOffset>5239549</wp:posOffset>
                </wp:positionH>
                <wp:positionV relativeFrom="paragraph">
                  <wp:posOffset>3642482</wp:posOffset>
                </wp:positionV>
                <wp:extent cx="1034280" cy="48600"/>
                <wp:effectExtent l="38100" t="38100" r="33020" b="46990"/>
                <wp:wrapNone/>
                <wp:docPr id="1914" name="Rukopis 19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21">
                      <w14:nvContentPartPr>
                        <w14:cNvContentPartPr/>
                      </w14:nvContentPartPr>
                      <w14:xfrm>
                        <a:off x="0" y="0"/>
                        <a:ext cx="1034280" cy="48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36C76C7" id="Rukopis 1914" o:spid="_x0000_s1026" type="#_x0000_t75" style="position:absolute;margin-left:412.3pt;margin-top:286.4pt;width:82pt;height:4.65pt;z-index:253517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">
                <v:imagedata r:id="rId3322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516800" behindDoc="0" locked="0" layoutInCell="1" allowOverlap="1">
                <wp:simplePos x="0" y="0"/>
                <wp:positionH relativeFrom="column">
                  <wp:posOffset>6281029</wp:posOffset>
                </wp:positionH>
                <wp:positionV relativeFrom="paragraph">
                  <wp:posOffset>3666242</wp:posOffset>
                </wp:positionV>
                <wp:extent cx="47880" cy="234000"/>
                <wp:effectExtent l="19050" t="19050" r="47625" b="33020"/>
                <wp:wrapNone/>
                <wp:docPr id="1913" name="Rukopis 19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23">
                      <w14:nvContentPartPr>
                        <w14:cNvContentPartPr/>
                      </w14:nvContentPartPr>
                      <w14:xfrm>
                        <a:off x="0" y="0"/>
                        <a:ext cx="47880" cy="234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5DA47F8" id="Rukopis 1913" o:spid="_x0000_s1026" type="#_x0000_t75" style="position:absolute;margin-left:494.2pt;margin-top:288.35pt;width:4.5pt;height:19.2pt;z-index:253516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">
                <v:imagedata r:id="rId3324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515776" behindDoc="0" locked="0" layoutInCell="1" allowOverlap="1">
                <wp:simplePos x="0" y="0"/>
                <wp:positionH relativeFrom="column">
                  <wp:posOffset>5238829</wp:posOffset>
                </wp:positionH>
                <wp:positionV relativeFrom="paragraph">
                  <wp:posOffset>3697562</wp:posOffset>
                </wp:positionV>
                <wp:extent cx="1080360" cy="226080"/>
                <wp:effectExtent l="38100" t="38100" r="43815" b="40640"/>
                <wp:wrapNone/>
                <wp:docPr id="1912" name="Rukopis 19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25">
                      <w14:nvContentPartPr>
                        <w14:cNvContentPartPr/>
                      </w14:nvContentPartPr>
                      <w14:xfrm>
                        <a:off x="0" y="0"/>
                        <a:ext cx="1080360" cy="226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E13F12" id="Rukopis 1912" o:spid="_x0000_s1026" type="#_x0000_t75" style="position:absolute;margin-left:412.15pt;margin-top:290.8pt;width:85.85pt;height:18.55pt;z-index:253515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">
                <v:imagedata r:id="rId3326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514752" behindDoc="0" locked="0" layoutInCell="1" allowOverlap="1">
                <wp:simplePos x="0" y="0"/>
                <wp:positionH relativeFrom="column">
                  <wp:posOffset>5959189</wp:posOffset>
                </wp:positionH>
                <wp:positionV relativeFrom="paragraph">
                  <wp:posOffset>3761282</wp:posOffset>
                </wp:positionV>
                <wp:extent cx="254160" cy="80640"/>
                <wp:effectExtent l="38100" t="38100" r="12700" b="34290"/>
                <wp:wrapNone/>
                <wp:docPr id="1911" name="Rukopis 19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27">
                      <w14:nvContentPartPr>
                        <w14:cNvContentPartPr/>
                      </w14:nvContentPartPr>
                      <w14:xfrm>
                        <a:off x="0" y="0"/>
                        <a:ext cx="254160" cy="80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C76C7D8" id="Rukopis 1911" o:spid="_x0000_s1026" type="#_x0000_t75" style="position:absolute;margin-left:468.9pt;margin-top:295.8pt;width:20.5pt;height:7.1pt;z-index:253514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">
                <v:imagedata r:id="rId3328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513728" behindDoc="0" locked="0" layoutInCell="1" allowOverlap="1">
                <wp:simplePos x="0" y="0"/>
                <wp:positionH relativeFrom="column">
                  <wp:posOffset>5792509</wp:posOffset>
                </wp:positionH>
                <wp:positionV relativeFrom="paragraph">
                  <wp:posOffset>3749042</wp:posOffset>
                </wp:positionV>
                <wp:extent cx="90720" cy="98280"/>
                <wp:effectExtent l="19050" t="38100" r="43180" b="35560"/>
                <wp:wrapNone/>
                <wp:docPr id="1910" name="Rukopis 19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29">
                      <w14:nvContentPartPr>
                        <w14:cNvContentPartPr/>
                      </w14:nvContentPartPr>
                      <w14:xfrm>
                        <a:off x="0" y="0"/>
                        <a:ext cx="90720" cy="9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17A3F00" id="Rukopis 1910" o:spid="_x0000_s1026" type="#_x0000_t75" style="position:absolute;margin-left:455.75pt;margin-top:294.75pt;width:7.95pt;height:8.6pt;z-index:253513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">
                <v:imagedata r:id="rId3330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512704" behindDoc="0" locked="0" layoutInCell="1" allowOverlap="1">
                <wp:simplePos x="0" y="0"/>
                <wp:positionH relativeFrom="column">
                  <wp:posOffset>5692429</wp:posOffset>
                </wp:positionH>
                <wp:positionV relativeFrom="paragraph">
                  <wp:posOffset>3711242</wp:posOffset>
                </wp:positionV>
                <wp:extent cx="90720" cy="146520"/>
                <wp:effectExtent l="38100" t="38100" r="43180" b="44450"/>
                <wp:wrapNone/>
                <wp:docPr id="1909" name="Rukopis 19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31">
                      <w14:nvContentPartPr>
                        <w14:cNvContentPartPr/>
                      </w14:nvContentPartPr>
                      <w14:xfrm>
                        <a:off x="0" y="0"/>
                        <a:ext cx="90720" cy="146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B4A3826" id="Rukopis 1909" o:spid="_x0000_s1026" type="#_x0000_t75" style="position:absolute;margin-left:447.85pt;margin-top:291.85pt;width:7.8pt;height:12.15pt;z-index:253512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">
                <v:imagedata r:id="rId3332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511680" behindDoc="0" locked="0" layoutInCell="1" allowOverlap="1">
                <wp:simplePos x="0" y="0"/>
                <wp:positionH relativeFrom="column">
                  <wp:posOffset>5550949</wp:posOffset>
                </wp:positionH>
                <wp:positionV relativeFrom="paragraph">
                  <wp:posOffset>3807722</wp:posOffset>
                </wp:positionV>
                <wp:extent cx="86400" cy="8280"/>
                <wp:effectExtent l="19050" t="19050" r="46990" b="48895"/>
                <wp:wrapNone/>
                <wp:docPr id="1908" name="Rukopis 19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33">
                      <w14:nvContentPartPr>
                        <w14:cNvContentPartPr/>
                      </w14:nvContentPartPr>
                      <w14:xfrm>
                        <a:off x="0" y="0"/>
                        <a:ext cx="86400" cy="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C18C34E" id="Rukopis 1908" o:spid="_x0000_s1026" type="#_x0000_t75" style="position:absolute;margin-left:436.75pt;margin-top:299.45pt;width:7.35pt;height:1.35pt;z-index:253511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">
                <v:imagedata r:id="rId3334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510656" behindDoc="0" locked="0" layoutInCell="1" allowOverlap="1">
                <wp:simplePos x="0" y="0"/>
                <wp:positionH relativeFrom="column">
                  <wp:posOffset>5519269</wp:posOffset>
                </wp:positionH>
                <wp:positionV relativeFrom="paragraph">
                  <wp:posOffset>3786122</wp:posOffset>
                </wp:positionV>
                <wp:extent cx="86400" cy="360"/>
                <wp:effectExtent l="19050" t="38100" r="46990" b="38100"/>
                <wp:wrapNone/>
                <wp:docPr id="1907" name="Rukopis 19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35">
                      <w14:nvContentPartPr>
                        <w14:cNvContentPartPr/>
                      </w14:nvContentPartPr>
                      <w14:xfrm>
                        <a:off x="0" y="0"/>
                        <a:ext cx="8640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CB36429" id="Rukopis 1907" o:spid="_x0000_s1026" type="#_x0000_t75" style="position:absolute;margin-left:434.25pt;margin-top:297.75pt;width:7.35pt;height:.8pt;z-index:253510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">
                <v:imagedata r:id="rId3336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509632" behindDoc="0" locked="0" layoutInCell="1" allowOverlap="1">
                <wp:simplePos x="0" y="0"/>
                <wp:positionH relativeFrom="column">
                  <wp:posOffset>5370949</wp:posOffset>
                </wp:positionH>
                <wp:positionV relativeFrom="paragraph">
                  <wp:posOffset>3773162</wp:posOffset>
                </wp:positionV>
                <wp:extent cx="113040" cy="80640"/>
                <wp:effectExtent l="38100" t="38100" r="1270" b="34290"/>
                <wp:wrapNone/>
                <wp:docPr id="1906" name="Rukopis 19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37">
                      <w14:nvContentPartPr>
                        <w14:cNvContentPartPr/>
                      </w14:nvContentPartPr>
                      <w14:xfrm>
                        <a:off x="0" y="0"/>
                        <a:ext cx="113040" cy="80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470B4B5" id="Rukopis 1906" o:spid="_x0000_s1026" type="#_x0000_t75" style="position:absolute;margin-left:422.6pt;margin-top:296.8pt;width:9.4pt;height:7.05pt;z-index:253509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">
                <v:imagedata r:id="rId3338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508608" behindDoc="0" locked="0" layoutInCell="1" allowOverlap="1">
                <wp:simplePos x="0" y="0"/>
                <wp:positionH relativeFrom="column">
                  <wp:posOffset>5725909</wp:posOffset>
                </wp:positionH>
                <wp:positionV relativeFrom="paragraph">
                  <wp:posOffset>3428008</wp:posOffset>
                </wp:positionV>
                <wp:extent cx="87120" cy="104760"/>
                <wp:effectExtent l="19050" t="38100" r="46355" b="48260"/>
                <wp:wrapNone/>
                <wp:docPr id="1905" name="Rukopis 19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39">
                      <w14:nvContentPartPr>
                        <w14:cNvContentPartPr/>
                      </w14:nvContentPartPr>
                      <w14:xfrm>
                        <a:off x="0" y="0"/>
                        <a:ext cx="87120" cy="10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30B304D" id="Rukopis 1905" o:spid="_x0000_s1026" type="#_x0000_t75" style="position:absolute;margin-left:450.5pt;margin-top:269.4pt;width:7.7pt;height:9.2pt;z-index:253508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">
                <v:imagedata r:id="rId3340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507584" behindDoc="0" locked="0" layoutInCell="1" allowOverlap="1">
                <wp:simplePos x="0" y="0"/>
                <wp:positionH relativeFrom="column">
                  <wp:posOffset>5598469</wp:posOffset>
                </wp:positionH>
                <wp:positionV relativeFrom="paragraph">
                  <wp:posOffset>3401368</wp:posOffset>
                </wp:positionV>
                <wp:extent cx="128520" cy="136080"/>
                <wp:effectExtent l="38100" t="38100" r="0" b="35560"/>
                <wp:wrapNone/>
                <wp:docPr id="1904" name="Rukopis 19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41">
                      <w14:nvContentPartPr>
                        <w14:cNvContentPartPr/>
                      </w14:nvContentPartPr>
                      <w14:xfrm>
                        <a:off x="0" y="0"/>
                        <a:ext cx="128520" cy="136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9FC321C" id="Rukopis 1904" o:spid="_x0000_s1026" type="#_x0000_t75" style="position:absolute;margin-left:440.5pt;margin-top:267.5pt;width:10.55pt;height:11.4pt;z-index:253507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">
                <v:imagedata r:id="rId3342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506560" behindDoc="0" locked="0" layoutInCell="1" allowOverlap="1">
                <wp:simplePos x="0" y="0"/>
                <wp:positionH relativeFrom="column">
                  <wp:posOffset>5500189</wp:posOffset>
                </wp:positionH>
                <wp:positionV relativeFrom="paragraph">
                  <wp:posOffset>3503608</wp:posOffset>
                </wp:positionV>
                <wp:extent cx="64800" cy="5760"/>
                <wp:effectExtent l="38100" t="38100" r="30480" b="32385"/>
                <wp:wrapNone/>
                <wp:docPr id="1903" name="Rukopis 19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43">
                      <w14:nvContentPartPr>
                        <w14:cNvContentPartPr/>
                      </w14:nvContentPartPr>
                      <w14:xfrm>
                        <a:off x="0" y="0"/>
                        <a:ext cx="64800" cy="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A94CCAA" id="Rukopis 1903" o:spid="_x0000_s1026" type="#_x0000_t75" style="position:absolute;margin-left:432.75pt;margin-top:275.6pt;width:5.65pt;height:1pt;z-index:253506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">
                <v:imagedata r:id="rId3344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505536" behindDoc="0" locked="0" layoutInCell="1" allowOverlap="1">
                <wp:simplePos x="0" y="0"/>
                <wp:positionH relativeFrom="column">
                  <wp:posOffset>5490469</wp:posOffset>
                </wp:positionH>
                <wp:positionV relativeFrom="paragraph">
                  <wp:posOffset>3461848</wp:posOffset>
                </wp:positionV>
                <wp:extent cx="55080" cy="2520"/>
                <wp:effectExtent l="38100" t="38100" r="40640" b="36195"/>
                <wp:wrapNone/>
                <wp:docPr id="1902" name="Rukopis 19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45">
                      <w14:nvContentPartPr>
                        <w14:cNvContentPartPr/>
                      </w14:nvContentPartPr>
                      <w14:xfrm>
                        <a:off x="0" y="0"/>
                        <a:ext cx="55080" cy="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BA6E1E3" id="Rukopis 1902" o:spid="_x0000_s1026" type="#_x0000_t75" style="position:absolute;margin-left:431.95pt;margin-top:272.1pt;width:4.95pt;height:1.3pt;z-index:253505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">
                <v:imagedata r:id="rId3346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504512" behindDoc="0" locked="0" layoutInCell="1" allowOverlap="1">
                <wp:simplePos x="0" y="0"/>
                <wp:positionH relativeFrom="column">
                  <wp:posOffset>5357629</wp:posOffset>
                </wp:positionH>
                <wp:positionV relativeFrom="paragraph">
                  <wp:posOffset>3470128</wp:posOffset>
                </wp:positionV>
                <wp:extent cx="94680" cy="75240"/>
                <wp:effectExtent l="38100" t="38100" r="19685" b="39370"/>
                <wp:wrapNone/>
                <wp:docPr id="1901" name="Rukopis 19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47">
                      <w14:nvContentPartPr>
                        <w14:cNvContentPartPr/>
                      </w14:nvContentPartPr>
                      <w14:xfrm>
                        <a:off x="0" y="0"/>
                        <a:ext cx="94680" cy="75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96625A5" id="Rukopis 1901" o:spid="_x0000_s1026" type="#_x0000_t75" style="position:absolute;margin-left:421.55pt;margin-top:272.85pt;width:7.9pt;height:6.7pt;z-index:253504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">
                <v:imagedata r:id="rId3348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503488" behindDoc="0" locked="0" layoutInCell="1" allowOverlap="1">
                <wp:simplePos x="0" y="0"/>
                <wp:positionH relativeFrom="column">
                  <wp:posOffset>5225869</wp:posOffset>
                </wp:positionH>
                <wp:positionV relativeFrom="paragraph">
                  <wp:posOffset>3401728</wp:posOffset>
                </wp:positionV>
                <wp:extent cx="133920" cy="133560"/>
                <wp:effectExtent l="38100" t="38100" r="38100" b="38100"/>
                <wp:wrapNone/>
                <wp:docPr id="1900" name="Rukopis 19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49">
                      <w14:nvContentPartPr>
                        <w14:cNvContentPartPr/>
                      </w14:nvContentPartPr>
                      <w14:xfrm>
                        <a:off x="0" y="0"/>
                        <a:ext cx="133920" cy="133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3A748D6" id="Rukopis 1900" o:spid="_x0000_s1026" type="#_x0000_t75" style="position:absolute;margin-left:411.15pt;margin-top:267.5pt;width:11.05pt;height:11.25pt;z-index:253503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">
                <v:imagedata r:id="rId3350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502464" behindDoc="0" locked="0" layoutInCell="1" allowOverlap="1">
                <wp:simplePos x="0" y="0"/>
                <wp:positionH relativeFrom="column">
                  <wp:posOffset>6932269</wp:posOffset>
                </wp:positionH>
                <wp:positionV relativeFrom="paragraph">
                  <wp:posOffset>3106168</wp:posOffset>
                </wp:positionV>
                <wp:extent cx="25920" cy="97560"/>
                <wp:effectExtent l="38100" t="38100" r="31750" b="36195"/>
                <wp:wrapNone/>
                <wp:docPr id="1899" name="Rukopis 18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51">
                      <w14:nvContentPartPr>
                        <w14:cNvContentPartPr/>
                      </w14:nvContentPartPr>
                      <w14:xfrm>
                        <a:off x="0" y="0"/>
                        <a:ext cx="25920" cy="9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40D66B8" id="Rukopis 1899" o:spid="_x0000_s1026" type="#_x0000_t75" style="position:absolute;margin-left:545.5pt;margin-top:244.25pt;width:2.65pt;height:8.3pt;z-index:253502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">
                <v:imagedata r:id="rId3352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501440" behindDoc="0" locked="0" layoutInCell="1" allowOverlap="1">
                <wp:simplePos x="0" y="0"/>
                <wp:positionH relativeFrom="column">
                  <wp:posOffset>6898069</wp:posOffset>
                </wp:positionH>
                <wp:positionV relativeFrom="paragraph">
                  <wp:posOffset>3066568</wp:posOffset>
                </wp:positionV>
                <wp:extent cx="82080" cy="91800"/>
                <wp:effectExtent l="38100" t="38100" r="32385" b="41910"/>
                <wp:wrapNone/>
                <wp:docPr id="1898" name="Rukopis 18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53">
                      <w14:nvContentPartPr>
                        <w14:cNvContentPartPr/>
                      </w14:nvContentPartPr>
                      <w14:xfrm>
                        <a:off x="0" y="0"/>
                        <a:ext cx="82080" cy="9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AD2369A" id="Rukopis 1898" o:spid="_x0000_s1026" type="#_x0000_t75" style="position:absolute;margin-left:542.8pt;margin-top:241.1pt;width:7pt;height:8pt;z-index:253501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">
                <v:imagedata r:id="rId3354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500416" behindDoc="0" locked="0" layoutInCell="1" allowOverlap="1">
                <wp:simplePos x="0" y="0"/>
                <wp:positionH relativeFrom="column">
                  <wp:posOffset>6838669</wp:posOffset>
                </wp:positionH>
                <wp:positionV relativeFrom="paragraph">
                  <wp:posOffset>3027688</wp:posOffset>
                </wp:positionV>
                <wp:extent cx="46440" cy="160560"/>
                <wp:effectExtent l="38100" t="19050" r="29845" b="30480"/>
                <wp:wrapNone/>
                <wp:docPr id="1897" name="Rukopis 18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55">
                      <w14:nvContentPartPr>
                        <w14:cNvContentPartPr/>
                      </w14:nvContentPartPr>
                      <w14:xfrm>
                        <a:off x="0" y="0"/>
                        <a:ext cx="46440" cy="160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4BDE10D" id="Rukopis 1897" o:spid="_x0000_s1026" type="#_x0000_t75" style="position:absolute;margin-left:538.15pt;margin-top:238.05pt;width:4.25pt;height:13.25pt;z-index:253500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">
                <v:imagedata r:id="rId3356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499392" behindDoc="0" locked="0" layoutInCell="1" allowOverlap="1">
                <wp:simplePos x="0" y="0"/>
                <wp:positionH relativeFrom="column">
                  <wp:posOffset>6822109</wp:posOffset>
                </wp:positionH>
                <wp:positionV relativeFrom="paragraph">
                  <wp:posOffset>3172768</wp:posOffset>
                </wp:positionV>
                <wp:extent cx="360" cy="2520"/>
                <wp:effectExtent l="0" t="0" r="0" b="0"/>
                <wp:wrapNone/>
                <wp:docPr id="1896" name="Rukopis 18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57">
                      <w14:nvContentPartPr>
                        <w14:cNvContentPartPr/>
                      </w14:nvContentPartPr>
                      <w14:xfrm>
                        <a:off x="0" y="0"/>
                        <a:ext cx="360" cy="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10B4555" id="Rukopis 1896" o:spid="_x0000_s1026" type="#_x0000_t75" style="position:absolute;margin-left:536.7pt;margin-top:249.5pt;width:.95pt;height:.95pt;z-index:253499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">
                <v:imagedata r:id="rId3358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498368" behindDoc="0" locked="0" layoutInCell="1" allowOverlap="1">
                <wp:simplePos x="0" y="0"/>
                <wp:positionH relativeFrom="column">
                  <wp:posOffset>6693949</wp:posOffset>
                </wp:positionH>
                <wp:positionV relativeFrom="paragraph">
                  <wp:posOffset>3051808</wp:posOffset>
                </wp:positionV>
                <wp:extent cx="75240" cy="130320"/>
                <wp:effectExtent l="38100" t="38100" r="39370" b="41275"/>
                <wp:wrapNone/>
                <wp:docPr id="1895" name="Rukopis 18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59">
                      <w14:nvContentPartPr>
                        <w14:cNvContentPartPr/>
                      </w14:nvContentPartPr>
                      <w14:xfrm>
                        <a:off x="0" y="0"/>
                        <a:ext cx="75240" cy="130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3B42F34" id="Rukopis 1895" o:spid="_x0000_s1026" type="#_x0000_t75" style="position:absolute;margin-left:526.75pt;margin-top:239.95pt;width:6.65pt;height:11.05pt;z-index:253498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">
                <v:imagedata r:id="rId3360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497344" behindDoc="0" locked="0" layoutInCell="1" allowOverlap="1">
                <wp:simplePos x="0" y="0"/>
                <wp:positionH relativeFrom="column">
                  <wp:posOffset>6655789</wp:posOffset>
                </wp:positionH>
                <wp:positionV relativeFrom="paragraph">
                  <wp:posOffset>3155488</wp:posOffset>
                </wp:positionV>
                <wp:extent cx="360" cy="9360"/>
                <wp:effectExtent l="38100" t="19050" r="38100" b="48260"/>
                <wp:wrapNone/>
                <wp:docPr id="1894" name="Rukopis 18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61">
                      <w14:nvContentPartPr>
                        <w14:cNvContentPartPr/>
                      </w14:nvContentPartPr>
                      <w14:xfrm>
                        <a:off x="0" y="0"/>
                        <a:ext cx="360" cy="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35673BA" id="Rukopis 1894" o:spid="_x0000_s1026" type="#_x0000_t75" style="position:absolute;margin-left:523.65pt;margin-top:248.2pt;width:.95pt;height:1.45pt;z-index:253497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">
                <v:imagedata r:id="rId3362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496320" behindDoc="0" locked="0" layoutInCell="1" allowOverlap="1">
                <wp:simplePos x="0" y="0"/>
                <wp:positionH relativeFrom="column">
                  <wp:posOffset>6645709</wp:posOffset>
                </wp:positionH>
                <wp:positionV relativeFrom="paragraph">
                  <wp:posOffset>3101128</wp:posOffset>
                </wp:positionV>
                <wp:extent cx="360" cy="360"/>
                <wp:effectExtent l="38100" t="38100" r="38100" b="38100"/>
                <wp:wrapNone/>
                <wp:docPr id="1893" name="Rukopis 18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63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56A52CE" id="Rukopis 1893" o:spid="_x0000_s1026" type="#_x0000_t75" style="position:absolute;margin-left:522.9pt;margin-top:243.8pt;width:.85pt;height:.85pt;z-index:253496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">
                <v:imagedata r:id="rId3364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495296" behindDoc="0" locked="0" layoutInCell="1" allowOverlap="1">
                <wp:simplePos x="0" y="0"/>
                <wp:positionH relativeFrom="column">
                  <wp:posOffset>6547069</wp:posOffset>
                </wp:positionH>
                <wp:positionV relativeFrom="paragraph">
                  <wp:posOffset>2974408</wp:posOffset>
                </wp:positionV>
                <wp:extent cx="9000" cy="281520"/>
                <wp:effectExtent l="38100" t="38100" r="29210" b="42545"/>
                <wp:wrapNone/>
                <wp:docPr id="1892" name="Rukopis 18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65">
                      <w14:nvContentPartPr>
                        <w14:cNvContentPartPr/>
                      </w14:nvContentPartPr>
                      <w14:xfrm>
                        <a:off x="0" y="0"/>
                        <a:ext cx="9000" cy="28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40BCFF9" id="Rukopis 1892" o:spid="_x0000_s1026" type="#_x0000_t75" style="position:absolute;margin-left:515.15pt;margin-top:233.85pt;width:1.25pt;height:22.7pt;z-index:253495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">
                <v:imagedata r:id="rId3366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494272" behindDoc="0" locked="0" layoutInCell="1" allowOverlap="1">
                <wp:simplePos x="0" y="0"/>
                <wp:positionH relativeFrom="column">
                  <wp:posOffset>6427549</wp:posOffset>
                </wp:positionH>
                <wp:positionV relativeFrom="paragraph">
                  <wp:posOffset>3088168</wp:posOffset>
                </wp:positionV>
                <wp:extent cx="48600" cy="105120"/>
                <wp:effectExtent l="19050" t="38100" r="46990" b="47625"/>
                <wp:wrapNone/>
                <wp:docPr id="1891" name="Rukopis 18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67">
                      <w14:nvContentPartPr>
                        <w14:cNvContentPartPr/>
                      </w14:nvContentPartPr>
                      <w14:xfrm>
                        <a:off x="0" y="0"/>
                        <a:ext cx="48600" cy="10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AD6F583" id="Rukopis 1891" o:spid="_x0000_s1026" type="#_x0000_t75" style="position:absolute;margin-left:505.75pt;margin-top:242.8pt;width:4.45pt;height:8.9pt;z-index:253494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">
                <v:imagedata r:id="rId3368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493248" behindDoc="0" locked="0" layoutInCell="1" allowOverlap="1">
                <wp:simplePos x="0" y="0"/>
                <wp:positionH relativeFrom="column">
                  <wp:posOffset>6380749</wp:posOffset>
                </wp:positionH>
                <wp:positionV relativeFrom="paragraph">
                  <wp:posOffset>3026968</wp:posOffset>
                </wp:positionV>
                <wp:extent cx="78120" cy="92160"/>
                <wp:effectExtent l="38100" t="38100" r="36195" b="41275"/>
                <wp:wrapNone/>
                <wp:docPr id="1890" name="Rukopis 18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69">
                      <w14:nvContentPartPr>
                        <w14:cNvContentPartPr/>
                      </w14:nvContentPartPr>
                      <w14:xfrm>
                        <a:off x="0" y="0"/>
                        <a:ext cx="78120" cy="9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E2843D9" id="Rukopis 1890" o:spid="_x0000_s1026" type="#_x0000_t75" style="position:absolute;margin-left:502.05pt;margin-top:238pt;width:6.65pt;height:7.95pt;z-index:253493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">
                <v:imagedata r:id="rId3370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492224" behindDoc="0" locked="0" layoutInCell="1" allowOverlap="1">
                <wp:simplePos x="0" y="0"/>
                <wp:positionH relativeFrom="column">
                  <wp:posOffset>6326749</wp:posOffset>
                </wp:positionH>
                <wp:positionV relativeFrom="paragraph">
                  <wp:posOffset>3027328</wp:posOffset>
                </wp:positionV>
                <wp:extent cx="61560" cy="126360"/>
                <wp:effectExtent l="38100" t="19050" r="34290" b="45720"/>
                <wp:wrapNone/>
                <wp:docPr id="1889" name="Rukopis 18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71">
                      <w14:nvContentPartPr>
                        <w14:cNvContentPartPr/>
                      </w14:nvContentPartPr>
                      <w14:xfrm>
                        <a:off x="0" y="0"/>
                        <a:ext cx="61560" cy="126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A15B448" id="Rukopis 1889" o:spid="_x0000_s1026" type="#_x0000_t75" style="position:absolute;margin-left:497.85pt;margin-top:238.05pt;width:5.35pt;height:10.6pt;z-index:253492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">
                <v:imagedata r:id="rId3372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491200" behindDoc="0" locked="0" layoutInCell="1" allowOverlap="1">
                <wp:simplePos x="0" y="0"/>
                <wp:positionH relativeFrom="column">
                  <wp:posOffset>6298309</wp:posOffset>
                </wp:positionH>
                <wp:positionV relativeFrom="paragraph">
                  <wp:posOffset>3172408</wp:posOffset>
                </wp:positionV>
                <wp:extent cx="360" cy="360"/>
                <wp:effectExtent l="38100" t="38100" r="38100" b="38100"/>
                <wp:wrapNone/>
                <wp:docPr id="1888" name="Rukopis 18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73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3D22CD8" id="Rukopis 1888" o:spid="_x0000_s1026" type="#_x0000_t75" style="position:absolute;margin-left:495.6pt;margin-top:249.45pt;width:.75pt;height:.75pt;z-index:253491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">
                <v:imagedata r:id="rId3374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490176" behindDoc="0" locked="0" layoutInCell="1" allowOverlap="1">
                <wp:simplePos x="0" y="0"/>
                <wp:positionH relativeFrom="column">
                  <wp:posOffset>6137029</wp:posOffset>
                </wp:positionH>
                <wp:positionV relativeFrom="paragraph">
                  <wp:posOffset>3046048</wp:posOffset>
                </wp:positionV>
                <wp:extent cx="97560" cy="126000"/>
                <wp:effectExtent l="38100" t="38100" r="36195" b="45720"/>
                <wp:wrapNone/>
                <wp:docPr id="1887" name="Rukopis 18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75">
                      <w14:nvContentPartPr>
                        <w14:cNvContentPartPr/>
                      </w14:nvContentPartPr>
                      <w14:xfrm>
                        <a:off x="0" y="0"/>
                        <a:ext cx="97560" cy="126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DF1DF73" id="Rukopis 1887" o:spid="_x0000_s1026" type="#_x0000_t75" style="position:absolute;margin-left:482.9pt;margin-top:239.5pt;width:8.4pt;height:10.7pt;z-index:253490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">
                <v:imagedata r:id="rId3376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489152" behindDoc="0" locked="0" layoutInCell="1" allowOverlap="1">
                <wp:simplePos x="0" y="0"/>
                <wp:positionH relativeFrom="column">
                  <wp:posOffset>6103189</wp:posOffset>
                </wp:positionH>
                <wp:positionV relativeFrom="paragraph">
                  <wp:posOffset>3106888</wp:posOffset>
                </wp:positionV>
                <wp:extent cx="360" cy="360"/>
                <wp:effectExtent l="38100" t="38100" r="38100" b="38100"/>
                <wp:wrapNone/>
                <wp:docPr id="1886" name="Rukopis 18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77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BFAB929" id="Rukopis 1886" o:spid="_x0000_s1026" type="#_x0000_t75" style="position:absolute;margin-left:480.15pt;margin-top:244.25pt;width:.85pt;height:.85pt;z-index:253489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">
                <v:imagedata r:id="rId3378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488128" behindDoc="0" locked="0" layoutInCell="1" allowOverlap="1">
                <wp:simplePos x="0" y="0"/>
                <wp:positionH relativeFrom="column">
                  <wp:posOffset>5910589</wp:posOffset>
                </wp:positionH>
                <wp:positionV relativeFrom="paragraph">
                  <wp:posOffset>3093568</wp:posOffset>
                </wp:positionV>
                <wp:extent cx="122040" cy="72000"/>
                <wp:effectExtent l="38100" t="38100" r="30480" b="42545"/>
                <wp:wrapNone/>
                <wp:docPr id="1885" name="Rukopis 18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79">
                      <w14:nvContentPartPr>
                        <w14:cNvContentPartPr/>
                      </w14:nvContentPartPr>
                      <w14:xfrm>
                        <a:off x="0" y="0"/>
                        <a:ext cx="122040" cy="72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2D1A886" id="Rukopis 1885" o:spid="_x0000_s1026" type="#_x0000_t75" style="position:absolute;margin-left:465.1pt;margin-top:243.25pt;width:10.05pt;height:6.4pt;z-index:253488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">
                <v:imagedata r:id="rId3380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487104" behindDoc="0" locked="0" layoutInCell="1" allowOverlap="1">
                <wp:simplePos x="0" y="0"/>
                <wp:positionH relativeFrom="column">
                  <wp:posOffset>5783149</wp:posOffset>
                </wp:positionH>
                <wp:positionV relativeFrom="paragraph">
                  <wp:posOffset>3060448</wp:posOffset>
                </wp:positionV>
                <wp:extent cx="108000" cy="121320"/>
                <wp:effectExtent l="38100" t="38100" r="44450" b="31115"/>
                <wp:wrapNone/>
                <wp:docPr id="1884" name="Rukopis 18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81">
                      <w14:nvContentPartPr>
                        <w14:cNvContentPartPr/>
                      </w14:nvContentPartPr>
                      <w14:xfrm>
                        <a:off x="0" y="0"/>
                        <a:ext cx="108000" cy="121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8C7FBE9" id="Rukopis 1884" o:spid="_x0000_s1026" type="#_x0000_t75" style="position:absolute;margin-left:455pt;margin-top:240.65pt;width:8.95pt;height:10.25pt;z-index:253487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">
                <v:imagedata r:id="rId3382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486080" behindDoc="0" locked="0" layoutInCell="1" allowOverlap="1">
                <wp:simplePos x="0" y="0"/>
                <wp:positionH relativeFrom="column">
                  <wp:posOffset>5674789</wp:posOffset>
                </wp:positionH>
                <wp:positionV relativeFrom="paragraph">
                  <wp:posOffset>3146488</wp:posOffset>
                </wp:positionV>
                <wp:extent cx="73800" cy="5760"/>
                <wp:effectExtent l="38100" t="38100" r="40640" b="32385"/>
                <wp:wrapNone/>
                <wp:docPr id="1883" name="Rukopis 18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83">
                      <w14:nvContentPartPr>
                        <w14:cNvContentPartPr/>
                      </w14:nvContentPartPr>
                      <w14:xfrm>
                        <a:off x="0" y="0"/>
                        <a:ext cx="73800" cy="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4FC966C" id="Rukopis 1883" o:spid="_x0000_s1026" type="#_x0000_t75" style="position:absolute;margin-left:446.5pt;margin-top:247.6pt;width:6.3pt;height:1pt;z-index:253486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">
                <v:imagedata r:id="rId3384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485056" behindDoc="0" locked="0" layoutInCell="1" allowOverlap="1">
                <wp:simplePos x="0" y="0"/>
                <wp:positionH relativeFrom="column">
                  <wp:posOffset>5656069</wp:posOffset>
                </wp:positionH>
                <wp:positionV relativeFrom="paragraph">
                  <wp:posOffset>3111928</wp:posOffset>
                </wp:positionV>
                <wp:extent cx="69480" cy="360"/>
                <wp:effectExtent l="38100" t="38100" r="45085" b="38100"/>
                <wp:wrapNone/>
                <wp:docPr id="1882" name="Rukopis 18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85">
                      <w14:nvContentPartPr>
                        <w14:cNvContentPartPr/>
                      </w14:nvContentPartPr>
                      <w14:xfrm>
                        <a:off x="0" y="0"/>
                        <a:ext cx="6948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303D274" id="Rukopis 1882" o:spid="_x0000_s1026" type="#_x0000_t75" style="position:absolute;margin-left:445pt;margin-top:244.7pt;width:6pt;height:.75pt;z-index:253485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">
                <v:imagedata r:id="rId3386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484032" behindDoc="0" locked="0" layoutInCell="1" allowOverlap="1">
                <wp:simplePos x="0" y="0"/>
                <wp:positionH relativeFrom="column">
                  <wp:posOffset>5479669</wp:posOffset>
                </wp:positionH>
                <wp:positionV relativeFrom="paragraph">
                  <wp:posOffset>3112648</wp:posOffset>
                </wp:positionV>
                <wp:extent cx="96480" cy="82800"/>
                <wp:effectExtent l="38100" t="38100" r="37465" b="31750"/>
                <wp:wrapNone/>
                <wp:docPr id="1881" name="Rukopis 18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87">
                      <w14:nvContentPartPr>
                        <w14:cNvContentPartPr/>
                      </w14:nvContentPartPr>
                      <w14:xfrm>
                        <a:off x="0" y="0"/>
                        <a:ext cx="96480" cy="82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61D3D27" id="Rukopis 1881" o:spid="_x0000_s1026" type="#_x0000_t75" style="position:absolute;margin-left:431.1pt;margin-top:244.75pt;width:8.25pt;height:7.25pt;z-index:253484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">
                <v:imagedata r:id="rId3388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483008" behindDoc="0" locked="0" layoutInCell="1" allowOverlap="1">
                <wp:simplePos x="0" y="0"/>
                <wp:positionH relativeFrom="column">
                  <wp:posOffset>5370949</wp:posOffset>
                </wp:positionH>
                <wp:positionV relativeFrom="paragraph">
                  <wp:posOffset>3072328</wp:posOffset>
                </wp:positionV>
                <wp:extent cx="82800" cy="118800"/>
                <wp:effectExtent l="19050" t="38100" r="31750" b="33655"/>
                <wp:wrapNone/>
                <wp:docPr id="1880" name="Rukopis 18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89">
                      <w14:nvContentPartPr>
                        <w14:cNvContentPartPr/>
                      </w14:nvContentPartPr>
                      <w14:xfrm>
                        <a:off x="0" y="0"/>
                        <a:ext cx="82800" cy="118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2F5D405" id="Rukopis 1880" o:spid="_x0000_s1026" type="#_x0000_t75" style="position:absolute;margin-left:422.6pt;margin-top:241.45pt;width:7.15pt;height:10.1pt;z-index:253483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">
                <v:imagedata r:id="rId3390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481984" behindDoc="0" locked="0" layoutInCell="1" allowOverlap="1">
                <wp:simplePos x="0" y="0"/>
                <wp:positionH relativeFrom="column">
                  <wp:posOffset>5320189</wp:posOffset>
                </wp:positionH>
                <wp:positionV relativeFrom="paragraph">
                  <wp:posOffset>3176728</wp:posOffset>
                </wp:positionV>
                <wp:extent cx="720" cy="3600"/>
                <wp:effectExtent l="0" t="0" r="0" b="0"/>
                <wp:wrapNone/>
                <wp:docPr id="1879" name="Rukopis 18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91">
                      <w14:nvContentPartPr>
                        <w14:cNvContentPartPr/>
                      </w14:nvContentPartPr>
                      <w14:xfrm>
                        <a:off x="0" y="0"/>
                        <a:ext cx="720" cy="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28D6A59" id="Rukopis 1879" o:spid="_x0000_s1026" type="#_x0000_t75" style="position:absolute;margin-left:418.45pt;margin-top:249.9pt;width:.9pt;height:1.05pt;z-index:253481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">
                <v:imagedata r:id="rId3392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480960" behindDoc="0" locked="0" layoutInCell="1" allowOverlap="1">
                <wp:simplePos x="0" y="0"/>
                <wp:positionH relativeFrom="column">
                  <wp:posOffset>5170069</wp:posOffset>
                </wp:positionH>
                <wp:positionV relativeFrom="paragraph">
                  <wp:posOffset>3105448</wp:posOffset>
                </wp:positionV>
                <wp:extent cx="109080" cy="97560"/>
                <wp:effectExtent l="38100" t="38100" r="43815" b="36195"/>
                <wp:wrapNone/>
                <wp:docPr id="1878" name="Rukopis 18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93">
                      <w14:nvContentPartPr>
                        <w14:cNvContentPartPr/>
                      </w14:nvContentPartPr>
                      <w14:xfrm>
                        <a:off x="0" y="0"/>
                        <a:ext cx="109080" cy="9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2302845" id="Rukopis 1878" o:spid="_x0000_s1026" type="#_x0000_t75" style="position:absolute;margin-left:406.75pt;margin-top:244.15pt;width:9.2pt;height:8.5pt;z-index:253480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">
                <v:imagedata r:id="rId3394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479936" behindDoc="0" locked="0" layoutInCell="1" allowOverlap="1">
                <wp:simplePos x="0" y="0"/>
                <wp:positionH relativeFrom="column">
                  <wp:posOffset>5068909</wp:posOffset>
                </wp:positionH>
                <wp:positionV relativeFrom="paragraph">
                  <wp:posOffset>3064768</wp:posOffset>
                </wp:positionV>
                <wp:extent cx="61560" cy="149400"/>
                <wp:effectExtent l="38100" t="38100" r="34290" b="41275"/>
                <wp:wrapNone/>
                <wp:docPr id="1877" name="Rukopis 18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95">
                      <w14:nvContentPartPr>
                        <w14:cNvContentPartPr/>
                      </w14:nvContentPartPr>
                      <w14:xfrm>
                        <a:off x="0" y="0"/>
                        <a:ext cx="61560" cy="149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5D958C6" id="Rukopis 1877" o:spid="_x0000_s1026" type="#_x0000_t75" style="position:absolute;margin-left:398.7pt;margin-top:240.9pt;width:5.75pt;height:12.45pt;z-index:253479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">
                <v:imagedata r:id="rId3396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478912" behindDoc="0" locked="0" layoutInCell="1" allowOverlap="1">
                <wp:simplePos x="0" y="0"/>
                <wp:positionH relativeFrom="column">
                  <wp:posOffset>5616829</wp:posOffset>
                </wp:positionH>
                <wp:positionV relativeFrom="paragraph">
                  <wp:posOffset>2674888</wp:posOffset>
                </wp:positionV>
                <wp:extent cx="194400" cy="36360"/>
                <wp:effectExtent l="38100" t="38100" r="34290" b="40005"/>
                <wp:wrapNone/>
                <wp:docPr id="1876" name="Rukopis 18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97">
                      <w14:nvContentPartPr>
                        <w14:cNvContentPartPr/>
                      </w14:nvContentPartPr>
                      <w14:xfrm>
                        <a:off x="0" y="0"/>
                        <a:ext cx="194400" cy="36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7707A79" id="Rukopis 1876" o:spid="_x0000_s1026" type="#_x0000_t75" style="position:absolute;margin-left:441.9pt;margin-top:210.25pt;width:15.85pt;height:3.6pt;z-index:253478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">
                <v:imagedata r:id="rId3398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477888" behindDoc="0" locked="0" layoutInCell="1" allowOverlap="1">
                <wp:simplePos x="0" y="0"/>
                <wp:positionH relativeFrom="column">
                  <wp:posOffset>5717989</wp:posOffset>
                </wp:positionH>
                <wp:positionV relativeFrom="paragraph">
                  <wp:posOffset>2722048</wp:posOffset>
                </wp:positionV>
                <wp:extent cx="54000" cy="129960"/>
                <wp:effectExtent l="38100" t="38100" r="41275" b="41910"/>
                <wp:wrapNone/>
                <wp:docPr id="1875" name="Rukopis 18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99">
                      <w14:nvContentPartPr>
                        <w14:cNvContentPartPr/>
                      </w14:nvContentPartPr>
                      <w14:xfrm>
                        <a:off x="0" y="0"/>
                        <a:ext cx="54000" cy="129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FA97902" id="Rukopis 1875" o:spid="_x0000_s1026" type="#_x0000_t75" style="position:absolute;margin-left:449.95pt;margin-top:214.05pt;width:4.8pt;height:10.85pt;z-index:253477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">
                <v:imagedata r:id="rId3400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476864" behindDoc="0" locked="0" layoutInCell="1" allowOverlap="1">
                <wp:simplePos x="0" y="0"/>
                <wp:positionH relativeFrom="column">
                  <wp:posOffset>5666509</wp:posOffset>
                </wp:positionH>
                <wp:positionV relativeFrom="paragraph">
                  <wp:posOffset>2720248</wp:posOffset>
                </wp:positionV>
                <wp:extent cx="35280" cy="133200"/>
                <wp:effectExtent l="38100" t="38100" r="41275" b="38735"/>
                <wp:wrapNone/>
                <wp:docPr id="1874" name="Rukopis 18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01">
                      <w14:nvContentPartPr>
                        <w14:cNvContentPartPr/>
                      </w14:nvContentPartPr>
                      <w14:xfrm>
                        <a:off x="0" y="0"/>
                        <a:ext cx="35280" cy="133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0EC8507" id="Rukopis 1874" o:spid="_x0000_s1026" type="#_x0000_t75" style="position:absolute;margin-left:445.9pt;margin-top:213.9pt;width:3.4pt;height:11.1pt;z-index:253476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">
                <v:imagedata r:id="rId3402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475840" behindDoc="0" locked="0" layoutInCell="1" allowOverlap="1">
                <wp:simplePos x="0" y="0"/>
                <wp:positionH relativeFrom="column">
                  <wp:posOffset>5505229</wp:posOffset>
                </wp:positionH>
                <wp:positionV relativeFrom="paragraph">
                  <wp:posOffset>2799448</wp:posOffset>
                </wp:positionV>
                <wp:extent cx="96480" cy="80280"/>
                <wp:effectExtent l="38100" t="38100" r="0" b="34290"/>
                <wp:wrapNone/>
                <wp:docPr id="1873" name="Rukopis 18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03">
                      <w14:nvContentPartPr>
                        <w14:cNvContentPartPr/>
                      </w14:nvContentPartPr>
                      <w14:xfrm>
                        <a:off x="0" y="0"/>
                        <a:ext cx="96480" cy="80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3480E95" id="Rukopis 1873" o:spid="_x0000_s1026" type="#_x0000_t75" style="position:absolute;margin-left:433.05pt;margin-top:220pt;width:8.3pt;height:7.15pt;z-index:253475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">
                <v:imagedata r:id="rId3404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474816" behindDoc="0" locked="0" layoutInCell="1" allowOverlap="1">
                <wp:simplePos x="0" y="0"/>
                <wp:positionH relativeFrom="column">
                  <wp:posOffset>5379589</wp:posOffset>
                </wp:positionH>
                <wp:positionV relativeFrom="paragraph">
                  <wp:posOffset>2729248</wp:posOffset>
                </wp:positionV>
                <wp:extent cx="121680" cy="142920"/>
                <wp:effectExtent l="19050" t="38100" r="31115" b="47625"/>
                <wp:wrapNone/>
                <wp:docPr id="1872" name="Rukopis 18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05">
                      <w14:nvContentPartPr>
                        <w14:cNvContentPartPr/>
                      </w14:nvContentPartPr>
                      <w14:xfrm>
                        <a:off x="0" y="0"/>
                        <a:ext cx="121680" cy="142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C43E781" id="Rukopis 1872" o:spid="_x0000_s1026" type="#_x0000_t75" style="position:absolute;margin-left:423.25pt;margin-top:214.55pt;width:10.2pt;height:12pt;z-index:253474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">
                <v:imagedata r:id="rId3406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473792" behindDoc="0" locked="0" layoutInCell="1" allowOverlap="1">
                <wp:simplePos x="0" y="0"/>
                <wp:positionH relativeFrom="column">
                  <wp:posOffset>5269069</wp:posOffset>
                </wp:positionH>
                <wp:positionV relativeFrom="paragraph">
                  <wp:posOffset>2811688</wp:posOffset>
                </wp:positionV>
                <wp:extent cx="75960" cy="3240"/>
                <wp:effectExtent l="38100" t="38100" r="38735" b="34925"/>
                <wp:wrapNone/>
                <wp:docPr id="1871" name="Rukopis 18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07">
                      <w14:nvContentPartPr>
                        <w14:cNvContentPartPr/>
                      </w14:nvContentPartPr>
                      <w14:xfrm>
                        <a:off x="0" y="0"/>
                        <a:ext cx="75960" cy="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CCE3D1E" id="Rukopis 1871" o:spid="_x0000_s1026" type="#_x0000_t75" style="position:absolute;margin-left:414.55pt;margin-top:221.05pt;width:6.6pt;height:.95pt;z-index:253473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">
                <v:imagedata r:id="rId3408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472768" behindDoc="0" locked="0" layoutInCell="1" allowOverlap="1">
                <wp:simplePos x="0" y="0"/>
                <wp:positionH relativeFrom="column">
                  <wp:posOffset>5250709</wp:posOffset>
                </wp:positionH>
                <wp:positionV relativeFrom="paragraph">
                  <wp:posOffset>2792248</wp:posOffset>
                </wp:positionV>
                <wp:extent cx="69840" cy="7560"/>
                <wp:effectExtent l="38100" t="38100" r="45085" b="31115"/>
                <wp:wrapNone/>
                <wp:docPr id="1870" name="Rukopis 18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09">
                      <w14:nvContentPartPr>
                        <w14:cNvContentPartPr/>
                      </w14:nvContentPartPr>
                      <w14:xfrm>
                        <a:off x="0" y="0"/>
                        <a:ext cx="69840" cy="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F71F648" id="Rukopis 1870" o:spid="_x0000_s1026" type="#_x0000_t75" style="position:absolute;margin-left:413.1pt;margin-top:219.55pt;width:6.05pt;height:1.35pt;z-index:253472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">
                <v:imagedata r:id="rId3410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471744" behindDoc="0" locked="0" layoutInCell="1" allowOverlap="1">
                <wp:simplePos x="0" y="0"/>
                <wp:positionH relativeFrom="column">
                  <wp:posOffset>5067829</wp:posOffset>
                </wp:positionH>
                <wp:positionV relativeFrom="paragraph">
                  <wp:posOffset>2758768</wp:posOffset>
                </wp:positionV>
                <wp:extent cx="120600" cy="117720"/>
                <wp:effectExtent l="38100" t="38100" r="13335" b="34925"/>
                <wp:wrapNone/>
                <wp:docPr id="1869" name="Rukopis 18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11">
                      <w14:nvContentPartPr>
                        <w14:cNvContentPartPr/>
                      </w14:nvContentPartPr>
                      <w14:xfrm>
                        <a:off x="0" y="0"/>
                        <a:ext cx="120600" cy="117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AB9CA17" id="Rukopis 1869" o:spid="_x0000_s1026" type="#_x0000_t75" style="position:absolute;margin-left:398.65pt;margin-top:216.85pt;width:10.15pt;height:10.05pt;z-index:253471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">
                <v:imagedata r:id="rId3412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470720" behindDoc="0" locked="0" layoutInCell="1" allowOverlap="1">
                <wp:simplePos x="0" y="0"/>
                <wp:positionH relativeFrom="column">
                  <wp:posOffset>6571189</wp:posOffset>
                </wp:positionH>
                <wp:positionV relativeFrom="paragraph">
                  <wp:posOffset>2435128</wp:posOffset>
                </wp:positionV>
                <wp:extent cx="88560" cy="91800"/>
                <wp:effectExtent l="19050" t="38100" r="45085" b="41910"/>
                <wp:wrapNone/>
                <wp:docPr id="1868" name="Rukopis 18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13">
                      <w14:nvContentPartPr>
                        <w14:cNvContentPartPr/>
                      </w14:nvContentPartPr>
                      <w14:xfrm>
                        <a:off x="0" y="0"/>
                        <a:ext cx="88560" cy="9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72D00E1" id="Rukopis 1868" o:spid="_x0000_s1026" type="#_x0000_t75" style="position:absolute;margin-left:517.1pt;margin-top:191.4pt;width:7.45pt;height:7.95pt;z-index:253470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">
                <v:imagedata r:id="rId3414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469696" behindDoc="0" locked="0" layoutInCell="1" allowOverlap="1">
                <wp:simplePos x="0" y="0"/>
                <wp:positionH relativeFrom="column">
                  <wp:posOffset>6247549</wp:posOffset>
                </wp:positionH>
                <wp:positionV relativeFrom="paragraph">
                  <wp:posOffset>2377528</wp:posOffset>
                </wp:positionV>
                <wp:extent cx="360" cy="360"/>
                <wp:effectExtent l="38100" t="38100" r="38100" b="38100"/>
                <wp:wrapNone/>
                <wp:docPr id="1867" name="Rukopis 18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15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3E47CEC" id="Rukopis 1867" o:spid="_x0000_s1026" type="#_x0000_t75" style="position:absolute;margin-left:491.55pt;margin-top:186.8pt;width:.85pt;height:.85pt;z-index:253469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">
                <v:imagedata r:id="rId3416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468672" behindDoc="0" locked="0" layoutInCell="1" allowOverlap="1">
                <wp:simplePos x="0" y="0"/>
                <wp:positionH relativeFrom="column">
                  <wp:posOffset>6298309</wp:posOffset>
                </wp:positionH>
                <wp:positionV relativeFrom="paragraph">
                  <wp:posOffset>2421808</wp:posOffset>
                </wp:positionV>
                <wp:extent cx="84240" cy="4680"/>
                <wp:effectExtent l="38100" t="38100" r="30480" b="33655"/>
                <wp:wrapNone/>
                <wp:docPr id="1866" name="Rukopis 18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17">
                      <w14:nvContentPartPr>
                        <w14:cNvContentPartPr/>
                      </w14:nvContentPartPr>
                      <w14:xfrm>
                        <a:off x="0" y="0"/>
                        <a:ext cx="84240" cy="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1F476E2" id="Rukopis 1866" o:spid="_x0000_s1026" type="#_x0000_t75" style="position:absolute;margin-left:495.65pt;margin-top:190.35pt;width:7.2pt;height:1.05pt;z-index:253468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">
                <v:imagedata r:id="rId3418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467648" behindDoc="0" locked="0" layoutInCell="1" allowOverlap="1">
                <wp:simplePos x="0" y="0"/>
                <wp:positionH relativeFrom="column">
                  <wp:posOffset>6427549</wp:posOffset>
                </wp:positionH>
                <wp:positionV relativeFrom="paragraph">
                  <wp:posOffset>2406328</wp:posOffset>
                </wp:positionV>
                <wp:extent cx="360" cy="10080"/>
                <wp:effectExtent l="38100" t="19050" r="38100" b="47625"/>
                <wp:wrapNone/>
                <wp:docPr id="1865" name="Rukopis 18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19">
                      <w14:nvContentPartPr>
                        <w14:cNvContentPartPr/>
                      </w14:nvContentPartPr>
                      <w14:xfrm>
                        <a:off x="0" y="0"/>
                        <a:ext cx="360" cy="1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21F79BB" id="Rukopis 1865" o:spid="_x0000_s1026" type="#_x0000_t75" style="position:absolute;margin-left:505.75pt;margin-top:189.1pt;width:.8pt;height:1.4pt;z-index:253467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">
                <v:imagedata r:id="rId3420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466624" behindDoc="0" locked="0" layoutInCell="1" allowOverlap="1">
                <wp:simplePos x="0" y="0"/>
                <wp:positionH relativeFrom="column">
                  <wp:posOffset>6296149</wp:posOffset>
                </wp:positionH>
                <wp:positionV relativeFrom="paragraph">
                  <wp:posOffset>2390488</wp:posOffset>
                </wp:positionV>
                <wp:extent cx="155880" cy="135720"/>
                <wp:effectExtent l="38100" t="38100" r="34925" b="36195"/>
                <wp:wrapNone/>
                <wp:docPr id="1864" name="Rukopis 18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21">
                      <w14:nvContentPartPr>
                        <w14:cNvContentPartPr/>
                      </w14:nvContentPartPr>
                      <w14:xfrm>
                        <a:off x="0" y="0"/>
                        <a:ext cx="155880" cy="135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6FD2880" id="Rukopis 1864" o:spid="_x0000_s1026" type="#_x0000_t75" style="position:absolute;margin-left:495.45pt;margin-top:187.95pt;width:12.8pt;height:11.35pt;z-index:253466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">
                <v:imagedata r:id="rId3422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465600" behindDoc="0" locked="0" layoutInCell="1" allowOverlap="1">
                <wp:simplePos x="0" y="0"/>
                <wp:positionH relativeFrom="column">
                  <wp:posOffset>6180229</wp:posOffset>
                </wp:positionH>
                <wp:positionV relativeFrom="paragraph">
                  <wp:posOffset>2395888</wp:posOffset>
                </wp:positionV>
                <wp:extent cx="110160" cy="120240"/>
                <wp:effectExtent l="38100" t="38100" r="42545" b="32385"/>
                <wp:wrapNone/>
                <wp:docPr id="1863" name="Rukopis 18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23">
                      <w14:nvContentPartPr>
                        <w14:cNvContentPartPr/>
                      </w14:nvContentPartPr>
                      <w14:xfrm>
                        <a:off x="0" y="0"/>
                        <a:ext cx="110160" cy="120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156C061" id="Rukopis 1863" o:spid="_x0000_s1026" type="#_x0000_t75" style="position:absolute;margin-left:486.4pt;margin-top:188.4pt;width:9.25pt;height:10.1pt;z-index:253465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">
                <v:imagedata r:id="rId3424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464576" behindDoc="0" locked="0" layoutInCell="1" allowOverlap="1">
                <wp:simplePos x="0" y="0"/>
                <wp:positionH relativeFrom="column">
                  <wp:posOffset>6050269</wp:posOffset>
                </wp:positionH>
                <wp:positionV relativeFrom="paragraph">
                  <wp:posOffset>2404528</wp:posOffset>
                </wp:positionV>
                <wp:extent cx="151920" cy="145080"/>
                <wp:effectExtent l="38100" t="38100" r="19685" b="45720"/>
                <wp:wrapNone/>
                <wp:docPr id="1862" name="Rukopis 18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25">
                      <w14:nvContentPartPr>
                        <w14:cNvContentPartPr/>
                      </w14:nvContentPartPr>
                      <w14:xfrm>
                        <a:off x="0" y="0"/>
                        <a:ext cx="151920" cy="145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CE6B183" id="Rukopis 1862" o:spid="_x0000_s1026" type="#_x0000_t75" style="position:absolute;margin-left:476.05pt;margin-top:189pt;width:12.7pt;height:11.9pt;z-index:253464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">
                <v:imagedata r:id="rId3426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463552" behindDoc="0" locked="0" layoutInCell="1" allowOverlap="1">
                <wp:simplePos x="0" y="0"/>
                <wp:positionH relativeFrom="column">
                  <wp:posOffset>5682349</wp:posOffset>
                </wp:positionH>
                <wp:positionV relativeFrom="paragraph">
                  <wp:posOffset>2431888</wp:posOffset>
                </wp:positionV>
                <wp:extent cx="258840" cy="84600"/>
                <wp:effectExtent l="38100" t="19050" r="27305" b="48895"/>
                <wp:wrapNone/>
                <wp:docPr id="1861" name="Rukopis 18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27">
                      <w14:nvContentPartPr>
                        <w14:cNvContentPartPr/>
                      </w14:nvContentPartPr>
                      <w14:xfrm>
                        <a:off x="0" y="0"/>
                        <a:ext cx="258840" cy="84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0A9B50B" id="Rukopis 1861" o:spid="_x0000_s1026" type="#_x0000_t75" style="position:absolute;margin-left:447.2pt;margin-top:191.15pt;width:20.85pt;height:7.35pt;z-index:253463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">
                <v:imagedata r:id="rId3428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462528" behindDoc="0" locked="0" layoutInCell="1" allowOverlap="1">
                <wp:simplePos x="0" y="0"/>
                <wp:positionH relativeFrom="column">
                  <wp:posOffset>5555269</wp:posOffset>
                </wp:positionH>
                <wp:positionV relativeFrom="paragraph">
                  <wp:posOffset>2331448</wp:posOffset>
                </wp:positionV>
                <wp:extent cx="20880" cy="69840"/>
                <wp:effectExtent l="38100" t="38100" r="36830" b="45085"/>
                <wp:wrapNone/>
                <wp:docPr id="1860" name="Rukopis 18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29">
                      <w14:nvContentPartPr>
                        <w14:cNvContentPartPr/>
                      </w14:nvContentPartPr>
                      <w14:xfrm>
                        <a:off x="0" y="0"/>
                        <a:ext cx="20880" cy="69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5071B90" id="Rukopis 1860" o:spid="_x0000_s1026" type="#_x0000_t75" style="position:absolute;margin-left:437.1pt;margin-top:183.3pt;width:2.25pt;height:6.1pt;z-index:253462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">
                <v:imagedata r:id="rId3430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461504" behindDoc="0" locked="0" layoutInCell="1" allowOverlap="1">
                <wp:simplePos x="0" y="0"/>
                <wp:positionH relativeFrom="column">
                  <wp:posOffset>5566429</wp:posOffset>
                </wp:positionH>
                <wp:positionV relativeFrom="paragraph">
                  <wp:posOffset>2432968</wp:posOffset>
                </wp:positionV>
                <wp:extent cx="134640" cy="81720"/>
                <wp:effectExtent l="38100" t="38100" r="17780" b="33020"/>
                <wp:wrapNone/>
                <wp:docPr id="1859" name="Rukopis 18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31">
                      <w14:nvContentPartPr>
                        <w14:cNvContentPartPr/>
                      </w14:nvContentPartPr>
                      <w14:xfrm>
                        <a:off x="0" y="0"/>
                        <a:ext cx="134640" cy="81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AEE824F" id="Rukopis 1859" o:spid="_x0000_s1026" type="#_x0000_t75" style="position:absolute;margin-left:437.9pt;margin-top:191.15pt;width:11.2pt;height:7.25pt;z-index:253461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">
                <v:imagedata r:id="rId3432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460480" behindDoc="0" locked="0" layoutInCell="1" allowOverlap="1">
                <wp:simplePos x="0" y="0"/>
                <wp:positionH relativeFrom="column">
                  <wp:posOffset>5345749</wp:posOffset>
                </wp:positionH>
                <wp:positionV relativeFrom="paragraph">
                  <wp:posOffset>2421808</wp:posOffset>
                </wp:positionV>
                <wp:extent cx="97200" cy="173520"/>
                <wp:effectExtent l="38100" t="38100" r="36195" b="36195"/>
                <wp:wrapNone/>
                <wp:docPr id="1858" name="Rukopis 18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33">
                      <w14:nvContentPartPr>
                        <w14:cNvContentPartPr/>
                      </w14:nvContentPartPr>
                      <w14:xfrm>
                        <a:off x="0" y="0"/>
                        <a:ext cx="97200" cy="173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F5191BF" id="Rukopis 1858" o:spid="_x0000_s1026" type="#_x0000_t75" style="position:absolute;margin-left:420.55pt;margin-top:190.3pt;width:8.4pt;height:14.45pt;z-index:253460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">
                <v:imagedata r:id="rId3434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459456" behindDoc="0" locked="0" layoutInCell="1" allowOverlap="1">
                <wp:simplePos x="0" y="0"/>
                <wp:positionH relativeFrom="column">
                  <wp:posOffset>5226589</wp:posOffset>
                </wp:positionH>
                <wp:positionV relativeFrom="paragraph">
                  <wp:posOffset>2359528</wp:posOffset>
                </wp:positionV>
                <wp:extent cx="360" cy="360"/>
                <wp:effectExtent l="38100" t="38100" r="38100" b="38100"/>
                <wp:wrapNone/>
                <wp:docPr id="1857" name="Rukopis 18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35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A36F558" id="Rukopis 1857" o:spid="_x0000_s1026" type="#_x0000_t75" style="position:absolute;margin-left:411.2pt;margin-top:185.45pt;width:.75pt;height:.75pt;z-index:253459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">
                <v:imagedata r:id="rId3436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458432" behindDoc="0" locked="0" layoutInCell="1" allowOverlap="1">
                <wp:simplePos x="0" y="0"/>
                <wp:positionH relativeFrom="column">
                  <wp:posOffset>5249269</wp:posOffset>
                </wp:positionH>
                <wp:positionV relativeFrom="paragraph">
                  <wp:posOffset>2424328</wp:posOffset>
                </wp:positionV>
                <wp:extent cx="93600" cy="174960"/>
                <wp:effectExtent l="38100" t="38100" r="40005" b="34925"/>
                <wp:wrapNone/>
                <wp:docPr id="1856" name="Rukopis 18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37">
                      <w14:nvContentPartPr>
                        <w14:cNvContentPartPr/>
                      </w14:nvContentPartPr>
                      <w14:xfrm>
                        <a:off x="0" y="0"/>
                        <a:ext cx="93600" cy="174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03E3EFB" id="Rukopis 1856" o:spid="_x0000_s1026" type="#_x0000_t75" style="position:absolute;margin-left:413.1pt;margin-top:190.65pt;width:7.95pt;height:14.4pt;z-index:253458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">
                <v:imagedata r:id="rId3438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457408" behindDoc="0" locked="0" layoutInCell="1" allowOverlap="1">
                <wp:simplePos x="0" y="0"/>
                <wp:positionH relativeFrom="column">
                  <wp:posOffset>5107069</wp:posOffset>
                </wp:positionH>
                <wp:positionV relativeFrom="paragraph">
                  <wp:posOffset>2407768</wp:posOffset>
                </wp:positionV>
                <wp:extent cx="117720" cy="70560"/>
                <wp:effectExtent l="38100" t="38100" r="34925" b="43815"/>
                <wp:wrapNone/>
                <wp:docPr id="1855" name="Rukopis 18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39">
                      <w14:nvContentPartPr>
                        <w14:cNvContentPartPr/>
                      </w14:nvContentPartPr>
                      <w14:xfrm>
                        <a:off x="0" y="0"/>
                        <a:ext cx="117720" cy="70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D1F80AD" id="Rukopis 1855" o:spid="_x0000_s1026" type="#_x0000_t75" style="position:absolute;margin-left:401.8pt;margin-top:189.25pt;width:10pt;height:6.05pt;z-index:253457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">
                <v:imagedata r:id="rId3440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456384" behindDoc="0" locked="0" layoutInCell="1" allowOverlap="1">
                <wp:simplePos x="0" y="0"/>
                <wp:positionH relativeFrom="column">
                  <wp:posOffset>5066749</wp:posOffset>
                </wp:positionH>
                <wp:positionV relativeFrom="paragraph">
                  <wp:posOffset>2363848</wp:posOffset>
                </wp:positionV>
                <wp:extent cx="52200" cy="124560"/>
                <wp:effectExtent l="38100" t="19050" r="43180" b="46990"/>
                <wp:wrapNone/>
                <wp:docPr id="1854" name="Rukopis 18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41">
                      <w14:nvContentPartPr>
                        <w14:cNvContentPartPr/>
                      </w14:nvContentPartPr>
                      <w14:xfrm>
                        <a:off x="0" y="0"/>
                        <a:ext cx="52200" cy="124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C68442" id="Rukopis 1854" o:spid="_x0000_s1026" type="#_x0000_t75" style="position:absolute;margin-left:398.6pt;margin-top:185.8pt;width:4.7pt;height:10.35pt;z-index:253456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">
                <v:imagedata r:id="rId3442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455360" behindDoc="0" locked="0" layoutInCell="1" allowOverlap="1">
                <wp:simplePos x="0" y="0"/>
                <wp:positionH relativeFrom="column">
                  <wp:posOffset>6890149</wp:posOffset>
                </wp:positionH>
                <wp:positionV relativeFrom="paragraph">
                  <wp:posOffset>2105008</wp:posOffset>
                </wp:positionV>
                <wp:extent cx="69120" cy="46800"/>
                <wp:effectExtent l="38100" t="19050" r="45720" b="48895"/>
                <wp:wrapNone/>
                <wp:docPr id="1853" name="Rukopis 18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43">
                      <w14:nvContentPartPr>
                        <w14:cNvContentPartPr/>
                      </w14:nvContentPartPr>
                      <w14:xfrm>
                        <a:off x="0" y="0"/>
                        <a:ext cx="69120" cy="46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35B0E69" id="Rukopis 1853" o:spid="_x0000_s1026" type="#_x0000_t75" style="position:absolute;margin-left:542.2pt;margin-top:165.45pt;width:6.05pt;height:4.45pt;z-index:253455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">
                <v:imagedata r:id="rId3444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454336" behindDoc="0" locked="0" layoutInCell="1" allowOverlap="1">
                <wp:simplePos x="0" y="0"/>
                <wp:positionH relativeFrom="column">
                  <wp:posOffset>6768109</wp:posOffset>
                </wp:positionH>
                <wp:positionV relativeFrom="paragraph">
                  <wp:posOffset>2003848</wp:posOffset>
                </wp:positionV>
                <wp:extent cx="4320" cy="58320"/>
                <wp:effectExtent l="38100" t="38100" r="34290" b="37465"/>
                <wp:wrapNone/>
                <wp:docPr id="1852" name="Rukopis 18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45">
                      <w14:nvContentPartPr>
                        <w14:cNvContentPartPr/>
                      </w14:nvContentPartPr>
                      <w14:xfrm>
                        <a:off x="0" y="0"/>
                        <a:ext cx="4320" cy="58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56FEB49" id="Rukopis 1852" o:spid="_x0000_s1026" type="#_x0000_t75" style="position:absolute;margin-left:532.55pt;margin-top:157.45pt;width:1.15pt;height:5.3pt;z-index:253454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">
                <v:imagedata r:id="rId3446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453312" behindDoc="0" locked="0" layoutInCell="1" allowOverlap="1">
                <wp:simplePos x="0" y="0"/>
                <wp:positionH relativeFrom="column">
                  <wp:posOffset>6765229</wp:posOffset>
                </wp:positionH>
                <wp:positionV relativeFrom="paragraph">
                  <wp:posOffset>2102488</wp:posOffset>
                </wp:positionV>
                <wp:extent cx="136800" cy="55080"/>
                <wp:effectExtent l="38100" t="38100" r="0" b="40640"/>
                <wp:wrapNone/>
                <wp:docPr id="1851" name="Rukopis 18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47">
                      <w14:nvContentPartPr>
                        <w14:cNvContentPartPr/>
                      </w14:nvContentPartPr>
                      <w14:xfrm>
                        <a:off x="0" y="0"/>
                        <a:ext cx="136800" cy="55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5AEDDD2" id="Rukopis 1851" o:spid="_x0000_s1026" type="#_x0000_t75" style="position:absolute;margin-left:532.3pt;margin-top:165.1pt;width:11.5pt;height:5.2pt;z-index:253453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">
                <v:imagedata r:id="rId3448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452288" behindDoc="0" locked="0" layoutInCell="1" allowOverlap="1">
                <wp:simplePos x="0" y="0"/>
                <wp:positionH relativeFrom="column">
                  <wp:posOffset>6560749</wp:posOffset>
                </wp:positionH>
                <wp:positionV relativeFrom="paragraph">
                  <wp:posOffset>2105728</wp:posOffset>
                </wp:positionV>
                <wp:extent cx="189360" cy="58680"/>
                <wp:effectExtent l="38100" t="38100" r="39370" b="36830"/>
                <wp:wrapNone/>
                <wp:docPr id="1850" name="Rukopis 18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49">
                      <w14:nvContentPartPr>
                        <w14:cNvContentPartPr/>
                      </w14:nvContentPartPr>
                      <w14:xfrm>
                        <a:off x="0" y="0"/>
                        <a:ext cx="189360" cy="58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62D49B7" id="Rukopis 1850" o:spid="_x0000_s1026" type="#_x0000_t75" style="position:absolute;margin-left:516.25pt;margin-top:165.45pt;width:15.7pt;height:5.35pt;z-index:253452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">
                <v:imagedata r:id="rId3450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451264" behindDoc="0" locked="0" layoutInCell="1" allowOverlap="1">
                <wp:simplePos x="0" y="0"/>
                <wp:positionH relativeFrom="column">
                  <wp:posOffset>6505309</wp:posOffset>
                </wp:positionH>
                <wp:positionV relativeFrom="paragraph">
                  <wp:posOffset>2096008</wp:posOffset>
                </wp:positionV>
                <wp:extent cx="52560" cy="90720"/>
                <wp:effectExtent l="38100" t="38100" r="43180" b="43180"/>
                <wp:wrapNone/>
                <wp:docPr id="1849" name="Rukopis 18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51">
                      <w14:nvContentPartPr>
                        <w14:cNvContentPartPr/>
                      </w14:nvContentPartPr>
                      <w14:xfrm>
                        <a:off x="0" y="0"/>
                        <a:ext cx="52560" cy="90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1C7DD4" id="Rukopis 1849" o:spid="_x0000_s1026" type="#_x0000_t75" style="position:absolute;margin-left:511.95pt;margin-top:164.65pt;width:4.85pt;height:7.8pt;z-index:253451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">
                <v:imagedata r:id="rId3452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450240" behindDoc="0" locked="0" layoutInCell="1" allowOverlap="1">
                <wp:simplePos x="0" y="0"/>
                <wp:positionH relativeFrom="column">
                  <wp:posOffset>6379669</wp:posOffset>
                </wp:positionH>
                <wp:positionV relativeFrom="paragraph">
                  <wp:posOffset>2077648</wp:posOffset>
                </wp:positionV>
                <wp:extent cx="94680" cy="64800"/>
                <wp:effectExtent l="19050" t="38100" r="38735" b="30480"/>
                <wp:wrapNone/>
                <wp:docPr id="1848" name="Rukopis 18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53">
                      <w14:nvContentPartPr>
                        <w14:cNvContentPartPr/>
                      </w14:nvContentPartPr>
                      <w14:xfrm>
                        <a:off x="0" y="0"/>
                        <a:ext cx="94680" cy="64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50A2F55" id="Rukopis 1848" o:spid="_x0000_s1026" type="#_x0000_t75" style="position:absolute;margin-left:502.05pt;margin-top:163.3pt;width:8.1pt;height:5.6pt;z-index:253450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">
                <v:imagedata r:id="rId3454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449216" behindDoc="0" locked="0" layoutInCell="1" allowOverlap="1">
                <wp:simplePos x="0" y="0"/>
                <wp:positionH relativeFrom="column">
                  <wp:posOffset>6450229</wp:posOffset>
                </wp:positionH>
                <wp:positionV relativeFrom="paragraph">
                  <wp:posOffset>2139208</wp:posOffset>
                </wp:positionV>
                <wp:extent cx="39960" cy="149760"/>
                <wp:effectExtent l="38100" t="38100" r="36830" b="41275"/>
                <wp:wrapNone/>
                <wp:docPr id="1847" name="Rukopis 18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55">
                      <w14:nvContentPartPr>
                        <w14:cNvContentPartPr/>
                      </w14:nvContentPartPr>
                      <w14:xfrm>
                        <a:off x="0" y="0"/>
                        <a:ext cx="39960" cy="149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3F75A78" id="Rukopis 1847" o:spid="_x0000_s1026" type="#_x0000_t75" style="position:absolute;margin-left:507.7pt;margin-top:168.25pt;width:3.55pt;height:12.2pt;z-index:253449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">
                <v:imagedata r:id="rId3456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448192" behindDoc="0" locked="0" layoutInCell="1" allowOverlap="1">
                <wp:simplePos x="0" y="0"/>
                <wp:positionH relativeFrom="column">
                  <wp:posOffset>6198589</wp:posOffset>
                </wp:positionH>
                <wp:positionV relativeFrom="paragraph">
                  <wp:posOffset>2133696</wp:posOffset>
                </wp:positionV>
                <wp:extent cx="126000" cy="69480"/>
                <wp:effectExtent l="38100" t="38100" r="45720" b="45085"/>
                <wp:wrapNone/>
                <wp:docPr id="1846" name="Rukopis 18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57">
                      <w14:nvContentPartPr>
                        <w14:cNvContentPartPr/>
                      </w14:nvContentPartPr>
                      <w14:xfrm>
                        <a:off x="0" y="0"/>
                        <a:ext cx="126000" cy="69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635C1CC" id="Rukopis 1846" o:spid="_x0000_s1026" type="#_x0000_t75" style="position:absolute;margin-left:487.65pt;margin-top:167.65pt;width:10.6pt;height:6.25pt;z-index:253448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">
                <v:imagedata r:id="rId3458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447168" behindDoc="0" locked="0" layoutInCell="1" allowOverlap="1">
                <wp:simplePos x="0" y="0"/>
                <wp:positionH relativeFrom="column">
                  <wp:posOffset>6105349</wp:posOffset>
                </wp:positionH>
                <wp:positionV relativeFrom="paragraph">
                  <wp:posOffset>2136936</wp:posOffset>
                </wp:positionV>
                <wp:extent cx="85320" cy="159840"/>
                <wp:effectExtent l="38100" t="38100" r="29210" b="31115"/>
                <wp:wrapNone/>
                <wp:docPr id="1845" name="Rukopis 18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59">
                      <w14:nvContentPartPr>
                        <w14:cNvContentPartPr/>
                      </w14:nvContentPartPr>
                      <w14:xfrm>
                        <a:off x="0" y="0"/>
                        <a:ext cx="85320" cy="159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3577019" id="Rukopis 1845" o:spid="_x0000_s1026" type="#_x0000_t75" style="position:absolute;margin-left:480.35pt;margin-top:167.95pt;width:7.2pt;height:13.3pt;z-index:253447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">
                <v:imagedata r:id="rId3460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446144" behindDoc="0" locked="0" layoutInCell="1" allowOverlap="1">
                <wp:simplePos x="0" y="0"/>
                <wp:positionH relativeFrom="column">
                  <wp:posOffset>5858029</wp:posOffset>
                </wp:positionH>
                <wp:positionV relativeFrom="paragraph">
                  <wp:posOffset>2116056</wp:posOffset>
                </wp:positionV>
                <wp:extent cx="281160" cy="89280"/>
                <wp:effectExtent l="38100" t="38100" r="43180" b="44450"/>
                <wp:wrapNone/>
                <wp:docPr id="1844" name="Rukopis 18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61">
                      <w14:nvContentPartPr>
                        <w14:cNvContentPartPr/>
                      </w14:nvContentPartPr>
                      <w14:xfrm>
                        <a:off x="0" y="0"/>
                        <a:ext cx="281160" cy="89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4B98F46" id="Rukopis 1844" o:spid="_x0000_s1026" type="#_x0000_t75" style="position:absolute;margin-left:460.85pt;margin-top:166.2pt;width:22.95pt;height:7.85pt;z-index:253446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">
                <v:imagedata r:id="rId3462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445120" behindDoc="0" locked="0" layoutInCell="1" allowOverlap="1">
                <wp:simplePos x="0" y="0"/>
                <wp:positionH relativeFrom="column">
                  <wp:posOffset>5838229</wp:posOffset>
                </wp:positionH>
                <wp:positionV relativeFrom="paragraph">
                  <wp:posOffset>2068896</wp:posOffset>
                </wp:positionV>
                <wp:extent cx="61560" cy="132120"/>
                <wp:effectExtent l="38100" t="38100" r="34290" b="39370"/>
                <wp:wrapNone/>
                <wp:docPr id="1843" name="Rukopis 18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63">
                      <w14:nvContentPartPr>
                        <w14:cNvContentPartPr/>
                      </w14:nvContentPartPr>
                      <w14:xfrm>
                        <a:off x="0" y="0"/>
                        <a:ext cx="61560" cy="132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567D768" id="Rukopis 1843" o:spid="_x0000_s1026" type="#_x0000_t75" style="position:absolute;margin-left:459.35pt;margin-top:162.6pt;width:5.4pt;height:10.95pt;z-index:253445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">
                <v:imagedata r:id="rId3464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444096" behindDoc="0" locked="0" layoutInCell="1" allowOverlap="1">
                <wp:simplePos x="0" y="0"/>
                <wp:positionH relativeFrom="column">
                  <wp:posOffset>5631229</wp:posOffset>
                </wp:positionH>
                <wp:positionV relativeFrom="paragraph">
                  <wp:posOffset>2129736</wp:posOffset>
                </wp:positionV>
                <wp:extent cx="78120" cy="205920"/>
                <wp:effectExtent l="38100" t="38100" r="36195" b="41910"/>
                <wp:wrapNone/>
                <wp:docPr id="1842" name="Rukopis 18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65">
                      <w14:nvContentPartPr>
                        <w14:cNvContentPartPr/>
                      </w14:nvContentPartPr>
                      <w14:xfrm>
                        <a:off x="0" y="0"/>
                        <a:ext cx="78120" cy="205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A9CE746" id="Rukopis 1842" o:spid="_x0000_s1026" type="#_x0000_t75" style="position:absolute;margin-left:443pt;margin-top:167.35pt;width:6.9pt;height:16.9pt;z-index:253444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">
                <v:imagedata r:id="rId3466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443072" behindDoc="0" locked="0" layoutInCell="1" allowOverlap="1">
                <wp:simplePos x="0" y="0"/>
                <wp:positionH relativeFrom="column">
                  <wp:posOffset>5470669</wp:posOffset>
                </wp:positionH>
                <wp:positionV relativeFrom="paragraph">
                  <wp:posOffset>2105616</wp:posOffset>
                </wp:positionV>
                <wp:extent cx="160920" cy="95400"/>
                <wp:effectExtent l="38100" t="38100" r="29845" b="38100"/>
                <wp:wrapNone/>
                <wp:docPr id="1841" name="Rukopis 18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67">
                      <w14:nvContentPartPr>
                        <w14:cNvContentPartPr/>
                      </w14:nvContentPartPr>
                      <w14:xfrm>
                        <a:off x="0" y="0"/>
                        <a:ext cx="160920" cy="9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8CDDBA3" id="Rukopis 1841" o:spid="_x0000_s1026" type="#_x0000_t75" style="position:absolute;margin-left:430.35pt;margin-top:165.4pt;width:13.3pt;height:8.3pt;z-index:253443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">
                <v:imagedata r:id="rId3468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442048" behindDoc="0" locked="0" layoutInCell="1" allowOverlap="1">
                <wp:simplePos x="0" y="0"/>
                <wp:positionH relativeFrom="column">
                  <wp:posOffset>5324869</wp:posOffset>
                </wp:positionH>
                <wp:positionV relativeFrom="paragraph">
                  <wp:posOffset>2081496</wp:posOffset>
                </wp:positionV>
                <wp:extent cx="138960" cy="64440"/>
                <wp:effectExtent l="38100" t="38100" r="33020" b="31115"/>
                <wp:wrapNone/>
                <wp:docPr id="1840" name="Rukopis 18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69">
                      <w14:nvContentPartPr>
                        <w14:cNvContentPartPr/>
                      </w14:nvContentPartPr>
                      <w14:xfrm>
                        <a:off x="0" y="0"/>
                        <a:ext cx="138960" cy="64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F88E1A7" id="Rukopis 1840" o:spid="_x0000_s1026" type="#_x0000_t75" style="position:absolute;margin-left:419pt;margin-top:163.6pt;width:11.65pt;height:5.75pt;z-index:253442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">
                <v:imagedata r:id="rId3470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441024" behindDoc="0" locked="0" layoutInCell="1" allowOverlap="1">
                <wp:simplePos x="0" y="0"/>
                <wp:positionH relativeFrom="column">
                  <wp:posOffset>5405869</wp:posOffset>
                </wp:positionH>
                <wp:positionV relativeFrom="paragraph">
                  <wp:posOffset>2119296</wp:posOffset>
                </wp:positionV>
                <wp:extent cx="47880" cy="164520"/>
                <wp:effectExtent l="19050" t="19050" r="47625" b="45085"/>
                <wp:wrapNone/>
                <wp:docPr id="1839" name="Rukopis 18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71">
                      <w14:nvContentPartPr>
                        <w14:cNvContentPartPr/>
                      </w14:nvContentPartPr>
                      <w14:xfrm>
                        <a:off x="0" y="0"/>
                        <a:ext cx="47880" cy="164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87F0B37" id="Rukopis 1839" o:spid="_x0000_s1026" type="#_x0000_t75" style="position:absolute;margin-left:425.3pt;margin-top:166.5pt;width:4.3pt;height:13.5pt;z-index:253441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">
                <v:imagedata r:id="rId3472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440000" behindDoc="0" locked="0" layoutInCell="1" allowOverlap="1">
                <wp:simplePos x="0" y="0"/>
                <wp:positionH relativeFrom="column">
                  <wp:posOffset>5265829</wp:posOffset>
                </wp:positionH>
                <wp:positionV relativeFrom="paragraph">
                  <wp:posOffset>2124696</wp:posOffset>
                </wp:positionV>
                <wp:extent cx="63720" cy="93240"/>
                <wp:effectExtent l="19050" t="38100" r="31750" b="40640"/>
                <wp:wrapNone/>
                <wp:docPr id="1838" name="Rukopis 18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73">
                      <w14:nvContentPartPr>
                        <w14:cNvContentPartPr/>
                      </w14:nvContentPartPr>
                      <w14:xfrm>
                        <a:off x="0" y="0"/>
                        <a:ext cx="63720" cy="9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CD73944" id="Rukopis 1838" o:spid="_x0000_s1026" type="#_x0000_t75" style="position:absolute;margin-left:414.35pt;margin-top:166.85pt;width:5.75pt;height:7.95pt;z-index:253440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">
                <v:imagedata r:id="rId3474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438976" behindDoc="0" locked="0" layoutInCell="1" allowOverlap="1">
                <wp:simplePos x="0" y="0"/>
                <wp:positionH relativeFrom="column">
                  <wp:posOffset>5116069</wp:posOffset>
                </wp:positionH>
                <wp:positionV relativeFrom="paragraph">
                  <wp:posOffset>2029656</wp:posOffset>
                </wp:positionV>
                <wp:extent cx="78480" cy="106920"/>
                <wp:effectExtent l="38100" t="38100" r="36195" b="45720"/>
                <wp:wrapNone/>
                <wp:docPr id="1837" name="Rukopis 18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75">
                      <w14:nvContentPartPr>
                        <w14:cNvContentPartPr/>
                      </w14:nvContentPartPr>
                      <w14:xfrm>
                        <a:off x="0" y="0"/>
                        <a:ext cx="78480" cy="10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BE4A0B6" id="Rukopis 1837" o:spid="_x0000_s1026" type="#_x0000_t75" style="position:absolute;margin-left:402.5pt;margin-top:159.4pt;width:6.95pt;height:9.15pt;z-index:253438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">
                <v:imagedata r:id="rId3476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437952" behindDoc="0" locked="0" layoutInCell="1" allowOverlap="1">
                <wp:simplePos x="0" y="0"/>
                <wp:positionH relativeFrom="column">
                  <wp:posOffset>5023909</wp:posOffset>
                </wp:positionH>
                <wp:positionV relativeFrom="paragraph">
                  <wp:posOffset>1945416</wp:posOffset>
                </wp:positionV>
                <wp:extent cx="142560" cy="132840"/>
                <wp:effectExtent l="38100" t="38100" r="48260" b="38735"/>
                <wp:wrapNone/>
                <wp:docPr id="1836" name="Rukopis 18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77">
                      <w14:nvContentPartPr>
                        <w14:cNvContentPartPr/>
                      </w14:nvContentPartPr>
                      <w14:xfrm>
                        <a:off x="0" y="0"/>
                        <a:ext cx="142560" cy="132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2F7303C" id="Rukopis 1836" o:spid="_x0000_s1026" type="#_x0000_t75" style="position:absolute;margin-left:395.25pt;margin-top:152.85pt;width:12.05pt;height:11.25pt;z-index:253437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">
                <v:imagedata r:id="rId3478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436928" behindDoc="0" locked="0" layoutInCell="1" allowOverlap="1">
                <wp:simplePos x="0" y="0"/>
                <wp:positionH relativeFrom="column">
                  <wp:posOffset>5982949</wp:posOffset>
                </wp:positionH>
                <wp:positionV relativeFrom="paragraph">
                  <wp:posOffset>1668576</wp:posOffset>
                </wp:positionV>
                <wp:extent cx="280800" cy="83880"/>
                <wp:effectExtent l="38100" t="19050" r="0" b="49530"/>
                <wp:wrapNone/>
                <wp:docPr id="1835" name="Rukopis 18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79">
                      <w14:nvContentPartPr>
                        <w14:cNvContentPartPr/>
                      </w14:nvContentPartPr>
                      <w14:xfrm>
                        <a:off x="0" y="0"/>
                        <a:ext cx="280800" cy="83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D281D22" id="Rukopis 1835" o:spid="_x0000_s1026" type="#_x0000_t75" style="position:absolute;margin-left:470.75pt;margin-top:131.05pt;width:22.7pt;height:7.35pt;z-index:253436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">
                <v:imagedata r:id="rId3480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435904" behindDoc="0" locked="0" layoutInCell="1" allowOverlap="1">
                <wp:simplePos x="0" y="0"/>
                <wp:positionH relativeFrom="column">
                  <wp:posOffset>5794309</wp:posOffset>
                </wp:positionH>
                <wp:positionV relativeFrom="paragraph">
                  <wp:posOffset>1610616</wp:posOffset>
                </wp:positionV>
                <wp:extent cx="131040" cy="145800"/>
                <wp:effectExtent l="38100" t="38100" r="40640" b="45085"/>
                <wp:wrapNone/>
                <wp:docPr id="1834" name="Rukopis 18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81">
                      <w14:nvContentPartPr>
                        <w14:cNvContentPartPr/>
                      </w14:nvContentPartPr>
                      <w14:xfrm>
                        <a:off x="0" y="0"/>
                        <a:ext cx="131040" cy="145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6AE6CCF" id="Rukopis 1834" o:spid="_x0000_s1026" type="#_x0000_t75" style="position:absolute;margin-left:455.9pt;margin-top:126.45pt;width:10.8pt;height:12.3pt;z-index:253435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">
                <v:imagedata r:id="rId3482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434880" behindDoc="0" locked="0" layoutInCell="1" allowOverlap="1">
                <wp:simplePos x="0" y="0"/>
                <wp:positionH relativeFrom="column">
                  <wp:posOffset>5687029</wp:posOffset>
                </wp:positionH>
                <wp:positionV relativeFrom="paragraph">
                  <wp:posOffset>1617816</wp:posOffset>
                </wp:positionV>
                <wp:extent cx="106560" cy="129240"/>
                <wp:effectExtent l="19050" t="38100" r="46355" b="42545"/>
                <wp:wrapNone/>
                <wp:docPr id="1833" name="Rukopis 18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83">
                      <w14:nvContentPartPr>
                        <w14:cNvContentPartPr/>
                      </w14:nvContentPartPr>
                      <w14:xfrm>
                        <a:off x="0" y="0"/>
                        <a:ext cx="106560" cy="129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0A506AB" id="Rukopis 1833" o:spid="_x0000_s1026" type="#_x0000_t75" style="position:absolute;margin-left:447.5pt;margin-top:126.95pt;width:9.1pt;height:11.05pt;z-index:253434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">
                <v:imagedata r:id="rId3484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433856" behindDoc="0" locked="0" layoutInCell="1" allowOverlap="1">
                <wp:simplePos x="0" y="0"/>
                <wp:positionH relativeFrom="column">
                  <wp:posOffset>5642389</wp:posOffset>
                </wp:positionH>
                <wp:positionV relativeFrom="paragraph">
                  <wp:posOffset>1756056</wp:posOffset>
                </wp:positionV>
                <wp:extent cx="360" cy="2160"/>
                <wp:effectExtent l="38100" t="38100" r="38100" b="36195"/>
                <wp:wrapNone/>
                <wp:docPr id="1832" name="Rukopis 18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85">
                      <w14:nvContentPartPr>
                        <w14:cNvContentPartPr/>
                      </w14:nvContentPartPr>
                      <w14:xfrm>
                        <a:off x="0" y="0"/>
                        <a:ext cx="360" cy="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02ADE5A" id="Rukopis 1832" o:spid="_x0000_s1026" type="#_x0000_t75" style="position:absolute;margin-left:443.85pt;margin-top:137.95pt;width:1pt;height:.95pt;z-index:253433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">
                <v:imagedata r:id="rId3486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432832" behindDoc="0" locked="0" layoutInCell="1" allowOverlap="1">
                <wp:simplePos x="0" y="0"/>
                <wp:positionH relativeFrom="column">
                  <wp:posOffset>5489749</wp:posOffset>
                </wp:positionH>
                <wp:positionV relativeFrom="paragraph">
                  <wp:posOffset>1615296</wp:posOffset>
                </wp:positionV>
                <wp:extent cx="113760" cy="156960"/>
                <wp:effectExtent l="19050" t="38100" r="38735" b="33655"/>
                <wp:wrapNone/>
                <wp:docPr id="1831" name="Rukopis 18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87">
                      <w14:nvContentPartPr>
                        <w14:cNvContentPartPr/>
                      </w14:nvContentPartPr>
                      <w14:xfrm>
                        <a:off x="0" y="0"/>
                        <a:ext cx="113760" cy="156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A6F941" id="Rukopis 1831" o:spid="_x0000_s1026" type="#_x0000_t75" style="position:absolute;margin-left:431.85pt;margin-top:126.8pt;width:9.55pt;height:13.2pt;z-index:253432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">
                <v:imagedata r:id="rId3488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431808" behindDoc="0" locked="0" layoutInCell="1" allowOverlap="1">
                <wp:simplePos x="0" y="0"/>
                <wp:positionH relativeFrom="column">
                  <wp:posOffset>5341429</wp:posOffset>
                </wp:positionH>
                <wp:positionV relativeFrom="paragraph">
                  <wp:posOffset>1594056</wp:posOffset>
                </wp:positionV>
                <wp:extent cx="92160" cy="217080"/>
                <wp:effectExtent l="38100" t="38100" r="41275" b="31115"/>
                <wp:wrapNone/>
                <wp:docPr id="1830" name="Rukopis 18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89">
                      <w14:nvContentPartPr>
                        <w14:cNvContentPartPr/>
                      </w14:nvContentPartPr>
                      <w14:xfrm>
                        <a:off x="0" y="0"/>
                        <a:ext cx="92160" cy="217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34B144A" id="Rukopis 1830" o:spid="_x0000_s1026" type="#_x0000_t75" style="position:absolute;margin-left:420.15pt;margin-top:125.05pt;width:8.15pt;height:17.85pt;z-index:253431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">
                <v:imagedata r:id="rId3490" o:title=""/>
              </v:shape>
            </w:pict>
          </mc:Fallback>
        </mc:AlternateContent>
      </w:r>
      <w:r w:rsidR="00444A7C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430784" behindDoc="0" locked="0" layoutInCell="1" allowOverlap="1">
                <wp:simplePos x="0" y="0"/>
                <wp:positionH relativeFrom="column">
                  <wp:posOffset>5141269</wp:posOffset>
                </wp:positionH>
                <wp:positionV relativeFrom="paragraph">
                  <wp:posOffset>1697376</wp:posOffset>
                </wp:positionV>
                <wp:extent cx="96480" cy="3600"/>
                <wp:effectExtent l="38100" t="38100" r="37465" b="34925"/>
                <wp:wrapNone/>
                <wp:docPr id="1829" name="Rukopis 18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91">
                      <w14:nvContentPartPr>
                        <w14:cNvContentPartPr/>
                      </w14:nvContentPartPr>
                      <w14:xfrm>
                        <a:off x="0" y="0"/>
                        <a:ext cx="96480" cy="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0A75E28" id="Rukopis 1829" o:spid="_x0000_s1026" type="#_x0000_t75" style="position:absolute;margin-left:404.45pt;margin-top:133.35pt;width:8.15pt;height:1.1pt;z-index:253430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">
                <v:imagedata r:id="rId3492" o:title=""/>
              </v:shape>
            </w:pict>
          </mc:Fallback>
        </mc:AlternateContent>
      </w:r>
      <w:r w:rsidR="00444A7C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429760" behindDoc="0" locked="0" layoutInCell="1" allowOverlap="1">
                <wp:simplePos x="0" y="0"/>
                <wp:positionH relativeFrom="column">
                  <wp:posOffset>5149549</wp:posOffset>
                </wp:positionH>
                <wp:positionV relativeFrom="paragraph">
                  <wp:posOffset>1662096</wp:posOffset>
                </wp:positionV>
                <wp:extent cx="60840" cy="1800"/>
                <wp:effectExtent l="38100" t="38100" r="34925" b="36830"/>
                <wp:wrapNone/>
                <wp:docPr id="1828" name="Rukopis 18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93">
                      <w14:nvContentPartPr>
                        <w14:cNvContentPartPr/>
                      </w14:nvContentPartPr>
                      <w14:xfrm>
                        <a:off x="0" y="0"/>
                        <a:ext cx="60840" cy="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931FBB2" id="Rukopis 1828" o:spid="_x0000_s1026" type="#_x0000_t75" style="position:absolute;margin-left:405.15pt;margin-top:130.25pt;width:5.45pt;height:1.45pt;z-index:253429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">
                <v:imagedata r:id="rId3494" o:title=""/>
              </v:shape>
            </w:pict>
          </mc:Fallback>
        </mc:AlternateContent>
      </w:r>
      <w:r w:rsidR="00444A7C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428736" behindDoc="0" locked="0" layoutInCell="1" allowOverlap="1">
                <wp:simplePos x="0" y="0"/>
                <wp:positionH relativeFrom="column">
                  <wp:posOffset>4963069</wp:posOffset>
                </wp:positionH>
                <wp:positionV relativeFrom="paragraph">
                  <wp:posOffset>1630776</wp:posOffset>
                </wp:positionV>
                <wp:extent cx="144360" cy="111600"/>
                <wp:effectExtent l="38100" t="38100" r="27305" b="41275"/>
                <wp:wrapNone/>
                <wp:docPr id="1827" name="Rukopis 18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95">
                      <w14:nvContentPartPr>
                        <w14:cNvContentPartPr/>
                      </w14:nvContentPartPr>
                      <w14:xfrm>
                        <a:off x="0" y="0"/>
                        <a:ext cx="144360" cy="111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4A542E5" id="Rukopis 1827" o:spid="_x0000_s1026" type="#_x0000_t75" style="position:absolute;margin-left:390.35pt;margin-top:128pt;width:12pt;height:9.65pt;z-index:253428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">
                <v:imagedata r:id="rId3496" o:title=""/>
              </v:shape>
            </w:pict>
          </mc:Fallback>
        </mc:AlternateContent>
      </w:r>
      <w:r w:rsidR="00444A7C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427712" behindDoc="0" locked="0" layoutInCell="1" allowOverlap="1">
                <wp:simplePos x="0" y="0"/>
                <wp:positionH relativeFrom="column">
                  <wp:posOffset>5869909</wp:posOffset>
                </wp:positionH>
                <wp:positionV relativeFrom="paragraph">
                  <wp:posOffset>1283376</wp:posOffset>
                </wp:positionV>
                <wp:extent cx="118800" cy="2520"/>
                <wp:effectExtent l="38100" t="38100" r="33655" b="36195"/>
                <wp:wrapNone/>
                <wp:docPr id="1826" name="Rukopis 18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97">
                      <w14:nvContentPartPr>
                        <w14:cNvContentPartPr/>
                      </w14:nvContentPartPr>
                      <w14:xfrm>
                        <a:off x="0" y="0"/>
                        <a:ext cx="118800" cy="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84F399D" id="Rukopis 1826" o:spid="_x0000_s1026" type="#_x0000_t75" style="position:absolute;margin-left:461.85pt;margin-top:100.6pt;width:9.85pt;height:1.15pt;z-index:253427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">
                <v:imagedata r:id="rId3498" o:title=""/>
              </v:shape>
            </w:pict>
          </mc:Fallback>
        </mc:AlternateContent>
      </w:r>
      <w:r w:rsidR="00444A7C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426688" behindDoc="0" locked="0" layoutInCell="1" allowOverlap="1">
                <wp:simplePos x="0" y="0"/>
                <wp:positionH relativeFrom="column">
                  <wp:posOffset>5851909</wp:posOffset>
                </wp:positionH>
                <wp:positionV relativeFrom="paragraph">
                  <wp:posOffset>1201656</wp:posOffset>
                </wp:positionV>
                <wp:extent cx="94320" cy="151920"/>
                <wp:effectExtent l="19050" t="38100" r="39370" b="38735"/>
                <wp:wrapNone/>
                <wp:docPr id="1825" name="Rukopis 18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99">
                      <w14:nvContentPartPr>
                        <w14:cNvContentPartPr/>
                      </w14:nvContentPartPr>
                      <w14:xfrm>
                        <a:off x="0" y="0"/>
                        <a:ext cx="94320" cy="151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4967F25" id="Rukopis 1825" o:spid="_x0000_s1026" type="#_x0000_t75" style="position:absolute;margin-left:460.45pt;margin-top:94.25pt;width:7.95pt;height:12.65pt;z-index:253426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">
                <v:imagedata r:id="rId3500" o:title=""/>
              </v:shape>
            </w:pict>
          </mc:Fallback>
        </mc:AlternateContent>
      </w:r>
      <w:r w:rsidR="00444A7C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425664" behindDoc="0" locked="0" layoutInCell="1" allowOverlap="1">
                <wp:simplePos x="0" y="0"/>
                <wp:positionH relativeFrom="column">
                  <wp:posOffset>5831749</wp:posOffset>
                </wp:positionH>
                <wp:positionV relativeFrom="paragraph">
                  <wp:posOffset>1243776</wp:posOffset>
                </wp:positionV>
                <wp:extent cx="42840" cy="104400"/>
                <wp:effectExtent l="38100" t="38100" r="33655" b="29210"/>
                <wp:wrapNone/>
                <wp:docPr id="1824" name="Rukopis 18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01">
                      <w14:nvContentPartPr>
                        <w14:cNvContentPartPr/>
                      </w14:nvContentPartPr>
                      <w14:xfrm>
                        <a:off x="0" y="0"/>
                        <a:ext cx="42840" cy="10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5272A4D" id="Rukopis 1824" o:spid="_x0000_s1026" type="#_x0000_t75" style="position:absolute;margin-left:458.85pt;margin-top:97.6pt;width:3.9pt;height:8.75pt;z-index:253425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">
                <v:imagedata r:id="rId3502" o:title=""/>
              </v:shape>
            </w:pict>
          </mc:Fallback>
        </mc:AlternateContent>
      </w:r>
      <w:r w:rsidR="00444A7C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424640" behindDoc="0" locked="0" layoutInCell="1" allowOverlap="1">
                <wp:simplePos x="0" y="0"/>
                <wp:positionH relativeFrom="column">
                  <wp:posOffset>5788549</wp:posOffset>
                </wp:positionH>
                <wp:positionV relativeFrom="paragraph">
                  <wp:posOffset>1190856</wp:posOffset>
                </wp:positionV>
                <wp:extent cx="80280" cy="108720"/>
                <wp:effectExtent l="38100" t="38100" r="34290" b="43815"/>
                <wp:wrapNone/>
                <wp:docPr id="1823" name="Rukopis 18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03">
                      <w14:nvContentPartPr>
                        <w14:cNvContentPartPr/>
                      </w14:nvContentPartPr>
                      <w14:xfrm>
                        <a:off x="0" y="0"/>
                        <a:ext cx="80280" cy="108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B1C51FF" id="Rukopis 1823" o:spid="_x0000_s1026" type="#_x0000_t75" style="position:absolute;margin-left:455.4pt;margin-top:93.4pt;width:6.9pt;height:9.35pt;z-index:253424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">
                <v:imagedata r:id="rId3504" o:title=""/>
              </v:shape>
            </w:pict>
          </mc:Fallback>
        </mc:AlternateContent>
      </w:r>
      <w:r w:rsidR="00444A7C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423616" behindDoc="0" locked="0" layoutInCell="1" allowOverlap="1">
                <wp:simplePos x="0" y="0"/>
                <wp:positionH relativeFrom="column">
                  <wp:posOffset>5787109</wp:posOffset>
                </wp:positionH>
                <wp:positionV relativeFrom="paragraph">
                  <wp:posOffset>1339536</wp:posOffset>
                </wp:positionV>
                <wp:extent cx="360" cy="360"/>
                <wp:effectExtent l="38100" t="38100" r="38100" b="38100"/>
                <wp:wrapNone/>
                <wp:docPr id="1822" name="Rukopis 18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05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21E2981" id="Rukopis 1822" o:spid="_x0000_s1026" type="#_x0000_t75" style="position:absolute;margin-left:455.3pt;margin-top:105.1pt;width:.85pt;height:.85pt;z-index:253423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">
                <v:imagedata r:id="rId3506" o:title=""/>
              </v:shape>
            </w:pict>
          </mc:Fallback>
        </mc:AlternateContent>
      </w:r>
      <w:r w:rsidR="00444A7C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422592" behindDoc="0" locked="0" layoutInCell="1" allowOverlap="1">
                <wp:simplePos x="0" y="0"/>
                <wp:positionH relativeFrom="column">
                  <wp:posOffset>5635189</wp:posOffset>
                </wp:positionH>
                <wp:positionV relativeFrom="paragraph">
                  <wp:posOffset>1231536</wp:posOffset>
                </wp:positionV>
                <wp:extent cx="72720" cy="119160"/>
                <wp:effectExtent l="38100" t="38100" r="41910" b="33655"/>
                <wp:wrapNone/>
                <wp:docPr id="1821" name="Rukopis 18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07">
                      <w14:nvContentPartPr>
                        <w14:cNvContentPartPr/>
                      </w14:nvContentPartPr>
                      <w14:xfrm>
                        <a:off x="0" y="0"/>
                        <a:ext cx="72720" cy="119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293AC78" id="Rukopis 1821" o:spid="_x0000_s1026" type="#_x0000_t75" style="position:absolute;margin-left:443.3pt;margin-top:96.5pt;width:6.6pt;height:10.25pt;z-index:253422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">
                <v:imagedata r:id="rId3508" o:title=""/>
              </v:shape>
            </w:pict>
          </mc:Fallback>
        </mc:AlternateContent>
      </w:r>
      <w:r w:rsidR="00444A7C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421568" behindDoc="0" locked="0" layoutInCell="1" allowOverlap="1">
                <wp:simplePos x="0" y="0"/>
                <wp:positionH relativeFrom="column">
                  <wp:posOffset>5580469</wp:posOffset>
                </wp:positionH>
                <wp:positionV relativeFrom="paragraph">
                  <wp:posOffset>1186896</wp:posOffset>
                </wp:positionV>
                <wp:extent cx="50760" cy="167760"/>
                <wp:effectExtent l="19050" t="38100" r="45085" b="41910"/>
                <wp:wrapNone/>
                <wp:docPr id="1820" name="Rukopis 18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09">
                      <w14:nvContentPartPr>
                        <w14:cNvContentPartPr/>
                      </w14:nvContentPartPr>
                      <w14:xfrm>
                        <a:off x="0" y="0"/>
                        <a:ext cx="50760" cy="167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2C33E7B" id="Rukopis 1820" o:spid="_x0000_s1026" type="#_x0000_t75" style="position:absolute;margin-left:439.15pt;margin-top:93.2pt;width:4.5pt;height:13.65pt;z-index:253421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">
                <v:imagedata r:id="rId3510" o:title=""/>
              </v:shape>
            </w:pict>
          </mc:Fallback>
        </mc:AlternateContent>
      </w:r>
      <w:r w:rsidR="00444A7C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420544" behindDoc="0" locked="0" layoutInCell="1" allowOverlap="1">
                <wp:simplePos x="0" y="0"/>
                <wp:positionH relativeFrom="column">
                  <wp:posOffset>5493349</wp:posOffset>
                </wp:positionH>
                <wp:positionV relativeFrom="paragraph">
                  <wp:posOffset>1303536</wp:posOffset>
                </wp:positionV>
                <wp:extent cx="2520" cy="12600"/>
                <wp:effectExtent l="38100" t="38100" r="36195" b="45085"/>
                <wp:wrapNone/>
                <wp:docPr id="1819" name="Rukopis 18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11">
                      <w14:nvContentPartPr>
                        <w14:cNvContentPartPr/>
                      </w14:nvContentPartPr>
                      <w14:xfrm>
                        <a:off x="0" y="0"/>
                        <a:ext cx="2520" cy="1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EF1D9A3" id="Rukopis 1819" o:spid="_x0000_s1026" type="#_x0000_t75" style="position:absolute;margin-left:432.05pt;margin-top:102.45pt;width:1.45pt;height:1.75pt;z-index:253420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">
                <v:imagedata r:id="rId3512" o:title=""/>
              </v:shape>
            </w:pict>
          </mc:Fallback>
        </mc:AlternateContent>
      </w:r>
      <w:r w:rsidR="00444A7C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419520" behindDoc="0" locked="0" layoutInCell="1" allowOverlap="1">
                <wp:simplePos x="0" y="0"/>
                <wp:positionH relativeFrom="column">
                  <wp:posOffset>5325949</wp:posOffset>
                </wp:positionH>
                <wp:positionV relativeFrom="paragraph">
                  <wp:posOffset>1190136</wp:posOffset>
                </wp:positionV>
                <wp:extent cx="75600" cy="190080"/>
                <wp:effectExtent l="38100" t="38100" r="38735" b="38735"/>
                <wp:wrapNone/>
                <wp:docPr id="1818" name="Rukopis 18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13">
                      <w14:nvContentPartPr>
                        <w14:cNvContentPartPr/>
                      </w14:nvContentPartPr>
                      <w14:xfrm>
                        <a:off x="0" y="0"/>
                        <a:ext cx="75600" cy="19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4D59660" id="Rukopis 1818" o:spid="_x0000_s1026" type="#_x0000_t75" style="position:absolute;margin-left:418.9pt;margin-top:93.25pt;width:6.7pt;height:15.7pt;z-index:253419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">
                <v:imagedata r:id="rId3514" o:title=""/>
              </v:shape>
            </w:pict>
          </mc:Fallback>
        </mc:AlternateContent>
      </w:r>
      <w:r w:rsidR="00444A7C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418496" behindDoc="0" locked="0" layoutInCell="1" allowOverlap="1">
                <wp:simplePos x="0" y="0"/>
                <wp:positionH relativeFrom="column">
                  <wp:posOffset>5125069</wp:posOffset>
                </wp:positionH>
                <wp:positionV relativeFrom="paragraph">
                  <wp:posOffset>1321176</wp:posOffset>
                </wp:positionV>
                <wp:extent cx="99000" cy="5400"/>
                <wp:effectExtent l="38100" t="38100" r="34925" b="33020"/>
                <wp:wrapNone/>
                <wp:docPr id="1817" name="Rukopis 18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15">
                      <w14:nvContentPartPr>
                        <w14:cNvContentPartPr/>
                      </w14:nvContentPartPr>
                      <w14:xfrm>
                        <a:off x="0" y="0"/>
                        <a:ext cx="99000" cy="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1230AF3" id="Rukopis 1817" o:spid="_x0000_s1026" type="#_x0000_t75" style="position:absolute;margin-left:403.15pt;margin-top:103.85pt;width:8.45pt;height:1.1pt;z-index:253418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">
                <v:imagedata r:id="rId3516" o:title=""/>
              </v:shape>
            </w:pict>
          </mc:Fallback>
        </mc:AlternateContent>
      </w:r>
      <w:r w:rsidR="00444A7C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417472" behindDoc="0" locked="0" layoutInCell="1" allowOverlap="1">
                <wp:simplePos x="0" y="0"/>
                <wp:positionH relativeFrom="column">
                  <wp:posOffset>5114989</wp:posOffset>
                </wp:positionH>
                <wp:positionV relativeFrom="paragraph">
                  <wp:posOffset>1286256</wp:posOffset>
                </wp:positionV>
                <wp:extent cx="71640" cy="5760"/>
                <wp:effectExtent l="38100" t="38100" r="43180" b="32385"/>
                <wp:wrapNone/>
                <wp:docPr id="1816" name="Rukopis 18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17">
                      <w14:nvContentPartPr>
                        <w14:cNvContentPartPr/>
                      </w14:nvContentPartPr>
                      <w14:xfrm>
                        <a:off x="0" y="0"/>
                        <a:ext cx="71640" cy="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2E8331B" id="Rukopis 1816" o:spid="_x0000_s1026" type="#_x0000_t75" style="position:absolute;margin-left:402.35pt;margin-top:100.9pt;width:6.3pt;height:1.25pt;z-index:253417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">
                <v:imagedata r:id="rId3518" o:title=""/>
              </v:shape>
            </w:pict>
          </mc:Fallback>
        </mc:AlternateContent>
      </w:r>
      <w:r w:rsidR="00444A7C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416448" behindDoc="0" locked="0" layoutInCell="1" allowOverlap="1">
                <wp:simplePos x="0" y="0"/>
                <wp:positionH relativeFrom="column">
                  <wp:posOffset>4940389</wp:posOffset>
                </wp:positionH>
                <wp:positionV relativeFrom="paragraph">
                  <wp:posOffset>1253136</wp:posOffset>
                </wp:positionV>
                <wp:extent cx="131760" cy="107640"/>
                <wp:effectExtent l="38100" t="38100" r="1905" b="45085"/>
                <wp:wrapNone/>
                <wp:docPr id="1815" name="Rukopis 18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19">
                      <w14:nvContentPartPr>
                        <w14:cNvContentPartPr/>
                      </w14:nvContentPartPr>
                      <w14:xfrm>
                        <a:off x="0" y="0"/>
                        <a:ext cx="131760" cy="10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450BD24" id="Rukopis 1815" o:spid="_x0000_s1026" type="#_x0000_t75" style="position:absolute;margin-left:388.55pt;margin-top:98.25pt;width:11.05pt;height:9.35pt;z-index:253416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">
                <v:imagedata r:id="rId3520" o:title=""/>
              </v:shape>
            </w:pict>
          </mc:Fallback>
        </mc:AlternateContent>
      </w:r>
      <w:r w:rsidR="00444A7C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415424" behindDoc="0" locked="0" layoutInCell="1" allowOverlap="1">
                <wp:simplePos x="0" y="0"/>
                <wp:positionH relativeFrom="column">
                  <wp:posOffset>5584789</wp:posOffset>
                </wp:positionH>
                <wp:positionV relativeFrom="paragraph">
                  <wp:posOffset>806376</wp:posOffset>
                </wp:positionV>
                <wp:extent cx="92160" cy="164880"/>
                <wp:effectExtent l="38100" t="38100" r="22225" b="45085"/>
                <wp:wrapNone/>
                <wp:docPr id="1814" name="Rukopis 18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21">
                      <w14:nvContentPartPr>
                        <w14:cNvContentPartPr/>
                      </w14:nvContentPartPr>
                      <w14:xfrm>
                        <a:off x="0" y="0"/>
                        <a:ext cx="92160" cy="164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C8FA6E2" id="Rukopis 1814" o:spid="_x0000_s1026" type="#_x0000_t75" style="position:absolute;margin-left:439.4pt;margin-top:63.1pt;width:7.8pt;height:13.8pt;z-index:253415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">
                <v:imagedata r:id="rId3522" o:title=""/>
              </v:shape>
            </w:pict>
          </mc:Fallback>
        </mc:AlternateContent>
      </w:r>
      <w:r w:rsidR="00444A7C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414400" behindDoc="0" locked="0" layoutInCell="1" allowOverlap="1">
                <wp:simplePos x="0" y="0"/>
                <wp:positionH relativeFrom="column">
                  <wp:posOffset>5513869</wp:posOffset>
                </wp:positionH>
                <wp:positionV relativeFrom="paragraph">
                  <wp:posOffset>925896</wp:posOffset>
                </wp:positionV>
                <wp:extent cx="360" cy="360"/>
                <wp:effectExtent l="38100" t="38100" r="38100" b="38100"/>
                <wp:wrapNone/>
                <wp:docPr id="1813" name="Rukopis 18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23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6C3B9BF" id="Rukopis 1813" o:spid="_x0000_s1026" type="#_x0000_t75" style="position:absolute;margin-left:433.75pt;margin-top:72.5pt;width:.85pt;height:.85pt;z-index:253414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">
                <v:imagedata r:id="rId3524" o:title=""/>
              </v:shape>
            </w:pict>
          </mc:Fallback>
        </mc:AlternateContent>
      </w:r>
      <w:r w:rsidR="00444A7C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413376" behindDoc="0" locked="0" layoutInCell="1" allowOverlap="1">
                <wp:simplePos x="0" y="0"/>
                <wp:positionH relativeFrom="column">
                  <wp:posOffset>5354389</wp:posOffset>
                </wp:positionH>
                <wp:positionV relativeFrom="paragraph">
                  <wp:posOffset>833736</wp:posOffset>
                </wp:positionV>
                <wp:extent cx="69840" cy="177120"/>
                <wp:effectExtent l="19050" t="38100" r="45085" b="33020"/>
                <wp:wrapNone/>
                <wp:docPr id="1812" name="Rukopis 18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25">
                      <w14:nvContentPartPr>
                        <w14:cNvContentPartPr/>
                      </w14:nvContentPartPr>
                      <w14:xfrm>
                        <a:off x="0" y="0"/>
                        <a:ext cx="69840" cy="177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76427E2" id="Rukopis 1812" o:spid="_x0000_s1026" type="#_x0000_t75" style="position:absolute;margin-left:421.15pt;margin-top:65.2pt;width:6.35pt;height:14.7pt;z-index:253413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">
                <v:imagedata r:id="rId3526" o:title=""/>
              </v:shape>
            </w:pict>
          </mc:Fallback>
        </mc:AlternateContent>
      </w:r>
      <w:r w:rsidR="00444A7C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412352" behindDoc="0" locked="0" layoutInCell="1" allowOverlap="1">
                <wp:simplePos x="0" y="0"/>
                <wp:positionH relativeFrom="column">
                  <wp:posOffset>5135869</wp:posOffset>
                </wp:positionH>
                <wp:positionV relativeFrom="paragraph">
                  <wp:posOffset>952536</wp:posOffset>
                </wp:positionV>
                <wp:extent cx="107280" cy="9360"/>
                <wp:effectExtent l="38100" t="19050" r="45720" b="48260"/>
                <wp:wrapNone/>
                <wp:docPr id="1811" name="Rukopis 18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27">
                      <w14:nvContentPartPr>
                        <w14:cNvContentPartPr/>
                      </w14:nvContentPartPr>
                      <w14:xfrm>
                        <a:off x="0" y="0"/>
                        <a:ext cx="107280" cy="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3ACC914" id="Rukopis 1811" o:spid="_x0000_s1026" type="#_x0000_t75" style="position:absolute;margin-left:404.05pt;margin-top:74.8pt;width:9.05pt;height:1.45pt;z-index:253412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">
                <v:imagedata r:id="rId3528" o:title=""/>
              </v:shape>
            </w:pict>
          </mc:Fallback>
        </mc:AlternateContent>
      </w:r>
      <w:r w:rsidR="00444A7C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411328" behindDoc="0" locked="0" layoutInCell="1" allowOverlap="1">
                <wp:simplePos x="0" y="0"/>
                <wp:positionH relativeFrom="column">
                  <wp:posOffset>5102389</wp:posOffset>
                </wp:positionH>
                <wp:positionV relativeFrom="paragraph">
                  <wp:posOffset>933816</wp:posOffset>
                </wp:positionV>
                <wp:extent cx="94680" cy="5400"/>
                <wp:effectExtent l="38100" t="38100" r="38735" b="33020"/>
                <wp:wrapNone/>
                <wp:docPr id="1810" name="Rukopis 18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29">
                      <w14:nvContentPartPr>
                        <w14:cNvContentPartPr/>
                      </w14:nvContentPartPr>
                      <w14:xfrm>
                        <a:off x="0" y="0"/>
                        <a:ext cx="94680" cy="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BBA93FE" id="Rukopis 1810" o:spid="_x0000_s1026" type="#_x0000_t75" style="position:absolute;margin-left:401.4pt;margin-top:73.35pt;width:8.1pt;height:1.05pt;z-index:253411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">
                <v:imagedata r:id="rId3530" o:title=""/>
              </v:shape>
            </w:pict>
          </mc:Fallback>
        </mc:AlternateContent>
      </w:r>
      <w:r w:rsidR="00444A7C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410304" behindDoc="0" locked="0" layoutInCell="1" allowOverlap="1">
                <wp:simplePos x="0" y="0"/>
                <wp:positionH relativeFrom="column">
                  <wp:posOffset>5392189</wp:posOffset>
                </wp:positionH>
                <wp:positionV relativeFrom="paragraph">
                  <wp:posOffset>419736</wp:posOffset>
                </wp:positionV>
                <wp:extent cx="127080" cy="113760"/>
                <wp:effectExtent l="38100" t="38100" r="6350" b="38735"/>
                <wp:wrapNone/>
                <wp:docPr id="1809" name="Rukopis 18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31">
                      <w14:nvContentPartPr>
                        <w14:cNvContentPartPr/>
                      </w14:nvContentPartPr>
                      <w14:xfrm>
                        <a:off x="0" y="0"/>
                        <a:ext cx="127080" cy="113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769F440" id="Rukopis 1809" o:spid="_x0000_s1026" type="#_x0000_t75" style="position:absolute;margin-left:424.2pt;margin-top:32.65pt;width:10.6pt;height:9.7pt;z-index:253410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">
                <v:imagedata r:id="rId3532" o:title=""/>
              </v:shape>
            </w:pict>
          </mc:Fallback>
        </mc:AlternateContent>
      </w:r>
      <w:r w:rsidR="00444A7C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409280" behindDoc="0" locked="0" layoutInCell="1" allowOverlap="1">
                <wp:simplePos x="0" y="0"/>
                <wp:positionH relativeFrom="column">
                  <wp:posOffset>4922749</wp:posOffset>
                </wp:positionH>
                <wp:positionV relativeFrom="paragraph">
                  <wp:posOffset>878736</wp:posOffset>
                </wp:positionV>
                <wp:extent cx="96840" cy="112320"/>
                <wp:effectExtent l="38100" t="38100" r="17780" b="40640"/>
                <wp:wrapNone/>
                <wp:docPr id="1808" name="Rukopis 18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33">
                      <w14:nvContentPartPr>
                        <w14:cNvContentPartPr/>
                      </w14:nvContentPartPr>
                      <w14:xfrm>
                        <a:off x="0" y="0"/>
                        <a:ext cx="96840" cy="112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21BCB07" id="Rukopis 1808" o:spid="_x0000_s1026" type="#_x0000_t75" style="position:absolute;margin-left:387.2pt;margin-top:68.8pt;width:8.25pt;height:9.7pt;z-index:253409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">
                <v:imagedata r:id="rId3534" o:title=""/>
              </v:shape>
            </w:pict>
          </mc:Fallback>
        </mc:AlternateContent>
      </w:r>
      <w:r w:rsidR="00444A7C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404160" behindDoc="0" locked="0" layoutInCell="1" allowOverlap="1">
                <wp:simplePos x="0" y="0"/>
                <wp:positionH relativeFrom="column">
                  <wp:posOffset>5228749</wp:posOffset>
                </wp:positionH>
                <wp:positionV relativeFrom="paragraph">
                  <wp:posOffset>523056</wp:posOffset>
                </wp:positionV>
                <wp:extent cx="77400" cy="148320"/>
                <wp:effectExtent l="38100" t="38100" r="37465" b="42545"/>
                <wp:wrapNone/>
                <wp:docPr id="1803" name="Rukopis 18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35">
                      <w14:nvContentPartPr>
                        <w14:cNvContentPartPr/>
                      </w14:nvContentPartPr>
                      <w14:xfrm>
                        <a:off x="0" y="0"/>
                        <a:ext cx="77400" cy="148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B4EA3EC" id="Rukopis 1803" o:spid="_x0000_s1026" type="#_x0000_t75" style="position:absolute;margin-left:411.3pt;margin-top:40.8pt;width:6.95pt;height:12.4pt;z-index:253404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">
                <v:imagedata r:id="rId3536" o:title=""/>
              </v:shape>
            </w:pict>
          </mc:Fallback>
        </mc:AlternateContent>
      </w:r>
      <w:r w:rsidR="00444A7C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403136" behindDoc="0" locked="0" layoutInCell="1" allowOverlap="1">
                <wp:simplePos x="0" y="0"/>
                <wp:positionH relativeFrom="column">
                  <wp:posOffset>5183389</wp:posOffset>
                </wp:positionH>
                <wp:positionV relativeFrom="paragraph">
                  <wp:posOffset>482736</wp:posOffset>
                </wp:positionV>
                <wp:extent cx="146160" cy="22320"/>
                <wp:effectExtent l="38100" t="38100" r="44450" b="34925"/>
                <wp:wrapNone/>
                <wp:docPr id="1802" name="Rukopis 18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37">
                      <w14:nvContentPartPr>
                        <w14:cNvContentPartPr/>
                      </w14:nvContentPartPr>
                      <w14:xfrm>
                        <a:off x="0" y="0"/>
                        <a:ext cx="146160" cy="22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17931E8" id="Rukopis 1802" o:spid="_x0000_s1026" type="#_x0000_t75" style="position:absolute;margin-left:407.8pt;margin-top:37.75pt;width:12.1pt;height:2.35pt;z-index:253403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">
                <v:imagedata r:id="rId3538" o:title=""/>
              </v:shape>
            </w:pict>
          </mc:Fallback>
        </mc:AlternateContent>
      </w:r>
      <w:r w:rsidR="00444A7C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402112" behindDoc="0" locked="0" layoutInCell="1" allowOverlap="1">
                <wp:simplePos x="0" y="0"/>
                <wp:positionH relativeFrom="column">
                  <wp:posOffset>5206429</wp:posOffset>
                </wp:positionH>
                <wp:positionV relativeFrom="paragraph">
                  <wp:posOffset>362856</wp:posOffset>
                </wp:positionV>
                <wp:extent cx="49320" cy="138600"/>
                <wp:effectExtent l="19050" t="38100" r="46355" b="33020"/>
                <wp:wrapNone/>
                <wp:docPr id="1801" name="Rukopis 18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39">
                      <w14:nvContentPartPr>
                        <w14:cNvContentPartPr/>
                      </w14:nvContentPartPr>
                      <w14:xfrm>
                        <a:off x="0" y="0"/>
                        <a:ext cx="49320" cy="138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2ACB0AA" id="Rukopis 1801" o:spid="_x0000_s1026" type="#_x0000_t75" style="position:absolute;margin-left:409.6pt;margin-top:28.2pt;width:4.55pt;height:11.6pt;z-index:253402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">
                <v:imagedata r:id="rId3540" o:title=""/>
              </v:shape>
            </w:pict>
          </mc:Fallback>
        </mc:AlternateContent>
      </w:r>
      <w:r w:rsidR="00444A7C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401088" behindDoc="0" locked="0" layoutInCell="1" allowOverlap="1">
                <wp:simplePos x="0" y="0"/>
                <wp:positionH relativeFrom="column">
                  <wp:posOffset>5018869</wp:posOffset>
                </wp:positionH>
                <wp:positionV relativeFrom="paragraph">
                  <wp:posOffset>495336</wp:posOffset>
                </wp:positionV>
                <wp:extent cx="88560" cy="4320"/>
                <wp:effectExtent l="38100" t="38100" r="45085" b="34290"/>
                <wp:wrapNone/>
                <wp:docPr id="1800" name="Rukopis 18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41">
                      <w14:nvContentPartPr>
                        <w14:cNvContentPartPr/>
                      </w14:nvContentPartPr>
                      <w14:xfrm>
                        <a:off x="0" y="0"/>
                        <a:ext cx="88560" cy="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9D68EDB" id="Rukopis 1800" o:spid="_x0000_s1026" type="#_x0000_t75" style="position:absolute;margin-left:394.85pt;margin-top:38.65pt;width:7.6pt;height:1.15pt;z-index:253401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">
                <v:imagedata r:id="rId3542" o:title=""/>
              </v:shape>
            </w:pict>
          </mc:Fallback>
        </mc:AlternateContent>
      </w:r>
      <w:r w:rsidR="00444A7C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400064" behindDoc="0" locked="0" layoutInCell="1" allowOverlap="1">
                <wp:simplePos x="0" y="0"/>
                <wp:positionH relativeFrom="column">
                  <wp:posOffset>5012029</wp:posOffset>
                </wp:positionH>
                <wp:positionV relativeFrom="paragraph">
                  <wp:posOffset>459336</wp:posOffset>
                </wp:positionV>
                <wp:extent cx="57600" cy="7200"/>
                <wp:effectExtent l="38100" t="19050" r="38100" b="50165"/>
                <wp:wrapNone/>
                <wp:docPr id="1799" name="Rukopis 17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43">
                      <w14:nvContentPartPr>
                        <w14:cNvContentPartPr/>
                      </w14:nvContentPartPr>
                      <w14:xfrm>
                        <a:off x="0" y="0"/>
                        <a:ext cx="57600" cy="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DB01572" id="Rukopis 1799" o:spid="_x0000_s1026" type="#_x0000_t75" style="position:absolute;margin-left:394.25pt;margin-top:35.75pt;width:5.25pt;height:1.4pt;z-index:253400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">
                <v:imagedata r:id="rId3544" o:title=""/>
              </v:shape>
            </w:pict>
          </mc:Fallback>
        </mc:AlternateContent>
      </w:r>
      <w:r w:rsidR="00444A7C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399040" behindDoc="0" locked="0" layoutInCell="1" allowOverlap="1">
                <wp:simplePos x="0" y="0"/>
                <wp:positionH relativeFrom="column">
                  <wp:posOffset>4860469</wp:posOffset>
                </wp:positionH>
                <wp:positionV relativeFrom="paragraph">
                  <wp:posOffset>380136</wp:posOffset>
                </wp:positionV>
                <wp:extent cx="122400" cy="150840"/>
                <wp:effectExtent l="38100" t="38100" r="30480" b="40005"/>
                <wp:wrapNone/>
                <wp:docPr id="1798" name="Rukopis 17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45">
                      <w14:nvContentPartPr>
                        <w14:cNvContentPartPr/>
                      </w14:nvContentPartPr>
                      <w14:xfrm>
                        <a:off x="0" y="0"/>
                        <a:ext cx="122400" cy="150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1BCCCCD" id="Rukopis 1798" o:spid="_x0000_s1026" type="#_x0000_t75" style="position:absolute;margin-left:382.35pt;margin-top:29.6pt;width:10.25pt;height:12.65pt;z-index:253399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">
                <v:imagedata r:id="rId3546" o:title=""/>
              </v:shape>
            </w:pict>
          </mc:Fallback>
        </mc:AlternateContent>
      </w:r>
      <w:r w:rsidR="00444A7C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396992" behindDoc="0" locked="0" layoutInCell="1" allowOverlap="1">
                <wp:simplePos x="0" y="0"/>
                <wp:positionH relativeFrom="column">
                  <wp:posOffset>6351229</wp:posOffset>
                </wp:positionH>
                <wp:positionV relativeFrom="paragraph">
                  <wp:posOffset>26976</wp:posOffset>
                </wp:positionV>
                <wp:extent cx="1800" cy="5760"/>
                <wp:effectExtent l="38100" t="38100" r="36830" b="32385"/>
                <wp:wrapNone/>
                <wp:docPr id="1796" name="Rukopis 17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47">
                      <w14:nvContentPartPr>
                        <w14:cNvContentPartPr/>
                      </w14:nvContentPartPr>
                      <w14:xfrm>
                        <a:off x="0" y="0"/>
                        <a:ext cx="1800" cy="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670B30E" id="Rukopis 1796" o:spid="_x0000_s1026" type="#_x0000_t75" style="position:absolute;margin-left:499.65pt;margin-top:1.8pt;width:1.15pt;height:1.15pt;z-index:253396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">
                <v:imagedata r:id="rId3548" o:title=""/>
              </v:shape>
            </w:pict>
          </mc:Fallback>
        </mc:AlternateContent>
      </w:r>
      <w:r w:rsidR="00444A7C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395968" behindDoc="0" locked="0" layoutInCell="1" allowOverlap="1">
                <wp:simplePos x="0" y="0"/>
                <wp:positionH relativeFrom="column">
                  <wp:posOffset>6648949</wp:posOffset>
                </wp:positionH>
                <wp:positionV relativeFrom="paragraph">
                  <wp:posOffset>87096</wp:posOffset>
                </wp:positionV>
                <wp:extent cx="93240" cy="56160"/>
                <wp:effectExtent l="38100" t="38100" r="21590" b="39370"/>
                <wp:wrapNone/>
                <wp:docPr id="1795" name="Rukopis 17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49">
                      <w14:nvContentPartPr>
                        <w14:cNvContentPartPr/>
                      </w14:nvContentPartPr>
                      <w14:xfrm>
                        <a:off x="0" y="0"/>
                        <a:ext cx="93240" cy="56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CE598F2" id="Rukopis 1795" o:spid="_x0000_s1026" type="#_x0000_t75" style="position:absolute;margin-left:523.15pt;margin-top:6.5pt;width:8pt;height:5.2pt;z-index:253395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">
                <v:imagedata r:id="rId3550" o:title=""/>
              </v:shape>
            </w:pict>
          </mc:Fallback>
        </mc:AlternateContent>
      </w:r>
      <w:r w:rsidR="00444A7C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394944" behindDoc="0" locked="0" layoutInCell="1" allowOverlap="1">
                <wp:simplePos x="0" y="0"/>
                <wp:positionH relativeFrom="column">
                  <wp:posOffset>6570109</wp:posOffset>
                </wp:positionH>
                <wp:positionV relativeFrom="paragraph">
                  <wp:posOffset>88896</wp:posOffset>
                </wp:positionV>
                <wp:extent cx="38880" cy="58320"/>
                <wp:effectExtent l="38100" t="38100" r="37465" b="37465"/>
                <wp:wrapNone/>
                <wp:docPr id="1794" name="Rukopis 17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51">
                      <w14:nvContentPartPr>
                        <w14:cNvContentPartPr/>
                      </w14:nvContentPartPr>
                      <w14:xfrm>
                        <a:off x="0" y="0"/>
                        <a:ext cx="38880" cy="58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77C8630" id="Rukopis 1794" o:spid="_x0000_s1026" type="#_x0000_t75" style="position:absolute;margin-left:517.05pt;margin-top:6.65pt;width:3.5pt;height:5.3pt;z-index:253394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">
                <v:imagedata r:id="rId3552" o:title=""/>
              </v:shape>
            </w:pict>
          </mc:Fallback>
        </mc:AlternateContent>
      </w:r>
      <w:r w:rsidR="00444A7C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393920" behindDoc="0" locked="0" layoutInCell="1" allowOverlap="1">
                <wp:simplePos x="0" y="0"/>
                <wp:positionH relativeFrom="column">
                  <wp:posOffset>6186349</wp:posOffset>
                </wp:positionH>
                <wp:positionV relativeFrom="paragraph">
                  <wp:posOffset>8256</wp:posOffset>
                </wp:positionV>
                <wp:extent cx="369720" cy="236880"/>
                <wp:effectExtent l="38100" t="19050" r="11430" b="48895"/>
                <wp:wrapNone/>
                <wp:docPr id="1793" name="Rukopis 17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53">
                      <w14:nvContentPartPr>
                        <w14:cNvContentPartPr/>
                      </w14:nvContentPartPr>
                      <w14:xfrm>
                        <a:off x="0" y="0"/>
                        <a:ext cx="369720" cy="236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F02EABB" id="Rukopis 1793" o:spid="_x0000_s1026" type="#_x0000_t75" style="position:absolute;margin-left:486.7pt;margin-top:.3pt;width:29.95pt;height:19.35pt;z-index:253393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">
                <v:imagedata r:id="rId3554" o:title=""/>
              </v:shape>
            </w:pict>
          </mc:Fallback>
        </mc:AlternateContent>
      </w:r>
      <w:r w:rsidR="00444A7C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391872" behindDoc="0" locked="0" layoutInCell="1" allowOverlap="1">
                <wp:simplePos x="0" y="0"/>
                <wp:positionH relativeFrom="column">
                  <wp:posOffset>5757229</wp:posOffset>
                </wp:positionH>
                <wp:positionV relativeFrom="paragraph">
                  <wp:posOffset>34896</wp:posOffset>
                </wp:positionV>
                <wp:extent cx="351000" cy="143280"/>
                <wp:effectExtent l="38100" t="38100" r="11430" b="47625"/>
                <wp:wrapNone/>
                <wp:docPr id="1791" name="Rukopis 17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55">
                      <w14:nvContentPartPr>
                        <w14:cNvContentPartPr/>
                      </w14:nvContentPartPr>
                      <w14:xfrm>
                        <a:off x="0" y="0"/>
                        <a:ext cx="351000" cy="143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D76E875" id="Rukopis 1791" o:spid="_x0000_s1026" type="#_x0000_t75" style="position:absolute;margin-left:452.95pt;margin-top:2.45pt;width:28.3pt;height:12pt;z-index:253391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">
                <v:imagedata r:id="rId3556" o:title=""/>
              </v:shape>
            </w:pict>
          </mc:Fallback>
        </mc:AlternateContent>
      </w:r>
      <w:r w:rsidR="00444A7C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390848" behindDoc="0" locked="0" layoutInCell="1" allowOverlap="1">
                <wp:simplePos x="0" y="0"/>
                <wp:positionH relativeFrom="column">
                  <wp:posOffset>5524309</wp:posOffset>
                </wp:positionH>
                <wp:positionV relativeFrom="paragraph">
                  <wp:posOffset>44616</wp:posOffset>
                </wp:positionV>
                <wp:extent cx="244080" cy="125280"/>
                <wp:effectExtent l="38100" t="38100" r="3810" b="46355"/>
                <wp:wrapNone/>
                <wp:docPr id="1790" name="Rukopis 17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57">
                      <w14:nvContentPartPr>
                        <w14:cNvContentPartPr/>
                      </w14:nvContentPartPr>
                      <w14:xfrm>
                        <a:off x="0" y="0"/>
                        <a:ext cx="244080" cy="125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5E19AB4" id="Rukopis 1790" o:spid="_x0000_s1026" type="#_x0000_t75" style="position:absolute;margin-left:434.65pt;margin-top:3.15pt;width:19.75pt;height:10.6pt;z-index:253390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">
                <v:imagedata r:id="rId3558" o:title=""/>
              </v:shape>
            </w:pict>
          </mc:Fallback>
        </mc:AlternateContent>
      </w:r>
      <w:r w:rsidR="00444A7C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389824" behindDoc="0" locked="0" layoutInCell="1" allowOverlap="1">
                <wp:simplePos x="0" y="0"/>
                <wp:positionH relativeFrom="column">
                  <wp:posOffset>5412349</wp:posOffset>
                </wp:positionH>
                <wp:positionV relativeFrom="paragraph">
                  <wp:posOffset>22656</wp:posOffset>
                </wp:positionV>
                <wp:extent cx="360" cy="360"/>
                <wp:effectExtent l="38100" t="38100" r="38100" b="38100"/>
                <wp:wrapNone/>
                <wp:docPr id="1789" name="Rukopis 17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59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CFAC5EE" id="Rukopis 1789" o:spid="_x0000_s1026" type="#_x0000_t75" style="position:absolute;margin-left:425.85pt;margin-top:1.5pt;width:.7pt;height:.7pt;z-index:253389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">
                <v:imagedata r:id="rId3560" o:title=""/>
              </v:shape>
            </w:pict>
          </mc:Fallback>
        </mc:AlternateContent>
      </w:r>
      <w:r w:rsidR="00444A7C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388800" behindDoc="0" locked="0" layoutInCell="1" allowOverlap="1">
                <wp:simplePos x="0" y="0"/>
                <wp:positionH relativeFrom="column">
                  <wp:posOffset>5399029</wp:posOffset>
                </wp:positionH>
                <wp:positionV relativeFrom="paragraph">
                  <wp:posOffset>102936</wp:posOffset>
                </wp:positionV>
                <wp:extent cx="102600" cy="138600"/>
                <wp:effectExtent l="19050" t="38100" r="31115" b="33020"/>
                <wp:wrapNone/>
                <wp:docPr id="1788" name="Rukopis 17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61">
                      <w14:nvContentPartPr>
                        <w14:cNvContentPartPr/>
                      </w14:nvContentPartPr>
                      <w14:xfrm>
                        <a:off x="0" y="0"/>
                        <a:ext cx="102600" cy="138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9C40F2D" id="Rukopis 1788" o:spid="_x0000_s1026" type="#_x0000_t75" style="position:absolute;margin-left:424.75pt;margin-top:7.8pt;width:8.8pt;height:11.55pt;z-index:253388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">
                <v:imagedata r:id="rId3562" o:title=""/>
              </v:shape>
            </w:pict>
          </mc:Fallback>
        </mc:AlternateContent>
      </w:r>
      <w:r w:rsidR="00444A7C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387776" behindDoc="0" locked="0" layoutInCell="1" allowOverlap="1">
                <wp:simplePos x="0" y="0"/>
                <wp:positionH relativeFrom="column">
                  <wp:posOffset>5226949</wp:posOffset>
                </wp:positionH>
                <wp:positionV relativeFrom="paragraph">
                  <wp:posOffset>32376</wp:posOffset>
                </wp:positionV>
                <wp:extent cx="68040" cy="181800"/>
                <wp:effectExtent l="38100" t="38100" r="46355" b="46990"/>
                <wp:wrapNone/>
                <wp:docPr id="1787" name="Rukopis 17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63">
                      <w14:nvContentPartPr>
                        <w14:cNvContentPartPr/>
                      </w14:nvContentPartPr>
                      <w14:xfrm>
                        <a:off x="0" y="0"/>
                        <a:ext cx="68040" cy="18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12AB587" id="Rukopis 1787" o:spid="_x0000_s1026" type="#_x0000_t75" style="position:absolute;margin-left:411.2pt;margin-top:2.2pt;width:6.1pt;height:14.95pt;z-index:253387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">
                <v:imagedata r:id="rId3564" o:title=""/>
              </v:shape>
            </w:pict>
          </mc:Fallback>
        </mc:AlternateContent>
      </w:r>
      <w:r w:rsidR="00444A7C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386752" behindDoc="0" locked="0" layoutInCell="1" allowOverlap="1">
                <wp:simplePos x="0" y="0"/>
                <wp:positionH relativeFrom="column">
                  <wp:posOffset>4965949</wp:posOffset>
                </wp:positionH>
                <wp:positionV relativeFrom="paragraph">
                  <wp:posOffset>108696</wp:posOffset>
                </wp:positionV>
                <wp:extent cx="109440" cy="70560"/>
                <wp:effectExtent l="38100" t="38100" r="43180" b="43815"/>
                <wp:wrapNone/>
                <wp:docPr id="1786" name="Rukopis 17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65">
                      <w14:nvContentPartPr>
                        <w14:cNvContentPartPr/>
                      </w14:nvContentPartPr>
                      <w14:xfrm>
                        <a:off x="0" y="0"/>
                        <a:ext cx="109440" cy="70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25D8DFB" id="Rukopis 1786" o:spid="_x0000_s1026" type="#_x0000_t75" style="position:absolute;margin-left:390.65pt;margin-top:8.2pt;width:9.2pt;height:6.25pt;z-index:253386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">
                <v:imagedata r:id="rId3566" o:title=""/>
              </v:shape>
            </w:pict>
          </mc:Fallback>
        </mc:AlternateContent>
      </w:r>
      <w:r w:rsidR="00444A7C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385728" behindDoc="0" locked="0" layoutInCell="1" allowOverlap="1">
                <wp:simplePos x="0" y="0"/>
                <wp:positionH relativeFrom="column">
                  <wp:posOffset>4817989</wp:posOffset>
                </wp:positionH>
                <wp:positionV relativeFrom="paragraph">
                  <wp:posOffset>120576</wp:posOffset>
                </wp:positionV>
                <wp:extent cx="127800" cy="50760"/>
                <wp:effectExtent l="38100" t="38100" r="43815" b="45085"/>
                <wp:wrapNone/>
                <wp:docPr id="1785" name="Rukopis 17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67">
                      <w14:nvContentPartPr>
                        <w14:cNvContentPartPr/>
                      </w14:nvContentPartPr>
                      <w14:xfrm>
                        <a:off x="0" y="0"/>
                        <a:ext cx="127800" cy="50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BE7CDD8" id="Rukopis 1785" o:spid="_x0000_s1026" type="#_x0000_t75" style="position:absolute;margin-left:378.9pt;margin-top:9.05pt;width:10.65pt;height:4.8pt;z-index:253385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">
                <v:imagedata r:id="rId3568" o:title=""/>
              </v:shape>
            </w:pict>
          </mc:Fallback>
        </mc:AlternateContent>
      </w:r>
      <w:r w:rsidR="00444A7C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370368" behindDoc="0" locked="0" layoutInCell="1" allowOverlap="1">
                <wp:simplePos x="0" y="0"/>
                <wp:positionH relativeFrom="column">
                  <wp:posOffset>3520549</wp:posOffset>
                </wp:positionH>
                <wp:positionV relativeFrom="paragraph">
                  <wp:posOffset>728616</wp:posOffset>
                </wp:positionV>
                <wp:extent cx="360" cy="360"/>
                <wp:effectExtent l="38100" t="38100" r="38100" b="38100"/>
                <wp:wrapNone/>
                <wp:docPr id="1770" name="Rukopis 17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69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0512D78" id="Rukopis 1770" o:spid="_x0000_s1026" type="#_x0000_t75" style="position:absolute;margin-left:276.8pt;margin-top:56.95pt;width:.85pt;height:.85pt;z-index:253370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">
                <v:imagedata r:id="rId3570" o:title=""/>
              </v:shape>
            </w:pict>
          </mc:Fallback>
        </mc:AlternateContent>
      </w:r>
      <w:r w:rsidR="00444A7C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369344" behindDoc="0" locked="0" layoutInCell="1" allowOverlap="1">
                <wp:simplePos x="0" y="0"/>
                <wp:positionH relativeFrom="column">
                  <wp:posOffset>3453229</wp:posOffset>
                </wp:positionH>
                <wp:positionV relativeFrom="paragraph">
                  <wp:posOffset>535656</wp:posOffset>
                </wp:positionV>
                <wp:extent cx="57600" cy="129600"/>
                <wp:effectExtent l="19050" t="38100" r="38100" b="41910"/>
                <wp:wrapNone/>
                <wp:docPr id="1769" name="Rukopis 17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71">
                      <w14:nvContentPartPr>
                        <w14:cNvContentPartPr/>
                      </w14:nvContentPartPr>
                      <w14:xfrm>
                        <a:off x="0" y="0"/>
                        <a:ext cx="57600" cy="129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895D515" id="Rukopis 1769" o:spid="_x0000_s1026" type="#_x0000_t75" style="position:absolute;margin-left:271.55pt;margin-top:41.85pt;width:5.35pt;height:10.75pt;z-index:253369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">
                <v:imagedata r:id="rId3572" o:title=""/>
              </v:shape>
            </w:pict>
          </mc:Fallback>
        </mc:AlternateContent>
      </w:r>
      <w:r w:rsidR="00444A7C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368320" behindDoc="0" locked="0" layoutInCell="1" allowOverlap="1">
                <wp:simplePos x="0" y="0"/>
                <wp:positionH relativeFrom="column">
                  <wp:posOffset>3325429</wp:posOffset>
                </wp:positionH>
                <wp:positionV relativeFrom="paragraph">
                  <wp:posOffset>644016</wp:posOffset>
                </wp:positionV>
                <wp:extent cx="83520" cy="3240"/>
                <wp:effectExtent l="38100" t="38100" r="31115" b="34925"/>
                <wp:wrapNone/>
                <wp:docPr id="1768" name="Rukopis 17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73">
                      <w14:nvContentPartPr>
                        <w14:cNvContentPartPr/>
                      </w14:nvContentPartPr>
                      <w14:xfrm>
                        <a:off x="0" y="0"/>
                        <a:ext cx="83520" cy="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260D939" id="Rukopis 1768" o:spid="_x0000_s1026" type="#_x0000_t75" style="position:absolute;margin-left:261.5pt;margin-top:50.35pt;width:7.15pt;height:1pt;z-index:253368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">
                <v:imagedata r:id="rId3574" o:title=""/>
              </v:shape>
            </w:pict>
          </mc:Fallback>
        </mc:AlternateContent>
      </w:r>
      <w:r w:rsidR="00444A7C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367296" behindDoc="0" locked="0" layoutInCell="1" allowOverlap="1">
                <wp:simplePos x="0" y="0"/>
                <wp:positionH relativeFrom="column">
                  <wp:posOffset>3303469</wp:posOffset>
                </wp:positionH>
                <wp:positionV relativeFrom="paragraph">
                  <wp:posOffset>616296</wp:posOffset>
                </wp:positionV>
                <wp:extent cx="88560" cy="6840"/>
                <wp:effectExtent l="38100" t="38100" r="45085" b="31750"/>
                <wp:wrapNone/>
                <wp:docPr id="1767" name="Rukopis 17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75">
                      <w14:nvContentPartPr>
                        <w14:cNvContentPartPr/>
                      </w14:nvContentPartPr>
                      <w14:xfrm>
                        <a:off x="0" y="0"/>
                        <a:ext cx="88560" cy="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162E52B" id="Rukopis 1767" o:spid="_x0000_s1026" type="#_x0000_t75" style="position:absolute;margin-left:259.75pt;margin-top:48.25pt;width:7.55pt;height:1.25pt;z-index:253367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">
                <v:imagedata r:id="rId3576" o:title=""/>
              </v:shape>
            </w:pict>
          </mc:Fallback>
        </mc:AlternateContent>
      </w:r>
      <w:r w:rsidR="00444A7C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366272" behindDoc="0" locked="0" layoutInCell="1" allowOverlap="1">
                <wp:simplePos x="0" y="0"/>
                <wp:positionH relativeFrom="column">
                  <wp:posOffset>3212029</wp:posOffset>
                </wp:positionH>
                <wp:positionV relativeFrom="paragraph">
                  <wp:posOffset>690096</wp:posOffset>
                </wp:positionV>
                <wp:extent cx="40320" cy="83520"/>
                <wp:effectExtent l="38100" t="38100" r="36195" b="31115"/>
                <wp:wrapNone/>
                <wp:docPr id="1766" name="Rukopis 17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77">
                      <w14:nvContentPartPr>
                        <w14:cNvContentPartPr/>
                      </w14:nvContentPartPr>
                      <w14:xfrm>
                        <a:off x="0" y="0"/>
                        <a:ext cx="40320" cy="83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23E48C2" id="Rukopis 1766" o:spid="_x0000_s1026" type="#_x0000_t75" style="position:absolute;margin-left:252.55pt;margin-top:54pt;width:3.7pt;height:7.25pt;z-index:253366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">
                <v:imagedata r:id="rId3578" o:title=""/>
              </v:shape>
            </w:pict>
          </mc:Fallback>
        </mc:AlternateContent>
      </w:r>
      <w:r w:rsidR="00444A7C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365248" behindDoc="0" locked="0" layoutInCell="1" allowOverlap="1">
                <wp:simplePos x="0" y="0"/>
                <wp:positionH relativeFrom="column">
                  <wp:posOffset>3129589</wp:posOffset>
                </wp:positionH>
                <wp:positionV relativeFrom="paragraph">
                  <wp:posOffset>700536</wp:posOffset>
                </wp:positionV>
                <wp:extent cx="71280" cy="48240"/>
                <wp:effectExtent l="38100" t="38100" r="43180" b="28575"/>
                <wp:wrapNone/>
                <wp:docPr id="1765" name="Rukopis 17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79">
                      <w14:nvContentPartPr>
                        <w14:cNvContentPartPr/>
                      </w14:nvContentPartPr>
                      <w14:xfrm>
                        <a:off x="0" y="0"/>
                        <a:ext cx="71280" cy="48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3EF2152" id="Rukopis 1765" o:spid="_x0000_s1026" type="#_x0000_t75" style="position:absolute;margin-left:246pt;margin-top:54.8pt;width:6.2pt;height:4.4pt;z-index:253365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">
                <v:imagedata r:id="rId3580" o:title=""/>
              </v:shape>
            </w:pict>
          </mc:Fallback>
        </mc:AlternateContent>
      </w:r>
      <w:r w:rsidR="00444A7C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364224" behindDoc="0" locked="0" layoutInCell="1" allowOverlap="1">
                <wp:simplePos x="0" y="0"/>
                <wp:positionH relativeFrom="column">
                  <wp:posOffset>3120589</wp:posOffset>
                </wp:positionH>
                <wp:positionV relativeFrom="paragraph">
                  <wp:posOffset>683616</wp:posOffset>
                </wp:positionV>
                <wp:extent cx="32040" cy="89640"/>
                <wp:effectExtent l="38100" t="38100" r="44450" b="43815"/>
                <wp:wrapNone/>
                <wp:docPr id="1764" name="Rukopis 17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81">
                      <w14:nvContentPartPr>
                        <w14:cNvContentPartPr/>
                      </w14:nvContentPartPr>
                      <w14:xfrm>
                        <a:off x="0" y="0"/>
                        <a:ext cx="32040" cy="89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C084BFB" id="Rukopis 1764" o:spid="_x0000_s1026" type="#_x0000_t75" style="position:absolute;margin-left:245.4pt;margin-top:53.5pt;width:3.05pt;height:7.7pt;z-index:253364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">
                <v:imagedata r:id="rId3582" o:title=""/>
              </v:shape>
            </w:pict>
          </mc:Fallback>
        </mc:AlternateContent>
      </w:r>
      <w:r w:rsidR="00444A7C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363200" behindDoc="0" locked="0" layoutInCell="1" allowOverlap="1">
                <wp:simplePos x="0" y="0"/>
                <wp:positionH relativeFrom="column">
                  <wp:posOffset>3003589</wp:posOffset>
                </wp:positionH>
                <wp:positionV relativeFrom="paragraph">
                  <wp:posOffset>578856</wp:posOffset>
                </wp:positionV>
                <wp:extent cx="127800" cy="106560"/>
                <wp:effectExtent l="38100" t="38100" r="24765" b="46355"/>
                <wp:wrapNone/>
                <wp:docPr id="1763" name="Rukopis 17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83">
                      <w14:nvContentPartPr>
                        <w14:cNvContentPartPr/>
                      </w14:nvContentPartPr>
                      <w14:xfrm>
                        <a:off x="0" y="0"/>
                        <a:ext cx="127800" cy="10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5FD8C7" id="Rukopis 1763" o:spid="_x0000_s1026" type="#_x0000_t75" style="position:absolute;margin-left:236.1pt;margin-top:45.2pt;width:10.7pt;height:9.25pt;z-index:253363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">
                <v:imagedata r:id="rId3584" o:title=""/>
              </v:shape>
            </w:pict>
          </mc:Fallback>
        </mc:AlternateContent>
      </w:r>
      <w:r w:rsidR="00444A7C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362176" behindDoc="0" locked="0" layoutInCell="1" allowOverlap="1">
                <wp:simplePos x="0" y="0"/>
                <wp:positionH relativeFrom="column">
                  <wp:posOffset>2860309</wp:posOffset>
                </wp:positionH>
                <wp:positionV relativeFrom="paragraph">
                  <wp:posOffset>352416</wp:posOffset>
                </wp:positionV>
                <wp:extent cx="1229400" cy="66960"/>
                <wp:effectExtent l="38100" t="38100" r="46990" b="47625"/>
                <wp:wrapNone/>
                <wp:docPr id="1762" name="Rukopis 17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85">
                      <w14:nvContentPartPr>
                        <w14:cNvContentPartPr/>
                      </w14:nvContentPartPr>
                      <w14:xfrm>
                        <a:off x="0" y="0"/>
                        <a:ext cx="1229400" cy="66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D974E52" id="Rukopis 1762" o:spid="_x0000_s1026" type="#_x0000_t75" style="position:absolute;margin-left:224.9pt;margin-top:27.3pt;width:97.55pt;height:6.05pt;z-index:253362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">
                <v:imagedata r:id="rId3586" o:title=""/>
              </v:shape>
            </w:pict>
          </mc:Fallback>
        </mc:AlternateContent>
      </w:r>
      <w:r w:rsidR="00444A7C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361152" behindDoc="0" locked="0" layoutInCell="1" allowOverlap="1">
                <wp:simplePos x="0" y="0"/>
                <wp:positionH relativeFrom="column">
                  <wp:posOffset>3804949</wp:posOffset>
                </wp:positionH>
                <wp:positionV relativeFrom="paragraph">
                  <wp:posOffset>168456</wp:posOffset>
                </wp:positionV>
                <wp:extent cx="236520" cy="79560"/>
                <wp:effectExtent l="38100" t="38100" r="11430" b="34925"/>
                <wp:wrapNone/>
                <wp:docPr id="1761" name="Rukopis 17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87">
                      <w14:nvContentPartPr>
                        <w14:cNvContentPartPr/>
                      </w14:nvContentPartPr>
                      <w14:xfrm>
                        <a:off x="0" y="0"/>
                        <a:ext cx="236520" cy="79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9F48870" id="Rukopis 1761" o:spid="_x0000_s1026" type="#_x0000_t75" style="position:absolute;margin-left:299.25pt;margin-top:12.9pt;width:19.2pt;height:6.95pt;z-index:253361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">
                <v:imagedata r:id="rId3588" o:title=""/>
              </v:shape>
            </w:pict>
          </mc:Fallback>
        </mc:AlternateContent>
      </w:r>
      <w:r w:rsidR="00444A7C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360128" behindDoc="0" locked="0" layoutInCell="1" allowOverlap="1">
                <wp:simplePos x="0" y="0"/>
                <wp:positionH relativeFrom="column">
                  <wp:posOffset>3506509</wp:posOffset>
                </wp:positionH>
                <wp:positionV relativeFrom="paragraph">
                  <wp:posOffset>251616</wp:posOffset>
                </wp:positionV>
                <wp:extent cx="15840" cy="26280"/>
                <wp:effectExtent l="38100" t="38100" r="41910" b="31115"/>
                <wp:wrapNone/>
                <wp:docPr id="1760" name="Rukopis 17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89">
                      <w14:nvContentPartPr>
                        <w14:cNvContentPartPr/>
                      </w14:nvContentPartPr>
                      <w14:xfrm>
                        <a:off x="0" y="0"/>
                        <a:ext cx="15840" cy="26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98FFDA8" id="Rukopis 1760" o:spid="_x0000_s1026" type="#_x0000_t75" style="position:absolute;margin-left:275.7pt;margin-top:19.45pt;width:2pt;height:2.8pt;z-index:253360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">
                <v:imagedata r:id="rId3590" o:title=""/>
              </v:shape>
            </w:pict>
          </mc:Fallback>
        </mc:AlternateContent>
      </w:r>
      <w:r w:rsidR="00444A7C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359104" behindDoc="0" locked="0" layoutInCell="1" allowOverlap="1">
                <wp:simplePos x="0" y="0"/>
                <wp:positionH relativeFrom="column">
                  <wp:posOffset>3643669</wp:posOffset>
                </wp:positionH>
                <wp:positionV relativeFrom="paragraph">
                  <wp:posOffset>191136</wp:posOffset>
                </wp:positionV>
                <wp:extent cx="97920" cy="6840"/>
                <wp:effectExtent l="38100" t="38100" r="35560" b="31750"/>
                <wp:wrapNone/>
                <wp:docPr id="1759" name="Rukopis 17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91">
                      <w14:nvContentPartPr>
                        <w14:cNvContentPartPr/>
                      </w14:nvContentPartPr>
                      <w14:xfrm>
                        <a:off x="0" y="0"/>
                        <a:ext cx="97920" cy="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15E78CD" id="Rukopis 1759" o:spid="_x0000_s1026" type="#_x0000_t75" style="position:absolute;margin-left:286.5pt;margin-top:14.65pt;width:8.25pt;height:1.2pt;z-index:253359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">
                <v:imagedata r:id="rId3592" o:title=""/>
              </v:shape>
            </w:pict>
          </mc:Fallback>
        </mc:AlternateContent>
      </w:r>
      <w:r w:rsidR="00444A7C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358080" behindDoc="0" locked="0" layoutInCell="1" allowOverlap="1">
                <wp:simplePos x="0" y="0"/>
                <wp:positionH relativeFrom="column">
                  <wp:posOffset>3573469</wp:posOffset>
                </wp:positionH>
                <wp:positionV relativeFrom="paragraph">
                  <wp:posOffset>104016</wp:posOffset>
                </wp:positionV>
                <wp:extent cx="145080" cy="150480"/>
                <wp:effectExtent l="0" t="38100" r="45720" b="40640"/>
                <wp:wrapNone/>
                <wp:docPr id="1758" name="Rukopis 17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93">
                      <w14:nvContentPartPr>
                        <w14:cNvContentPartPr/>
                      </w14:nvContentPartPr>
                      <w14:xfrm>
                        <a:off x="0" y="0"/>
                        <a:ext cx="145080" cy="150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217832D" id="Rukopis 1758" o:spid="_x0000_s1026" type="#_x0000_t75" style="position:absolute;margin-left:281.05pt;margin-top:7.75pt;width:12pt;height:12.6pt;z-index:253358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">
                <v:imagedata r:id="rId3594" o:title=""/>
              </v:shape>
            </w:pict>
          </mc:Fallback>
        </mc:AlternateContent>
      </w:r>
      <w:r w:rsidR="00444A7C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357056" behindDoc="0" locked="0" layoutInCell="1" allowOverlap="1">
                <wp:simplePos x="0" y="0"/>
                <wp:positionH relativeFrom="column">
                  <wp:posOffset>3557989</wp:posOffset>
                </wp:positionH>
                <wp:positionV relativeFrom="paragraph">
                  <wp:posOffset>155496</wp:posOffset>
                </wp:positionV>
                <wp:extent cx="56880" cy="93960"/>
                <wp:effectExtent l="38100" t="38100" r="38735" b="40005"/>
                <wp:wrapNone/>
                <wp:docPr id="1757" name="Rukopis 17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95">
                      <w14:nvContentPartPr>
                        <w14:cNvContentPartPr/>
                      </w14:nvContentPartPr>
                      <w14:xfrm>
                        <a:off x="0" y="0"/>
                        <a:ext cx="56880" cy="9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A0ECEB8" id="Rukopis 1757" o:spid="_x0000_s1026" type="#_x0000_t75" style="position:absolute;margin-left:279.75pt;margin-top:11.85pt;width:5.15pt;height:8.1pt;z-index:253357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">
                <v:imagedata r:id="rId3596" o:title=""/>
              </v:shape>
            </w:pict>
          </mc:Fallback>
        </mc:AlternateContent>
      </w:r>
      <w:r w:rsidR="00444A7C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356032" behindDoc="0" locked="0" layoutInCell="1" allowOverlap="1">
                <wp:simplePos x="0" y="0"/>
                <wp:positionH relativeFrom="column">
                  <wp:posOffset>3488509</wp:posOffset>
                </wp:positionH>
                <wp:positionV relativeFrom="paragraph">
                  <wp:posOffset>108336</wp:posOffset>
                </wp:positionV>
                <wp:extent cx="122040" cy="110160"/>
                <wp:effectExtent l="38100" t="38100" r="30480" b="42545"/>
                <wp:wrapNone/>
                <wp:docPr id="1756" name="Rukopis 17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97">
                      <w14:nvContentPartPr>
                        <w14:cNvContentPartPr/>
                      </w14:nvContentPartPr>
                      <w14:xfrm>
                        <a:off x="0" y="0"/>
                        <a:ext cx="122040" cy="110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B3ABC1A" id="Rukopis 1756" o:spid="_x0000_s1026" type="#_x0000_t75" style="position:absolute;margin-left:274.35pt;margin-top:8.2pt;width:10.2pt;height:9.45pt;z-index:253356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">
                <v:imagedata r:id="rId3598" o:title=""/>
              </v:shape>
            </w:pict>
          </mc:Fallback>
        </mc:AlternateContent>
      </w:r>
      <w:r w:rsidR="00444A7C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355008" behindDoc="0" locked="0" layoutInCell="1" allowOverlap="1">
                <wp:simplePos x="0" y="0"/>
                <wp:positionH relativeFrom="column">
                  <wp:posOffset>3519469</wp:posOffset>
                </wp:positionH>
                <wp:positionV relativeFrom="paragraph">
                  <wp:posOffset>249096</wp:posOffset>
                </wp:positionV>
                <wp:extent cx="360" cy="360"/>
                <wp:effectExtent l="38100" t="38100" r="38100" b="38100"/>
                <wp:wrapNone/>
                <wp:docPr id="1755" name="Rukopis 17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99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CAA588D" id="Rukopis 1755" o:spid="_x0000_s1026" type="#_x0000_t75" style="position:absolute;margin-left:276.7pt;margin-top:19.2pt;width:.85pt;height:.85pt;z-index:253355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">
                <v:imagedata r:id="rId3600" o:title=""/>
              </v:shape>
            </w:pict>
          </mc:Fallback>
        </mc:AlternateContent>
      </w:r>
      <w:r w:rsidR="00444A7C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353984" behindDoc="0" locked="0" layoutInCell="1" allowOverlap="1">
                <wp:simplePos x="0" y="0"/>
                <wp:positionH relativeFrom="column">
                  <wp:posOffset>3334429</wp:posOffset>
                </wp:positionH>
                <wp:positionV relativeFrom="paragraph">
                  <wp:posOffset>127776</wp:posOffset>
                </wp:positionV>
                <wp:extent cx="92520" cy="124920"/>
                <wp:effectExtent l="38100" t="38100" r="41275" b="46990"/>
                <wp:wrapNone/>
                <wp:docPr id="1754" name="Rukopis 17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01">
                      <w14:nvContentPartPr>
                        <w14:cNvContentPartPr/>
                      </w14:nvContentPartPr>
                      <w14:xfrm>
                        <a:off x="0" y="0"/>
                        <a:ext cx="92520" cy="124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8AD9D04" id="Rukopis 1754" o:spid="_x0000_s1026" type="#_x0000_t75" style="position:absolute;margin-left:262.2pt;margin-top:9.6pt;width:8.15pt;height:10.75pt;z-index:253353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">
                <v:imagedata r:id="rId3602" o:title=""/>
              </v:shape>
            </w:pict>
          </mc:Fallback>
        </mc:AlternateContent>
      </w:r>
      <w:r w:rsidR="00444A7C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352960" behindDoc="0" locked="0" layoutInCell="1" allowOverlap="1">
                <wp:simplePos x="0" y="0"/>
                <wp:positionH relativeFrom="column">
                  <wp:posOffset>3276109</wp:posOffset>
                </wp:positionH>
                <wp:positionV relativeFrom="paragraph">
                  <wp:posOffset>107256</wp:posOffset>
                </wp:positionV>
                <wp:extent cx="54720" cy="174600"/>
                <wp:effectExtent l="38100" t="38100" r="40640" b="35560"/>
                <wp:wrapNone/>
                <wp:docPr id="1753" name="Rukopis 17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03">
                      <w14:nvContentPartPr>
                        <w14:cNvContentPartPr/>
                      </w14:nvContentPartPr>
                      <w14:xfrm>
                        <a:off x="0" y="0"/>
                        <a:ext cx="54720" cy="174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655D3F0" id="Rukopis 1753" o:spid="_x0000_s1026" type="#_x0000_t75" style="position:absolute;margin-left:257.6pt;margin-top:8.1pt;width:4.9pt;height:14.4pt;z-index:253352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">
                <v:imagedata r:id="rId3604" o:title=""/>
              </v:shape>
            </w:pict>
          </mc:Fallback>
        </mc:AlternateContent>
      </w:r>
      <w:r w:rsidR="00444A7C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351936" behindDoc="0" locked="0" layoutInCell="1" allowOverlap="1">
                <wp:simplePos x="0" y="0"/>
                <wp:positionH relativeFrom="column">
                  <wp:posOffset>3134989</wp:posOffset>
                </wp:positionH>
                <wp:positionV relativeFrom="paragraph">
                  <wp:posOffset>212736</wp:posOffset>
                </wp:positionV>
                <wp:extent cx="82440" cy="2160"/>
                <wp:effectExtent l="38100" t="38100" r="32385" b="36195"/>
                <wp:wrapNone/>
                <wp:docPr id="1752" name="Rukopis 17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05">
                      <w14:nvContentPartPr>
                        <w14:cNvContentPartPr/>
                      </w14:nvContentPartPr>
                      <w14:xfrm>
                        <a:off x="0" y="0"/>
                        <a:ext cx="82440" cy="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297757A" id="Rukopis 1752" o:spid="_x0000_s1026" type="#_x0000_t75" style="position:absolute;margin-left:246.5pt;margin-top:16.4pt;width:7.1pt;height:1pt;z-index:253351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">
                <v:imagedata r:id="rId3606" o:title=""/>
              </v:shape>
            </w:pict>
          </mc:Fallback>
        </mc:AlternateContent>
      </w:r>
      <w:r w:rsidR="00444A7C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350912" behindDoc="0" locked="0" layoutInCell="1" allowOverlap="1">
                <wp:simplePos x="0" y="0"/>
                <wp:positionH relativeFrom="column">
                  <wp:posOffset>3108349</wp:posOffset>
                </wp:positionH>
                <wp:positionV relativeFrom="paragraph">
                  <wp:posOffset>183216</wp:posOffset>
                </wp:positionV>
                <wp:extent cx="84960" cy="3600"/>
                <wp:effectExtent l="38100" t="38100" r="29845" b="34925"/>
                <wp:wrapNone/>
                <wp:docPr id="1751" name="Rukopis 17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07">
                      <w14:nvContentPartPr>
                        <w14:cNvContentPartPr/>
                      </w14:nvContentPartPr>
                      <w14:xfrm>
                        <a:off x="0" y="0"/>
                        <a:ext cx="84960" cy="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B019695" id="Rukopis 1751" o:spid="_x0000_s1026" type="#_x0000_t75" style="position:absolute;margin-left:244.4pt;margin-top:14.05pt;width:7.35pt;height:1.15pt;z-index:253350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">
                <v:imagedata r:id="rId3608" o:title=""/>
              </v:shape>
            </w:pict>
          </mc:Fallback>
        </mc:AlternateContent>
      </w:r>
      <w:r w:rsidR="00444A7C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349888" behindDoc="0" locked="0" layoutInCell="1" allowOverlap="1">
                <wp:simplePos x="0" y="0"/>
                <wp:positionH relativeFrom="column">
                  <wp:posOffset>2938429</wp:posOffset>
                </wp:positionH>
                <wp:positionV relativeFrom="paragraph">
                  <wp:posOffset>105456</wp:posOffset>
                </wp:positionV>
                <wp:extent cx="129240" cy="202680"/>
                <wp:effectExtent l="38100" t="38100" r="23495" b="45085"/>
                <wp:wrapNone/>
                <wp:docPr id="1750" name="Rukopis 17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09">
                      <w14:nvContentPartPr>
                        <w14:cNvContentPartPr/>
                      </w14:nvContentPartPr>
                      <w14:xfrm>
                        <a:off x="0" y="0"/>
                        <a:ext cx="129240" cy="202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8989CF6" id="Rukopis 1750" o:spid="_x0000_s1026" type="#_x0000_t75" style="position:absolute;margin-left:230.95pt;margin-top:7.95pt;width:10.85pt;height:16.7pt;z-index:253349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">
                <v:imagedata r:id="rId3610" o:title=""/>
              </v:shape>
            </w:pict>
          </mc:Fallback>
        </mc:AlternateContent>
      </w:r>
      <w:r w:rsidR="00444A7C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342720" behindDoc="0" locked="0" layoutInCell="1" allowOverlap="1">
                <wp:simplePos x="0" y="0"/>
                <wp:positionH relativeFrom="column">
                  <wp:posOffset>1983349</wp:posOffset>
                </wp:positionH>
                <wp:positionV relativeFrom="paragraph">
                  <wp:posOffset>601176</wp:posOffset>
                </wp:positionV>
                <wp:extent cx="93600" cy="175320"/>
                <wp:effectExtent l="38100" t="38100" r="40005" b="34290"/>
                <wp:wrapNone/>
                <wp:docPr id="1743" name="Rukopis 17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11">
                      <w14:nvContentPartPr>
                        <w14:cNvContentPartPr/>
                      </w14:nvContentPartPr>
                      <w14:xfrm>
                        <a:off x="0" y="0"/>
                        <a:ext cx="93600" cy="175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114829A" id="Rukopis 1743" o:spid="_x0000_s1026" type="#_x0000_t75" style="position:absolute;margin-left:155.8pt;margin-top:47pt;width:8pt;height:14.5pt;z-index:253342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">
                <v:imagedata r:id="rId3612" o:title=""/>
              </v:shape>
            </w:pict>
          </mc:Fallback>
        </mc:AlternateContent>
      </w:r>
      <w:r w:rsidR="00444A7C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341696" behindDoc="0" locked="0" layoutInCell="1" allowOverlap="1">
                <wp:simplePos x="0" y="0"/>
                <wp:positionH relativeFrom="column">
                  <wp:posOffset>1656109</wp:posOffset>
                </wp:positionH>
                <wp:positionV relativeFrom="paragraph">
                  <wp:posOffset>230376</wp:posOffset>
                </wp:positionV>
                <wp:extent cx="219960" cy="1025280"/>
                <wp:effectExtent l="38100" t="38100" r="46990" b="41910"/>
                <wp:wrapNone/>
                <wp:docPr id="1742" name="Rukopis 17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13">
                      <w14:nvContentPartPr>
                        <w14:cNvContentPartPr/>
                      </w14:nvContentPartPr>
                      <w14:xfrm>
                        <a:off x="0" y="0"/>
                        <a:ext cx="219960" cy="1025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D636A8F" id="Rukopis 1742" o:spid="_x0000_s1026" type="#_x0000_t75" style="position:absolute;margin-left:130.1pt;margin-top:17.85pt;width:17.95pt;height:81.45pt;z-index:253341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">
                <v:imagedata r:id="rId3614" o:title=""/>
              </v:shape>
            </w:pict>
          </mc:Fallback>
        </mc:AlternateContent>
      </w:r>
      <w:r w:rsidR="00444A7C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340672" behindDoc="0" locked="0" layoutInCell="1" allowOverlap="1">
                <wp:simplePos x="0" y="0"/>
                <wp:positionH relativeFrom="column">
                  <wp:posOffset>1232749</wp:posOffset>
                </wp:positionH>
                <wp:positionV relativeFrom="paragraph">
                  <wp:posOffset>1074216</wp:posOffset>
                </wp:positionV>
                <wp:extent cx="87120" cy="82800"/>
                <wp:effectExtent l="19050" t="38100" r="46355" b="31750"/>
                <wp:wrapNone/>
                <wp:docPr id="1741" name="Rukopis 17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15">
                      <w14:nvContentPartPr>
                        <w14:cNvContentPartPr/>
                      </w14:nvContentPartPr>
                      <w14:xfrm>
                        <a:off x="0" y="0"/>
                        <a:ext cx="87120" cy="82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E87A455" id="Rukopis 1741" o:spid="_x0000_s1026" type="#_x0000_t75" style="position:absolute;margin-left:96.75pt;margin-top:84.25pt;width:7.45pt;height:7.25pt;z-index:253340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">
                <v:imagedata r:id="rId3616" o:title=""/>
              </v:shape>
            </w:pict>
          </mc:Fallback>
        </mc:AlternateContent>
      </w:r>
      <w:r w:rsidR="00444A7C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339648" behindDoc="0" locked="0" layoutInCell="1" allowOverlap="1">
                <wp:simplePos x="0" y="0"/>
                <wp:positionH relativeFrom="column">
                  <wp:posOffset>1105669</wp:posOffset>
                </wp:positionH>
                <wp:positionV relativeFrom="paragraph">
                  <wp:posOffset>766776</wp:posOffset>
                </wp:positionV>
                <wp:extent cx="540360" cy="493200"/>
                <wp:effectExtent l="38100" t="38100" r="31750" b="40640"/>
                <wp:wrapNone/>
                <wp:docPr id="1740" name="Rukopis 17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17">
                      <w14:nvContentPartPr>
                        <w14:cNvContentPartPr/>
                      </w14:nvContentPartPr>
                      <w14:xfrm>
                        <a:off x="0" y="0"/>
                        <a:ext cx="540360" cy="493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19DDB65" id="Rukopis 1740" o:spid="_x0000_s1026" type="#_x0000_t75" style="position:absolute;margin-left:86.75pt;margin-top:60pt;width:43.35pt;height:39.7pt;z-index:253339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">
                <v:imagedata r:id="rId3618" o:title=""/>
              </v:shape>
            </w:pict>
          </mc:Fallback>
        </mc:AlternateContent>
      </w:r>
      <w:r w:rsidR="00444A7C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338624" behindDoc="0" locked="0" layoutInCell="1" allowOverlap="1">
                <wp:simplePos x="0" y="0"/>
                <wp:positionH relativeFrom="column">
                  <wp:posOffset>1220509</wp:posOffset>
                </wp:positionH>
                <wp:positionV relativeFrom="paragraph">
                  <wp:posOffset>291216</wp:posOffset>
                </wp:positionV>
                <wp:extent cx="116640" cy="115200"/>
                <wp:effectExtent l="38100" t="38100" r="17145" b="37465"/>
                <wp:wrapNone/>
                <wp:docPr id="1739" name="Rukopis 17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19">
                      <w14:nvContentPartPr>
                        <w14:cNvContentPartPr/>
                      </w14:nvContentPartPr>
                      <w14:xfrm>
                        <a:off x="0" y="0"/>
                        <a:ext cx="116640" cy="115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37B0043" id="Rukopis 1739" o:spid="_x0000_s1026" type="#_x0000_t75" style="position:absolute;margin-left:95.75pt;margin-top:22.55pt;width:9.85pt;height:9.85pt;z-index:253338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">
                <v:imagedata r:id="rId3620" o:title=""/>
              </v:shape>
            </w:pict>
          </mc:Fallback>
        </mc:AlternateContent>
      </w:r>
      <w:r w:rsidR="00444A7C"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3337600" behindDoc="0" locked="0" layoutInCell="1" allowOverlap="1">
                <wp:simplePos x="0" y="0"/>
                <wp:positionH relativeFrom="column">
                  <wp:posOffset>1032229</wp:posOffset>
                </wp:positionH>
                <wp:positionV relativeFrom="paragraph">
                  <wp:posOffset>207336</wp:posOffset>
                </wp:positionV>
                <wp:extent cx="643680" cy="588960"/>
                <wp:effectExtent l="38100" t="38100" r="42545" b="40005"/>
                <wp:wrapNone/>
                <wp:docPr id="1738" name="Rukopis 17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21">
                      <w14:nvContentPartPr>
                        <w14:cNvContentPartPr/>
                      </w14:nvContentPartPr>
                      <w14:xfrm>
                        <a:off x="0" y="0"/>
                        <a:ext cx="643680" cy="588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91C6E77" id="Rukopis 1738" o:spid="_x0000_s1026" type="#_x0000_t75" style="position:absolute;margin-left:81pt;margin-top:16.05pt;width:51.3pt;height:46.95pt;z-index:253337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">
                <v:imagedata r:id="rId3622" o:title=""/>
              </v:shape>
            </w:pict>
          </mc:Fallback>
        </mc:AlternateContent>
      </w:r>
    </w:p>
    <w:sectPr w:rsidR="00D2312C" w:rsidSect="00FA7B51">
      <w:pgSz w:w="11906" w:h="16838"/>
      <w:pgMar w:top="567" w:right="567" w:bottom="567" w:left="567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EE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EE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EE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EE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10C5613"/>
    <w:multiLevelType w:val="hybridMultilevel"/>
    <w:tmpl w:val="B7F48680"/>
    <w:lvl w:ilvl="0" w:tplc="041A000F">
      <w:start w:val="1"/>
      <w:numFmt w:val="decimal"/>
      <w:lvlText w:val="%1."/>
      <w:lvlJc w:val="left"/>
      <w:pPr>
        <w:ind w:left="720" w:hanging="360"/>
      </w:p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8CF2CB1"/>
    <w:multiLevelType w:val="hybridMultilevel"/>
    <w:tmpl w:val="68760EA4"/>
    <w:lvl w:ilvl="0" w:tplc="822C635A">
      <w:start w:val="8"/>
      <w:numFmt w:val="decimal"/>
      <w:lvlText w:val="%1."/>
      <w:lvlJc w:val="left"/>
      <w:pPr>
        <w:ind w:left="284" w:hanging="284"/>
      </w:pPr>
      <w:rPr>
        <w:rFonts w:hint="default"/>
        <w:b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DA455C2"/>
    <w:multiLevelType w:val="hybridMultilevel"/>
    <w:tmpl w:val="7C22B088"/>
    <w:lvl w:ilvl="0" w:tplc="041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2245735E"/>
    <w:multiLevelType w:val="hybridMultilevel"/>
    <w:tmpl w:val="7988D6FE"/>
    <w:lvl w:ilvl="0" w:tplc="88B02F56">
      <w:start w:val="2"/>
      <w:numFmt w:val="decimal"/>
      <w:lvlText w:val="%1."/>
      <w:lvlJc w:val="left"/>
      <w:pPr>
        <w:ind w:left="284" w:hanging="284"/>
      </w:pPr>
      <w:rPr>
        <w:rFonts w:hint="default"/>
        <w:b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39E74D0"/>
    <w:multiLevelType w:val="hybridMultilevel"/>
    <w:tmpl w:val="04A8FCAE"/>
    <w:lvl w:ilvl="0" w:tplc="88B02F56">
      <w:start w:val="2"/>
      <w:numFmt w:val="decimal"/>
      <w:lvlText w:val="%1."/>
      <w:lvlJc w:val="left"/>
      <w:pPr>
        <w:ind w:left="284" w:hanging="284"/>
      </w:pPr>
      <w:rPr>
        <w:rFonts w:hint="default"/>
        <w:b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3FBD08F5"/>
    <w:multiLevelType w:val="hybridMultilevel"/>
    <w:tmpl w:val="8918D266"/>
    <w:lvl w:ilvl="0" w:tplc="665EAFC4">
      <w:start w:val="1"/>
      <w:numFmt w:val="decimal"/>
      <w:lvlText w:val="%1."/>
      <w:lvlJc w:val="left"/>
      <w:pPr>
        <w:ind w:left="284" w:hanging="284"/>
      </w:pPr>
      <w:rPr>
        <w:rFonts w:hint="default"/>
        <w:b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4BAE07F1"/>
    <w:multiLevelType w:val="multilevel"/>
    <w:tmpl w:val="72F8F7B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 w15:restartNumberingAfterBreak="0">
    <w:nsid w:val="557527C0"/>
    <w:multiLevelType w:val="hybridMultilevel"/>
    <w:tmpl w:val="795C5044"/>
    <w:lvl w:ilvl="0" w:tplc="98C682F6">
      <w:start w:val="6"/>
      <w:numFmt w:val="decimal"/>
      <w:lvlText w:val="%1."/>
      <w:lvlJc w:val="left"/>
      <w:pPr>
        <w:ind w:left="284" w:hanging="284"/>
      </w:pPr>
      <w:rPr>
        <w:rFonts w:hint="default"/>
        <w:b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4"/>
  </w:num>
  <w:num w:numId="3">
    <w:abstractNumId w:val="6"/>
  </w:num>
  <w:num w:numId="4">
    <w:abstractNumId w:val="2"/>
  </w:num>
  <w:num w:numId="5">
    <w:abstractNumId w:val="5"/>
  </w:num>
  <w:num w:numId="6">
    <w:abstractNumId w:val="1"/>
  </w:num>
  <w:num w:numId="7">
    <w:abstractNumId w:val="3"/>
  </w:num>
  <w:num w:numId="8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25FB4"/>
    <w:rsid w:val="001F4BD3"/>
    <w:rsid w:val="00265DB8"/>
    <w:rsid w:val="003C32BB"/>
    <w:rsid w:val="004020EE"/>
    <w:rsid w:val="00406A88"/>
    <w:rsid w:val="00444A7C"/>
    <w:rsid w:val="004863DE"/>
    <w:rsid w:val="005C3068"/>
    <w:rsid w:val="005F4EAA"/>
    <w:rsid w:val="00616383"/>
    <w:rsid w:val="00625B17"/>
    <w:rsid w:val="00625FB4"/>
    <w:rsid w:val="006D507A"/>
    <w:rsid w:val="006D57D5"/>
    <w:rsid w:val="0070556B"/>
    <w:rsid w:val="008277D1"/>
    <w:rsid w:val="008B7048"/>
    <w:rsid w:val="009C5EB3"/>
    <w:rsid w:val="009D1346"/>
    <w:rsid w:val="00AD0A1F"/>
    <w:rsid w:val="00AD51F1"/>
    <w:rsid w:val="00AE5544"/>
    <w:rsid w:val="00BD7B83"/>
    <w:rsid w:val="00C05026"/>
    <w:rsid w:val="00CB5169"/>
    <w:rsid w:val="00D2312C"/>
    <w:rsid w:val="00D87522"/>
    <w:rsid w:val="00F7784E"/>
    <w:rsid w:val="00FA3FA5"/>
    <w:rsid w:val="00FA7B51"/>
    <w:rsid w:val="00FD588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hr-H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2F241C64"/>
  <w15:docId w15:val="{F2908ECF-6721-44F9-BE2B-A3C5DE89EA4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hr-HR" w:eastAsia="en-US" w:bidi="ar-SA"/>
      </w:rPr>
    </w:rPrDefault>
    <w:pPrDefault>
      <w:pPr>
        <w:spacing w:line="360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625FB4"/>
    <w:pPr>
      <w:spacing w:line="240" w:lineRule="auto"/>
    </w:pPr>
    <w:rPr>
      <w:rFonts w:ascii="Times New Roman" w:eastAsia="Times New Roman" w:hAnsi="Times New Roman" w:cs="Times New Roman"/>
      <w:sz w:val="24"/>
      <w:szCs w:val="24"/>
      <w:lang w:eastAsia="hr-HR"/>
    </w:rPr>
  </w:style>
  <w:style w:type="character" w:default="1" w:styleId="Zadanifontodlomka">
    <w:name w:val="Default Paragraph Font"/>
    <w:uiPriority w:val="1"/>
    <w:semiHidden/>
    <w:unhideWhenUsed/>
  </w:style>
  <w:style w:type="table" w:default="1" w:styleId="Obinatablic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popisa">
    <w:name w:val="No List"/>
    <w:uiPriority w:val="99"/>
    <w:semiHidden/>
    <w:unhideWhenUsed/>
  </w:style>
  <w:style w:type="paragraph" w:styleId="Odlomakpopisa">
    <w:name w:val="List Paragraph"/>
    <w:basedOn w:val="Normal"/>
    <w:uiPriority w:val="34"/>
    <w:qFormat/>
    <w:rsid w:val="00625FB4"/>
    <w:pPr>
      <w:ind w:left="720"/>
      <w:contextualSpacing/>
    </w:pPr>
  </w:style>
  <w:style w:type="table" w:styleId="Reetkatablice">
    <w:name w:val="Table Grid"/>
    <w:basedOn w:val="Obinatablica"/>
    <w:rsid w:val="00AD51F1"/>
    <w:pPr>
      <w:spacing w:line="240" w:lineRule="auto"/>
    </w:pPr>
    <w:rPr>
      <w:rFonts w:ascii="Times New Roman" w:eastAsia="Times New Roman" w:hAnsi="Times New Roman" w:cs="Times New Roman"/>
      <w:sz w:val="20"/>
      <w:szCs w:val="20"/>
      <w:lang w:eastAsia="hr-HR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1827" Type="http://schemas.openxmlformats.org/officeDocument/2006/relationships/customXml" Target="ink/ink908.xml"/><Relationship Id="rId3182" Type="http://schemas.openxmlformats.org/officeDocument/2006/relationships/customXml" Target="ink/ink1584.xml"/><Relationship Id="rId3042" Type="http://schemas.openxmlformats.org/officeDocument/2006/relationships/customXml" Target="ink/ink1514.xml"/><Relationship Id="rId170" Type="http://schemas.openxmlformats.org/officeDocument/2006/relationships/customXml" Target="ink/ink83.xml"/><Relationship Id="rId987" Type="http://schemas.openxmlformats.org/officeDocument/2006/relationships/image" Target="media/image492.emf"/><Relationship Id="rId2668" Type="http://schemas.openxmlformats.org/officeDocument/2006/relationships/image" Target="media/image1334.emf"/><Relationship Id="rId2875" Type="http://schemas.openxmlformats.org/officeDocument/2006/relationships/image" Target="media/image1438.emf"/><Relationship Id="rId847" Type="http://schemas.openxmlformats.org/officeDocument/2006/relationships/image" Target="media/image422.emf"/><Relationship Id="rId1477" Type="http://schemas.openxmlformats.org/officeDocument/2006/relationships/customXml" Target="ink/ink733.xml"/><Relationship Id="rId1684" Type="http://schemas.openxmlformats.org/officeDocument/2006/relationships/image" Target="media/image841.emf"/><Relationship Id="rId1891" Type="http://schemas.openxmlformats.org/officeDocument/2006/relationships/customXml" Target="ink/ink940.xml"/><Relationship Id="rId2528" Type="http://schemas.openxmlformats.org/officeDocument/2006/relationships/image" Target="media/image1264.emf"/><Relationship Id="rId2735" Type="http://schemas.openxmlformats.org/officeDocument/2006/relationships/image" Target="media/image1368.emf"/><Relationship Id="rId2942" Type="http://schemas.openxmlformats.org/officeDocument/2006/relationships/customXml" Target="ink/ink1464.xml"/><Relationship Id="rId707" Type="http://schemas.openxmlformats.org/officeDocument/2006/relationships/image" Target="media/image352.emf"/><Relationship Id="rId914" Type="http://schemas.openxmlformats.org/officeDocument/2006/relationships/customXml" Target="ink/ink453.xml"/><Relationship Id="rId1337" Type="http://schemas.openxmlformats.org/officeDocument/2006/relationships/customXml" Target="ink/ink663.xml"/><Relationship Id="rId1544" Type="http://schemas.openxmlformats.org/officeDocument/2006/relationships/image" Target="media/image771.emf"/><Relationship Id="rId1751" Type="http://schemas.openxmlformats.org/officeDocument/2006/relationships/customXml" Target="ink/ink870.xml"/><Relationship Id="rId2802" Type="http://schemas.openxmlformats.org/officeDocument/2006/relationships/customXml" Target="ink/ink1394.xml"/><Relationship Id="rId43" Type="http://schemas.openxmlformats.org/officeDocument/2006/relationships/image" Target="media/image20.emf"/><Relationship Id="rId1404" Type="http://schemas.openxmlformats.org/officeDocument/2006/relationships/image" Target="media/image701.emf"/><Relationship Id="rId1611" Type="http://schemas.openxmlformats.org/officeDocument/2006/relationships/customXml" Target="ink/ink800.xml"/><Relationship Id="rId3369" Type="http://schemas.openxmlformats.org/officeDocument/2006/relationships/customXml" Target="ink/ink1677.xml"/><Relationship Id="rId3576" Type="http://schemas.openxmlformats.org/officeDocument/2006/relationships/image" Target="media/image1789.emf"/><Relationship Id="rId497" Type="http://schemas.openxmlformats.org/officeDocument/2006/relationships/image" Target="media/image247.emf"/><Relationship Id="rId2178" Type="http://schemas.openxmlformats.org/officeDocument/2006/relationships/customXml" Target="ink/ink1083.xml"/><Relationship Id="rId2385" Type="http://schemas.openxmlformats.org/officeDocument/2006/relationships/customXml" Target="ink/ink1186.xml"/><Relationship Id="rId3229" Type="http://schemas.openxmlformats.org/officeDocument/2006/relationships/customXml" Target="ink/ink1607.xml"/><Relationship Id="rId357" Type="http://schemas.openxmlformats.org/officeDocument/2006/relationships/image" Target="media/image177.emf"/><Relationship Id="rId1194" Type="http://schemas.openxmlformats.org/officeDocument/2006/relationships/image" Target="media/image596.emf"/><Relationship Id="rId2038" Type="http://schemas.openxmlformats.org/officeDocument/2006/relationships/customXml" Target="ink/ink1013.xml"/><Relationship Id="rId2592" Type="http://schemas.openxmlformats.org/officeDocument/2006/relationships/image" Target="media/image1296.emf"/><Relationship Id="rId3436" Type="http://schemas.openxmlformats.org/officeDocument/2006/relationships/image" Target="media/image1719.emf"/><Relationship Id="rId217" Type="http://schemas.openxmlformats.org/officeDocument/2006/relationships/image" Target="media/image107.emf"/><Relationship Id="rId564" Type="http://schemas.openxmlformats.org/officeDocument/2006/relationships/customXml" Target="ink/ink280.xml"/><Relationship Id="rId771" Type="http://schemas.openxmlformats.org/officeDocument/2006/relationships/image" Target="media/image384.emf"/><Relationship Id="rId2245" Type="http://schemas.openxmlformats.org/officeDocument/2006/relationships/image" Target="media/image1122.emf"/><Relationship Id="rId2452" Type="http://schemas.openxmlformats.org/officeDocument/2006/relationships/image" Target="media/image1226.emf"/><Relationship Id="rId3503" Type="http://schemas.openxmlformats.org/officeDocument/2006/relationships/customXml" Target="ink/ink1744.xml"/><Relationship Id="rId424" Type="http://schemas.openxmlformats.org/officeDocument/2006/relationships/customXml" Target="ink/ink210.xml"/><Relationship Id="rId631" Type="http://schemas.openxmlformats.org/officeDocument/2006/relationships/image" Target="media/image314.emf"/><Relationship Id="rId1054" Type="http://schemas.openxmlformats.org/officeDocument/2006/relationships/customXml" Target="ink/ink523.xml"/><Relationship Id="rId1261" Type="http://schemas.openxmlformats.org/officeDocument/2006/relationships/customXml" Target="ink/ink625.xml"/><Relationship Id="rId2105" Type="http://schemas.openxmlformats.org/officeDocument/2006/relationships/image" Target="media/image1052.emf"/><Relationship Id="rId2312" Type="http://schemas.openxmlformats.org/officeDocument/2006/relationships/image" Target="media/image1156.emf"/><Relationship Id="rId1121" Type="http://schemas.openxmlformats.org/officeDocument/2006/relationships/customXml" Target="ink/ink555.xml"/><Relationship Id="rId3086" Type="http://schemas.openxmlformats.org/officeDocument/2006/relationships/customXml" Target="ink/ink1536.xml"/><Relationship Id="rId3293" Type="http://schemas.openxmlformats.org/officeDocument/2006/relationships/customXml" Target="ink/ink1639.xml"/><Relationship Id="rId1938" Type="http://schemas.openxmlformats.org/officeDocument/2006/relationships/image" Target="media/image968.emf"/><Relationship Id="rId3153" Type="http://schemas.openxmlformats.org/officeDocument/2006/relationships/image" Target="media/image1577.emf"/><Relationship Id="rId3360" Type="http://schemas.openxmlformats.org/officeDocument/2006/relationships/image" Target="media/image1681.emf"/><Relationship Id="rId281" Type="http://schemas.openxmlformats.org/officeDocument/2006/relationships/image" Target="media/image139.emf"/><Relationship Id="rId3013" Type="http://schemas.openxmlformats.org/officeDocument/2006/relationships/image" Target="media/image1507.emf"/><Relationship Id="rId141" Type="http://schemas.openxmlformats.org/officeDocument/2006/relationships/image" Target="media/image69.emf"/><Relationship Id="rId3220" Type="http://schemas.openxmlformats.org/officeDocument/2006/relationships/customXml" Target="ink/ink1603.xml"/><Relationship Id="rId7" Type="http://schemas.openxmlformats.org/officeDocument/2006/relationships/customXml" Target="ink/ink2.xml"/><Relationship Id="rId2779" Type="http://schemas.openxmlformats.org/officeDocument/2006/relationships/image" Target="media/image1390.emf"/><Relationship Id="rId2986" Type="http://schemas.openxmlformats.org/officeDocument/2006/relationships/customXml" Target="ink/ink1486.xml"/><Relationship Id="rId958" Type="http://schemas.openxmlformats.org/officeDocument/2006/relationships/customXml" Target="ink/ink475.xml"/><Relationship Id="rId1588" Type="http://schemas.openxmlformats.org/officeDocument/2006/relationships/image" Target="media/image793.emf"/><Relationship Id="rId1795" Type="http://schemas.openxmlformats.org/officeDocument/2006/relationships/customXml" Target="ink/ink892.xml"/><Relationship Id="rId2639" Type="http://schemas.openxmlformats.org/officeDocument/2006/relationships/customXml" Target="ink/ink1313.xml"/><Relationship Id="rId2846" Type="http://schemas.openxmlformats.org/officeDocument/2006/relationships/customXml" Target="ink/ink1416.xml"/><Relationship Id="rId87" Type="http://schemas.openxmlformats.org/officeDocument/2006/relationships/image" Target="media/image42.emf"/><Relationship Id="rId818" Type="http://schemas.openxmlformats.org/officeDocument/2006/relationships/customXml" Target="ink/ink405.xml"/><Relationship Id="rId1448" Type="http://schemas.openxmlformats.org/officeDocument/2006/relationships/image" Target="media/image723.emf"/><Relationship Id="rId1655" Type="http://schemas.openxmlformats.org/officeDocument/2006/relationships/customXml" Target="ink/ink822.xml"/><Relationship Id="rId2706" Type="http://schemas.openxmlformats.org/officeDocument/2006/relationships/image" Target="media/image1353.emf"/><Relationship Id="rId1308" Type="http://schemas.openxmlformats.org/officeDocument/2006/relationships/image" Target="media/image653.emf"/><Relationship Id="rId1862" Type="http://schemas.openxmlformats.org/officeDocument/2006/relationships/image" Target="media/image930.emf"/><Relationship Id="rId2913" Type="http://schemas.openxmlformats.org/officeDocument/2006/relationships/image" Target="media/image1457.emf"/><Relationship Id="rId1515" Type="http://schemas.openxmlformats.org/officeDocument/2006/relationships/customXml" Target="ink/ink752.xml"/><Relationship Id="rId1722" Type="http://schemas.openxmlformats.org/officeDocument/2006/relationships/image" Target="media/image860.emf"/><Relationship Id="rId14" Type="http://schemas.openxmlformats.org/officeDocument/2006/relationships/image" Target="media/image5.emf"/><Relationship Id="rId2289" Type="http://schemas.openxmlformats.org/officeDocument/2006/relationships/customXml" Target="ink/ink1138.xml"/><Relationship Id="rId2496" Type="http://schemas.openxmlformats.org/officeDocument/2006/relationships/image" Target="media/image1248.emf"/><Relationship Id="rId3547" Type="http://schemas.openxmlformats.org/officeDocument/2006/relationships/customXml" Target="ink/ink1766.xml"/><Relationship Id="rId468" Type="http://schemas.openxmlformats.org/officeDocument/2006/relationships/customXml" Target="ink/ink232.xml"/><Relationship Id="rId675" Type="http://schemas.openxmlformats.org/officeDocument/2006/relationships/image" Target="media/image336.emf"/><Relationship Id="rId882" Type="http://schemas.openxmlformats.org/officeDocument/2006/relationships/customXml" Target="ink/ink437.xml"/><Relationship Id="rId1098" Type="http://schemas.openxmlformats.org/officeDocument/2006/relationships/customXml" Target="ink/ink544.xml"/><Relationship Id="rId2149" Type="http://schemas.openxmlformats.org/officeDocument/2006/relationships/image" Target="media/image1074.emf"/><Relationship Id="rId2356" Type="http://schemas.openxmlformats.org/officeDocument/2006/relationships/image" Target="media/image1178.emf"/><Relationship Id="rId2563" Type="http://schemas.openxmlformats.org/officeDocument/2006/relationships/customXml" Target="ink/ink1275.xml"/><Relationship Id="rId2770" Type="http://schemas.openxmlformats.org/officeDocument/2006/relationships/customXml" Target="ink/ink1378.xml"/><Relationship Id="rId3407" Type="http://schemas.openxmlformats.org/officeDocument/2006/relationships/customXml" Target="ink/ink1696.xml"/><Relationship Id="rId3614" Type="http://schemas.openxmlformats.org/officeDocument/2006/relationships/image" Target="media/image1808.emf"/><Relationship Id="rId328" Type="http://schemas.openxmlformats.org/officeDocument/2006/relationships/customXml" Target="ink/ink162.xml"/><Relationship Id="rId535" Type="http://schemas.openxmlformats.org/officeDocument/2006/relationships/image" Target="media/image266.emf"/><Relationship Id="rId742" Type="http://schemas.openxmlformats.org/officeDocument/2006/relationships/customXml" Target="ink/ink367.xml"/><Relationship Id="rId1165" Type="http://schemas.openxmlformats.org/officeDocument/2006/relationships/customXml" Target="ink/ink577.xml"/><Relationship Id="rId1372" Type="http://schemas.openxmlformats.org/officeDocument/2006/relationships/image" Target="media/image685.emf"/><Relationship Id="rId2009" Type="http://schemas.openxmlformats.org/officeDocument/2006/relationships/customXml" Target="ink/ink999.xml"/><Relationship Id="rId2216" Type="http://schemas.openxmlformats.org/officeDocument/2006/relationships/customXml" Target="ink/ink1102.xml"/><Relationship Id="rId2423" Type="http://schemas.openxmlformats.org/officeDocument/2006/relationships/customXml" Target="ink/ink1205.xml"/><Relationship Id="rId2630" Type="http://schemas.openxmlformats.org/officeDocument/2006/relationships/image" Target="media/image1315.emf"/><Relationship Id="rId602" Type="http://schemas.openxmlformats.org/officeDocument/2006/relationships/customXml" Target="ink/ink297.xml"/><Relationship Id="rId1025" Type="http://schemas.openxmlformats.org/officeDocument/2006/relationships/image" Target="media/image511.emf"/><Relationship Id="rId1232" Type="http://schemas.openxmlformats.org/officeDocument/2006/relationships/image" Target="media/image615.emf"/><Relationship Id="rId3197" Type="http://schemas.openxmlformats.org/officeDocument/2006/relationships/image" Target="media/image1599.emf"/><Relationship Id="rId3057" Type="http://schemas.openxmlformats.org/officeDocument/2006/relationships/image" Target="media/image1529.emf"/><Relationship Id="rId185" Type="http://schemas.openxmlformats.org/officeDocument/2006/relationships/image" Target="media/image91.emf"/><Relationship Id="rId1909" Type="http://schemas.openxmlformats.org/officeDocument/2006/relationships/customXml" Target="ink/ink949.xml"/><Relationship Id="rId3264" Type="http://schemas.openxmlformats.org/officeDocument/2006/relationships/image" Target="media/image1633.emf"/><Relationship Id="rId3471" Type="http://schemas.openxmlformats.org/officeDocument/2006/relationships/customXml" Target="ink/ink1728.xml"/><Relationship Id="rId392" Type="http://schemas.openxmlformats.org/officeDocument/2006/relationships/customXml" Target="ink/ink194.xml"/><Relationship Id="rId2073" Type="http://schemas.openxmlformats.org/officeDocument/2006/relationships/image" Target="media/image1036.emf"/><Relationship Id="rId2280" Type="http://schemas.openxmlformats.org/officeDocument/2006/relationships/image" Target="media/image1140.emf"/><Relationship Id="rId3124" Type="http://schemas.openxmlformats.org/officeDocument/2006/relationships/customXml" Target="ink/ink1555.xml"/><Relationship Id="rId3331" Type="http://schemas.openxmlformats.org/officeDocument/2006/relationships/customXml" Target="ink/ink1658.xml"/><Relationship Id="rId252" Type="http://schemas.openxmlformats.org/officeDocument/2006/relationships/customXml" Target="ink/ink124.xml"/><Relationship Id="rId2140" Type="http://schemas.openxmlformats.org/officeDocument/2006/relationships/customXml" Target="ink/ink1064.xml"/><Relationship Id="rId112" Type="http://schemas.openxmlformats.org/officeDocument/2006/relationships/customXml" Target="ink/ink54.xml"/><Relationship Id="rId1699" Type="http://schemas.openxmlformats.org/officeDocument/2006/relationships/customXml" Target="ink/ink844.xml"/><Relationship Id="rId2000" Type="http://schemas.openxmlformats.org/officeDocument/2006/relationships/image" Target="media/image999.emf"/><Relationship Id="rId2957" Type="http://schemas.openxmlformats.org/officeDocument/2006/relationships/image" Target="media/image1479.emf"/><Relationship Id="rId929" Type="http://schemas.openxmlformats.org/officeDocument/2006/relationships/image" Target="media/image463.emf"/><Relationship Id="rId1559" Type="http://schemas.openxmlformats.org/officeDocument/2006/relationships/customXml" Target="ink/ink774.xml"/><Relationship Id="rId1766" Type="http://schemas.openxmlformats.org/officeDocument/2006/relationships/image" Target="media/image882.emf"/><Relationship Id="rId1973" Type="http://schemas.openxmlformats.org/officeDocument/2006/relationships/customXml" Target="ink/ink981.xml"/><Relationship Id="rId2817" Type="http://schemas.openxmlformats.org/officeDocument/2006/relationships/image" Target="media/image1409.emf"/><Relationship Id="rId58" Type="http://schemas.openxmlformats.org/officeDocument/2006/relationships/customXml" Target="ink/ink27.xml"/><Relationship Id="rId1419" Type="http://schemas.openxmlformats.org/officeDocument/2006/relationships/customXml" Target="ink/ink704.xml"/><Relationship Id="rId1626" Type="http://schemas.openxmlformats.org/officeDocument/2006/relationships/image" Target="media/image812.emf"/><Relationship Id="rId1833" Type="http://schemas.openxmlformats.org/officeDocument/2006/relationships/customXml" Target="ink/ink911.xml"/><Relationship Id="rId1900" Type="http://schemas.openxmlformats.org/officeDocument/2006/relationships/image" Target="media/image949.emf"/><Relationship Id="rId579" Type="http://schemas.openxmlformats.org/officeDocument/2006/relationships/image" Target="media/image288.emf"/><Relationship Id="rId786" Type="http://schemas.openxmlformats.org/officeDocument/2006/relationships/customXml" Target="ink/ink389.xml"/><Relationship Id="rId993" Type="http://schemas.openxmlformats.org/officeDocument/2006/relationships/image" Target="media/image495.emf"/><Relationship Id="rId2467" Type="http://schemas.openxmlformats.org/officeDocument/2006/relationships/customXml" Target="ink/ink1227.xml"/><Relationship Id="rId2674" Type="http://schemas.openxmlformats.org/officeDocument/2006/relationships/image" Target="media/image1337.emf"/><Relationship Id="rId3518" Type="http://schemas.openxmlformats.org/officeDocument/2006/relationships/image" Target="media/image1760.emf"/><Relationship Id="rId439" Type="http://schemas.openxmlformats.org/officeDocument/2006/relationships/image" Target="media/image218.emf"/><Relationship Id="rId646" Type="http://schemas.openxmlformats.org/officeDocument/2006/relationships/customXml" Target="ink/ink319.xml"/><Relationship Id="rId1069" Type="http://schemas.openxmlformats.org/officeDocument/2006/relationships/image" Target="media/image533.emf"/><Relationship Id="rId1276" Type="http://schemas.openxmlformats.org/officeDocument/2006/relationships/image" Target="media/image637.emf"/><Relationship Id="rId1483" Type="http://schemas.openxmlformats.org/officeDocument/2006/relationships/customXml" Target="ink/ink736.xml"/><Relationship Id="rId2327" Type="http://schemas.openxmlformats.org/officeDocument/2006/relationships/customXml" Target="ink/ink1157.xml"/><Relationship Id="rId2881" Type="http://schemas.openxmlformats.org/officeDocument/2006/relationships/image" Target="media/image1441.emf"/><Relationship Id="rId506" Type="http://schemas.openxmlformats.org/officeDocument/2006/relationships/customXml" Target="ink/ink251.xml"/><Relationship Id="rId853" Type="http://schemas.openxmlformats.org/officeDocument/2006/relationships/image" Target="media/image425.emf"/><Relationship Id="rId1136" Type="http://schemas.openxmlformats.org/officeDocument/2006/relationships/image" Target="media/image567.emf"/><Relationship Id="rId1690" Type="http://schemas.openxmlformats.org/officeDocument/2006/relationships/image" Target="media/image844.emf"/><Relationship Id="rId2534" Type="http://schemas.openxmlformats.org/officeDocument/2006/relationships/image" Target="media/image1267.emf"/><Relationship Id="rId2741" Type="http://schemas.openxmlformats.org/officeDocument/2006/relationships/image" Target="media/image1371.emf"/><Relationship Id="rId713" Type="http://schemas.openxmlformats.org/officeDocument/2006/relationships/image" Target="media/image355.emf"/><Relationship Id="rId920" Type="http://schemas.openxmlformats.org/officeDocument/2006/relationships/customXml" Target="ink/ink456.xml"/><Relationship Id="rId1343" Type="http://schemas.openxmlformats.org/officeDocument/2006/relationships/customXml" Target="ink/ink666.xml"/><Relationship Id="rId1550" Type="http://schemas.openxmlformats.org/officeDocument/2006/relationships/image" Target="media/image774.emf"/><Relationship Id="rId2601" Type="http://schemas.openxmlformats.org/officeDocument/2006/relationships/customXml" Target="ink/ink1294.xml"/><Relationship Id="rId1203" Type="http://schemas.openxmlformats.org/officeDocument/2006/relationships/customXml" Target="ink/ink596.xml"/><Relationship Id="rId1410" Type="http://schemas.openxmlformats.org/officeDocument/2006/relationships/image" Target="media/image704.emf"/><Relationship Id="rId3168" Type="http://schemas.openxmlformats.org/officeDocument/2006/relationships/customXml" Target="ink/ink1577.xml"/><Relationship Id="rId3375" Type="http://schemas.openxmlformats.org/officeDocument/2006/relationships/customXml" Target="ink/ink1680.xml"/><Relationship Id="rId3582" Type="http://schemas.openxmlformats.org/officeDocument/2006/relationships/image" Target="media/image1792.emf"/><Relationship Id="rId296" Type="http://schemas.openxmlformats.org/officeDocument/2006/relationships/customXml" Target="ink/ink146.xml"/><Relationship Id="rId2184" Type="http://schemas.openxmlformats.org/officeDocument/2006/relationships/customXml" Target="ink/ink1086.xml"/><Relationship Id="rId2391" Type="http://schemas.openxmlformats.org/officeDocument/2006/relationships/customXml" Target="ink/ink1189.xml"/><Relationship Id="rId3028" Type="http://schemas.openxmlformats.org/officeDocument/2006/relationships/customXml" Target="ink/ink1507.xml"/><Relationship Id="rId3235" Type="http://schemas.openxmlformats.org/officeDocument/2006/relationships/customXml" Target="ink/ink1610.xml"/><Relationship Id="rId3442" Type="http://schemas.openxmlformats.org/officeDocument/2006/relationships/image" Target="media/image1722.emf"/><Relationship Id="rId156" Type="http://schemas.openxmlformats.org/officeDocument/2006/relationships/customXml" Target="ink/ink76.xml"/><Relationship Id="rId363" Type="http://schemas.openxmlformats.org/officeDocument/2006/relationships/image" Target="media/image180.emf"/><Relationship Id="rId570" Type="http://schemas.openxmlformats.org/officeDocument/2006/relationships/customXml" Target="ink/ink283.xml"/><Relationship Id="rId2044" Type="http://schemas.openxmlformats.org/officeDocument/2006/relationships/customXml" Target="ink/ink1016.xml"/><Relationship Id="rId2251" Type="http://schemas.openxmlformats.org/officeDocument/2006/relationships/customXml" Target="ink/ink1119.xml"/><Relationship Id="rId3302" Type="http://schemas.openxmlformats.org/officeDocument/2006/relationships/image" Target="media/image1652.emf"/><Relationship Id="rId223" Type="http://schemas.openxmlformats.org/officeDocument/2006/relationships/image" Target="media/image110.emf"/><Relationship Id="rId430" Type="http://schemas.openxmlformats.org/officeDocument/2006/relationships/customXml" Target="ink/ink213.xml"/><Relationship Id="rId1060" Type="http://schemas.openxmlformats.org/officeDocument/2006/relationships/customXml" Target="ink/ink526.xml"/><Relationship Id="rId2111" Type="http://schemas.openxmlformats.org/officeDocument/2006/relationships/image" Target="media/image1055.emf"/><Relationship Id="rId1877" Type="http://schemas.openxmlformats.org/officeDocument/2006/relationships/customXml" Target="ink/ink933.xml"/><Relationship Id="rId2928" Type="http://schemas.openxmlformats.org/officeDocument/2006/relationships/customXml" Target="ink/ink1457.xml"/><Relationship Id="rId1737" Type="http://schemas.openxmlformats.org/officeDocument/2006/relationships/customXml" Target="ink/ink863.xml"/><Relationship Id="rId1944" Type="http://schemas.openxmlformats.org/officeDocument/2006/relationships/image" Target="media/image971.emf"/><Relationship Id="rId3092" Type="http://schemas.openxmlformats.org/officeDocument/2006/relationships/customXml" Target="ink/ink1539.xml"/><Relationship Id="rId29" Type="http://schemas.openxmlformats.org/officeDocument/2006/relationships/image" Target="media/image13.emf"/><Relationship Id="rId1804" Type="http://schemas.openxmlformats.org/officeDocument/2006/relationships/image" Target="media/image901.emf"/><Relationship Id="rId897" Type="http://schemas.openxmlformats.org/officeDocument/2006/relationships/image" Target="media/image447.emf"/><Relationship Id="rId2578" Type="http://schemas.openxmlformats.org/officeDocument/2006/relationships/image" Target="media/image1289.emf"/><Relationship Id="rId2785" Type="http://schemas.openxmlformats.org/officeDocument/2006/relationships/image" Target="media/image1393.emf"/><Relationship Id="rId2992" Type="http://schemas.openxmlformats.org/officeDocument/2006/relationships/customXml" Target="ink/ink1489.xml"/><Relationship Id="rId757" Type="http://schemas.openxmlformats.org/officeDocument/2006/relationships/image" Target="media/image377.emf"/><Relationship Id="rId964" Type="http://schemas.openxmlformats.org/officeDocument/2006/relationships/customXml" Target="ink/ink478.xml"/><Relationship Id="rId1387" Type="http://schemas.openxmlformats.org/officeDocument/2006/relationships/customXml" Target="ink/ink688.xml"/><Relationship Id="rId1594" Type="http://schemas.openxmlformats.org/officeDocument/2006/relationships/image" Target="media/image796.emf"/><Relationship Id="rId2438" Type="http://schemas.openxmlformats.org/officeDocument/2006/relationships/image" Target="media/image1219.emf"/><Relationship Id="rId2645" Type="http://schemas.openxmlformats.org/officeDocument/2006/relationships/customXml" Target="ink/ink1316.xml"/><Relationship Id="rId2852" Type="http://schemas.openxmlformats.org/officeDocument/2006/relationships/customXml" Target="ink/ink1419.xml"/><Relationship Id="rId93" Type="http://schemas.openxmlformats.org/officeDocument/2006/relationships/image" Target="media/image45.emf"/><Relationship Id="rId617" Type="http://schemas.openxmlformats.org/officeDocument/2006/relationships/image" Target="media/image307.emf"/><Relationship Id="rId824" Type="http://schemas.openxmlformats.org/officeDocument/2006/relationships/customXml" Target="ink/ink408.xml"/><Relationship Id="rId1247" Type="http://schemas.openxmlformats.org/officeDocument/2006/relationships/customXml" Target="ink/ink618.xml"/><Relationship Id="rId1454" Type="http://schemas.openxmlformats.org/officeDocument/2006/relationships/image" Target="media/image726.emf"/><Relationship Id="rId1661" Type="http://schemas.openxmlformats.org/officeDocument/2006/relationships/customXml" Target="ink/ink825.xml"/><Relationship Id="rId2505" Type="http://schemas.openxmlformats.org/officeDocument/2006/relationships/customXml" Target="ink/ink1246.xml"/><Relationship Id="rId2712" Type="http://schemas.openxmlformats.org/officeDocument/2006/relationships/customXml" Target="ink/ink1349.xml"/><Relationship Id="rId1107" Type="http://schemas.openxmlformats.org/officeDocument/2006/relationships/image" Target="media/image552.emf"/><Relationship Id="rId1314" Type="http://schemas.openxmlformats.org/officeDocument/2006/relationships/image" Target="media/image656.emf"/><Relationship Id="rId1521" Type="http://schemas.openxmlformats.org/officeDocument/2006/relationships/customXml" Target="ink/ink755.xml"/><Relationship Id="rId3279" Type="http://schemas.openxmlformats.org/officeDocument/2006/relationships/customXml" Target="ink/ink1632.xml"/><Relationship Id="rId3486" Type="http://schemas.openxmlformats.org/officeDocument/2006/relationships/image" Target="media/image1744.emf"/><Relationship Id="rId20" Type="http://schemas.openxmlformats.org/officeDocument/2006/relationships/image" Target="media/image8.emf"/><Relationship Id="rId2088" Type="http://schemas.openxmlformats.org/officeDocument/2006/relationships/customXml" Target="ink/ink1038.xml"/><Relationship Id="rId2295" Type="http://schemas.openxmlformats.org/officeDocument/2006/relationships/customXml" Target="ink/ink1141.xml"/><Relationship Id="rId3139" Type="http://schemas.openxmlformats.org/officeDocument/2006/relationships/image" Target="media/image1570.emf"/><Relationship Id="rId3346" Type="http://schemas.openxmlformats.org/officeDocument/2006/relationships/image" Target="media/image1674.emf"/><Relationship Id="rId267" Type="http://schemas.openxmlformats.org/officeDocument/2006/relationships/image" Target="media/image132.emf"/><Relationship Id="rId474" Type="http://schemas.openxmlformats.org/officeDocument/2006/relationships/customXml" Target="ink/ink235.xml"/><Relationship Id="rId2155" Type="http://schemas.openxmlformats.org/officeDocument/2006/relationships/image" Target="media/image1077.emf"/><Relationship Id="rId3553" Type="http://schemas.openxmlformats.org/officeDocument/2006/relationships/customXml" Target="ink/ink1769.xml"/><Relationship Id="rId127" Type="http://schemas.openxmlformats.org/officeDocument/2006/relationships/image" Target="media/image62.emf"/><Relationship Id="rId681" Type="http://schemas.openxmlformats.org/officeDocument/2006/relationships/image" Target="media/image339.emf"/><Relationship Id="rId2362" Type="http://schemas.openxmlformats.org/officeDocument/2006/relationships/image" Target="media/image1181.emf"/><Relationship Id="rId3206" Type="http://schemas.openxmlformats.org/officeDocument/2006/relationships/customXml" Target="ink/ink1596.xml"/><Relationship Id="rId3413" Type="http://schemas.openxmlformats.org/officeDocument/2006/relationships/customXml" Target="ink/ink1699.xml"/><Relationship Id="rId3620" Type="http://schemas.openxmlformats.org/officeDocument/2006/relationships/image" Target="media/image1811.emf"/><Relationship Id="rId334" Type="http://schemas.openxmlformats.org/officeDocument/2006/relationships/customXml" Target="ink/ink165.xml"/><Relationship Id="rId541" Type="http://schemas.openxmlformats.org/officeDocument/2006/relationships/image" Target="media/image269.emf"/><Relationship Id="rId1171" Type="http://schemas.openxmlformats.org/officeDocument/2006/relationships/customXml" Target="ink/ink580.xml"/><Relationship Id="rId2015" Type="http://schemas.openxmlformats.org/officeDocument/2006/relationships/customXml" Target="ink/ink1002.xml"/><Relationship Id="rId2222" Type="http://schemas.openxmlformats.org/officeDocument/2006/relationships/customXml" Target="ink/ink1105.xml"/><Relationship Id="rId401" Type="http://schemas.openxmlformats.org/officeDocument/2006/relationships/image" Target="media/image199.emf"/><Relationship Id="rId1031" Type="http://schemas.openxmlformats.org/officeDocument/2006/relationships/image" Target="media/image514.emf"/><Relationship Id="rId1988" Type="http://schemas.openxmlformats.org/officeDocument/2006/relationships/image" Target="media/image993.emf"/><Relationship Id="rId1848" Type="http://schemas.openxmlformats.org/officeDocument/2006/relationships/image" Target="media/image923.emf"/><Relationship Id="rId3063" Type="http://schemas.openxmlformats.org/officeDocument/2006/relationships/image" Target="media/image1532.emf"/><Relationship Id="rId3270" Type="http://schemas.openxmlformats.org/officeDocument/2006/relationships/image" Target="media/image1636.emf"/><Relationship Id="rId191" Type="http://schemas.openxmlformats.org/officeDocument/2006/relationships/image" Target="media/image94.emf"/><Relationship Id="rId1708" Type="http://schemas.openxmlformats.org/officeDocument/2006/relationships/image" Target="media/image853.emf"/><Relationship Id="rId1915" Type="http://schemas.openxmlformats.org/officeDocument/2006/relationships/customXml" Target="ink/ink952.xml"/><Relationship Id="rId3130" Type="http://schemas.openxmlformats.org/officeDocument/2006/relationships/customXml" Target="ink/ink1558.xml"/><Relationship Id="rId2689" Type="http://schemas.openxmlformats.org/officeDocument/2006/relationships/customXml" Target="ink/ink1338.xml"/><Relationship Id="rId2896" Type="http://schemas.openxmlformats.org/officeDocument/2006/relationships/customXml" Target="ink/ink1441.xml"/><Relationship Id="rId868" Type="http://schemas.openxmlformats.org/officeDocument/2006/relationships/customXml" Target="ink/ink430.xml"/><Relationship Id="rId1498" Type="http://schemas.openxmlformats.org/officeDocument/2006/relationships/image" Target="media/image748.emf"/><Relationship Id="rId2549" Type="http://schemas.openxmlformats.org/officeDocument/2006/relationships/customXml" Target="ink/ink1268.xml"/><Relationship Id="rId2756" Type="http://schemas.openxmlformats.org/officeDocument/2006/relationships/customXml" Target="ink/ink1371.xml"/><Relationship Id="rId2963" Type="http://schemas.openxmlformats.org/officeDocument/2006/relationships/image" Target="media/image1482.emf"/><Relationship Id="rId728" Type="http://schemas.openxmlformats.org/officeDocument/2006/relationships/customXml" Target="ink/ink360.xml"/><Relationship Id="rId935" Type="http://schemas.openxmlformats.org/officeDocument/2006/relationships/image" Target="media/image466.emf"/><Relationship Id="rId1358" Type="http://schemas.openxmlformats.org/officeDocument/2006/relationships/image" Target="media/image678.emf"/><Relationship Id="rId1565" Type="http://schemas.openxmlformats.org/officeDocument/2006/relationships/customXml" Target="ink/ink777.xml"/><Relationship Id="rId1772" Type="http://schemas.openxmlformats.org/officeDocument/2006/relationships/image" Target="media/image885.emf"/><Relationship Id="rId2409" Type="http://schemas.openxmlformats.org/officeDocument/2006/relationships/customXml" Target="ink/ink1198.xml"/><Relationship Id="rId2616" Type="http://schemas.openxmlformats.org/officeDocument/2006/relationships/image" Target="media/image1308.emf"/><Relationship Id="rId64" Type="http://schemas.openxmlformats.org/officeDocument/2006/relationships/customXml" Target="ink/ink30.xml"/><Relationship Id="rId1218" Type="http://schemas.openxmlformats.org/officeDocument/2006/relationships/image" Target="media/image608.emf"/><Relationship Id="rId1425" Type="http://schemas.openxmlformats.org/officeDocument/2006/relationships/customXml" Target="ink/ink707.xml"/><Relationship Id="rId2823" Type="http://schemas.openxmlformats.org/officeDocument/2006/relationships/image" Target="media/image1412.emf"/><Relationship Id="rId1632" Type="http://schemas.openxmlformats.org/officeDocument/2006/relationships/image" Target="media/image815.emf"/><Relationship Id="rId2199" Type="http://schemas.openxmlformats.org/officeDocument/2006/relationships/image" Target="media/image1099.emf"/><Relationship Id="rId3597" Type="http://schemas.openxmlformats.org/officeDocument/2006/relationships/customXml" Target="ink/ink1791.xml"/><Relationship Id="rId3457" Type="http://schemas.openxmlformats.org/officeDocument/2006/relationships/customXml" Target="ink/ink1721.xml"/><Relationship Id="rId378" Type="http://schemas.openxmlformats.org/officeDocument/2006/relationships/customXml" Target="ink/ink187.xml"/><Relationship Id="rId585" Type="http://schemas.openxmlformats.org/officeDocument/2006/relationships/image" Target="media/image291.emf"/><Relationship Id="rId792" Type="http://schemas.openxmlformats.org/officeDocument/2006/relationships/customXml" Target="ink/ink392.xml"/><Relationship Id="rId2059" Type="http://schemas.openxmlformats.org/officeDocument/2006/relationships/image" Target="media/image1029.emf"/><Relationship Id="rId2266" Type="http://schemas.openxmlformats.org/officeDocument/2006/relationships/image" Target="media/image1133.emf"/><Relationship Id="rId2473" Type="http://schemas.openxmlformats.org/officeDocument/2006/relationships/customXml" Target="ink/ink1230.xml"/><Relationship Id="rId2680" Type="http://schemas.openxmlformats.org/officeDocument/2006/relationships/image" Target="media/image1340.emf"/><Relationship Id="rId3317" Type="http://schemas.openxmlformats.org/officeDocument/2006/relationships/customXml" Target="ink/ink1651.xml"/><Relationship Id="rId3524" Type="http://schemas.openxmlformats.org/officeDocument/2006/relationships/image" Target="media/image1763.emf"/><Relationship Id="rId238" Type="http://schemas.openxmlformats.org/officeDocument/2006/relationships/customXml" Target="ink/ink117.xml"/><Relationship Id="rId445" Type="http://schemas.openxmlformats.org/officeDocument/2006/relationships/image" Target="media/image221.emf"/><Relationship Id="rId652" Type="http://schemas.openxmlformats.org/officeDocument/2006/relationships/customXml" Target="ink/ink322.xml"/><Relationship Id="rId1075" Type="http://schemas.openxmlformats.org/officeDocument/2006/relationships/image" Target="media/image536.emf"/><Relationship Id="rId1282" Type="http://schemas.openxmlformats.org/officeDocument/2006/relationships/image" Target="media/image640.emf"/><Relationship Id="rId2126" Type="http://schemas.openxmlformats.org/officeDocument/2006/relationships/customXml" Target="ink/ink1057.xml"/><Relationship Id="rId2333" Type="http://schemas.openxmlformats.org/officeDocument/2006/relationships/customXml" Target="ink/ink1160.xml"/><Relationship Id="rId2540" Type="http://schemas.openxmlformats.org/officeDocument/2006/relationships/image" Target="media/image1270.emf"/><Relationship Id="rId305" Type="http://schemas.openxmlformats.org/officeDocument/2006/relationships/image" Target="media/image151.emf"/><Relationship Id="rId512" Type="http://schemas.openxmlformats.org/officeDocument/2006/relationships/customXml" Target="ink/ink254.xml"/><Relationship Id="rId1142" Type="http://schemas.openxmlformats.org/officeDocument/2006/relationships/image" Target="media/image570.emf"/><Relationship Id="rId2400" Type="http://schemas.openxmlformats.org/officeDocument/2006/relationships/image" Target="media/image1200.emf"/><Relationship Id="rId1002" Type="http://schemas.openxmlformats.org/officeDocument/2006/relationships/customXml" Target="ink/ink497.xml"/><Relationship Id="rId1959" Type="http://schemas.openxmlformats.org/officeDocument/2006/relationships/customXml" Target="ink/ink974.xml"/><Relationship Id="rId3174" Type="http://schemas.openxmlformats.org/officeDocument/2006/relationships/customXml" Target="ink/ink1580.xml"/><Relationship Id="rId1819" Type="http://schemas.openxmlformats.org/officeDocument/2006/relationships/customXml" Target="ink/ink904.xml"/><Relationship Id="rId3381" Type="http://schemas.openxmlformats.org/officeDocument/2006/relationships/customXml" Target="ink/ink1683.xml"/><Relationship Id="rId2190" Type="http://schemas.openxmlformats.org/officeDocument/2006/relationships/customXml" Target="ink/ink1089.xml"/><Relationship Id="rId3034" Type="http://schemas.openxmlformats.org/officeDocument/2006/relationships/customXml" Target="ink/ink1510.xml"/><Relationship Id="rId3241" Type="http://schemas.openxmlformats.org/officeDocument/2006/relationships/customXml" Target="ink/ink1613.xml"/><Relationship Id="rId162" Type="http://schemas.openxmlformats.org/officeDocument/2006/relationships/customXml" Target="ink/ink79.xml"/><Relationship Id="rId2050" Type="http://schemas.openxmlformats.org/officeDocument/2006/relationships/customXml" Target="ink/ink1019.xml"/><Relationship Id="rId3101" Type="http://schemas.openxmlformats.org/officeDocument/2006/relationships/image" Target="media/image1551.emf"/><Relationship Id="rId979" Type="http://schemas.openxmlformats.org/officeDocument/2006/relationships/image" Target="media/image488.emf"/><Relationship Id="rId839" Type="http://schemas.openxmlformats.org/officeDocument/2006/relationships/image" Target="media/image418.emf"/><Relationship Id="rId1469" Type="http://schemas.openxmlformats.org/officeDocument/2006/relationships/customXml" Target="ink/ink729.xml"/><Relationship Id="rId2867" Type="http://schemas.openxmlformats.org/officeDocument/2006/relationships/image" Target="media/image1434.emf"/><Relationship Id="rId1676" Type="http://schemas.openxmlformats.org/officeDocument/2006/relationships/image" Target="media/image837.emf"/><Relationship Id="rId1883" Type="http://schemas.openxmlformats.org/officeDocument/2006/relationships/customXml" Target="ink/ink936.xml"/><Relationship Id="rId2727" Type="http://schemas.openxmlformats.org/officeDocument/2006/relationships/image" Target="media/image1364.emf"/><Relationship Id="rId2934" Type="http://schemas.openxmlformats.org/officeDocument/2006/relationships/customXml" Target="ink/ink1460.xml"/><Relationship Id="rId906" Type="http://schemas.openxmlformats.org/officeDocument/2006/relationships/customXml" Target="ink/ink449.xml"/><Relationship Id="rId1329" Type="http://schemas.openxmlformats.org/officeDocument/2006/relationships/customXml" Target="ink/ink659.xml"/><Relationship Id="rId1536" Type="http://schemas.openxmlformats.org/officeDocument/2006/relationships/image" Target="media/image767.emf"/><Relationship Id="rId1743" Type="http://schemas.openxmlformats.org/officeDocument/2006/relationships/customXml" Target="ink/ink866.xml"/><Relationship Id="rId1950" Type="http://schemas.openxmlformats.org/officeDocument/2006/relationships/image" Target="media/image974.emf"/><Relationship Id="rId35" Type="http://schemas.openxmlformats.org/officeDocument/2006/relationships/image" Target="media/image16.emf"/><Relationship Id="rId1603" Type="http://schemas.openxmlformats.org/officeDocument/2006/relationships/customXml" Target="ink/ink796.xml"/><Relationship Id="rId1810" Type="http://schemas.openxmlformats.org/officeDocument/2006/relationships/image" Target="media/image904.emf"/><Relationship Id="rId3568" Type="http://schemas.openxmlformats.org/officeDocument/2006/relationships/image" Target="media/image1785.emf"/><Relationship Id="rId489" Type="http://schemas.openxmlformats.org/officeDocument/2006/relationships/image" Target="media/image243.emf"/><Relationship Id="rId696" Type="http://schemas.openxmlformats.org/officeDocument/2006/relationships/customXml" Target="ink/ink344.xml"/><Relationship Id="rId2377" Type="http://schemas.openxmlformats.org/officeDocument/2006/relationships/customXml" Target="ink/ink1182.xml"/><Relationship Id="rId2584" Type="http://schemas.openxmlformats.org/officeDocument/2006/relationships/image" Target="media/image1292.emf"/><Relationship Id="rId2791" Type="http://schemas.openxmlformats.org/officeDocument/2006/relationships/image" Target="media/image1396.emf"/><Relationship Id="rId3428" Type="http://schemas.openxmlformats.org/officeDocument/2006/relationships/image" Target="media/image1715.emf"/><Relationship Id="rId349" Type="http://schemas.openxmlformats.org/officeDocument/2006/relationships/image" Target="media/image173.emf"/><Relationship Id="rId556" Type="http://schemas.openxmlformats.org/officeDocument/2006/relationships/customXml" Target="ink/ink276.xml"/><Relationship Id="rId763" Type="http://schemas.openxmlformats.org/officeDocument/2006/relationships/image" Target="media/image380.emf"/><Relationship Id="rId1186" Type="http://schemas.openxmlformats.org/officeDocument/2006/relationships/image" Target="media/image592.emf"/><Relationship Id="rId1393" Type="http://schemas.openxmlformats.org/officeDocument/2006/relationships/customXml" Target="ink/ink691.xml"/><Relationship Id="rId2237" Type="http://schemas.openxmlformats.org/officeDocument/2006/relationships/image" Target="media/image1118.emf"/><Relationship Id="rId2444" Type="http://schemas.openxmlformats.org/officeDocument/2006/relationships/image" Target="media/image1222.emf"/><Relationship Id="rId209" Type="http://schemas.openxmlformats.org/officeDocument/2006/relationships/image" Target="media/image103.emf"/><Relationship Id="rId416" Type="http://schemas.openxmlformats.org/officeDocument/2006/relationships/customXml" Target="ink/ink206.xml"/><Relationship Id="rId970" Type="http://schemas.openxmlformats.org/officeDocument/2006/relationships/customXml" Target="ink/ink481.xml"/><Relationship Id="rId1046" Type="http://schemas.openxmlformats.org/officeDocument/2006/relationships/customXml" Target="ink/ink519.xml"/><Relationship Id="rId1253" Type="http://schemas.openxmlformats.org/officeDocument/2006/relationships/customXml" Target="ink/ink621.xml"/><Relationship Id="rId2651" Type="http://schemas.openxmlformats.org/officeDocument/2006/relationships/customXml" Target="ink/ink1319.xml"/><Relationship Id="rId623" Type="http://schemas.openxmlformats.org/officeDocument/2006/relationships/image" Target="media/image310.emf"/><Relationship Id="rId830" Type="http://schemas.openxmlformats.org/officeDocument/2006/relationships/customXml" Target="ink/ink411.xml"/><Relationship Id="rId1460" Type="http://schemas.openxmlformats.org/officeDocument/2006/relationships/image" Target="media/image729.emf"/><Relationship Id="rId2304" Type="http://schemas.openxmlformats.org/officeDocument/2006/relationships/image" Target="media/image1152.emf"/><Relationship Id="rId2511" Type="http://schemas.openxmlformats.org/officeDocument/2006/relationships/customXml" Target="ink/ink1249.xml"/><Relationship Id="rId1113" Type="http://schemas.openxmlformats.org/officeDocument/2006/relationships/image" Target="media/image555.emf"/><Relationship Id="rId1320" Type="http://schemas.openxmlformats.org/officeDocument/2006/relationships/image" Target="media/image659.emf"/><Relationship Id="rId3078" Type="http://schemas.openxmlformats.org/officeDocument/2006/relationships/customXml" Target="ink/ink1532.xml"/><Relationship Id="rId3285" Type="http://schemas.openxmlformats.org/officeDocument/2006/relationships/customXml" Target="ink/ink1635.xml"/><Relationship Id="rId3492" Type="http://schemas.openxmlformats.org/officeDocument/2006/relationships/image" Target="media/image1747.emf"/><Relationship Id="rId2094" Type="http://schemas.openxmlformats.org/officeDocument/2006/relationships/customXml" Target="ink/ink1041.xml"/><Relationship Id="rId3145" Type="http://schemas.openxmlformats.org/officeDocument/2006/relationships/image" Target="media/image1573.emf"/><Relationship Id="rId3352" Type="http://schemas.openxmlformats.org/officeDocument/2006/relationships/image" Target="media/image1677.emf"/><Relationship Id="rId273" Type="http://schemas.openxmlformats.org/officeDocument/2006/relationships/image" Target="media/image135.emf"/><Relationship Id="rId480" Type="http://schemas.openxmlformats.org/officeDocument/2006/relationships/customXml" Target="ink/ink238.xml"/><Relationship Id="rId2161" Type="http://schemas.openxmlformats.org/officeDocument/2006/relationships/image" Target="media/image1080.emf"/><Relationship Id="rId3005" Type="http://schemas.openxmlformats.org/officeDocument/2006/relationships/image" Target="media/image1503.emf"/><Relationship Id="rId3212" Type="http://schemas.openxmlformats.org/officeDocument/2006/relationships/customXml" Target="ink/ink1599.xml"/><Relationship Id="rId133" Type="http://schemas.openxmlformats.org/officeDocument/2006/relationships/image" Target="media/image65.emf"/><Relationship Id="rId340" Type="http://schemas.openxmlformats.org/officeDocument/2006/relationships/customXml" Target="ink/ink168.xml"/><Relationship Id="rId2021" Type="http://schemas.openxmlformats.org/officeDocument/2006/relationships/customXml" Target="ink/ink1005.xml"/><Relationship Id="rId200" Type="http://schemas.openxmlformats.org/officeDocument/2006/relationships/customXml" Target="ink/ink98.xml"/><Relationship Id="rId2978" Type="http://schemas.openxmlformats.org/officeDocument/2006/relationships/customXml" Target="ink/ink1482.xml"/><Relationship Id="rId1787" Type="http://schemas.openxmlformats.org/officeDocument/2006/relationships/customXml" Target="ink/ink888.xml"/><Relationship Id="rId1994" Type="http://schemas.openxmlformats.org/officeDocument/2006/relationships/image" Target="media/image996.emf"/><Relationship Id="rId2838" Type="http://schemas.openxmlformats.org/officeDocument/2006/relationships/customXml" Target="ink/ink1412.xml"/><Relationship Id="rId79" Type="http://schemas.openxmlformats.org/officeDocument/2006/relationships/image" Target="media/image38.emf"/><Relationship Id="rId1647" Type="http://schemas.openxmlformats.org/officeDocument/2006/relationships/customXml" Target="ink/ink818.xml"/><Relationship Id="rId1854" Type="http://schemas.openxmlformats.org/officeDocument/2006/relationships/image" Target="media/image926.emf"/><Relationship Id="rId2905" Type="http://schemas.openxmlformats.org/officeDocument/2006/relationships/image" Target="media/image1453.emf"/><Relationship Id="rId1507" Type="http://schemas.openxmlformats.org/officeDocument/2006/relationships/customXml" Target="ink/ink748.xml"/><Relationship Id="rId1714" Type="http://schemas.openxmlformats.org/officeDocument/2006/relationships/image" Target="media/image856.emf"/><Relationship Id="rId1921" Type="http://schemas.openxmlformats.org/officeDocument/2006/relationships/customXml" Target="ink/ink955.xml"/><Relationship Id="rId2488" Type="http://schemas.openxmlformats.org/officeDocument/2006/relationships/image" Target="media/image1244.emf"/><Relationship Id="rId1297" Type="http://schemas.openxmlformats.org/officeDocument/2006/relationships/customXml" Target="ink/ink643.xml"/><Relationship Id="rId2695" Type="http://schemas.openxmlformats.org/officeDocument/2006/relationships/customXml" Target="ink/ink1341.xml"/><Relationship Id="rId3539" Type="http://schemas.openxmlformats.org/officeDocument/2006/relationships/customXml" Target="ink/ink1762.xml"/><Relationship Id="rId667" Type="http://schemas.openxmlformats.org/officeDocument/2006/relationships/image" Target="media/image332.emf"/><Relationship Id="rId874" Type="http://schemas.openxmlformats.org/officeDocument/2006/relationships/customXml" Target="ink/ink433.xml"/><Relationship Id="rId2348" Type="http://schemas.openxmlformats.org/officeDocument/2006/relationships/image" Target="media/image1174.emf"/><Relationship Id="rId2555" Type="http://schemas.openxmlformats.org/officeDocument/2006/relationships/customXml" Target="ink/ink1271.xml"/><Relationship Id="rId2762" Type="http://schemas.openxmlformats.org/officeDocument/2006/relationships/customXml" Target="ink/ink1374.xml"/><Relationship Id="rId3606" Type="http://schemas.openxmlformats.org/officeDocument/2006/relationships/image" Target="media/image1804.emf"/><Relationship Id="rId527" Type="http://schemas.openxmlformats.org/officeDocument/2006/relationships/image" Target="media/image262.emf"/><Relationship Id="rId734" Type="http://schemas.openxmlformats.org/officeDocument/2006/relationships/customXml" Target="ink/ink363.xml"/><Relationship Id="rId941" Type="http://schemas.openxmlformats.org/officeDocument/2006/relationships/image" Target="media/image469.emf"/><Relationship Id="rId1157" Type="http://schemas.openxmlformats.org/officeDocument/2006/relationships/customXml" Target="ink/ink573.xml"/><Relationship Id="rId1364" Type="http://schemas.openxmlformats.org/officeDocument/2006/relationships/image" Target="media/image681.emf"/><Relationship Id="rId1571" Type="http://schemas.openxmlformats.org/officeDocument/2006/relationships/customXml" Target="ink/ink780.xml"/><Relationship Id="rId2208" Type="http://schemas.openxmlformats.org/officeDocument/2006/relationships/customXml" Target="ink/ink1098.xml"/><Relationship Id="rId2415" Type="http://schemas.openxmlformats.org/officeDocument/2006/relationships/customXml" Target="ink/ink1201.xml"/><Relationship Id="rId2622" Type="http://schemas.openxmlformats.org/officeDocument/2006/relationships/image" Target="media/image1311.emf"/><Relationship Id="rId70" Type="http://schemas.openxmlformats.org/officeDocument/2006/relationships/customXml" Target="ink/ink33.xml"/><Relationship Id="rId801" Type="http://schemas.openxmlformats.org/officeDocument/2006/relationships/image" Target="media/image399.emf"/><Relationship Id="rId1017" Type="http://schemas.openxmlformats.org/officeDocument/2006/relationships/image" Target="media/image507.emf"/><Relationship Id="rId1224" Type="http://schemas.openxmlformats.org/officeDocument/2006/relationships/image" Target="media/image611.emf"/><Relationship Id="rId1431" Type="http://schemas.openxmlformats.org/officeDocument/2006/relationships/customXml" Target="ink/ink710.xml"/><Relationship Id="rId3189" Type="http://schemas.openxmlformats.org/officeDocument/2006/relationships/image" Target="media/image1595.emf"/><Relationship Id="rId3396" Type="http://schemas.openxmlformats.org/officeDocument/2006/relationships/image" Target="media/image1699.emf"/><Relationship Id="rId3049" Type="http://schemas.openxmlformats.org/officeDocument/2006/relationships/image" Target="media/image1525.emf"/><Relationship Id="rId3256" Type="http://schemas.openxmlformats.org/officeDocument/2006/relationships/image" Target="media/image1629.emf"/><Relationship Id="rId3463" Type="http://schemas.openxmlformats.org/officeDocument/2006/relationships/customXml" Target="ink/ink1724.xml"/><Relationship Id="rId177" Type="http://schemas.openxmlformats.org/officeDocument/2006/relationships/image" Target="media/image87.emf"/><Relationship Id="rId384" Type="http://schemas.openxmlformats.org/officeDocument/2006/relationships/customXml" Target="ink/ink190.xml"/><Relationship Id="rId591" Type="http://schemas.openxmlformats.org/officeDocument/2006/relationships/image" Target="media/image294.emf"/><Relationship Id="rId2065" Type="http://schemas.openxmlformats.org/officeDocument/2006/relationships/image" Target="media/image1032.emf"/><Relationship Id="rId2272" Type="http://schemas.openxmlformats.org/officeDocument/2006/relationships/image" Target="media/image1136.emf"/><Relationship Id="rId3116" Type="http://schemas.openxmlformats.org/officeDocument/2006/relationships/customXml" Target="ink/ink1551.xml"/><Relationship Id="rId244" Type="http://schemas.openxmlformats.org/officeDocument/2006/relationships/customXml" Target="ink/ink120.xml"/><Relationship Id="rId1081" Type="http://schemas.openxmlformats.org/officeDocument/2006/relationships/image" Target="media/image539.emf"/><Relationship Id="rId3323" Type="http://schemas.openxmlformats.org/officeDocument/2006/relationships/customXml" Target="ink/ink1654.xml"/><Relationship Id="rId3530" Type="http://schemas.openxmlformats.org/officeDocument/2006/relationships/image" Target="media/image1766.emf"/><Relationship Id="rId451" Type="http://schemas.openxmlformats.org/officeDocument/2006/relationships/image" Target="media/image224.emf"/><Relationship Id="rId2132" Type="http://schemas.openxmlformats.org/officeDocument/2006/relationships/customXml" Target="ink/ink1060.xml"/><Relationship Id="rId104" Type="http://schemas.openxmlformats.org/officeDocument/2006/relationships/customXml" Target="ink/ink50.xml"/><Relationship Id="rId311" Type="http://schemas.openxmlformats.org/officeDocument/2006/relationships/image" Target="media/image154.emf"/><Relationship Id="rId1898" Type="http://schemas.openxmlformats.org/officeDocument/2006/relationships/image" Target="media/image948.emf"/><Relationship Id="rId2949" Type="http://schemas.openxmlformats.org/officeDocument/2006/relationships/image" Target="media/image1475.emf"/><Relationship Id="rId1758" Type="http://schemas.openxmlformats.org/officeDocument/2006/relationships/image" Target="media/image878.emf"/><Relationship Id="rId2809" Type="http://schemas.openxmlformats.org/officeDocument/2006/relationships/image" Target="media/image1405.emf"/><Relationship Id="rId1965" Type="http://schemas.openxmlformats.org/officeDocument/2006/relationships/customXml" Target="ink/ink977.xml"/><Relationship Id="rId3180" Type="http://schemas.openxmlformats.org/officeDocument/2006/relationships/customXml" Target="ink/ink1583.xml"/><Relationship Id="rId1618" Type="http://schemas.openxmlformats.org/officeDocument/2006/relationships/image" Target="media/image808.emf"/><Relationship Id="rId1825" Type="http://schemas.openxmlformats.org/officeDocument/2006/relationships/customXml" Target="ink/ink907.xml"/><Relationship Id="rId3040" Type="http://schemas.openxmlformats.org/officeDocument/2006/relationships/customXml" Target="ink/ink1513.xml"/><Relationship Id="rId2599" Type="http://schemas.openxmlformats.org/officeDocument/2006/relationships/customXml" Target="ink/ink1293.xml"/><Relationship Id="rId778" Type="http://schemas.openxmlformats.org/officeDocument/2006/relationships/customXml" Target="ink/ink385.xml"/><Relationship Id="rId985" Type="http://schemas.openxmlformats.org/officeDocument/2006/relationships/image" Target="media/image491.emf"/><Relationship Id="rId2459" Type="http://schemas.openxmlformats.org/officeDocument/2006/relationships/customXml" Target="ink/ink1223.xml"/><Relationship Id="rId2666" Type="http://schemas.openxmlformats.org/officeDocument/2006/relationships/image" Target="media/image1333.emf"/><Relationship Id="rId2873" Type="http://schemas.openxmlformats.org/officeDocument/2006/relationships/image" Target="media/image1437.emf"/><Relationship Id="rId638" Type="http://schemas.openxmlformats.org/officeDocument/2006/relationships/customXml" Target="ink/ink315.xml"/><Relationship Id="rId845" Type="http://schemas.openxmlformats.org/officeDocument/2006/relationships/image" Target="media/image421.emf"/><Relationship Id="rId1268" Type="http://schemas.openxmlformats.org/officeDocument/2006/relationships/image" Target="media/image633.emf"/><Relationship Id="rId1475" Type="http://schemas.openxmlformats.org/officeDocument/2006/relationships/customXml" Target="ink/ink732.xml"/><Relationship Id="rId1682" Type="http://schemas.openxmlformats.org/officeDocument/2006/relationships/image" Target="media/image840.emf"/><Relationship Id="rId2319" Type="http://schemas.openxmlformats.org/officeDocument/2006/relationships/customXml" Target="ink/ink1153.xml"/><Relationship Id="rId2526" Type="http://schemas.openxmlformats.org/officeDocument/2006/relationships/image" Target="media/image1263.emf"/><Relationship Id="rId2733" Type="http://schemas.openxmlformats.org/officeDocument/2006/relationships/image" Target="media/image1367.emf"/><Relationship Id="rId705" Type="http://schemas.openxmlformats.org/officeDocument/2006/relationships/image" Target="media/image351.emf"/><Relationship Id="rId1128" Type="http://schemas.openxmlformats.org/officeDocument/2006/relationships/image" Target="media/image563.emf"/><Relationship Id="rId1335" Type="http://schemas.openxmlformats.org/officeDocument/2006/relationships/customXml" Target="ink/ink662.xml"/><Relationship Id="rId1542" Type="http://schemas.openxmlformats.org/officeDocument/2006/relationships/image" Target="media/image770.emf"/><Relationship Id="rId2940" Type="http://schemas.openxmlformats.org/officeDocument/2006/relationships/customXml" Target="ink/ink1463.xml"/><Relationship Id="rId912" Type="http://schemas.openxmlformats.org/officeDocument/2006/relationships/customXml" Target="ink/ink452.xml"/><Relationship Id="rId2800" Type="http://schemas.openxmlformats.org/officeDocument/2006/relationships/customXml" Target="ink/ink1393.xml"/><Relationship Id="rId41" Type="http://schemas.openxmlformats.org/officeDocument/2006/relationships/image" Target="media/image19.emf"/><Relationship Id="rId1402" Type="http://schemas.openxmlformats.org/officeDocument/2006/relationships/image" Target="media/image700.emf"/><Relationship Id="rId288" Type="http://schemas.openxmlformats.org/officeDocument/2006/relationships/customXml" Target="ink/ink142.xml"/><Relationship Id="rId3367" Type="http://schemas.openxmlformats.org/officeDocument/2006/relationships/customXml" Target="ink/ink1676.xml"/><Relationship Id="rId3574" Type="http://schemas.openxmlformats.org/officeDocument/2006/relationships/image" Target="media/image1788.emf"/><Relationship Id="rId495" Type="http://schemas.openxmlformats.org/officeDocument/2006/relationships/image" Target="media/image246.emf"/><Relationship Id="rId2176" Type="http://schemas.openxmlformats.org/officeDocument/2006/relationships/customXml" Target="ink/ink1082.xml"/><Relationship Id="rId2383" Type="http://schemas.openxmlformats.org/officeDocument/2006/relationships/customXml" Target="ink/ink1185.xml"/><Relationship Id="rId2590" Type="http://schemas.openxmlformats.org/officeDocument/2006/relationships/image" Target="media/image1295.emf"/><Relationship Id="rId3227" Type="http://schemas.openxmlformats.org/officeDocument/2006/relationships/customXml" Target="ink/ink1606.xml"/><Relationship Id="rId3434" Type="http://schemas.openxmlformats.org/officeDocument/2006/relationships/image" Target="media/image1718.emf"/><Relationship Id="rId148" Type="http://schemas.openxmlformats.org/officeDocument/2006/relationships/customXml" Target="ink/ink72.xml"/><Relationship Id="rId355" Type="http://schemas.openxmlformats.org/officeDocument/2006/relationships/image" Target="media/image176.emf"/><Relationship Id="rId562" Type="http://schemas.openxmlformats.org/officeDocument/2006/relationships/customXml" Target="ink/ink279.xml"/><Relationship Id="rId1192" Type="http://schemas.openxmlformats.org/officeDocument/2006/relationships/image" Target="media/image595.emf"/><Relationship Id="rId2036" Type="http://schemas.openxmlformats.org/officeDocument/2006/relationships/customXml" Target="ink/ink1012.xml"/><Relationship Id="rId2243" Type="http://schemas.openxmlformats.org/officeDocument/2006/relationships/image" Target="media/image1121.emf"/><Relationship Id="rId2450" Type="http://schemas.openxmlformats.org/officeDocument/2006/relationships/image" Target="media/image1225.emf"/><Relationship Id="rId3501" Type="http://schemas.openxmlformats.org/officeDocument/2006/relationships/customXml" Target="ink/ink1743.xml"/><Relationship Id="rId215" Type="http://schemas.openxmlformats.org/officeDocument/2006/relationships/image" Target="media/image106.emf"/><Relationship Id="rId422" Type="http://schemas.openxmlformats.org/officeDocument/2006/relationships/customXml" Target="ink/ink209.xml"/><Relationship Id="rId1052" Type="http://schemas.openxmlformats.org/officeDocument/2006/relationships/customXml" Target="ink/ink522.xml"/><Relationship Id="rId2103" Type="http://schemas.openxmlformats.org/officeDocument/2006/relationships/image" Target="media/image1051.emf"/><Relationship Id="rId2310" Type="http://schemas.openxmlformats.org/officeDocument/2006/relationships/image" Target="media/image1155.emf"/><Relationship Id="rId1869" Type="http://schemas.openxmlformats.org/officeDocument/2006/relationships/customXml" Target="ink/ink929.xml"/><Relationship Id="rId3084" Type="http://schemas.openxmlformats.org/officeDocument/2006/relationships/customXml" Target="ink/ink1535.xml"/><Relationship Id="rId3291" Type="http://schemas.openxmlformats.org/officeDocument/2006/relationships/customXml" Target="ink/ink1638.xml"/><Relationship Id="rId1729" Type="http://schemas.openxmlformats.org/officeDocument/2006/relationships/customXml" Target="ink/ink859.xml"/><Relationship Id="rId1936" Type="http://schemas.openxmlformats.org/officeDocument/2006/relationships/image" Target="media/image967.emf"/><Relationship Id="rId3151" Type="http://schemas.openxmlformats.org/officeDocument/2006/relationships/image" Target="media/image1576.emf"/><Relationship Id="rId3011" Type="http://schemas.openxmlformats.org/officeDocument/2006/relationships/image" Target="media/image1506.emf"/><Relationship Id="rId5" Type="http://schemas.openxmlformats.org/officeDocument/2006/relationships/customXml" Target="ink/ink1.xml"/><Relationship Id="rId889" Type="http://schemas.openxmlformats.org/officeDocument/2006/relationships/image" Target="media/image443.emf"/><Relationship Id="rId2777" Type="http://schemas.openxmlformats.org/officeDocument/2006/relationships/image" Target="media/image1389.emf"/><Relationship Id="rId749" Type="http://schemas.openxmlformats.org/officeDocument/2006/relationships/image" Target="media/image373.emf"/><Relationship Id="rId1379" Type="http://schemas.openxmlformats.org/officeDocument/2006/relationships/customXml" Target="ink/ink684.xml"/><Relationship Id="rId1586" Type="http://schemas.openxmlformats.org/officeDocument/2006/relationships/image" Target="media/image792.emf"/><Relationship Id="rId2984" Type="http://schemas.openxmlformats.org/officeDocument/2006/relationships/customXml" Target="ink/ink1485.xml"/><Relationship Id="rId609" Type="http://schemas.openxmlformats.org/officeDocument/2006/relationships/image" Target="media/image303.emf"/><Relationship Id="rId956" Type="http://schemas.openxmlformats.org/officeDocument/2006/relationships/customXml" Target="ink/ink474.xml"/><Relationship Id="rId1239" Type="http://schemas.openxmlformats.org/officeDocument/2006/relationships/customXml" Target="ink/ink614.xml"/><Relationship Id="rId1793" Type="http://schemas.openxmlformats.org/officeDocument/2006/relationships/customXml" Target="ink/ink891.xml"/><Relationship Id="rId2637" Type="http://schemas.openxmlformats.org/officeDocument/2006/relationships/customXml" Target="ink/ink1312.xml"/><Relationship Id="rId2844" Type="http://schemas.openxmlformats.org/officeDocument/2006/relationships/customXml" Target="ink/ink1415.xml"/><Relationship Id="rId85" Type="http://schemas.openxmlformats.org/officeDocument/2006/relationships/image" Target="media/image41.emf"/><Relationship Id="rId816" Type="http://schemas.openxmlformats.org/officeDocument/2006/relationships/customXml" Target="ink/ink404.xml"/><Relationship Id="rId1446" Type="http://schemas.openxmlformats.org/officeDocument/2006/relationships/image" Target="media/image722.emf"/><Relationship Id="rId1653" Type="http://schemas.openxmlformats.org/officeDocument/2006/relationships/customXml" Target="ink/ink821.xml"/><Relationship Id="rId1860" Type="http://schemas.openxmlformats.org/officeDocument/2006/relationships/image" Target="media/image929.emf"/><Relationship Id="rId2704" Type="http://schemas.openxmlformats.org/officeDocument/2006/relationships/image" Target="media/image1352.emf"/><Relationship Id="rId2911" Type="http://schemas.openxmlformats.org/officeDocument/2006/relationships/image" Target="media/image1456.emf"/><Relationship Id="rId1306" Type="http://schemas.openxmlformats.org/officeDocument/2006/relationships/image" Target="media/image652.emf"/><Relationship Id="rId1513" Type="http://schemas.openxmlformats.org/officeDocument/2006/relationships/customXml" Target="ink/ink751.xml"/><Relationship Id="rId1720" Type="http://schemas.openxmlformats.org/officeDocument/2006/relationships/image" Target="media/image859.emf"/><Relationship Id="rId12" Type="http://schemas.openxmlformats.org/officeDocument/2006/relationships/image" Target="media/image4.emf"/><Relationship Id="rId3478" Type="http://schemas.openxmlformats.org/officeDocument/2006/relationships/image" Target="media/image1740.emf"/><Relationship Id="rId399" Type="http://schemas.openxmlformats.org/officeDocument/2006/relationships/image" Target="media/image198.emf"/><Relationship Id="rId2287" Type="http://schemas.openxmlformats.org/officeDocument/2006/relationships/customXml" Target="ink/ink1137.xml"/><Relationship Id="rId2494" Type="http://schemas.openxmlformats.org/officeDocument/2006/relationships/image" Target="media/image1247.emf"/><Relationship Id="rId3338" Type="http://schemas.openxmlformats.org/officeDocument/2006/relationships/image" Target="media/image1670.emf"/><Relationship Id="rId3545" Type="http://schemas.openxmlformats.org/officeDocument/2006/relationships/customXml" Target="ink/ink1765.xml"/><Relationship Id="rId259" Type="http://schemas.openxmlformats.org/officeDocument/2006/relationships/image" Target="media/image128.emf"/><Relationship Id="rId466" Type="http://schemas.openxmlformats.org/officeDocument/2006/relationships/customXml" Target="ink/ink231.xml"/><Relationship Id="rId673" Type="http://schemas.openxmlformats.org/officeDocument/2006/relationships/image" Target="media/image335.emf"/><Relationship Id="rId880" Type="http://schemas.openxmlformats.org/officeDocument/2006/relationships/customXml" Target="ink/ink436.xml"/><Relationship Id="rId1096" Type="http://schemas.openxmlformats.org/officeDocument/2006/relationships/customXml" Target="ink/ink543.xml"/><Relationship Id="rId2147" Type="http://schemas.openxmlformats.org/officeDocument/2006/relationships/image" Target="media/image1073.emf"/><Relationship Id="rId2354" Type="http://schemas.openxmlformats.org/officeDocument/2006/relationships/image" Target="media/image1177.emf"/><Relationship Id="rId2561" Type="http://schemas.openxmlformats.org/officeDocument/2006/relationships/customXml" Target="ink/ink1274.xml"/><Relationship Id="rId3405" Type="http://schemas.openxmlformats.org/officeDocument/2006/relationships/customXml" Target="ink/ink1695.xml"/><Relationship Id="rId119" Type="http://schemas.openxmlformats.org/officeDocument/2006/relationships/image" Target="media/image58.emf"/><Relationship Id="rId326" Type="http://schemas.openxmlformats.org/officeDocument/2006/relationships/customXml" Target="ink/ink161.xml"/><Relationship Id="rId533" Type="http://schemas.openxmlformats.org/officeDocument/2006/relationships/image" Target="media/image265.emf"/><Relationship Id="rId1163" Type="http://schemas.openxmlformats.org/officeDocument/2006/relationships/customXml" Target="ink/ink576.xml"/><Relationship Id="rId1370" Type="http://schemas.openxmlformats.org/officeDocument/2006/relationships/image" Target="media/image684.emf"/><Relationship Id="rId2007" Type="http://schemas.openxmlformats.org/officeDocument/2006/relationships/customXml" Target="ink/ink998.xml"/><Relationship Id="rId2214" Type="http://schemas.openxmlformats.org/officeDocument/2006/relationships/customXml" Target="ink/ink1101.xml"/><Relationship Id="rId3612" Type="http://schemas.openxmlformats.org/officeDocument/2006/relationships/image" Target="media/image1807.emf"/><Relationship Id="rId740" Type="http://schemas.openxmlformats.org/officeDocument/2006/relationships/customXml" Target="ink/ink366.xml"/><Relationship Id="rId1023" Type="http://schemas.openxmlformats.org/officeDocument/2006/relationships/image" Target="media/image510.emf"/><Relationship Id="rId2421" Type="http://schemas.openxmlformats.org/officeDocument/2006/relationships/customXml" Target="ink/ink1204.xml"/><Relationship Id="rId600" Type="http://schemas.openxmlformats.org/officeDocument/2006/relationships/customXml" Target="ink/ink296.xml"/><Relationship Id="rId1230" Type="http://schemas.openxmlformats.org/officeDocument/2006/relationships/image" Target="media/image614.emf"/><Relationship Id="rId3195" Type="http://schemas.openxmlformats.org/officeDocument/2006/relationships/image" Target="media/image1598.emf"/><Relationship Id="rId3055" Type="http://schemas.openxmlformats.org/officeDocument/2006/relationships/image" Target="media/image1528.emf"/><Relationship Id="rId3262" Type="http://schemas.openxmlformats.org/officeDocument/2006/relationships/image" Target="media/image1632.emf"/><Relationship Id="rId183" Type="http://schemas.openxmlformats.org/officeDocument/2006/relationships/image" Target="media/image90.emf"/><Relationship Id="rId390" Type="http://schemas.openxmlformats.org/officeDocument/2006/relationships/customXml" Target="ink/ink193.xml"/><Relationship Id="rId1907" Type="http://schemas.openxmlformats.org/officeDocument/2006/relationships/customXml" Target="ink/ink948.xml"/><Relationship Id="rId2071" Type="http://schemas.openxmlformats.org/officeDocument/2006/relationships/image" Target="media/image1035.emf"/><Relationship Id="rId3122" Type="http://schemas.openxmlformats.org/officeDocument/2006/relationships/customXml" Target="ink/ink1554.xml"/><Relationship Id="rId250" Type="http://schemas.openxmlformats.org/officeDocument/2006/relationships/customXml" Target="ink/ink123.xml"/><Relationship Id="rId110" Type="http://schemas.openxmlformats.org/officeDocument/2006/relationships/customXml" Target="ink/ink53.xml"/><Relationship Id="rId2888" Type="http://schemas.openxmlformats.org/officeDocument/2006/relationships/customXml" Target="ink/ink1437.xml"/><Relationship Id="rId1697" Type="http://schemas.openxmlformats.org/officeDocument/2006/relationships/customXml" Target="ink/ink843.xml"/><Relationship Id="rId2748" Type="http://schemas.openxmlformats.org/officeDocument/2006/relationships/customXml" Target="ink/ink1367.xml"/><Relationship Id="rId2955" Type="http://schemas.openxmlformats.org/officeDocument/2006/relationships/image" Target="media/image1478.emf"/><Relationship Id="rId927" Type="http://schemas.openxmlformats.org/officeDocument/2006/relationships/image" Target="media/image462.emf"/><Relationship Id="rId1557" Type="http://schemas.openxmlformats.org/officeDocument/2006/relationships/customXml" Target="ink/ink773.xml"/><Relationship Id="rId1764" Type="http://schemas.openxmlformats.org/officeDocument/2006/relationships/image" Target="media/image881.emf"/><Relationship Id="rId1971" Type="http://schemas.openxmlformats.org/officeDocument/2006/relationships/customXml" Target="ink/ink980.xml"/><Relationship Id="rId2608" Type="http://schemas.openxmlformats.org/officeDocument/2006/relationships/image" Target="media/image1304.emf"/><Relationship Id="rId2815" Type="http://schemas.openxmlformats.org/officeDocument/2006/relationships/image" Target="media/image1408.emf"/><Relationship Id="rId56" Type="http://schemas.openxmlformats.org/officeDocument/2006/relationships/customXml" Target="ink/ink26.xml"/><Relationship Id="rId1417" Type="http://schemas.openxmlformats.org/officeDocument/2006/relationships/customXml" Target="ink/ink703.xml"/><Relationship Id="rId1624" Type="http://schemas.openxmlformats.org/officeDocument/2006/relationships/image" Target="media/image811.emf"/><Relationship Id="rId1831" Type="http://schemas.openxmlformats.org/officeDocument/2006/relationships/customXml" Target="ink/ink910.xml"/><Relationship Id="rId3589" Type="http://schemas.openxmlformats.org/officeDocument/2006/relationships/customXml" Target="ink/ink1787.xml"/><Relationship Id="rId2398" Type="http://schemas.openxmlformats.org/officeDocument/2006/relationships/image" Target="media/image1199.emf"/><Relationship Id="rId3449" Type="http://schemas.openxmlformats.org/officeDocument/2006/relationships/customXml" Target="ink/ink1717.xml"/><Relationship Id="rId577" Type="http://schemas.openxmlformats.org/officeDocument/2006/relationships/image" Target="media/image287.emf"/><Relationship Id="rId2258" Type="http://schemas.openxmlformats.org/officeDocument/2006/relationships/image" Target="media/image1129.emf"/><Relationship Id="rId784" Type="http://schemas.openxmlformats.org/officeDocument/2006/relationships/customXml" Target="ink/ink388.xml"/><Relationship Id="rId991" Type="http://schemas.openxmlformats.org/officeDocument/2006/relationships/image" Target="media/image494.emf"/><Relationship Id="rId1067" Type="http://schemas.openxmlformats.org/officeDocument/2006/relationships/image" Target="media/image532.emf"/><Relationship Id="rId2465" Type="http://schemas.openxmlformats.org/officeDocument/2006/relationships/customXml" Target="ink/ink1226.xml"/><Relationship Id="rId2672" Type="http://schemas.openxmlformats.org/officeDocument/2006/relationships/image" Target="media/image1336.emf"/><Relationship Id="rId3309" Type="http://schemas.openxmlformats.org/officeDocument/2006/relationships/customXml" Target="ink/ink1647.xml"/><Relationship Id="rId3516" Type="http://schemas.openxmlformats.org/officeDocument/2006/relationships/image" Target="media/image1759.emf"/><Relationship Id="rId437" Type="http://schemas.openxmlformats.org/officeDocument/2006/relationships/image" Target="media/image217.emf"/><Relationship Id="rId644" Type="http://schemas.openxmlformats.org/officeDocument/2006/relationships/customXml" Target="ink/ink318.xml"/><Relationship Id="rId851" Type="http://schemas.openxmlformats.org/officeDocument/2006/relationships/image" Target="media/image424.emf"/><Relationship Id="rId1274" Type="http://schemas.openxmlformats.org/officeDocument/2006/relationships/image" Target="media/image636.emf"/><Relationship Id="rId1481" Type="http://schemas.openxmlformats.org/officeDocument/2006/relationships/customXml" Target="ink/ink735.xml"/><Relationship Id="rId2118" Type="http://schemas.openxmlformats.org/officeDocument/2006/relationships/customXml" Target="ink/ink1053.xml"/><Relationship Id="rId2325" Type="http://schemas.openxmlformats.org/officeDocument/2006/relationships/customXml" Target="ink/ink1156.xml"/><Relationship Id="rId2532" Type="http://schemas.openxmlformats.org/officeDocument/2006/relationships/image" Target="media/image1266.emf"/><Relationship Id="rId504" Type="http://schemas.openxmlformats.org/officeDocument/2006/relationships/customXml" Target="ink/ink250.xml"/><Relationship Id="rId711" Type="http://schemas.openxmlformats.org/officeDocument/2006/relationships/image" Target="media/image354.emf"/><Relationship Id="rId1134" Type="http://schemas.openxmlformats.org/officeDocument/2006/relationships/image" Target="media/image566.emf"/><Relationship Id="rId1341" Type="http://schemas.openxmlformats.org/officeDocument/2006/relationships/customXml" Target="ink/ink665.xml"/><Relationship Id="rId1201" Type="http://schemas.openxmlformats.org/officeDocument/2006/relationships/customXml" Target="ink/ink595.xml"/><Relationship Id="rId3099" Type="http://schemas.openxmlformats.org/officeDocument/2006/relationships/image" Target="media/image1550.emf"/><Relationship Id="rId3166" Type="http://schemas.openxmlformats.org/officeDocument/2006/relationships/customXml" Target="ink/ink1576.xml"/><Relationship Id="rId3373" Type="http://schemas.openxmlformats.org/officeDocument/2006/relationships/customXml" Target="ink/ink1679.xml"/><Relationship Id="rId3580" Type="http://schemas.openxmlformats.org/officeDocument/2006/relationships/image" Target="media/image1791.emf"/><Relationship Id="rId294" Type="http://schemas.openxmlformats.org/officeDocument/2006/relationships/customXml" Target="ink/ink145.xml"/><Relationship Id="rId2182" Type="http://schemas.openxmlformats.org/officeDocument/2006/relationships/customXml" Target="ink/ink1085.xml"/><Relationship Id="rId3026" Type="http://schemas.openxmlformats.org/officeDocument/2006/relationships/customXml" Target="ink/ink1506.xml"/><Relationship Id="rId3233" Type="http://schemas.openxmlformats.org/officeDocument/2006/relationships/customXml" Target="ink/ink1609.xml"/><Relationship Id="rId154" Type="http://schemas.openxmlformats.org/officeDocument/2006/relationships/customXml" Target="ink/ink75.xml"/><Relationship Id="rId361" Type="http://schemas.openxmlformats.org/officeDocument/2006/relationships/image" Target="media/image179.emf"/><Relationship Id="rId2042" Type="http://schemas.openxmlformats.org/officeDocument/2006/relationships/customXml" Target="ink/ink1015.xml"/><Relationship Id="rId3440" Type="http://schemas.openxmlformats.org/officeDocument/2006/relationships/image" Target="media/image1721.emf"/><Relationship Id="rId2999" Type="http://schemas.openxmlformats.org/officeDocument/2006/relationships/image" Target="media/image1500.emf"/><Relationship Id="rId3300" Type="http://schemas.openxmlformats.org/officeDocument/2006/relationships/image" Target="media/image1651.emf"/><Relationship Id="rId221" Type="http://schemas.openxmlformats.org/officeDocument/2006/relationships/image" Target="media/image109.emf"/><Relationship Id="rId2859" Type="http://schemas.openxmlformats.org/officeDocument/2006/relationships/image" Target="media/image1430.emf"/><Relationship Id="rId1668" Type="http://schemas.openxmlformats.org/officeDocument/2006/relationships/image" Target="media/image833.emf"/><Relationship Id="rId1875" Type="http://schemas.openxmlformats.org/officeDocument/2006/relationships/customXml" Target="ink/ink932.xml"/><Relationship Id="rId2719" Type="http://schemas.openxmlformats.org/officeDocument/2006/relationships/image" Target="media/image1360.emf"/><Relationship Id="rId1528" Type="http://schemas.openxmlformats.org/officeDocument/2006/relationships/image" Target="media/image763.emf"/><Relationship Id="rId2926" Type="http://schemas.openxmlformats.org/officeDocument/2006/relationships/customXml" Target="ink/ink1456.xml"/><Relationship Id="rId3090" Type="http://schemas.openxmlformats.org/officeDocument/2006/relationships/customXml" Target="ink/ink1538.xml"/><Relationship Id="rId1735" Type="http://schemas.openxmlformats.org/officeDocument/2006/relationships/customXml" Target="ink/ink862.xml"/><Relationship Id="rId1942" Type="http://schemas.openxmlformats.org/officeDocument/2006/relationships/image" Target="media/image970.emf"/><Relationship Id="rId27" Type="http://schemas.openxmlformats.org/officeDocument/2006/relationships/image" Target="media/image12.emf"/><Relationship Id="rId1802" Type="http://schemas.openxmlformats.org/officeDocument/2006/relationships/image" Target="media/image900.emf"/><Relationship Id="rId688" Type="http://schemas.openxmlformats.org/officeDocument/2006/relationships/customXml" Target="ink/ink340.xml"/><Relationship Id="rId895" Type="http://schemas.openxmlformats.org/officeDocument/2006/relationships/image" Target="media/image446.emf"/><Relationship Id="rId2369" Type="http://schemas.openxmlformats.org/officeDocument/2006/relationships/customXml" Target="ink/ink1178.xml"/><Relationship Id="rId2576" Type="http://schemas.openxmlformats.org/officeDocument/2006/relationships/image" Target="media/image1288.emf"/><Relationship Id="rId2783" Type="http://schemas.openxmlformats.org/officeDocument/2006/relationships/image" Target="media/image1392.emf"/><Relationship Id="rId2990" Type="http://schemas.openxmlformats.org/officeDocument/2006/relationships/customXml" Target="ink/ink1488.xml"/><Relationship Id="rId548" Type="http://schemas.openxmlformats.org/officeDocument/2006/relationships/customXml" Target="ink/ink272.xml"/><Relationship Id="rId755" Type="http://schemas.openxmlformats.org/officeDocument/2006/relationships/image" Target="media/image376.emf"/><Relationship Id="rId962" Type="http://schemas.openxmlformats.org/officeDocument/2006/relationships/customXml" Target="ink/ink477.xml"/><Relationship Id="rId1178" Type="http://schemas.openxmlformats.org/officeDocument/2006/relationships/image" Target="media/image588.emf"/><Relationship Id="rId1385" Type="http://schemas.openxmlformats.org/officeDocument/2006/relationships/customXml" Target="ink/ink687.xml"/><Relationship Id="rId1592" Type="http://schemas.openxmlformats.org/officeDocument/2006/relationships/image" Target="media/image795.emf"/><Relationship Id="rId2229" Type="http://schemas.openxmlformats.org/officeDocument/2006/relationships/image" Target="media/image1114.emf"/><Relationship Id="rId2436" Type="http://schemas.openxmlformats.org/officeDocument/2006/relationships/image" Target="media/image1218.emf"/><Relationship Id="rId2643" Type="http://schemas.openxmlformats.org/officeDocument/2006/relationships/customXml" Target="ink/ink1315.xml"/><Relationship Id="rId2850" Type="http://schemas.openxmlformats.org/officeDocument/2006/relationships/customXml" Target="ink/ink1418.xml"/><Relationship Id="rId91" Type="http://schemas.openxmlformats.org/officeDocument/2006/relationships/image" Target="media/image44.emf"/><Relationship Id="rId408" Type="http://schemas.openxmlformats.org/officeDocument/2006/relationships/customXml" Target="ink/ink202.xml"/><Relationship Id="rId615" Type="http://schemas.openxmlformats.org/officeDocument/2006/relationships/image" Target="media/image306.emf"/><Relationship Id="rId822" Type="http://schemas.openxmlformats.org/officeDocument/2006/relationships/customXml" Target="ink/ink407.xml"/><Relationship Id="rId1038" Type="http://schemas.openxmlformats.org/officeDocument/2006/relationships/customXml" Target="ink/ink515.xml"/><Relationship Id="rId1245" Type="http://schemas.openxmlformats.org/officeDocument/2006/relationships/customXml" Target="ink/ink617.xml"/><Relationship Id="rId1452" Type="http://schemas.openxmlformats.org/officeDocument/2006/relationships/image" Target="media/image725.emf"/><Relationship Id="rId2503" Type="http://schemas.openxmlformats.org/officeDocument/2006/relationships/customXml" Target="ink/ink1245.xml"/><Relationship Id="rId1105" Type="http://schemas.openxmlformats.org/officeDocument/2006/relationships/image" Target="media/image551.emf"/><Relationship Id="rId1312" Type="http://schemas.openxmlformats.org/officeDocument/2006/relationships/image" Target="media/image655.emf"/><Relationship Id="rId2710" Type="http://schemas.openxmlformats.org/officeDocument/2006/relationships/customXml" Target="ink/ink1348.xml"/><Relationship Id="rId3277" Type="http://schemas.openxmlformats.org/officeDocument/2006/relationships/customXml" Target="ink/ink1631.xml"/><Relationship Id="rId198" Type="http://schemas.openxmlformats.org/officeDocument/2006/relationships/customXml" Target="ink/ink97.xml"/><Relationship Id="rId2086" Type="http://schemas.openxmlformats.org/officeDocument/2006/relationships/customXml" Target="ink/ink1037.xml"/><Relationship Id="rId3484" Type="http://schemas.openxmlformats.org/officeDocument/2006/relationships/image" Target="media/image1743.emf"/><Relationship Id="rId2293" Type="http://schemas.openxmlformats.org/officeDocument/2006/relationships/customXml" Target="ink/ink1140.xml"/><Relationship Id="rId3137" Type="http://schemas.openxmlformats.org/officeDocument/2006/relationships/image" Target="media/image1569.emf"/><Relationship Id="rId3344" Type="http://schemas.openxmlformats.org/officeDocument/2006/relationships/image" Target="media/image1673.emf"/><Relationship Id="rId3551" Type="http://schemas.openxmlformats.org/officeDocument/2006/relationships/customXml" Target="ink/ink1768.xml"/><Relationship Id="rId265" Type="http://schemas.openxmlformats.org/officeDocument/2006/relationships/image" Target="media/image131.emf"/><Relationship Id="rId472" Type="http://schemas.openxmlformats.org/officeDocument/2006/relationships/customXml" Target="ink/ink234.xml"/><Relationship Id="rId2153" Type="http://schemas.openxmlformats.org/officeDocument/2006/relationships/image" Target="media/image1076.emf"/><Relationship Id="rId2360" Type="http://schemas.openxmlformats.org/officeDocument/2006/relationships/image" Target="media/image1180.emf"/><Relationship Id="rId3204" Type="http://schemas.openxmlformats.org/officeDocument/2006/relationships/customXml" Target="ink/ink1595.xml"/><Relationship Id="rId3411" Type="http://schemas.openxmlformats.org/officeDocument/2006/relationships/customXml" Target="ink/ink1698.xml"/><Relationship Id="rId125" Type="http://schemas.openxmlformats.org/officeDocument/2006/relationships/image" Target="media/image61.emf"/><Relationship Id="rId332" Type="http://schemas.openxmlformats.org/officeDocument/2006/relationships/customXml" Target="ink/ink164.xml"/><Relationship Id="rId2013" Type="http://schemas.openxmlformats.org/officeDocument/2006/relationships/customXml" Target="ink/ink1001.xml"/><Relationship Id="rId2220" Type="http://schemas.openxmlformats.org/officeDocument/2006/relationships/customXml" Target="ink/ink1104.xml"/><Relationship Id="rId1779" Type="http://schemas.openxmlformats.org/officeDocument/2006/relationships/customXml" Target="ink/ink884.xml"/><Relationship Id="rId1986" Type="http://schemas.openxmlformats.org/officeDocument/2006/relationships/image" Target="media/image992.emf"/><Relationship Id="rId1639" Type="http://schemas.openxmlformats.org/officeDocument/2006/relationships/customXml" Target="ink/ink814.xml"/><Relationship Id="rId1846" Type="http://schemas.openxmlformats.org/officeDocument/2006/relationships/image" Target="media/image922.emf"/><Relationship Id="rId3061" Type="http://schemas.openxmlformats.org/officeDocument/2006/relationships/image" Target="media/image1531.emf"/><Relationship Id="rId1706" Type="http://schemas.openxmlformats.org/officeDocument/2006/relationships/image" Target="media/image852.emf"/><Relationship Id="rId1913" Type="http://schemas.openxmlformats.org/officeDocument/2006/relationships/customXml" Target="ink/ink951.xml"/><Relationship Id="rId799" Type="http://schemas.openxmlformats.org/officeDocument/2006/relationships/image" Target="media/image398.emf"/><Relationship Id="rId2687" Type="http://schemas.openxmlformats.org/officeDocument/2006/relationships/customXml" Target="ink/ink1337.xml"/><Relationship Id="rId2894" Type="http://schemas.openxmlformats.org/officeDocument/2006/relationships/customXml" Target="ink/ink1440.xml"/><Relationship Id="rId659" Type="http://schemas.openxmlformats.org/officeDocument/2006/relationships/image" Target="media/image328.emf"/><Relationship Id="rId866" Type="http://schemas.openxmlformats.org/officeDocument/2006/relationships/customXml" Target="ink/ink429.xml"/><Relationship Id="rId1289" Type="http://schemas.openxmlformats.org/officeDocument/2006/relationships/customXml" Target="ink/ink639.xml"/><Relationship Id="rId1496" Type="http://schemas.openxmlformats.org/officeDocument/2006/relationships/image" Target="media/image747.emf"/><Relationship Id="rId2547" Type="http://schemas.openxmlformats.org/officeDocument/2006/relationships/customXml" Target="ink/ink1267.xml"/><Relationship Id="rId519" Type="http://schemas.openxmlformats.org/officeDocument/2006/relationships/image" Target="media/image258.emf"/><Relationship Id="rId1149" Type="http://schemas.openxmlformats.org/officeDocument/2006/relationships/customXml" Target="ink/ink569.xml"/><Relationship Id="rId1356" Type="http://schemas.openxmlformats.org/officeDocument/2006/relationships/image" Target="media/image677.emf"/><Relationship Id="rId2754" Type="http://schemas.openxmlformats.org/officeDocument/2006/relationships/customXml" Target="ink/ink1370.xml"/><Relationship Id="rId2961" Type="http://schemas.openxmlformats.org/officeDocument/2006/relationships/image" Target="media/image1481.emf"/><Relationship Id="rId726" Type="http://schemas.openxmlformats.org/officeDocument/2006/relationships/customXml" Target="ink/ink359.xml"/><Relationship Id="rId933" Type="http://schemas.openxmlformats.org/officeDocument/2006/relationships/image" Target="media/image465.emf"/><Relationship Id="rId1009" Type="http://schemas.openxmlformats.org/officeDocument/2006/relationships/image" Target="media/image503.emf"/><Relationship Id="rId1563" Type="http://schemas.openxmlformats.org/officeDocument/2006/relationships/customXml" Target="ink/ink776.xml"/><Relationship Id="rId1770" Type="http://schemas.openxmlformats.org/officeDocument/2006/relationships/image" Target="media/image884.emf"/><Relationship Id="rId2407" Type="http://schemas.openxmlformats.org/officeDocument/2006/relationships/customXml" Target="ink/ink1197.xml"/><Relationship Id="rId2614" Type="http://schemas.openxmlformats.org/officeDocument/2006/relationships/image" Target="media/image1307.emf"/><Relationship Id="rId2821" Type="http://schemas.openxmlformats.org/officeDocument/2006/relationships/image" Target="media/image1411.emf"/><Relationship Id="rId62" Type="http://schemas.openxmlformats.org/officeDocument/2006/relationships/customXml" Target="ink/ink29.xml"/><Relationship Id="rId1216" Type="http://schemas.openxmlformats.org/officeDocument/2006/relationships/image" Target="media/image607.emf"/><Relationship Id="rId1423" Type="http://schemas.openxmlformats.org/officeDocument/2006/relationships/customXml" Target="ink/ink706.xml"/><Relationship Id="rId1630" Type="http://schemas.openxmlformats.org/officeDocument/2006/relationships/image" Target="media/image814.emf"/><Relationship Id="rId3388" Type="http://schemas.openxmlformats.org/officeDocument/2006/relationships/image" Target="media/image1695.emf"/><Relationship Id="rId3595" Type="http://schemas.openxmlformats.org/officeDocument/2006/relationships/customXml" Target="ink/ink1790.xml"/><Relationship Id="rId2197" Type="http://schemas.openxmlformats.org/officeDocument/2006/relationships/image" Target="media/image1098.emf"/><Relationship Id="rId3248" Type="http://schemas.openxmlformats.org/officeDocument/2006/relationships/image" Target="media/image1625.emf"/><Relationship Id="rId3455" Type="http://schemas.openxmlformats.org/officeDocument/2006/relationships/customXml" Target="ink/ink1720.xml"/><Relationship Id="rId169" Type="http://schemas.openxmlformats.org/officeDocument/2006/relationships/image" Target="media/image83.emf"/><Relationship Id="rId376" Type="http://schemas.openxmlformats.org/officeDocument/2006/relationships/customXml" Target="ink/ink186.xml"/><Relationship Id="rId583" Type="http://schemas.openxmlformats.org/officeDocument/2006/relationships/image" Target="media/image290.emf"/><Relationship Id="rId790" Type="http://schemas.openxmlformats.org/officeDocument/2006/relationships/customXml" Target="ink/ink391.xml"/><Relationship Id="rId2057" Type="http://schemas.openxmlformats.org/officeDocument/2006/relationships/image" Target="media/image1028.emf"/><Relationship Id="rId2264" Type="http://schemas.openxmlformats.org/officeDocument/2006/relationships/image" Target="media/image1132.emf"/><Relationship Id="rId2471" Type="http://schemas.openxmlformats.org/officeDocument/2006/relationships/customXml" Target="ink/ink1229.xml"/><Relationship Id="rId3108" Type="http://schemas.openxmlformats.org/officeDocument/2006/relationships/customXml" Target="ink/ink1547.xml"/><Relationship Id="rId3315" Type="http://schemas.openxmlformats.org/officeDocument/2006/relationships/customXml" Target="ink/ink1650.xml"/><Relationship Id="rId3522" Type="http://schemas.openxmlformats.org/officeDocument/2006/relationships/image" Target="media/image1762.emf"/><Relationship Id="rId236" Type="http://schemas.openxmlformats.org/officeDocument/2006/relationships/customXml" Target="ink/ink116.xml"/><Relationship Id="rId443" Type="http://schemas.openxmlformats.org/officeDocument/2006/relationships/image" Target="media/image220.emf"/><Relationship Id="rId650" Type="http://schemas.openxmlformats.org/officeDocument/2006/relationships/customXml" Target="ink/ink321.xml"/><Relationship Id="rId1073" Type="http://schemas.openxmlformats.org/officeDocument/2006/relationships/image" Target="media/image535.emf"/><Relationship Id="rId1280" Type="http://schemas.openxmlformats.org/officeDocument/2006/relationships/image" Target="media/image639.emf"/><Relationship Id="rId2124" Type="http://schemas.openxmlformats.org/officeDocument/2006/relationships/customXml" Target="ink/ink1056.xml"/><Relationship Id="rId2331" Type="http://schemas.openxmlformats.org/officeDocument/2006/relationships/customXml" Target="ink/ink1159.xml"/><Relationship Id="rId303" Type="http://schemas.openxmlformats.org/officeDocument/2006/relationships/image" Target="media/image150.emf"/><Relationship Id="rId1140" Type="http://schemas.openxmlformats.org/officeDocument/2006/relationships/image" Target="media/image569.emf"/><Relationship Id="rId510" Type="http://schemas.openxmlformats.org/officeDocument/2006/relationships/customXml" Target="ink/ink253.xml"/><Relationship Id="rId1000" Type="http://schemas.openxmlformats.org/officeDocument/2006/relationships/customXml" Target="ink/ink496.xml"/><Relationship Id="rId1957" Type="http://schemas.openxmlformats.org/officeDocument/2006/relationships/customXml" Target="ink/ink973.xml"/><Relationship Id="rId1817" Type="http://schemas.openxmlformats.org/officeDocument/2006/relationships/customXml" Target="ink/ink903.xml"/><Relationship Id="rId3172" Type="http://schemas.openxmlformats.org/officeDocument/2006/relationships/customXml" Target="ink/ink1579.xml"/><Relationship Id="rId3032" Type="http://schemas.openxmlformats.org/officeDocument/2006/relationships/customXml" Target="ink/ink1509.xml"/><Relationship Id="rId160" Type="http://schemas.openxmlformats.org/officeDocument/2006/relationships/customXml" Target="ink/ink78.xml"/><Relationship Id="rId2798" Type="http://schemas.openxmlformats.org/officeDocument/2006/relationships/customXml" Target="ink/ink1392.xml"/><Relationship Id="rId977" Type="http://schemas.openxmlformats.org/officeDocument/2006/relationships/image" Target="media/image487.emf"/><Relationship Id="rId2658" Type="http://schemas.openxmlformats.org/officeDocument/2006/relationships/image" Target="media/image1329.emf"/><Relationship Id="rId2865" Type="http://schemas.openxmlformats.org/officeDocument/2006/relationships/image" Target="media/image1433.emf"/><Relationship Id="rId837" Type="http://schemas.openxmlformats.org/officeDocument/2006/relationships/image" Target="media/image417.emf"/><Relationship Id="rId1467" Type="http://schemas.openxmlformats.org/officeDocument/2006/relationships/customXml" Target="ink/ink728.xml"/><Relationship Id="rId1674" Type="http://schemas.openxmlformats.org/officeDocument/2006/relationships/image" Target="media/image836.emf"/><Relationship Id="rId1881" Type="http://schemas.openxmlformats.org/officeDocument/2006/relationships/customXml" Target="ink/ink935.xml"/><Relationship Id="rId2518" Type="http://schemas.openxmlformats.org/officeDocument/2006/relationships/image" Target="media/image1259.emf"/><Relationship Id="rId2725" Type="http://schemas.openxmlformats.org/officeDocument/2006/relationships/image" Target="media/image1363.emf"/><Relationship Id="rId2932" Type="http://schemas.openxmlformats.org/officeDocument/2006/relationships/customXml" Target="ink/ink1459.xml"/><Relationship Id="rId904" Type="http://schemas.openxmlformats.org/officeDocument/2006/relationships/customXml" Target="ink/ink448.xml"/><Relationship Id="rId1327" Type="http://schemas.openxmlformats.org/officeDocument/2006/relationships/customXml" Target="ink/ink658.xml"/><Relationship Id="rId1534" Type="http://schemas.openxmlformats.org/officeDocument/2006/relationships/image" Target="media/image766.emf"/><Relationship Id="rId1741" Type="http://schemas.openxmlformats.org/officeDocument/2006/relationships/customXml" Target="ink/ink865.xml"/><Relationship Id="rId33" Type="http://schemas.openxmlformats.org/officeDocument/2006/relationships/image" Target="media/image15.emf"/><Relationship Id="rId1601" Type="http://schemas.openxmlformats.org/officeDocument/2006/relationships/customXml" Target="ink/ink795.xml"/><Relationship Id="rId3499" Type="http://schemas.openxmlformats.org/officeDocument/2006/relationships/customXml" Target="ink/ink1742.xml"/><Relationship Id="rId3359" Type="http://schemas.openxmlformats.org/officeDocument/2006/relationships/customXml" Target="ink/ink1672.xml"/><Relationship Id="rId3566" Type="http://schemas.openxmlformats.org/officeDocument/2006/relationships/image" Target="media/image1784.emf"/><Relationship Id="rId487" Type="http://schemas.openxmlformats.org/officeDocument/2006/relationships/image" Target="media/image242.emf"/><Relationship Id="rId694" Type="http://schemas.openxmlformats.org/officeDocument/2006/relationships/customXml" Target="ink/ink343.xml"/><Relationship Id="rId2168" Type="http://schemas.openxmlformats.org/officeDocument/2006/relationships/customXml" Target="ink/ink1078.xml"/><Relationship Id="rId2375" Type="http://schemas.openxmlformats.org/officeDocument/2006/relationships/customXml" Target="ink/ink1181.xml"/><Relationship Id="rId3219" Type="http://schemas.openxmlformats.org/officeDocument/2006/relationships/image" Target="media/image1610.emf"/><Relationship Id="rId347" Type="http://schemas.openxmlformats.org/officeDocument/2006/relationships/image" Target="media/image172.emf"/><Relationship Id="rId1184" Type="http://schemas.openxmlformats.org/officeDocument/2006/relationships/image" Target="media/image591.emf"/><Relationship Id="rId2028" Type="http://schemas.openxmlformats.org/officeDocument/2006/relationships/image" Target="media/image1013.emf"/><Relationship Id="rId2582" Type="http://schemas.openxmlformats.org/officeDocument/2006/relationships/image" Target="media/image1291.emf"/><Relationship Id="rId3426" Type="http://schemas.openxmlformats.org/officeDocument/2006/relationships/image" Target="media/image1714.emf"/><Relationship Id="rId554" Type="http://schemas.openxmlformats.org/officeDocument/2006/relationships/customXml" Target="ink/ink275.xml"/><Relationship Id="rId761" Type="http://schemas.openxmlformats.org/officeDocument/2006/relationships/image" Target="media/image379.emf"/><Relationship Id="rId1391" Type="http://schemas.openxmlformats.org/officeDocument/2006/relationships/customXml" Target="ink/ink690.xml"/><Relationship Id="rId2235" Type="http://schemas.openxmlformats.org/officeDocument/2006/relationships/image" Target="media/image1117.emf"/><Relationship Id="rId2442" Type="http://schemas.openxmlformats.org/officeDocument/2006/relationships/image" Target="media/image1221.emf"/><Relationship Id="rId207" Type="http://schemas.openxmlformats.org/officeDocument/2006/relationships/image" Target="media/image102.emf"/><Relationship Id="rId414" Type="http://schemas.openxmlformats.org/officeDocument/2006/relationships/customXml" Target="ink/ink205.xml"/><Relationship Id="rId621" Type="http://schemas.openxmlformats.org/officeDocument/2006/relationships/image" Target="media/image309.emf"/><Relationship Id="rId1044" Type="http://schemas.openxmlformats.org/officeDocument/2006/relationships/customXml" Target="ink/ink518.xml"/><Relationship Id="rId1251" Type="http://schemas.openxmlformats.org/officeDocument/2006/relationships/customXml" Target="ink/ink620.xml"/><Relationship Id="rId2302" Type="http://schemas.openxmlformats.org/officeDocument/2006/relationships/image" Target="media/image1151.emf"/><Relationship Id="rId1111" Type="http://schemas.openxmlformats.org/officeDocument/2006/relationships/image" Target="media/image554.emf"/><Relationship Id="rId3076" Type="http://schemas.openxmlformats.org/officeDocument/2006/relationships/customXml" Target="ink/ink1531.xml"/><Relationship Id="rId3283" Type="http://schemas.openxmlformats.org/officeDocument/2006/relationships/customXml" Target="ink/ink1634.xml"/><Relationship Id="rId3490" Type="http://schemas.openxmlformats.org/officeDocument/2006/relationships/image" Target="media/image1746.emf"/><Relationship Id="rId1928" Type="http://schemas.openxmlformats.org/officeDocument/2006/relationships/image" Target="media/image963.emf"/><Relationship Id="rId2092" Type="http://schemas.openxmlformats.org/officeDocument/2006/relationships/customXml" Target="ink/ink1040.xml"/><Relationship Id="rId3143" Type="http://schemas.openxmlformats.org/officeDocument/2006/relationships/image" Target="media/image1572.emf"/><Relationship Id="rId3350" Type="http://schemas.openxmlformats.org/officeDocument/2006/relationships/image" Target="media/image1676.emf"/><Relationship Id="rId271" Type="http://schemas.openxmlformats.org/officeDocument/2006/relationships/image" Target="media/image134.emf"/><Relationship Id="rId3003" Type="http://schemas.openxmlformats.org/officeDocument/2006/relationships/image" Target="media/image1502.emf"/><Relationship Id="rId131" Type="http://schemas.openxmlformats.org/officeDocument/2006/relationships/image" Target="media/image64.emf"/><Relationship Id="rId3210" Type="http://schemas.openxmlformats.org/officeDocument/2006/relationships/customXml" Target="ink/ink1598.xml"/><Relationship Id="rId2769" Type="http://schemas.openxmlformats.org/officeDocument/2006/relationships/image" Target="media/image1385.emf"/><Relationship Id="rId2976" Type="http://schemas.openxmlformats.org/officeDocument/2006/relationships/customXml" Target="ink/ink1481.xml"/><Relationship Id="rId948" Type="http://schemas.openxmlformats.org/officeDocument/2006/relationships/customXml" Target="ink/ink470.xml"/><Relationship Id="rId1578" Type="http://schemas.openxmlformats.org/officeDocument/2006/relationships/image" Target="media/image788.emf"/><Relationship Id="rId1785" Type="http://schemas.openxmlformats.org/officeDocument/2006/relationships/customXml" Target="ink/ink887.xml"/><Relationship Id="rId1992" Type="http://schemas.openxmlformats.org/officeDocument/2006/relationships/image" Target="media/image995.emf"/><Relationship Id="rId2629" Type="http://schemas.openxmlformats.org/officeDocument/2006/relationships/customXml" Target="ink/ink1308.xml"/><Relationship Id="rId2836" Type="http://schemas.openxmlformats.org/officeDocument/2006/relationships/customXml" Target="ink/ink1411.xml"/><Relationship Id="rId77" Type="http://schemas.openxmlformats.org/officeDocument/2006/relationships/image" Target="media/image37.emf"/><Relationship Id="rId808" Type="http://schemas.openxmlformats.org/officeDocument/2006/relationships/customXml" Target="ink/ink400.xml"/><Relationship Id="rId1438" Type="http://schemas.openxmlformats.org/officeDocument/2006/relationships/image" Target="media/image718.emf"/><Relationship Id="rId1645" Type="http://schemas.openxmlformats.org/officeDocument/2006/relationships/customXml" Target="ink/ink817.xml"/><Relationship Id="rId1852" Type="http://schemas.openxmlformats.org/officeDocument/2006/relationships/image" Target="media/image925.emf"/><Relationship Id="rId2903" Type="http://schemas.openxmlformats.org/officeDocument/2006/relationships/image" Target="media/image1452.emf"/><Relationship Id="rId1505" Type="http://schemas.openxmlformats.org/officeDocument/2006/relationships/customXml" Target="ink/ink747.xml"/><Relationship Id="rId1712" Type="http://schemas.openxmlformats.org/officeDocument/2006/relationships/image" Target="media/image855.emf"/><Relationship Id="rId598" Type="http://schemas.openxmlformats.org/officeDocument/2006/relationships/image" Target="media/image298.wmf"/><Relationship Id="rId2279" Type="http://schemas.openxmlformats.org/officeDocument/2006/relationships/customXml" Target="ink/ink1133.xml"/><Relationship Id="rId2486" Type="http://schemas.openxmlformats.org/officeDocument/2006/relationships/image" Target="media/image1243.emf"/><Relationship Id="rId2693" Type="http://schemas.openxmlformats.org/officeDocument/2006/relationships/customXml" Target="ink/ink1340.xml"/><Relationship Id="rId3537" Type="http://schemas.openxmlformats.org/officeDocument/2006/relationships/customXml" Target="ink/ink1761.xml"/><Relationship Id="rId458" Type="http://schemas.openxmlformats.org/officeDocument/2006/relationships/customXml" Target="ink/ink227.xml"/><Relationship Id="rId665" Type="http://schemas.openxmlformats.org/officeDocument/2006/relationships/image" Target="media/image331.emf"/><Relationship Id="rId872" Type="http://schemas.openxmlformats.org/officeDocument/2006/relationships/customXml" Target="ink/ink432.xml"/><Relationship Id="rId1088" Type="http://schemas.openxmlformats.org/officeDocument/2006/relationships/image" Target="media/image543.wmf"/><Relationship Id="rId1295" Type="http://schemas.openxmlformats.org/officeDocument/2006/relationships/customXml" Target="ink/ink642.xml"/><Relationship Id="rId2139" Type="http://schemas.openxmlformats.org/officeDocument/2006/relationships/image" Target="media/image1069.emf"/><Relationship Id="rId2346" Type="http://schemas.openxmlformats.org/officeDocument/2006/relationships/image" Target="media/image1173.emf"/><Relationship Id="rId2553" Type="http://schemas.openxmlformats.org/officeDocument/2006/relationships/customXml" Target="ink/ink1270.xml"/><Relationship Id="rId2760" Type="http://schemas.openxmlformats.org/officeDocument/2006/relationships/customXml" Target="ink/ink1373.xml"/><Relationship Id="rId3604" Type="http://schemas.openxmlformats.org/officeDocument/2006/relationships/image" Target="media/image1803.emf"/><Relationship Id="rId318" Type="http://schemas.openxmlformats.org/officeDocument/2006/relationships/customXml" Target="ink/ink157.xml"/><Relationship Id="rId525" Type="http://schemas.openxmlformats.org/officeDocument/2006/relationships/image" Target="media/image261.emf"/><Relationship Id="rId732" Type="http://schemas.openxmlformats.org/officeDocument/2006/relationships/customXml" Target="ink/ink362.xml"/><Relationship Id="rId1155" Type="http://schemas.openxmlformats.org/officeDocument/2006/relationships/customXml" Target="ink/ink572.xml"/><Relationship Id="rId1362" Type="http://schemas.openxmlformats.org/officeDocument/2006/relationships/image" Target="media/image680.emf"/><Relationship Id="rId2206" Type="http://schemas.openxmlformats.org/officeDocument/2006/relationships/customXml" Target="ink/ink1097.xml"/><Relationship Id="rId2413" Type="http://schemas.openxmlformats.org/officeDocument/2006/relationships/customXml" Target="ink/ink1200.xml"/><Relationship Id="rId2620" Type="http://schemas.openxmlformats.org/officeDocument/2006/relationships/image" Target="media/image1310.emf"/><Relationship Id="rId1015" Type="http://schemas.openxmlformats.org/officeDocument/2006/relationships/image" Target="media/image506.emf"/><Relationship Id="rId1222" Type="http://schemas.openxmlformats.org/officeDocument/2006/relationships/image" Target="media/image610.emf"/><Relationship Id="rId3187" Type="http://schemas.openxmlformats.org/officeDocument/2006/relationships/image" Target="media/image1594.emf"/><Relationship Id="rId3394" Type="http://schemas.openxmlformats.org/officeDocument/2006/relationships/image" Target="media/image1698.emf"/><Relationship Id="rId3047" Type="http://schemas.openxmlformats.org/officeDocument/2006/relationships/image" Target="media/image1524.emf"/><Relationship Id="rId175" Type="http://schemas.openxmlformats.org/officeDocument/2006/relationships/image" Target="media/image86.emf"/><Relationship Id="rId3254" Type="http://schemas.openxmlformats.org/officeDocument/2006/relationships/image" Target="media/image1628.emf"/><Relationship Id="rId3461" Type="http://schemas.openxmlformats.org/officeDocument/2006/relationships/customXml" Target="ink/ink1723.xml"/><Relationship Id="rId382" Type="http://schemas.openxmlformats.org/officeDocument/2006/relationships/customXml" Target="ink/ink189.xml"/><Relationship Id="rId2063" Type="http://schemas.openxmlformats.org/officeDocument/2006/relationships/image" Target="media/image1031.emf"/><Relationship Id="rId2270" Type="http://schemas.openxmlformats.org/officeDocument/2006/relationships/image" Target="media/image1135.emf"/><Relationship Id="rId3114" Type="http://schemas.openxmlformats.org/officeDocument/2006/relationships/customXml" Target="ink/ink1550.xml"/><Relationship Id="rId3321" Type="http://schemas.openxmlformats.org/officeDocument/2006/relationships/customXml" Target="ink/ink1653.xml"/><Relationship Id="rId242" Type="http://schemas.openxmlformats.org/officeDocument/2006/relationships/customXml" Target="ink/ink119.xml"/><Relationship Id="rId2130" Type="http://schemas.openxmlformats.org/officeDocument/2006/relationships/customXml" Target="ink/ink1059.xml"/><Relationship Id="rId102" Type="http://schemas.openxmlformats.org/officeDocument/2006/relationships/customXml" Target="ink/ink49.xml"/><Relationship Id="rId1689" Type="http://schemas.openxmlformats.org/officeDocument/2006/relationships/customXml" Target="ink/ink839.xml"/><Relationship Id="rId1896" Type="http://schemas.openxmlformats.org/officeDocument/2006/relationships/image" Target="media/image947.emf"/><Relationship Id="rId2947" Type="http://schemas.openxmlformats.org/officeDocument/2006/relationships/image" Target="media/image1474.emf"/><Relationship Id="rId919" Type="http://schemas.openxmlformats.org/officeDocument/2006/relationships/image" Target="media/image458.emf"/><Relationship Id="rId1549" Type="http://schemas.openxmlformats.org/officeDocument/2006/relationships/customXml" Target="ink/ink769.xml"/><Relationship Id="rId1756" Type="http://schemas.openxmlformats.org/officeDocument/2006/relationships/image" Target="media/image877.emf"/><Relationship Id="rId1963" Type="http://schemas.openxmlformats.org/officeDocument/2006/relationships/customXml" Target="ink/ink976.xml"/><Relationship Id="rId2807" Type="http://schemas.openxmlformats.org/officeDocument/2006/relationships/image" Target="media/image1404.emf"/><Relationship Id="rId48" Type="http://schemas.openxmlformats.org/officeDocument/2006/relationships/customXml" Target="ink/ink22.xml"/><Relationship Id="rId1409" Type="http://schemas.openxmlformats.org/officeDocument/2006/relationships/customXml" Target="ink/ink699.xml"/><Relationship Id="rId1616" Type="http://schemas.openxmlformats.org/officeDocument/2006/relationships/image" Target="media/image807.emf"/><Relationship Id="rId1823" Type="http://schemas.openxmlformats.org/officeDocument/2006/relationships/customXml" Target="ink/ink906.xml"/><Relationship Id="rId2597" Type="http://schemas.openxmlformats.org/officeDocument/2006/relationships/customXml" Target="ink/ink1292.xml"/><Relationship Id="rId569" Type="http://schemas.openxmlformats.org/officeDocument/2006/relationships/image" Target="media/image283.emf"/><Relationship Id="rId776" Type="http://schemas.openxmlformats.org/officeDocument/2006/relationships/customXml" Target="ink/ink384.xml"/><Relationship Id="rId983" Type="http://schemas.openxmlformats.org/officeDocument/2006/relationships/image" Target="media/image490.emf"/><Relationship Id="rId1199" Type="http://schemas.openxmlformats.org/officeDocument/2006/relationships/customXml" Target="ink/ink594.xml"/><Relationship Id="rId2457" Type="http://schemas.openxmlformats.org/officeDocument/2006/relationships/customXml" Target="ink/ink1222.xml"/><Relationship Id="rId2664" Type="http://schemas.openxmlformats.org/officeDocument/2006/relationships/image" Target="media/image1332.emf"/><Relationship Id="rId3508" Type="http://schemas.openxmlformats.org/officeDocument/2006/relationships/image" Target="media/image1755.emf"/><Relationship Id="rId429" Type="http://schemas.openxmlformats.org/officeDocument/2006/relationships/image" Target="media/image213.emf"/><Relationship Id="rId636" Type="http://schemas.openxmlformats.org/officeDocument/2006/relationships/customXml" Target="ink/ink314.xml"/><Relationship Id="rId1059" Type="http://schemas.openxmlformats.org/officeDocument/2006/relationships/image" Target="media/image528.emf"/><Relationship Id="rId1266" Type="http://schemas.openxmlformats.org/officeDocument/2006/relationships/image" Target="media/image632.emf"/><Relationship Id="rId1473" Type="http://schemas.openxmlformats.org/officeDocument/2006/relationships/customXml" Target="ink/ink731.xml"/><Relationship Id="rId2317" Type="http://schemas.openxmlformats.org/officeDocument/2006/relationships/customXml" Target="ink/ink1152.xml"/><Relationship Id="rId2871" Type="http://schemas.openxmlformats.org/officeDocument/2006/relationships/image" Target="media/image1436.emf"/><Relationship Id="rId843" Type="http://schemas.openxmlformats.org/officeDocument/2006/relationships/image" Target="media/image420.emf"/><Relationship Id="rId1126" Type="http://schemas.openxmlformats.org/officeDocument/2006/relationships/image" Target="media/image562.emf"/><Relationship Id="rId1680" Type="http://schemas.openxmlformats.org/officeDocument/2006/relationships/image" Target="media/image839.emf"/><Relationship Id="rId2524" Type="http://schemas.openxmlformats.org/officeDocument/2006/relationships/image" Target="media/image1262.emf"/><Relationship Id="rId2731" Type="http://schemas.openxmlformats.org/officeDocument/2006/relationships/image" Target="media/image1366.emf"/><Relationship Id="rId703" Type="http://schemas.openxmlformats.org/officeDocument/2006/relationships/image" Target="media/image350.emf"/><Relationship Id="rId910" Type="http://schemas.openxmlformats.org/officeDocument/2006/relationships/customXml" Target="ink/ink451.xml"/><Relationship Id="rId1333" Type="http://schemas.openxmlformats.org/officeDocument/2006/relationships/customXml" Target="ink/ink661.xml"/><Relationship Id="rId1540" Type="http://schemas.openxmlformats.org/officeDocument/2006/relationships/image" Target="media/image769.emf"/><Relationship Id="rId1400" Type="http://schemas.openxmlformats.org/officeDocument/2006/relationships/image" Target="media/image699.emf"/><Relationship Id="rId3298" Type="http://schemas.openxmlformats.org/officeDocument/2006/relationships/image" Target="media/image1650.emf"/><Relationship Id="rId3158" Type="http://schemas.openxmlformats.org/officeDocument/2006/relationships/customXml" Target="ink/ink1572.xml"/><Relationship Id="rId3365" Type="http://schemas.openxmlformats.org/officeDocument/2006/relationships/customXml" Target="ink/ink1675.xml"/><Relationship Id="rId3572" Type="http://schemas.openxmlformats.org/officeDocument/2006/relationships/image" Target="media/image1787.emf"/><Relationship Id="rId286" Type="http://schemas.openxmlformats.org/officeDocument/2006/relationships/customXml" Target="ink/ink141.xml"/><Relationship Id="rId493" Type="http://schemas.openxmlformats.org/officeDocument/2006/relationships/image" Target="media/image245.emf"/><Relationship Id="rId2174" Type="http://schemas.openxmlformats.org/officeDocument/2006/relationships/customXml" Target="ink/ink1081.xml"/><Relationship Id="rId2381" Type="http://schemas.openxmlformats.org/officeDocument/2006/relationships/customXml" Target="ink/ink1184.xml"/><Relationship Id="rId3018" Type="http://schemas.openxmlformats.org/officeDocument/2006/relationships/customXml" Target="ink/ink1502.xml"/><Relationship Id="rId3225" Type="http://schemas.openxmlformats.org/officeDocument/2006/relationships/customXml" Target="ink/ink1605.xml"/><Relationship Id="rId3432" Type="http://schemas.openxmlformats.org/officeDocument/2006/relationships/image" Target="media/image1717.emf"/><Relationship Id="rId146" Type="http://schemas.openxmlformats.org/officeDocument/2006/relationships/customXml" Target="ink/ink71.xml"/><Relationship Id="rId353" Type="http://schemas.openxmlformats.org/officeDocument/2006/relationships/image" Target="media/image175.emf"/><Relationship Id="rId560" Type="http://schemas.openxmlformats.org/officeDocument/2006/relationships/customXml" Target="ink/ink278.xml"/><Relationship Id="rId1190" Type="http://schemas.openxmlformats.org/officeDocument/2006/relationships/image" Target="media/image594.emf"/><Relationship Id="rId2034" Type="http://schemas.openxmlformats.org/officeDocument/2006/relationships/image" Target="media/image1016.emf"/><Relationship Id="rId2241" Type="http://schemas.openxmlformats.org/officeDocument/2006/relationships/image" Target="media/image1120.emf"/><Relationship Id="rId213" Type="http://schemas.openxmlformats.org/officeDocument/2006/relationships/image" Target="media/image105.emf"/><Relationship Id="rId420" Type="http://schemas.openxmlformats.org/officeDocument/2006/relationships/customXml" Target="ink/ink208.xml"/><Relationship Id="rId1050" Type="http://schemas.openxmlformats.org/officeDocument/2006/relationships/customXml" Target="ink/ink521.xml"/><Relationship Id="rId2101" Type="http://schemas.openxmlformats.org/officeDocument/2006/relationships/image" Target="media/image1050.emf"/><Relationship Id="rId1867" Type="http://schemas.openxmlformats.org/officeDocument/2006/relationships/customXml" Target="ink/ink928.xml"/><Relationship Id="rId2918" Type="http://schemas.openxmlformats.org/officeDocument/2006/relationships/customXml" Target="ink/ink1452.xml"/><Relationship Id="rId1727" Type="http://schemas.openxmlformats.org/officeDocument/2006/relationships/customXml" Target="ink/ink858.xml"/><Relationship Id="rId1934" Type="http://schemas.openxmlformats.org/officeDocument/2006/relationships/image" Target="media/image966.emf"/><Relationship Id="rId3082" Type="http://schemas.openxmlformats.org/officeDocument/2006/relationships/customXml" Target="ink/ink1534.xml"/><Relationship Id="rId19" Type="http://schemas.openxmlformats.org/officeDocument/2006/relationships/customXml" Target="ink/ink8.xml"/><Relationship Id="rId3" Type="http://schemas.openxmlformats.org/officeDocument/2006/relationships/settings" Target="settings.xml"/><Relationship Id="rId887" Type="http://schemas.openxmlformats.org/officeDocument/2006/relationships/image" Target="media/image442.emf"/><Relationship Id="rId2568" Type="http://schemas.openxmlformats.org/officeDocument/2006/relationships/image" Target="media/image1284.emf"/><Relationship Id="rId2775" Type="http://schemas.openxmlformats.org/officeDocument/2006/relationships/image" Target="media/image1388.emf"/><Relationship Id="rId2982" Type="http://schemas.openxmlformats.org/officeDocument/2006/relationships/customXml" Target="ink/ink1484.xml"/><Relationship Id="rId3619" Type="http://schemas.openxmlformats.org/officeDocument/2006/relationships/customXml" Target="ink/ink1802.xml"/><Relationship Id="rId747" Type="http://schemas.openxmlformats.org/officeDocument/2006/relationships/image" Target="media/image372.emf"/><Relationship Id="rId954" Type="http://schemas.openxmlformats.org/officeDocument/2006/relationships/customXml" Target="ink/ink473.xml"/><Relationship Id="rId1377" Type="http://schemas.openxmlformats.org/officeDocument/2006/relationships/customXml" Target="ink/ink683.xml"/><Relationship Id="rId1584" Type="http://schemas.openxmlformats.org/officeDocument/2006/relationships/image" Target="media/image791.emf"/><Relationship Id="rId1791" Type="http://schemas.openxmlformats.org/officeDocument/2006/relationships/customXml" Target="ink/ink890.xml"/><Relationship Id="rId2428" Type="http://schemas.openxmlformats.org/officeDocument/2006/relationships/image" Target="media/image1214.emf"/><Relationship Id="rId2635" Type="http://schemas.openxmlformats.org/officeDocument/2006/relationships/customXml" Target="ink/ink1311.xml"/><Relationship Id="rId2842" Type="http://schemas.openxmlformats.org/officeDocument/2006/relationships/customXml" Target="ink/ink1414.xml"/><Relationship Id="rId83" Type="http://schemas.openxmlformats.org/officeDocument/2006/relationships/image" Target="media/image40.emf"/><Relationship Id="rId607" Type="http://schemas.openxmlformats.org/officeDocument/2006/relationships/image" Target="media/image302.emf"/><Relationship Id="rId814" Type="http://schemas.openxmlformats.org/officeDocument/2006/relationships/customXml" Target="ink/ink403.xml"/><Relationship Id="rId1237" Type="http://schemas.openxmlformats.org/officeDocument/2006/relationships/customXml" Target="ink/ink613.xml"/><Relationship Id="rId1444" Type="http://schemas.openxmlformats.org/officeDocument/2006/relationships/image" Target="media/image721.emf"/><Relationship Id="rId1651" Type="http://schemas.openxmlformats.org/officeDocument/2006/relationships/customXml" Target="ink/ink820.xml"/><Relationship Id="rId2702" Type="http://schemas.openxmlformats.org/officeDocument/2006/relationships/image" Target="media/image1351.emf"/><Relationship Id="rId1304" Type="http://schemas.openxmlformats.org/officeDocument/2006/relationships/image" Target="media/image651.emf"/><Relationship Id="rId1511" Type="http://schemas.openxmlformats.org/officeDocument/2006/relationships/customXml" Target="ink/ink750.xml"/><Relationship Id="rId3269" Type="http://schemas.openxmlformats.org/officeDocument/2006/relationships/customXml" Target="ink/ink1627.xml"/><Relationship Id="rId3476" Type="http://schemas.openxmlformats.org/officeDocument/2006/relationships/image" Target="media/image1739.emf"/><Relationship Id="rId10" Type="http://schemas.openxmlformats.org/officeDocument/2006/relationships/image" Target="media/image3.emf"/><Relationship Id="rId397" Type="http://schemas.openxmlformats.org/officeDocument/2006/relationships/image" Target="media/image197.emf"/><Relationship Id="rId2078" Type="http://schemas.openxmlformats.org/officeDocument/2006/relationships/customXml" Target="ink/ink1033.xml"/><Relationship Id="rId2285" Type="http://schemas.openxmlformats.org/officeDocument/2006/relationships/customXml" Target="ink/ink1136.xml"/><Relationship Id="rId2492" Type="http://schemas.openxmlformats.org/officeDocument/2006/relationships/image" Target="media/image1246.emf"/><Relationship Id="rId3129" Type="http://schemas.openxmlformats.org/officeDocument/2006/relationships/image" Target="media/image1565.emf"/><Relationship Id="rId3336" Type="http://schemas.openxmlformats.org/officeDocument/2006/relationships/image" Target="media/image1669.emf"/><Relationship Id="rId257" Type="http://schemas.openxmlformats.org/officeDocument/2006/relationships/image" Target="media/image127.emf"/><Relationship Id="rId464" Type="http://schemas.openxmlformats.org/officeDocument/2006/relationships/customXml" Target="ink/ink230.xml"/><Relationship Id="rId1094" Type="http://schemas.openxmlformats.org/officeDocument/2006/relationships/customXml" Target="ink/ink542.xml"/><Relationship Id="rId2145" Type="http://schemas.openxmlformats.org/officeDocument/2006/relationships/image" Target="media/image1072.emf"/><Relationship Id="rId3543" Type="http://schemas.openxmlformats.org/officeDocument/2006/relationships/customXml" Target="ink/ink1764.xml"/><Relationship Id="rId117" Type="http://schemas.openxmlformats.org/officeDocument/2006/relationships/image" Target="media/image57.emf"/><Relationship Id="rId671" Type="http://schemas.openxmlformats.org/officeDocument/2006/relationships/image" Target="media/image334.emf"/><Relationship Id="rId2352" Type="http://schemas.openxmlformats.org/officeDocument/2006/relationships/image" Target="media/image1176.emf"/><Relationship Id="rId3403" Type="http://schemas.openxmlformats.org/officeDocument/2006/relationships/customXml" Target="ink/ink1694.xml"/><Relationship Id="rId3610" Type="http://schemas.openxmlformats.org/officeDocument/2006/relationships/image" Target="media/image1806.emf"/><Relationship Id="rId324" Type="http://schemas.openxmlformats.org/officeDocument/2006/relationships/customXml" Target="ink/ink160.xml"/><Relationship Id="rId531" Type="http://schemas.openxmlformats.org/officeDocument/2006/relationships/image" Target="media/image264.emf"/><Relationship Id="rId1161" Type="http://schemas.openxmlformats.org/officeDocument/2006/relationships/customXml" Target="ink/ink575.xml"/><Relationship Id="rId2005" Type="http://schemas.openxmlformats.org/officeDocument/2006/relationships/customXml" Target="ink/ink997.xml"/><Relationship Id="rId2212" Type="http://schemas.openxmlformats.org/officeDocument/2006/relationships/customXml" Target="ink/ink1100.xml"/><Relationship Id="rId1021" Type="http://schemas.openxmlformats.org/officeDocument/2006/relationships/image" Target="media/image509.emf"/><Relationship Id="rId1978" Type="http://schemas.openxmlformats.org/officeDocument/2006/relationships/image" Target="media/image988.emf"/><Relationship Id="rId3193" Type="http://schemas.openxmlformats.org/officeDocument/2006/relationships/image" Target="media/image1597.emf"/><Relationship Id="rId1838" Type="http://schemas.openxmlformats.org/officeDocument/2006/relationships/image" Target="media/image918.emf"/><Relationship Id="rId3053" Type="http://schemas.openxmlformats.org/officeDocument/2006/relationships/image" Target="media/image1527.emf"/><Relationship Id="rId3260" Type="http://schemas.openxmlformats.org/officeDocument/2006/relationships/image" Target="media/image1631.emf"/><Relationship Id="rId181" Type="http://schemas.openxmlformats.org/officeDocument/2006/relationships/image" Target="media/image89.emf"/><Relationship Id="rId1905" Type="http://schemas.openxmlformats.org/officeDocument/2006/relationships/customXml" Target="ink/ink947.xml"/><Relationship Id="rId3120" Type="http://schemas.openxmlformats.org/officeDocument/2006/relationships/customXml" Target="ink/ink1553.xml"/><Relationship Id="rId998" Type="http://schemas.openxmlformats.org/officeDocument/2006/relationships/customXml" Target="ink/ink495.xml"/><Relationship Id="rId2679" Type="http://schemas.openxmlformats.org/officeDocument/2006/relationships/customXml" Target="ink/ink1333.xml"/><Relationship Id="rId2886" Type="http://schemas.openxmlformats.org/officeDocument/2006/relationships/customXml" Target="ink/ink1436.xml"/><Relationship Id="rId858" Type="http://schemas.openxmlformats.org/officeDocument/2006/relationships/customXml" Target="ink/ink425.xml"/><Relationship Id="rId1488" Type="http://schemas.openxmlformats.org/officeDocument/2006/relationships/image" Target="media/image743.emf"/><Relationship Id="rId1695" Type="http://schemas.openxmlformats.org/officeDocument/2006/relationships/customXml" Target="ink/ink842.xml"/><Relationship Id="rId2539" Type="http://schemas.openxmlformats.org/officeDocument/2006/relationships/customXml" Target="ink/ink1263.xml"/><Relationship Id="rId2746" Type="http://schemas.openxmlformats.org/officeDocument/2006/relationships/customXml" Target="ink/ink1366.xml"/><Relationship Id="rId2953" Type="http://schemas.openxmlformats.org/officeDocument/2006/relationships/image" Target="media/image1477.emf"/><Relationship Id="rId718" Type="http://schemas.openxmlformats.org/officeDocument/2006/relationships/customXml" Target="ink/ink355.xml"/><Relationship Id="rId925" Type="http://schemas.openxmlformats.org/officeDocument/2006/relationships/image" Target="media/image461.emf"/><Relationship Id="rId1348" Type="http://schemas.openxmlformats.org/officeDocument/2006/relationships/image" Target="media/image673.emf"/><Relationship Id="rId1555" Type="http://schemas.openxmlformats.org/officeDocument/2006/relationships/customXml" Target="ink/ink772.xml"/><Relationship Id="rId1762" Type="http://schemas.openxmlformats.org/officeDocument/2006/relationships/image" Target="media/image880.emf"/><Relationship Id="rId2606" Type="http://schemas.openxmlformats.org/officeDocument/2006/relationships/image" Target="media/image1303.emf"/><Relationship Id="rId1208" Type="http://schemas.openxmlformats.org/officeDocument/2006/relationships/image" Target="media/image603.emf"/><Relationship Id="rId1415" Type="http://schemas.openxmlformats.org/officeDocument/2006/relationships/customXml" Target="ink/ink702.xml"/><Relationship Id="rId2813" Type="http://schemas.openxmlformats.org/officeDocument/2006/relationships/image" Target="media/image1407.emf"/><Relationship Id="rId54" Type="http://schemas.openxmlformats.org/officeDocument/2006/relationships/customXml" Target="ink/ink25.xml"/><Relationship Id="rId1622" Type="http://schemas.openxmlformats.org/officeDocument/2006/relationships/image" Target="media/image810.emf"/><Relationship Id="rId2189" Type="http://schemas.openxmlformats.org/officeDocument/2006/relationships/image" Target="media/image1094.emf"/><Relationship Id="rId3587" Type="http://schemas.openxmlformats.org/officeDocument/2006/relationships/customXml" Target="ink/ink1786.xml"/><Relationship Id="rId2396" Type="http://schemas.openxmlformats.org/officeDocument/2006/relationships/image" Target="media/image1198.emf"/><Relationship Id="rId3447" Type="http://schemas.openxmlformats.org/officeDocument/2006/relationships/customXml" Target="ink/ink1716.xml"/><Relationship Id="rId368" Type="http://schemas.openxmlformats.org/officeDocument/2006/relationships/customXml" Target="ink/ink182.xml"/><Relationship Id="rId575" Type="http://schemas.openxmlformats.org/officeDocument/2006/relationships/image" Target="media/image286.emf"/><Relationship Id="rId782" Type="http://schemas.openxmlformats.org/officeDocument/2006/relationships/customXml" Target="ink/ink387.xml"/><Relationship Id="rId2049" Type="http://schemas.openxmlformats.org/officeDocument/2006/relationships/image" Target="media/image1024.emf"/><Relationship Id="rId2256" Type="http://schemas.openxmlformats.org/officeDocument/2006/relationships/image" Target="media/image1128.emf"/><Relationship Id="rId2463" Type="http://schemas.openxmlformats.org/officeDocument/2006/relationships/customXml" Target="ink/ink1225.xml"/><Relationship Id="rId2670" Type="http://schemas.openxmlformats.org/officeDocument/2006/relationships/image" Target="media/image1335.emf"/><Relationship Id="rId3307" Type="http://schemas.openxmlformats.org/officeDocument/2006/relationships/customXml" Target="ink/ink1646.xml"/><Relationship Id="rId3514" Type="http://schemas.openxmlformats.org/officeDocument/2006/relationships/image" Target="media/image1758.emf"/><Relationship Id="rId228" Type="http://schemas.openxmlformats.org/officeDocument/2006/relationships/customXml" Target="ink/ink112.xml"/><Relationship Id="rId435" Type="http://schemas.openxmlformats.org/officeDocument/2006/relationships/image" Target="media/image216.emf"/><Relationship Id="rId642" Type="http://schemas.openxmlformats.org/officeDocument/2006/relationships/customXml" Target="ink/ink317.xml"/><Relationship Id="rId1065" Type="http://schemas.openxmlformats.org/officeDocument/2006/relationships/image" Target="media/image531.emf"/><Relationship Id="rId1272" Type="http://schemas.openxmlformats.org/officeDocument/2006/relationships/image" Target="media/image635.emf"/><Relationship Id="rId2116" Type="http://schemas.openxmlformats.org/officeDocument/2006/relationships/customXml" Target="ink/ink1052.xml"/><Relationship Id="rId2323" Type="http://schemas.openxmlformats.org/officeDocument/2006/relationships/customXml" Target="ink/ink1155.xml"/><Relationship Id="rId2530" Type="http://schemas.openxmlformats.org/officeDocument/2006/relationships/image" Target="media/image1265.emf"/><Relationship Id="rId502" Type="http://schemas.openxmlformats.org/officeDocument/2006/relationships/customXml" Target="ink/ink249.xml"/><Relationship Id="rId1132" Type="http://schemas.openxmlformats.org/officeDocument/2006/relationships/image" Target="media/image565.emf"/><Relationship Id="rId3097" Type="http://schemas.openxmlformats.org/officeDocument/2006/relationships/image" Target="media/image1549.emf"/><Relationship Id="rId1949" Type="http://schemas.openxmlformats.org/officeDocument/2006/relationships/customXml" Target="ink/ink969.xml"/><Relationship Id="rId3164" Type="http://schemas.openxmlformats.org/officeDocument/2006/relationships/customXml" Target="ink/ink1575.xml"/><Relationship Id="rId292" Type="http://schemas.openxmlformats.org/officeDocument/2006/relationships/customXml" Target="ink/ink144.xml"/><Relationship Id="rId1809" Type="http://schemas.openxmlformats.org/officeDocument/2006/relationships/customXml" Target="ink/ink899.xml"/><Relationship Id="rId3371" Type="http://schemas.openxmlformats.org/officeDocument/2006/relationships/customXml" Target="ink/ink1678.xml"/><Relationship Id="rId2180" Type="http://schemas.openxmlformats.org/officeDocument/2006/relationships/customXml" Target="ink/ink1084.xml"/><Relationship Id="rId3024" Type="http://schemas.openxmlformats.org/officeDocument/2006/relationships/customXml" Target="ink/ink1505.xml"/><Relationship Id="rId3231" Type="http://schemas.openxmlformats.org/officeDocument/2006/relationships/customXml" Target="ink/ink1608.xml"/><Relationship Id="rId152" Type="http://schemas.openxmlformats.org/officeDocument/2006/relationships/customXml" Target="ink/ink74.xml"/><Relationship Id="rId2040" Type="http://schemas.openxmlformats.org/officeDocument/2006/relationships/customXml" Target="ink/ink1014.xml"/><Relationship Id="rId2997" Type="http://schemas.openxmlformats.org/officeDocument/2006/relationships/image" Target="media/image1499.emf"/><Relationship Id="rId969" Type="http://schemas.openxmlformats.org/officeDocument/2006/relationships/image" Target="media/image483.emf"/><Relationship Id="rId1599" Type="http://schemas.openxmlformats.org/officeDocument/2006/relationships/customXml" Target="ink/ink794.xml"/><Relationship Id="rId1459" Type="http://schemas.openxmlformats.org/officeDocument/2006/relationships/customXml" Target="ink/ink724.xml"/><Relationship Id="rId2857" Type="http://schemas.openxmlformats.org/officeDocument/2006/relationships/image" Target="media/image1429.emf"/><Relationship Id="rId98" Type="http://schemas.openxmlformats.org/officeDocument/2006/relationships/customXml" Target="ink/ink47.xml"/><Relationship Id="rId829" Type="http://schemas.openxmlformats.org/officeDocument/2006/relationships/image" Target="media/image413.emf"/><Relationship Id="rId1666" Type="http://schemas.openxmlformats.org/officeDocument/2006/relationships/image" Target="media/image832.emf"/><Relationship Id="rId1873" Type="http://schemas.openxmlformats.org/officeDocument/2006/relationships/customXml" Target="ink/ink931.xml"/><Relationship Id="rId2717" Type="http://schemas.openxmlformats.org/officeDocument/2006/relationships/image" Target="media/image1359.emf"/><Relationship Id="rId2924" Type="http://schemas.openxmlformats.org/officeDocument/2006/relationships/customXml" Target="ink/ink1455.xml"/><Relationship Id="rId1319" Type="http://schemas.openxmlformats.org/officeDocument/2006/relationships/customXml" Target="ink/ink654.xml"/><Relationship Id="rId1526" Type="http://schemas.openxmlformats.org/officeDocument/2006/relationships/image" Target="media/image762.emf"/><Relationship Id="rId1733" Type="http://schemas.openxmlformats.org/officeDocument/2006/relationships/customXml" Target="ink/ink861.xml"/><Relationship Id="rId1940" Type="http://schemas.openxmlformats.org/officeDocument/2006/relationships/image" Target="media/image969.emf"/><Relationship Id="rId25" Type="http://schemas.openxmlformats.org/officeDocument/2006/relationships/image" Target="media/image11.emf"/><Relationship Id="rId1800" Type="http://schemas.openxmlformats.org/officeDocument/2006/relationships/image" Target="media/image899.emf"/><Relationship Id="rId3558" Type="http://schemas.openxmlformats.org/officeDocument/2006/relationships/image" Target="media/image1780.emf"/><Relationship Id="rId479" Type="http://schemas.openxmlformats.org/officeDocument/2006/relationships/image" Target="media/image238.emf"/><Relationship Id="rId686" Type="http://schemas.openxmlformats.org/officeDocument/2006/relationships/customXml" Target="ink/ink339.xml"/><Relationship Id="rId893" Type="http://schemas.openxmlformats.org/officeDocument/2006/relationships/image" Target="media/image445.emf"/><Relationship Id="rId2367" Type="http://schemas.openxmlformats.org/officeDocument/2006/relationships/customXml" Target="ink/ink1177.xml"/><Relationship Id="rId2574" Type="http://schemas.openxmlformats.org/officeDocument/2006/relationships/image" Target="media/image1287.emf"/><Relationship Id="rId2781" Type="http://schemas.openxmlformats.org/officeDocument/2006/relationships/image" Target="media/image1391.emf"/><Relationship Id="rId3418" Type="http://schemas.openxmlformats.org/officeDocument/2006/relationships/image" Target="media/image1710.emf"/><Relationship Id="rId339" Type="http://schemas.openxmlformats.org/officeDocument/2006/relationships/image" Target="media/image168.emf"/><Relationship Id="rId546" Type="http://schemas.openxmlformats.org/officeDocument/2006/relationships/customXml" Target="ink/ink271.xml"/><Relationship Id="rId753" Type="http://schemas.openxmlformats.org/officeDocument/2006/relationships/image" Target="media/image375.emf"/><Relationship Id="rId1176" Type="http://schemas.openxmlformats.org/officeDocument/2006/relationships/image" Target="media/image587.emf"/><Relationship Id="rId1383" Type="http://schemas.openxmlformats.org/officeDocument/2006/relationships/customXml" Target="ink/ink686.xml"/><Relationship Id="rId2227" Type="http://schemas.openxmlformats.org/officeDocument/2006/relationships/image" Target="media/image1113.emf"/><Relationship Id="rId2434" Type="http://schemas.openxmlformats.org/officeDocument/2006/relationships/image" Target="media/image1217.emf"/><Relationship Id="rId406" Type="http://schemas.openxmlformats.org/officeDocument/2006/relationships/customXml" Target="ink/ink201.xml"/><Relationship Id="rId960" Type="http://schemas.openxmlformats.org/officeDocument/2006/relationships/customXml" Target="ink/ink476.xml"/><Relationship Id="rId1036" Type="http://schemas.openxmlformats.org/officeDocument/2006/relationships/customXml" Target="ink/ink514.xml"/><Relationship Id="rId1243" Type="http://schemas.openxmlformats.org/officeDocument/2006/relationships/customXml" Target="ink/ink616.xml"/><Relationship Id="rId1590" Type="http://schemas.openxmlformats.org/officeDocument/2006/relationships/image" Target="media/image794.emf"/><Relationship Id="rId2641" Type="http://schemas.openxmlformats.org/officeDocument/2006/relationships/customXml" Target="ink/ink1314.xml"/><Relationship Id="rId613" Type="http://schemas.openxmlformats.org/officeDocument/2006/relationships/image" Target="media/image305.emf"/><Relationship Id="rId820" Type="http://schemas.openxmlformats.org/officeDocument/2006/relationships/customXml" Target="ink/ink406.xml"/><Relationship Id="rId1450" Type="http://schemas.openxmlformats.org/officeDocument/2006/relationships/image" Target="media/image724.emf"/><Relationship Id="rId2501" Type="http://schemas.openxmlformats.org/officeDocument/2006/relationships/customXml" Target="ink/ink1244.xml"/><Relationship Id="rId1103" Type="http://schemas.openxmlformats.org/officeDocument/2006/relationships/image" Target="media/image550.emf"/><Relationship Id="rId1310" Type="http://schemas.openxmlformats.org/officeDocument/2006/relationships/image" Target="media/image654.emf"/><Relationship Id="rId3068" Type="http://schemas.openxmlformats.org/officeDocument/2006/relationships/customXml" Target="ink/ink1527.xml"/><Relationship Id="rId3275" Type="http://schemas.openxmlformats.org/officeDocument/2006/relationships/customXml" Target="ink/ink1630.xml"/><Relationship Id="rId3482" Type="http://schemas.openxmlformats.org/officeDocument/2006/relationships/image" Target="media/image1742.emf"/><Relationship Id="rId196" Type="http://schemas.openxmlformats.org/officeDocument/2006/relationships/customXml" Target="ink/ink96.xml"/><Relationship Id="rId2084" Type="http://schemas.openxmlformats.org/officeDocument/2006/relationships/customXml" Target="ink/ink1036.xml"/><Relationship Id="rId2291" Type="http://schemas.openxmlformats.org/officeDocument/2006/relationships/customXml" Target="ink/ink1139.xml"/><Relationship Id="rId3135" Type="http://schemas.openxmlformats.org/officeDocument/2006/relationships/image" Target="media/image1568.emf"/><Relationship Id="rId3342" Type="http://schemas.openxmlformats.org/officeDocument/2006/relationships/image" Target="media/image1672.emf"/><Relationship Id="rId263" Type="http://schemas.openxmlformats.org/officeDocument/2006/relationships/image" Target="media/image130.emf"/><Relationship Id="rId470" Type="http://schemas.openxmlformats.org/officeDocument/2006/relationships/customXml" Target="ink/ink233.xml"/><Relationship Id="rId2151" Type="http://schemas.openxmlformats.org/officeDocument/2006/relationships/image" Target="media/image1075.emf"/><Relationship Id="rId3202" Type="http://schemas.openxmlformats.org/officeDocument/2006/relationships/customXml" Target="ink/ink1594.xml"/><Relationship Id="rId123" Type="http://schemas.openxmlformats.org/officeDocument/2006/relationships/image" Target="media/image60.emf"/><Relationship Id="rId330" Type="http://schemas.openxmlformats.org/officeDocument/2006/relationships/customXml" Target="ink/ink163.xml"/><Relationship Id="rId2011" Type="http://schemas.openxmlformats.org/officeDocument/2006/relationships/customXml" Target="ink/ink1000.xml"/><Relationship Id="rId2968" Type="http://schemas.openxmlformats.org/officeDocument/2006/relationships/customXml" Target="ink/ink1477.xml"/><Relationship Id="rId1777" Type="http://schemas.openxmlformats.org/officeDocument/2006/relationships/customXml" Target="ink/ink883.xml"/><Relationship Id="rId1984" Type="http://schemas.openxmlformats.org/officeDocument/2006/relationships/image" Target="media/image991.emf"/><Relationship Id="rId2828" Type="http://schemas.openxmlformats.org/officeDocument/2006/relationships/customXml" Target="ink/ink1407.xml"/><Relationship Id="rId69" Type="http://schemas.openxmlformats.org/officeDocument/2006/relationships/image" Target="media/image33.emf"/><Relationship Id="rId1637" Type="http://schemas.openxmlformats.org/officeDocument/2006/relationships/customXml" Target="ink/ink813.xml"/><Relationship Id="rId1844" Type="http://schemas.openxmlformats.org/officeDocument/2006/relationships/image" Target="media/image921.emf"/><Relationship Id="rId1704" Type="http://schemas.openxmlformats.org/officeDocument/2006/relationships/image" Target="media/image851.emf"/><Relationship Id="rId1911" Type="http://schemas.openxmlformats.org/officeDocument/2006/relationships/customXml" Target="ink/ink950.xml"/><Relationship Id="rId797" Type="http://schemas.openxmlformats.org/officeDocument/2006/relationships/image" Target="media/image397.emf"/><Relationship Id="rId2478" Type="http://schemas.openxmlformats.org/officeDocument/2006/relationships/image" Target="media/image1239.emf"/><Relationship Id="rId1287" Type="http://schemas.openxmlformats.org/officeDocument/2006/relationships/customXml" Target="ink/ink638.xml"/><Relationship Id="rId2685" Type="http://schemas.openxmlformats.org/officeDocument/2006/relationships/customXml" Target="ink/ink1336.xml"/><Relationship Id="rId2892" Type="http://schemas.openxmlformats.org/officeDocument/2006/relationships/customXml" Target="ink/ink1439.xml"/><Relationship Id="rId3529" Type="http://schemas.openxmlformats.org/officeDocument/2006/relationships/customXml" Target="ink/ink1757.xml"/><Relationship Id="rId657" Type="http://schemas.openxmlformats.org/officeDocument/2006/relationships/image" Target="media/image327.emf"/><Relationship Id="rId864" Type="http://schemas.openxmlformats.org/officeDocument/2006/relationships/customXml" Target="ink/ink428.xml"/><Relationship Id="rId1494" Type="http://schemas.openxmlformats.org/officeDocument/2006/relationships/image" Target="media/image746.emf"/><Relationship Id="rId2338" Type="http://schemas.openxmlformats.org/officeDocument/2006/relationships/image" Target="media/image1169.emf"/><Relationship Id="rId2545" Type="http://schemas.openxmlformats.org/officeDocument/2006/relationships/customXml" Target="ink/ink1266.xml"/><Relationship Id="rId2752" Type="http://schemas.openxmlformats.org/officeDocument/2006/relationships/customXml" Target="ink/ink1369.xml"/><Relationship Id="rId517" Type="http://schemas.openxmlformats.org/officeDocument/2006/relationships/image" Target="media/image257.emf"/><Relationship Id="rId724" Type="http://schemas.openxmlformats.org/officeDocument/2006/relationships/customXml" Target="ink/ink358.xml"/><Relationship Id="rId931" Type="http://schemas.openxmlformats.org/officeDocument/2006/relationships/image" Target="media/image464.emf"/><Relationship Id="rId1147" Type="http://schemas.openxmlformats.org/officeDocument/2006/relationships/customXml" Target="ink/ink568.xml"/><Relationship Id="rId1354" Type="http://schemas.openxmlformats.org/officeDocument/2006/relationships/image" Target="media/image676.emf"/><Relationship Id="rId1561" Type="http://schemas.openxmlformats.org/officeDocument/2006/relationships/customXml" Target="ink/ink775.xml"/><Relationship Id="rId2405" Type="http://schemas.openxmlformats.org/officeDocument/2006/relationships/customXml" Target="ink/ink1196.xml"/><Relationship Id="rId2612" Type="http://schemas.openxmlformats.org/officeDocument/2006/relationships/image" Target="media/image1306.emf"/><Relationship Id="rId60" Type="http://schemas.openxmlformats.org/officeDocument/2006/relationships/customXml" Target="ink/ink28.xml"/><Relationship Id="rId1007" Type="http://schemas.openxmlformats.org/officeDocument/2006/relationships/image" Target="media/image502.emf"/><Relationship Id="rId1214" Type="http://schemas.openxmlformats.org/officeDocument/2006/relationships/image" Target="media/image606.emf"/><Relationship Id="rId1421" Type="http://schemas.openxmlformats.org/officeDocument/2006/relationships/customXml" Target="ink/ink705.xml"/><Relationship Id="rId3179" Type="http://schemas.openxmlformats.org/officeDocument/2006/relationships/image" Target="media/image1590.emf"/><Relationship Id="rId3386" Type="http://schemas.openxmlformats.org/officeDocument/2006/relationships/image" Target="media/image1694.emf"/><Relationship Id="rId3593" Type="http://schemas.openxmlformats.org/officeDocument/2006/relationships/customXml" Target="ink/ink1789.xml"/><Relationship Id="rId2195" Type="http://schemas.openxmlformats.org/officeDocument/2006/relationships/image" Target="media/image1097.emf"/><Relationship Id="rId3039" Type="http://schemas.openxmlformats.org/officeDocument/2006/relationships/image" Target="media/image1520.emf"/><Relationship Id="rId3246" Type="http://schemas.openxmlformats.org/officeDocument/2006/relationships/image" Target="media/image1624.emf"/><Relationship Id="rId3453" Type="http://schemas.openxmlformats.org/officeDocument/2006/relationships/customXml" Target="ink/ink1719.xml"/><Relationship Id="rId167" Type="http://schemas.openxmlformats.org/officeDocument/2006/relationships/image" Target="media/image82.emf"/><Relationship Id="rId374" Type="http://schemas.openxmlformats.org/officeDocument/2006/relationships/customXml" Target="ink/ink185.xml"/><Relationship Id="rId581" Type="http://schemas.openxmlformats.org/officeDocument/2006/relationships/image" Target="media/image289.emf"/><Relationship Id="rId2055" Type="http://schemas.openxmlformats.org/officeDocument/2006/relationships/image" Target="media/image1027.emf"/><Relationship Id="rId2262" Type="http://schemas.openxmlformats.org/officeDocument/2006/relationships/image" Target="media/image1131.emf"/><Relationship Id="rId3106" Type="http://schemas.openxmlformats.org/officeDocument/2006/relationships/customXml" Target="ink/ink1546.xml"/><Relationship Id="rId234" Type="http://schemas.openxmlformats.org/officeDocument/2006/relationships/customXml" Target="ink/ink115.xml"/><Relationship Id="rId3313" Type="http://schemas.openxmlformats.org/officeDocument/2006/relationships/customXml" Target="ink/ink1649.xml"/><Relationship Id="rId3520" Type="http://schemas.openxmlformats.org/officeDocument/2006/relationships/image" Target="media/image1761.emf"/><Relationship Id="rId441" Type="http://schemas.openxmlformats.org/officeDocument/2006/relationships/image" Target="media/image219.emf"/><Relationship Id="rId1071" Type="http://schemas.openxmlformats.org/officeDocument/2006/relationships/image" Target="media/image534.emf"/><Relationship Id="rId2122" Type="http://schemas.openxmlformats.org/officeDocument/2006/relationships/customXml" Target="ink/ink1055.xml"/><Relationship Id="rId301" Type="http://schemas.openxmlformats.org/officeDocument/2006/relationships/image" Target="media/image149.emf"/><Relationship Id="rId1888" Type="http://schemas.openxmlformats.org/officeDocument/2006/relationships/image" Target="media/image943.emf"/><Relationship Id="rId2939" Type="http://schemas.openxmlformats.org/officeDocument/2006/relationships/image" Target="media/image1470.emf"/><Relationship Id="rId1748" Type="http://schemas.openxmlformats.org/officeDocument/2006/relationships/image" Target="media/image873.emf"/><Relationship Id="rId1955" Type="http://schemas.openxmlformats.org/officeDocument/2006/relationships/customXml" Target="ink/ink972.xml"/><Relationship Id="rId3170" Type="http://schemas.openxmlformats.org/officeDocument/2006/relationships/customXml" Target="ink/ink1578.xml"/><Relationship Id="rId1608" Type="http://schemas.openxmlformats.org/officeDocument/2006/relationships/image" Target="media/image803.emf"/><Relationship Id="rId1815" Type="http://schemas.openxmlformats.org/officeDocument/2006/relationships/customXml" Target="ink/ink902.xml"/><Relationship Id="rId3030" Type="http://schemas.openxmlformats.org/officeDocument/2006/relationships/customXml" Target="ink/ink1508.xml"/><Relationship Id="rId2589" Type="http://schemas.openxmlformats.org/officeDocument/2006/relationships/customXml" Target="ink/ink1288.xml"/><Relationship Id="rId2796" Type="http://schemas.openxmlformats.org/officeDocument/2006/relationships/customXml" Target="ink/ink1391.xml"/><Relationship Id="rId768" Type="http://schemas.openxmlformats.org/officeDocument/2006/relationships/customXml" Target="ink/ink380.xml"/><Relationship Id="rId975" Type="http://schemas.openxmlformats.org/officeDocument/2006/relationships/image" Target="media/image486.emf"/><Relationship Id="rId1398" Type="http://schemas.openxmlformats.org/officeDocument/2006/relationships/image" Target="media/image698.emf"/><Relationship Id="rId2449" Type="http://schemas.openxmlformats.org/officeDocument/2006/relationships/customXml" Target="ink/ink1218.xml"/><Relationship Id="rId2656" Type="http://schemas.openxmlformats.org/officeDocument/2006/relationships/image" Target="media/image1328.emf"/><Relationship Id="rId2863" Type="http://schemas.openxmlformats.org/officeDocument/2006/relationships/image" Target="media/image1432.emf"/><Relationship Id="rId628" Type="http://schemas.openxmlformats.org/officeDocument/2006/relationships/customXml" Target="ink/ink310.xml"/><Relationship Id="rId835" Type="http://schemas.openxmlformats.org/officeDocument/2006/relationships/image" Target="media/image416.emf"/><Relationship Id="rId1258" Type="http://schemas.openxmlformats.org/officeDocument/2006/relationships/image" Target="media/image628.emf"/><Relationship Id="rId1465" Type="http://schemas.openxmlformats.org/officeDocument/2006/relationships/customXml" Target="ink/ink727.xml"/><Relationship Id="rId1672" Type="http://schemas.openxmlformats.org/officeDocument/2006/relationships/image" Target="media/image835.emf"/><Relationship Id="rId2309" Type="http://schemas.openxmlformats.org/officeDocument/2006/relationships/customXml" Target="ink/ink1148.xml"/><Relationship Id="rId2516" Type="http://schemas.openxmlformats.org/officeDocument/2006/relationships/image" Target="media/image1258.emf"/><Relationship Id="rId2723" Type="http://schemas.openxmlformats.org/officeDocument/2006/relationships/image" Target="media/image1362.emf"/><Relationship Id="rId1118" Type="http://schemas.openxmlformats.org/officeDocument/2006/relationships/image" Target="media/image558.emf"/><Relationship Id="rId1325" Type="http://schemas.openxmlformats.org/officeDocument/2006/relationships/customXml" Target="ink/ink657.xml"/><Relationship Id="rId1532" Type="http://schemas.openxmlformats.org/officeDocument/2006/relationships/image" Target="media/image765.emf"/><Relationship Id="rId2930" Type="http://schemas.openxmlformats.org/officeDocument/2006/relationships/customXml" Target="ink/ink1458.xml"/><Relationship Id="rId902" Type="http://schemas.openxmlformats.org/officeDocument/2006/relationships/customXml" Target="ink/ink447.xml"/><Relationship Id="rId3497" Type="http://schemas.openxmlformats.org/officeDocument/2006/relationships/customXml" Target="ink/ink1741.xml"/><Relationship Id="rId31" Type="http://schemas.openxmlformats.org/officeDocument/2006/relationships/image" Target="media/image14.emf"/><Relationship Id="rId2099" Type="http://schemas.openxmlformats.org/officeDocument/2006/relationships/image" Target="media/image1049.emf"/><Relationship Id="rId278" Type="http://schemas.openxmlformats.org/officeDocument/2006/relationships/customXml" Target="ink/ink137.xml"/><Relationship Id="rId3357" Type="http://schemas.openxmlformats.org/officeDocument/2006/relationships/customXml" Target="ink/ink1671.xml"/><Relationship Id="rId3564" Type="http://schemas.openxmlformats.org/officeDocument/2006/relationships/image" Target="media/image1783.emf"/><Relationship Id="rId485" Type="http://schemas.openxmlformats.org/officeDocument/2006/relationships/image" Target="media/image241.emf"/><Relationship Id="rId692" Type="http://schemas.openxmlformats.org/officeDocument/2006/relationships/customXml" Target="ink/ink342.xml"/><Relationship Id="rId2166" Type="http://schemas.openxmlformats.org/officeDocument/2006/relationships/customXml" Target="ink/ink1077.xml"/><Relationship Id="rId2373" Type="http://schemas.openxmlformats.org/officeDocument/2006/relationships/customXml" Target="ink/ink1180.xml"/><Relationship Id="rId2580" Type="http://schemas.openxmlformats.org/officeDocument/2006/relationships/image" Target="media/image1290.emf"/><Relationship Id="rId3217" Type="http://schemas.openxmlformats.org/officeDocument/2006/relationships/image" Target="media/image1609.emf"/><Relationship Id="rId3424" Type="http://schemas.openxmlformats.org/officeDocument/2006/relationships/image" Target="media/image1713.emf"/><Relationship Id="rId138" Type="http://schemas.openxmlformats.org/officeDocument/2006/relationships/customXml" Target="ink/ink67.xml"/><Relationship Id="rId345" Type="http://schemas.openxmlformats.org/officeDocument/2006/relationships/image" Target="media/image171.emf"/><Relationship Id="rId552" Type="http://schemas.openxmlformats.org/officeDocument/2006/relationships/customXml" Target="ink/ink274.xml"/><Relationship Id="rId1182" Type="http://schemas.openxmlformats.org/officeDocument/2006/relationships/image" Target="media/image590.emf"/><Relationship Id="rId2026" Type="http://schemas.openxmlformats.org/officeDocument/2006/relationships/image" Target="media/image1012.emf"/><Relationship Id="rId2233" Type="http://schemas.openxmlformats.org/officeDocument/2006/relationships/image" Target="media/image1116.emf"/><Relationship Id="rId2440" Type="http://schemas.openxmlformats.org/officeDocument/2006/relationships/image" Target="media/image1220.emf"/><Relationship Id="rId205" Type="http://schemas.openxmlformats.org/officeDocument/2006/relationships/image" Target="media/image101.emf"/><Relationship Id="rId412" Type="http://schemas.openxmlformats.org/officeDocument/2006/relationships/customXml" Target="ink/ink204.xml"/><Relationship Id="rId1042" Type="http://schemas.openxmlformats.org/officeDocument/2006/relationships/customXml" Target="ink/ink517.xml"/><Relationship Id="rId2300" Type="http://schemas.openxmlformats.org/officeDocument/2006/relationships/image" Target="media/image1150.emf"/><Relationship Id="rId1999" Type="http://schemas.openxmlformats.org/officeDocument/2006/relationships/customXml" Target="ink/ink994.xml"/><Relationship Id="rId1859" Type="http://schemas.openxmlformats.org/officeDocument/2006/relationships/customXml" Target="ink/ink924.xml"/><Relationship Id="rId3074" Type="http://schemas.openxmlformats.org/officeDocument/2006/relationships/customXml" Target="ink/ink1530.xml"/><Relationship Id="rId1719" Type="http://schemas.openxmlformats.org/officeDocument/2006/relationships/customXml" Target="ink/ink854.xml"/><Relationship Id="rId1926" Type="http://schemas.openxmlformats.org/officeDocument/2006/relationships/image" Target="media/image962.emf"/><Relationship Id="rId3281" Type="http://schemas.openxmlformats.org/officeDocument/2006/relationships/customXml" Target="ink/ink1633.xml"/><Relationship Id="rId2090" Type="http://schemas.openxmlformats.org/officeDocument/2006/relationships/customXml" Target="ink/ink1039.xml"/><Relationship Id="rId3141" Type="http://schemas.openxmlformats.org/officeDocument/2006/relationships/image" Target="media/image1571.emf"/><Relationship Id="rId3001" Type="http://schemas.openxmlformats.org/officeDocument/2006/relationships/image" Target="media/image1501.emf"/><Relationship Id="rId879" Type="http://schemas.openxmlformats.org/officeDocument/2006/relationships/image" Target="media/image438.emf"/><Relationship Id="rId2767" Type="http://schemas.openxmlformats.org/officeDocument/2006/relationships/image" Target="media/image1384.emf"/><Relationship Id="rId739" Type="http://schemas.openxmlformats.org/officeDocument/2006/relationships/image" Target="media/image368.emf"/><Relationship Id="rId1369" Type="http://schemas.openxmlformats.org/officeDocument/2006/relationships/customXml" Target="ink/ink679.xml"/><Relationship Id="rId1576" Type="http://schemas.openxmlformats.org/officeDocument/2006/relationships/image" Target="media/image787.emf"/><Relationship Id="rId2974" Type="http://schemas.openxmlformats.org/officeDocument/2006/relationships/customXml" Target="ink/ink1480.xml"/><Relationship Id="rId946" Type="http://schemas.openxmlformats.org/officeDocument/2006/relationships/customXml" Target="ink/ink469.xml"/><Relationship Id="rId1229" Type="http://schemas.openxmlformats.org/officeDocument/2006/relationships/customXml" Target="ink/ink609.xml"/><Relationship Id="rId1783" Type="http://schemas.openxmlformats.org/officeDocument/2006/relationships/customXml" Target="ink/ink886.xml"/><Relationship Id="rId1990" Type="http://schemas.openxmlformats.org/officeDocument/2006/relationships/image" Target="media/image994.emf"/><Relationship Id="rId2627" Type="http://schemas.openxmlformats.org/officeDocument/2006/relationships/customXml" Target="ink/ink1307.xml"/><Relationship Id="rId2834" Type="http://schemas.openxmlformats.org/officeDocument/2006/relationships/customXml" Target="ink/ink1410.xml"/><Relationship Id="rId75" Type="http://schemas.openxmlformats.org/officeDocument/2006/relationships/image" Target="media/image36.emf"/><Relationship Id="rId806" Type="http://schemas.openxmlformats.org/officeDocument/2006/relationships/customXml" Target="ink/ink399.xml"/><Relationship Id="rId1436" Type="http://schemas.openxmlformats.org/officeDocument/2006/relationships/image" Target="media/image717.emf"/><Relationship Id="rId1643" Type="http://schemas.openxmlformats.org/officeDocument/2006/relationships/customXml" Target="ink/ink816.xml"/><Relationship Id="rId1850" Type="http://schemas.openxmlformats.org/officeDocument/2006/relationships/image" Target="media/image924.emf"/><Relationship Id="rId2901" Type="http://schemas.openxmlformats.org/officeDocument/2006/relationships/image" Target="media/image1451.emf"/><Relationship Id="rId1503" Type="http://schemas.openxmlformats.org/officeDocument/2006/relationships/customXml" Target="ink/ink746.xml"/><Relationship Id="rId1710" Type="http://schemas.openxmlformats.org/officeDocument/2006/relationships/image" Target="media/image854.emf"/><Relationship Id="rId3468" Type="http://schemas.openxmlformats.org/officeDocument/2006/relationships/image" Target="media/image1735.emf"/><Relationship Id="rId389" Type="http://schemas.openxmlformats.org/officeDocument/2006/relationships/image" Target="media/image193.emf"/><Relationship Id="rId596" Type="http://schemas.openxmlformats.org/officeDocument/2006/relationships/image" Target="media/image297.wmf"/><Relationship Id="rId2277" Type="http://schemas.openxmlformats.org/officeDocument/2006/relationships/customXml" Target="ink/ink1132.xml"/><Relationship Id="rId2484" Type="http://schemas.openxmlformats.org/officeDocument/2006/relationships/image" Target="media/image1242.emf"/><Relationship Id="rId2691" Type="http://schemas.openxmlformats.org/officeDocument/2006/relationships/customXml" Target="ink/ink1339.xml"/><Relationship Id="rId3328" Type="http://schemas.openxmlformats.org/officeDocument/2006/relationships/image" Target="media/image1665.emf"/><Relationship Id="rId3535" Type="http://schemas.openxmlformats.org/officeDocument/2006/relationships/customXml" Target="ink/ink1760.xml"/><Relationship Id="rId249" Type="http://schemas.openxmlformats.org/officeDocument/2006/relationships/image" Target="media/image123.emf"/><Relationship Id="rId456" Type="http://schemas.openxmlformats.org/officeDocument/2006/relationships/customXml" Target="ink/ink226.xml"/><Relationship Id="rId663" Type="http://schemas.openxmlformats.org/officeDocument/2006/relationships/image" Target="media/image330.emf"/><Relationship Id="rId870" Type="http://schemas.openxmlformats.org/officeDocument/2006/relationships/customXml" Target="ink/ink431.xml"/><Relationship Id="rId1086" Type="http://schemas.openxmlformats.org/officeDocument/2006/relationships/customXml" Target="ink/ink539.xml"/><Relationship Id="rId1293" Type="http://schemas.openxmlformats.org/officeDocument/2006/relationships/customXml" Target="ink/ink641.xml"/><Relationship Id="rId2137" Type="http://schemas.openxmlformats.org/officeDocument/2006/relationships/image" Target="media/image1068.emf"/><Relationship Id="rId2344" Type="http://schemas.openxmlformats.org/officeDocument/2006/relationships/image" Target="media/image1172.emf"/><Relationship Id="rId2551" Type="http://schemas.openxmlformats.org/officeDocument/2006/relationships/customXml" Target="ink/ink1269.xml"/><Relationship Id="rId109" Type="http://schemas.openxmlformats.org/officeDocument/2006/relationships/image" Target="media/image53.emf"/><Relationship Id="rId316" Type="http://schemas.openxmlformats.org/officeDocument/2006/relationships/customXml" Target="ink/ink156.xml"/><Relationship Id="rId523" Type="http://schemas.openxmlformats.org/officeDocument/2006/relationships/image" Target="media/image260.emf"/><Relationship Id="rId1153" Type="http://schemas.openxmlformats.org/officeDocument/2006/relationships/customXml" Target="ink/ink571.xml"/><Relationship Id="rId2204" Type="http://schemas.openxmlformats.org/officeDocument/2006/relationships/customXml" Target="ink/ink1096.xml"/><Relationship Id="rId3602" Type="http://schemas.openxmlformats.org/officeDocument/2006/relationships/image" Target="media/image1802.emf"/><Relationship Id="rId730" Type="http://schemas.openxmlformats.org/officeDocument/2006/relationships/customXml" Target="ink/ink361.xml"/><Relationship Id="rId1013" Type="http://schemas.openxmlformats.org/officeDocument/2006/relationships/image" Target="media/image505.emf"/><Relationship Id="rId1360" Type="http://schemas.openxmlformats.org/officeDocument/2006/relationships/image" Target="media/image679.emf"/><Relationship Id="rId2411" Type="http://schemas.openxmlformats.org/officeDocument/2006/relationships/customXml" Target="ink/ink1199.xml"/><Relationship Id="rId1220" Type="http://schemas.openxmlformats.org/officeDocument/2006/relationships/image" Target="media/image609.emf"/><Relationship Id="rId3185" Type="http://schemas.openxmlformats.org/officeDocument/2006/relationships/image" Target="media/image1593.emf"/><Relationship Id="rId3392" Type="http://schemas.openxmlformats.org/officeDocument/2006/relationships/image" Target="media/image1697.emf"/><Relationship Id="rId3045" Type="http://schemas.openxmlformats.org/officeDocument/2006/relationships/image" Target="media/image1523.emf"/><Relationship Id="rId3252" Type="http://schemas.openxmlformats.org/officeDocument/2006/relationships/image" Target="media/image1627.emf"/><Relationship Id="rId173" Type="http://schemas.openxmlformats.org/officeDocument/2006/relationships/image" Target="media/image85.emf"/><Relationship Id="rId380" Type="http://schemas.openxmlformats.org/officeDocument/2006/relationships/customXml" Target="ink/ink188.xml"/><Relationship Id="rId2061" Type="http://schemas.openxmlformats.org/officeDocument/2006/relationships/image" Target="media/image1030.emf"/><Relationship Id="rId3112" Type="http://schemas.openxmlformats.org/officeDocument/2006/relationships/customXml" Target="ink/ink1549.xml"/><Relationship Id="rId240" Type="http://schemas.openxmlformats.org/officeDocument/2006/relationships/customXml" Target="ink/ink118.xml"/><Relationship Id="rId100" Type="http://schemas.openxmlformats.org/officeDocument/2006/relationships/customXml" Target="ink/ink48.xml"/><Relationship Id="rId2878" Type="http://schemas.openxmlformats.org/officeDocument/2006/relationships/customXml" Target="ink/ink1432.xml"/><Relationship Id="rId1687" Type="http://schemas.openxmlformats.org/officeDocument/2006/relationships/customXml" Target="ink/ink838.xml"/><Relationship Id="rId1894" Type="http://schemas.openxmlformats.org/officeDocument/2006/relationships/image" Target="media/image946.emf"/><Relationship Id="rId2738" Type="http://schemas.openxmlformats.org/officeDocument/2006/relationships/customXml" Target="ink/ink1362.xml"/><Relationship Id="rId2945" Type="http://schemas.openxmlformats.org/officeDocument/2006/relationships/image" Target="media/image1473.emf"/><Relationship Id="rId917" Type="http://schemas.openxmlformats.org/officeDocument/2006/relationships/image" Target="media/image457.emf"/><Relationship Id="rId1547" Type="http://schemas.openxmlformats.org/officeDocument/2006/relationships/customXml" Target="ink/ink768.xml"/><Relationship Id="rId1754" Type="http://schemas.openxmlformats.org/officeDocument/2006/relationships/image" Target="media/image876.emf"/><Relationship Id="rId1961" Type="http://schemas.openxmlformats.org/officeDocument/2006/relationships/customXml" Target="ink/ink975.xml"/><Relationship Id="rId2805" Type="http://schemas.openxmlformats.org/officeDocument/2006/relationships/image" Target="media/image1403.emf"/><Relationship Id="rId46" Type="http://schemas.openxmlformats.org/officeDocument/2006/relationships/customXml" Target="ink/ink21.xml"/><Relationship Id="rId1407" Type="http://schemas.openxmlformats.org/officeDocument/2006/relationships/customXml" Target="ink/ink698.xml"/><Relationship Id="rId1614" Type="http://schemas.openxmlformats.org/officeDocument/2006/relationships/image" Target="media/image806.emf"/><Relationship Id="rId1821" Type="http://schemas.openxmlformats.org/officeDocument/2006/relationships/customXml" Target="ink/ink905.xml"/><Relationship Id="rId3579" Type="http://schemas.openxmlformats.org/officeDocument/2006/relationships/customXml" Target="ink/ink1782.xml"/><Relationship Id="rId2388" Type="http://schemas.openxmlformats.org/officeDocument/2006/relationships/image" Target="media/image1194.emf"/><Relationship Id="rId2595" Type="http://schemas.openxmlformats.org/officeDocument/2006/relationships/customXml" Target="ink/ink1291.xml"/><Relationship Id="rId3439" Type="http://schemas.openxmlformats.org/officeDocument/2006/relationships/customXml" Target="ink/ink1712.xml"/><Relationship Id="rId567" Type="http://schemas.openxmlformats.org/officeDocument/2006/relationships/image" Target="media/image282.emf"/><Relationship Id="rId1197" Type="http://schemas.openxmlformats.org/officeDocument/2006/relationships/customXml" Target="ink/ink593.xml"/><Relationship Id="rId2248" Type="http://schemas.openxmlformats.org/officeDocument/2006/relationships/image" Target="media/image1124.png"/><Relationship Id="rId774" Type="http://schemas.openxmlformats.org/officeDocument/2006/relationships/customXml" Target="ink/ink383.xml"/><Relationship Id="rId981" Type="http://schemas.openxmlformats.org/officeDocument/2006/relationships/image" Target="media/image489.emf"/><Relationship Id="rId1057" Type="http://schemas.openxmlformats.org/officeDocument/2006/relationships/image" Target="media/image527.emf"/><Relationship Id="rId2455" Type="http://schemas.openxmlformats.org/officeDocument/2006/relationships/customXml" Target="ink/ink1221.xml"/><Relationship Id="rId2662" Type="http://schemas.openxmlformats.org/officeDocument/2006/relationships/image" Target="media/image1331.emf"/><Relationship Id="rId3506" Type="http://schemas.openxmlformats.org/officeDocument/2006/relationships/image" Target="media/image1754.emf"/><Relationship Id="rId427" Type="http://schemas.openxmlformats.org/officeDocument/2006/relationships/image" Target="media/image212.emf"/><Relationship Id="rId634" Type="http://schemas.openxmlformats.org/officeDocument/2006/relationships/customXml" Target="ink/ink313.xml"/><Relationship Id="rId841" Type="http://schemas.openxmlformats.org/officeDocument/2006/relationships/image" Target="media/image419.emf"/><Relationship Id="rId1264" Type="http://schemas.openxmlformats.org/officeDocument/2006/relationships/image" Target="media/image631.emf"/><Relationship Id="rId1471" Type="http://schemas.openxmlformats.org/officeDocument/2006/relationships/customXml" Target="ink/ink730.xml"/><Relationship Id="rId2108" Type="http://schemas.openxmlformats.org/officeDocument/2006/relationships/customXml" Target="ink/ink1048.xml"/><Relationship Id="rId2315" Type="http://schemas.openxmlformats.org/officeDocument/2006/relationships/customXml" Target="ink/ink1151.xml"/><Relationship Id="rId2522" Type="http://schemas.openxmlformats.org/officeDocument/2006/relationships/image" Target="media/image1261.emf"/><Relationship Id="rId701" Type="http://schemas.openxmlformats.org/officeDocument/2006/relationships/image" Target="media/image349.emf"/><Relationship Id="rId1124" Type="http://schemas.openxmlformats.org/officeDocument/2006/relationships/image" Target="media/image561.emf"/><Relationship Id="rId1331" Type="http://schemas.openxmlformats.org/officeDocument/2006/relationships/customXml" Target="ink/ink660.xml"/><Relationship Id="rId3089" Type="http://schemas.openxmlformats.org/officeDocument/2006/relationships/image" Target="media/image1545.emf"/><Relationship Id="rId3296" Type="http://schemas.openxmlformats.org/officeDocument/2006/relationships/image" Target="media/image1649.emf"/><Relationship Id="rId3156" Type="http://schemas.openxmlformats.org/officeDocument/2006/relationships/customXml" Target="ink/ink1571.xml"/><Relationship Id="rId3363" Type="http://schemas.openxmlformats.org/officeDocument/2006/relationships/customXml" Target="ink/ink1674.xml"/><Relationship Id="rId284" Type="http://schemas.openxmlformats.org/officeDocument/2006/relationships/customXml" Target="ink/ink140.xml"/><Relationship Id="rId491" Type="http://schemas.openxmlformats.org/officeDocument/2006/relationships/image" Target="media/image244.emf"/><Relationship Id="rId2172" Type="http://schemas.openxmlformats.org/officeDocument/2006/relationships/customXml" Target="ink/ink1080.xml"/><Relationship Id="rId3016" Type="http://schemas.openxmlformats.org/officeDocument/2006/relationships/customXml" Target="ink/ink1501.xml"/><Relationship Id="rId3223" Type="http://schemas.openxmlformats.org/officeDocument/2006/relationships/customXml" Target="ink/ink1604.xml"/><Relationship Id="rId3570" Type="http://schemas.openxmlformats.org/officeDocument/2006/relationships/image" Target="media/image1786.emf"/><Relationship Id="rId144" Type="http://schemas.openxmlformats.org/officeDocument/2006/relationships/customXml" Target="ink/ink70.xml"/><Relationship Id="rId3430" Type="http://schemas.openxmlformats.org/officeDocument/2006/relationships/image" Target="media/image1716.emf"/><Relationship Id="rId351" Type="http://schemas.openxmlformats.org/officeDocument/2006/relationships/image" Target="media/image174.emf"/><Relationship Id="rId2032" Type="http://schemas.openxmlformats.org/officeDocument/2006/relationships/image" Target="media/image1015.emf"/><Relationship Id="rId2989" Type="http://schemas.openxmlformats.org/officeDocument/2006/relationships/image" Target="media/image1495.emf"/><Relationship Id="rId211" Type="http://schemas.openxmlformats.org/officeDocument/2006/relationships/image" Target="media/image104.emf"/><Relationship Id="rId1798" Type="http://schemas.openxmlformats.org/officeDocument/2006/relationships/image" Target="media/image898.emf"/><Relationship Id="rId2849" Type="http://schemas.openxmlformats.org/officeDocument/2006/relationships/image" Target="media/image1425.emf"/><Relationship Id="rId1658" Type="http://schemas.openxmlformats.org/officeDocument/2006/relationships/image" Target="media/image828.emf"/><Relationship Id="rId1865" Type="http://schemas.openxmlformats.org/officeDocument/2006/relationships/customXml" Target="ink/ink927.xml"/><Relationship Id="rId2709" Type="http://schemas.openxmlformats.org/officeDocument/2006/relationships/image" Target="media/image1355.png"/><Relationship Id="rId1518" Type="http://schemas.openxmlformats.org/officeDocument/2006/relationships/image" Target="media/image758.emf"/><Relationship Id="rId2916" Type="http://schemas.openxmlformats.org/officeDocument/2006/relationships/customXml" Target="ink/ink1451.xml"/><Relationship Id="rId3080" Type="http://schemas.openxmlformats.org/officeDocument/2006/relationships/customXml" Target="ink/ink1533.xml"/><Relationship Id="rId1725" Type="http://schemas.openxmlformats.org/officeDocument/2006/relationships/customXml" Target="ink/ink857.xml"/><Relationship Id="rId1932" Type="http://schemas.openxmlformats.org/officeDocument/2006/relationships/image" Target="media/image965.emf"/><Relationship Id="rId17" Type="http://schemas.openxmlformats.org/officeDocument/2006/relationships/customXml" Target="ink/ink7.xml"/><Relationship Id="rId2499" Type="http://schemas.openxmlformats.org/officeDocument/2006/relationships/customXml" Target="ink/ink1243.xml"/><Relationship Id="rId1" Type="http://schemas.openxmlformats.org/officeDocument/2006/relationships/numbering" Target="numbering.xml"/><Relationship Id="rId678" Type="http://schemas.openxmlformats.org/officeDocument/2006/relationships/customXml" Target="ink/ink335.xml"/><Relationship Id="rId885" Type="http://schemas.openxmlformats.org/officeDocument/2006/relationships/image" Target="media/image441.emf"/><Relationship Id="rId2359" Type="http://schemas.openxmlformats.org/officeDocument/2006/relationships/customXml" Target="ink/ink1173.xml"/><Relationship Id="rId2566" Type="http://schemas.openxmlformats.org/officeDocument/2006/relationships/image" Target="media/image1283.emf"/><Relationship Id="rId2773" Type="http://schemas.openxmlformats.org/officeDocument/2006/relationships/image" Target="media/image1387.emf"/><Relationship Id="rId2980" Type="http://schemas.openxmlformats.org/officeDocument/2006/relationships/customXml" Target="ink/ink1483.xml"/><Relationship Id="rId3617" Type="http://schemas.openxmlformats.org/officeDocument/2006/relationships/customXml" Target="ink/ink1801.xml"/><Relationship Id="rId538" Type="http://schemas.openxmlformats.org/officeDocument/2006/relationships/customXml" Target="ink/ink267.xml"/><Relationship Id="rId745" Type="http://schemas.openxmlformats.org/officeDocument/2006/relationships/image" Target="media/image371.emf"/><Relationship Id="rId952" Type="http://schemas.openxmlformats.org/officeDocument/2006/relationships/customXml" Target="ink/ink472.xml"/><Relationship Id="rId1168" Type="http://schemas.openxmlformats.org/officeDocument/2006/relationships/image" Target="media/image583.emf"/><Relationship Id="rId1375" Type="http://schemas.openxmlformats.org/officeDocument/2006/relationships/customXml" Target="ink/ink682.xml"/><Relationship Id="rId1582" Type="http://schemas.openxmlformats.org/officeDocument/2006/relationships/image" Target="media/image790.emf"/><Relationship Id="rId2219" Type="http://schemas.openxmlformats.org/officeDocument/2006/relationships/image" Target="media/image1109.emf"/><Relationship Id="rId2426" Type="http://schemas.openxmlformats.org/officeDocument/2006/relationships/image" Target="media/image1213.emf"/><Relationship Id="rId2633" Type="http://schemas.openxmlformats.org/officeDocument/2006/relationships/customXml" Target="ink/ink1310.xml"/><Relationship Id="rId81" Type="http://schemas.openxmlformats.org/officeDocument/2006/relationships/image" Target="media/image39.emf"/><Relationship Id="rId605" Type="http://schemas.openxmlformats.org/officeDocument/2006/relationships/image" Target="media/image301.emf"/><Relationship Id="rId812" Type="http://schemas.openxmlformats.org/officeDocument/2006/relationships/customXml" Target="ink/ink402.xml"/><Relationship Id="rId1028" Type="http://schemas.openxmlformats.org/officeDocument/2006/relationships/customXml" Target="ink/ink510.xml"/><Relationship Id="rId1235" Type="http://schemas.openxmlformats.org/officeDocument/2006/relationships/customXml" Target="ink/ink612.xml"/><Relationship Id="rId1442" Type="http://schemas.openxmlformats.org/officeDocument/2006/relationships/image" Target="media/image720.emf"/><Relationship Id="rId2840" Type="http://schemas.openxmlformats.org/officeDocument/2006/relationships/customXml" Target="ink/ink1413.xml"/><Relationship Id="rId1302" Type="http://schemas.openxmlformats.org/officeDocument/2006/relationships/image" Target="media/image650.emf"/><Relationship Id="rId2700" Type="http://schemas.openxmlformats.org/officeDocument/2006/relationships/image" Target="media/image1350.emf"/><Relationship Id="rId3267" Type="http://schemas.openxmlformats.org/officeDocument/2006/relationships/customXml" Target="ink/ink1626.xml"/><Relationship Id="rId188" Type="http://schemas.openxmlformats.org/officeDocument/2006/relationships/customXml" Target="ink/ink92.xml"/><Relationship Id="rId395" Type="http://schemas.openxmlformats.org/officeDocument/2006/relationships/image" Target="media/image196.emf"/><Relationship Id="rId2076" Type="http://schemas.openxmlformats.org/officeDocument/2006/relationships/customXml" Target="ink/ink1032.xml"/><Relationship Id="rId3474" Type="http://schemas.openxmlformats.org/officeDocument/2006/relationships/image" Target="media/image1738.emf"/><Relationship Id="rId2283" Type="http://schemas.openxmlformats.org/officeDocument/2006/relationships/customXml" Target="ink/ink1135.xml"/><Relationship Id="rId2490" Type="http://schemas.openxmlformats.org/officeDocument/2006/relationships/image" Target="media/image1245.emf"/><Relationship Id="rId3127" Type="http://schemas.openxmlformats.org/officeDocument/2006/relationships/image" Target="media/image1564.emf"/><Relationship Id="rId3334" Type="http://schemas.openxmlformats.org/officeDocument/2006/relationships/image" Target="media/image1668.emf"/><Relationship Id="rId3541" Type="http://schemas.openxmlformats.org/officeDocument/2006/relationships/customXml" Target="ink/ink1763.xml"/><Relationship Id="rId255" Type="http://schemas.openxmlformats.org/officeDocument/2006/relationships/image" Target="media/image126.emf"/><Relationship Id="rId462" Type="http://schemas.openxmlformats.org/officeDocument/2006/relationships/customXml" Target="ink/ink229.xml"/><Relationship Id="rId1092" Type="http://schemas.openxmlformats.org/officeDocument/2006/relationships/customXml" Target="ink/ink541.xml"/><Relationship Id="rId2143" Type="http://schemas.openxmlformats.org/officeDocument/2006/relationships/image" Target="media/image1071.emf"/><Relationship Id="rId2350" Type="http://schemas.openxmlformats.org/officeDocument/2006/relationships/image" Target="media/image1175.emf"/><Relationship Id="rId3401" Type="http://schemas.openxmlformats.org/officeDocument/2006/relationships/customXml" Target="ink/ink1693.xml"/><Relationship Id="rId115" Type="http://schemas.openxmlformats.org/officeDocument/2006/relationships/image" Target="media/image56.emf"/><Relationship Id="rId322" Type="http://schemas.openxmlformats.org/officeDocument/2006/relationships/customXml" Target="ink/ink159.xml"/><Relationship Id="rId2003" Type="http://schemas.openxmlformats.org/officeDocument/2006/relationships/customXml" Target="ink/ink996.xml"/><Relationship Id="rId2210" Type="http://schemas.openxmlformats.org/officeDocument/2006/relationships/customXml" Target="ink/ink1099.xml"/><Relationship Id="rId1769" Type="http://schemas.openxmlformats.org/officeDocument/2006/relationships/customXml" Target="ink/ink879.xml"/><Relationship Id="rId1976" Type="http://schemas.openxmlformats.org/officeDocument/2006/relationships/image" Target="media/image987.emf"/><Relationship Id="rId3191" Type="http://schemas.openxmlformats.org/officeDocument/2006/relationships/image" Target="media/image1596.emf"/><Relationship Id="rId1629" Type="http://schemas.openxmlformats.org/officeDocument/2006/relationships/customXml" Target="ink/ink809.xml"/><Relationship Id="rId1836" Type="http://schemas.openxmlformats.org/officeDocument/2006/relationships/image" Target="media/image917.emf"/><Relationship Id="rId1903" Type="http://schemas.openxmlformats.org/officeDocument/2006/relationships/customXml" Target="ink/ink946.xml"/><Relationship Id="rId3051" Type="http://schemas.openxmlformats.org/officeDocument/2006/relationships/image" Target="media/image1526.emf"/><Relationship Id="rId789" Type="http://schemas.openxmlformats.org/officeDocument/2006/relationships/image" Target="media/image393.emf"/><Relationship Id="rId996" Type="http://schemas.openxmlformats.org/officeDocument/2006/relationships/customXml" Target="ink/ink494.xml"/><Relationship Id="rId2677" Type="http://schemas.openxmlformats.org/officeDocument/2006/relationships/customXml" Target="ink/ink1332.xml"/><Relationship Id="rId2884" Type="http://schemas.openxmlformats.org/officeDocument/2006/relationships/customXml" Target="ink/ink1435.xml"/><Relationship Id="rId649" Type="http://schemas.openxmlformats.org/officeDocument/2006/relationships/image" Target="media/image323.emf"/><Relationship Id="rId856" Type="http://schemas.openxmlformats.org/officeDocument/2006/relationships/customXml" Target="ink/ink424.xml"/><Relationship Id="rId1279" Type="http://schemas.openxmlformats.org/officeDocument/2006/relationships/customXml" Target="ink/ink634.xml"/><Relationship Id="rId1486" Type="http://schemas.openxmlformats.org/officeDocument/2006/relationships/image" Target="media/image742.emf"/><Relationship Id="rId2537" Type="http://schemas.openxmlformats.org/officeDocument/2006/relationships/customXml" Target="ink/ink1262.xml"/><Relationship Id="rId509" Type="http://schemas.openxmlformats.org/officeDocument/2006/relationships/image" Target="media/image253.emf"/><Relationship Id="rId1139" Type="http://schemas.openxmlformats.org/officeDocument/2006/relationships/customXml" Target="ink/ink564.xml"/><Relationship Id="rId1346" Type="http://schemas.openxmlformats.org/officeDocument/2006/relationships/image" Target="media/image672.emf"/><Relationship Id="rId1693" Type="http://schemas.openxmlformats.org/officeDocument/2006/relationships/customXml" Target="ink/ink841.xml"/><Relationship Id="rId2744" Type="http://schemas.openxmlformats.org/officeDocument/2006/relationships/customXml" Target="ink/ink1365.xml"/><Relationship Id="rId2951" Type="http://schemas.openxmlformats.org/officeDocument/2006/relationships/image" Target="media/image1476.emf"/><Relationship Id="rId716" Type="http://schemas.openxmlformats.org/officeDocument/2006/relationships/customXml" Target="ink/ink354.xml"/><Relationship Id="rId923" Type="http://schemas.openxmlformats.org/officeDocument/2006/relationships/image" Target="media/image460.emf"/><Relationship Id="rId1553" Type="http://schemas.openxmlformats.org/officeDocument/2006/relationships/customXml" Target="ink/ink771.xml"/><Relationship Id="rId1760" Type="http://schemas.openxmlformats.org/officeDocument/2006/relationships/image" Target="media/image879.emf"/><Relationship Id="rId2604" Type="http://schemas.openxmlformats.org/officeDocument/2006/relationships/image" Target="media/image1302.emf"/><Relationship Id="rId2811" Type="http://schemas.openxmlformats.org/officeDocument/2006/relationships/image" Target="media/image1406.emf"/><Relationship Id="rId52" Type="http://schemas.openxmlformats.org/officeDocument/2006/relationships/customXml" Target="ink/ink24.xml"/><Relationship Id="rId1206" Type="http://schemas.openxmlformats.org/officeDocument/2006/relationships/image" Target="media/image602.emf"/><Relationship Id="rId1413" Type="http://schemas.openxmlformats.org/officeDocument/2006/relationships/customXml" Target="ink/ink701.xml"/><Relationship Id="rId1620" Type="http://schemas.openxmlformats.org/officeDocument/2006/relationships/image" Target="media/image809.emf"/><Relationship Id="rId3378" Type="http://schemas.openxmlformats.org/officeDocument/2006/relationships/image" Target="media/image1690.emf"/><Relationship Id="rId3585" Type="http://schemas.openxmlformats.org/officeDocument/2006/relationships/customXml" Target="ink/ink1785.xml"/><Relationship Id="rId299" Type="http://schemas.openxmlformats.org/officeDocument/2006/relationships/image" Target="media/image148.emf"/><Relationship Id="rId2187" Type="http://schemas.openxmlformats.org/officeDocument/2006/relationships/image" Target="media/image1093.emf"/><Relationship Id="rId2394" Type="http://schemas.openxmlformats.org/officeDocument/2006/relationships/image" Target="media/image1197.emf"/><Relationship Id="rId3238" Type="http://schemas.openxmlformats.org/officeDocument/2006/relationships/image" Target="media/image1620.emf"/><Relationship Id="rId3445" Type="http://schemas.openxmlformats.org/officeDocument/2006/relationships/customXml" Target="ink/ink1715.xml"/><Relationship Id="rId159" Type="http://schemas.openxmlformats.org/officeDocument/2006/relationships/image" Target="media/image78.emf"/><Relationship Id="rId366" Type="http://schemas.openxmlformats.org/officeDocument/2006/relationships/customXml" Target="ink/ink181.xml"/><Relationship Id="rId573" Type="http://schemas.openxmlformats.org/officeDocument/2006/relationships/image" Target="media/image285.emf"/><Relationship Id="rId780" Type="http://schemas.openxmlformats.org/officeDocument/2006/relationships/customXml" Target="ink/ink386.xml"/><Relationship Id="rId2047" Type="http://schemas.openxmlformats.org/officeDocument/2006/relationships/image" Target="media/image1023.emf"/><Relationship Id="rId2254" Type="http://schemas.openxmlformats.org/officeDocument/2006/relationships/image" Target="media/image1127.emf"/><Relationship Id="rId2461" Type="http://schemas.openxmlformats.org/officeDocument/2006/relationships/customXml" Target="ink/ink1224.xml"/><Relationship Id="rId3305" Type="http://schemas.openxmlformats.org/officeDocument/2006/relationships/customXml" Target="ink/ink1645.xml"/><Relationship Id="rId3512" Type="http://schemas.openxmlformats.org/officeDocument/2006/relationships/image" Target="media/image1757.emf"/><Relationship Id="rId226" Type="http://schemas.openxmlformats.org/officeDocument/2006/relationships/customXml" Target="ink/ink111.xml"/><Relationship Id="rId433" Type="http://schemas.openxmlformats.org/officeDocument/2006/relationships/image" Target="media/image215.emf"/><Relationship Id="rId1063" Type="http://schemas.openxmlformats.org/officeDocument/2006/relationships/image" Target="media/image530.emf"/><Relationship Id="rId1270" Type="http://schemas.openxmlformats.org/officeDocument/2006/relationships/image" Target="media/image634.emf"/><Relationship Id="rId2114" Type="http://schemas.openxmlformats.org/officeDocument/2006/relationships/customXml" Target="ink/ink1051.xml"/><Relationship Id="rId640" Type="http://schemas.openxmlformats.org/officeDocument/2006/relationships/customXml" Target="ink/ink316.xml"/><Relationship Id="rId2321" Type="http://schemas.openxmlformats.org/officeDocument/2006/relationships/customXml" Target="ink/ink1154.xml"/><Relationship Id="rId500" Type="http://schemas.openxmlformats.org/officeDocument/2006/relationships/customXml" Target="ink/ink248.xml"/><Relationship Id="rId1130" Type="http://schemas.openxmlformats.org/officeDocument/2006/relationships/image" Target="media/image564.emf"/><Relationship Id="rId1947" Type="http://schemas.openxmlformats.org/officeDocument/2006/relationships/customXml" Target="ink/ink968.xml"/><Relationship Id="rId3095" Type="http://schemas.openxmlformats.org/officeDocument/2006/relationships/image" Target="media/image1548.emf"/><Relationship Id="rId1807" Type="http://schemas.openxmlformats.org/officeDocument/2006/relationships/customXml" Target="ink/ink898.xml"/><Relationship Id="rId3162" Type="http://schemas.openxmlformats.org/officeDocument/2006/relationships/customXml" Target="ink/ink1574.xml"/><Relationship Id="rId290" Type="http://schemas.openxmlformats.org/officeDocument/2006/relationships/customXml" Target="ink/ink143.xml"/><Relationship Id="rId3022" Type="http://schemas.openxmlformats.org/officeDocument/2006/relationships/customXml" Target="ink/ink1504.xml"/><Relationship Id="rId150" Type="http://schemas.openxmlformats.org/officeDocument/2006/relationships/customXml" Target="ink/ink73.xml"/><Relationship Id="rId2788" Type="http://schemas.openxmlformats.org/officeDocument/2006/relationships/customXml" Target="ink/ink1387.xml"/><Relationship Id="rId2995" Type="http://schemas.openxmlformats.org/officeDocument/2006/relationships/image" Target="media/image1498.emf"/><Relationship Id="rId108" Type="http://schemas.openxmlformats.org/officeDocument/2006/relationships/customXml" Target="ink/ink52.xml"/><Relationship Id="rId315" Type="http://schemas.openxmlformats.org/officeDocument/2006/relationships/image" Target="media/image156.emf"/><Relationship Id="rId522" Type="http://schemas.openxmlformats.org/officeDocument/2006/relationships/customXml" Target="ink/ink259.xml"/><Relationship Id="rId967" Type="http://schemas.openxmlformats.org/officeDocument/2006/relationships/image" Target="media/image482.emf"/><Relationship Id="rId1152" Type="http://schemas.openxmlformats.org/officeDocument/2006/relationships/image" Target="media/image575.emf"/><Relationship Id="rId1597" Type="http://schemas.openxmlformats.org/officeDocument/2006/relationships/customXml" Target="ink/ink793.xml"/><Relationship Id="rId2203" Type="http://schemas.openxmlformats.org/officeDocument/2006/relationships/image" Target="media/image1101.emf"/><Relationship Id="rId2410" Type="http://schemas.openxmlformats.org/officeDocument/2006/relationships/image" Target="media/image1205.emf"/><Relationship Id="rId2648" Type="http://schemas.openxmlformats.org/officeDocument/2006/relationships/image" Target="media/image1324.emf"/><Relationship Id="rId2855" Type="http://schemas.openxmlformats.org/officeDocument/2006/relationships/image" Target="media/image1428.emf"/><Relationship Id="rId96" Type="http://schemas.openxmlformats.org/officeDocument/2006/relationships/customXml" Target="ink/ink46.xml"/><Relationship Id="rId827" Type="http://schemas.openxmlformats.org/officeDocument/2006/relationships/image" Target="media/image412.emf"/><Relationship Id="rId1012" Type="http://schemas.openxmlformats.org/officeDocument/2006/relationships/customXml" Target="ink/ink502.xml"/><Relationship Id="rId1457" Type="http://schemas.openxmlformats.org/officeDocument/2006/relationships/customXml" Target="ink/ink723.xml"/><Relationship Id="rId1664" Type="http://schemas.openxmlformats.org/officeDocument/2006/relationships/image" Target="media/image831.emf"/><Relationship Id="rId1871" Type="http://schemas.openxmlformats.org/officeDocument/2006/relationships/customXml" Target="ink/ink930.xml"/><Relationship Id="rId2508" Type="http://schemas.openxmlformats.org/officeDocument/2006/relationships/image" Target="media/image1254.emf"/><Relationship Id="rId2715" Type="http://schemas.openxmlformats.org/officeDocument/2006/relationships/image" Target="media/image1358.emf"/><Relationship Id="rId2922" Type="http://schemas.openxmlformats.org/officeDocument/2006/relationships/customXml" Target="ink/ink1454.xml"/><Relationship Id="rId1317" Type="http://schemas.openxmlformats.org/officeDocument/2006/relationships/customXml" Target="ink/ink653.xml"/><Relationship Id="rId1524" Type="http://schemas.openxmlformats.org/officeDocument/2006/relationships/image" Target="media/image761.emf"/><Relationship Id="rId1731" Type="http://schemas.openxmlformats.org/officeDocument/2006/relationships/customXml" Target="ink/ink860.xml"/><Relationship Id="rId1969" Type="http://schemas.openxmlformats.org/officeDocument/2006/relationships/customXml" Target="ink/ink979.xml"/><Relationship Id="rId3184" Type="http://schemas.openxmlformats.org/officeDocument/2006/relationships/customXml" Target="ink/ink1585.xml"/><Relationship Id="rId23" Type="http://schemas.openxmlformats.org/officeDocument/2006/relationships/image" Target="media/image10.emf"/><Relationship Id="rId1829" Type="http://schemas.openxmlformats.org/officeDocument/2006/relationships/customXml" Target="ink/ink909.xml"/><Relationship Id="rId3391" Type="http://schemas.openxmlformats.org/officeDocument/2006/relationships/customXml" Target="ink/ink1688.xml"/><Relationship Id="rId3489" Type="http://schemas.openxmlformats.org/officeDocument/2006/relationships/customXml" Target="ink/ink1737.xml"/><Relationship Id="rId2298" Type="http://schemas.openxmlformats.org/officeDocument/2006/relationships/image" Target="media/image1149.emf"/><Relationship Id="rId3044" Type="http://schemas.openxmlformats.org/officeDocument/2006/relationships/customXml" Target="ink/ink1515.xml"/><Relationship Id="rId3251" Type="http://schemas.openxmlformats.org/officeDocument/2006/relationships/customXml" Target="ink/ink1618.xml"/><Relationship Id="rId3349" Type="http://schemas.openxmlformats.org/officeDocument/2006/relationships/customXml" Target="ink/ink1667.xml"/><Relationship Id="rId3556" Type="http://schemas.openxmlformats.org/officeDocument/2006/relationships/image" Target="media/image1779.emf"/><Relationship Id="rId172" Type="http://schemas.openxmlformats.org/officeDocument/2006/relationships/customXml" Target="ink/ink84.xml"/><Relationship Id="rId477" Type="http://schemas.openxmlformats.org/officeDocument/2006/relationships/image" Target="media/image237.emf"/><Relationship Id="rId684" Type="http://schemas.openxmlformats.org/officeDocument/2006/relationships/customXml" Target="ink/ink338.xml"/><Relationship Id="rId2060" Type="http://schemas.openxmlformats.org/officeDocument/2006/relationships/customXml" Target="ink/ink1024.xml"/><Relationship Id="rId2158" Type="http://schemas.openxmlformats.org/officeDocument/2006/relationships/customXml" Target="ink/ink1073.xml"/><Relationship Id="rId2365" Type="http://schemas.openxmlformats.org/officeDocument/2006/relationships/customXml" Target="ink/ink1176.xml"/><Relationship Id="rId3111" Type="http://schemas.openxmlformats.org/officeDocument/2006/relationships/image" Target="media/image1556.emf"/><Relationship Id="rId3209" Type="http://schemas.openxmlformats.org/officeDocument/2006/relationships/image" Target="media/image1605.emf"/><Relationship Id="rId337" Type="http://schemas.openxmlformats.org/officeDocument/2006/relationships/image" Target="media/image167.emf"/><Relationship Id="rId891" Type="http://schemas.openxmlformats.org/officeDocument/2006/relationships/image" Target="media/image444.emf"/><Relationship Id="rId989" Type="http://schemas.openxmlformats.org/officeDocument/2006/relationships/image" Target="media/image493.emf"/><Relationship Id="rId2018" Type="http://schemas.openxmlformats.org/officeDocument/2006/relationships/image" Target="media/image1008.emf"/><Relationship Id="rId2572" Type="http://schemas.openxmlformats.org/officeDocument/2006/relationships/image" Target="media/image1286.emf"/><Relationship Id="rId2877" Type="http://schemas.openxmlformats.org/officeDocument/2006/relationships/image" Target="media/image1439.emf"/><Relationship Id="rId3416" Type="http://schemas.openxmlformats.org/officeDocument/2006/relationships/image" Target="media/image1709.emf"/><Relationship Id="rId3623" Type="http://schemas.openxmlformats.org/officeDocument/2006/relationships/fontTable" Target="fontTable.xml"/><Relationship Id="rId544" Type="http://schemas.openxmlformats.org/officeDocument/2006/relationships/customXml" Target="ink/ink270.xml"/><Relationship Id="rId751" Type="http://schemas.openxmlformats.org/officeDocument/2006/relationships/image" Target="media/image374.emf"/><Relationship Id="rId849" Type="http://schemas.openxmlformats.org/officeDocument/2006/relationships/image" Target="media/image423.emf"/><Relationship Id="rId1174" Type="http://schemas.openxmlformats.org/officeDocument/2006/relationships/image" Target="media/image586.emf"/><Relationship Id="rId1381" Type="http://schemas.openxmlformats.org/officeDocument/2006/relationships/customXml" Target="ink/ink685.xml"/><Relationship Id="rId1479" Type="http://schemas.openxmlformats.org/officeDocument/2006/relationships/customXml" Target="ink/ink734.xml"/><Relationship Id="rId1686" Type="http://schemas.openxmlformats.org/officeDocument/2006/relationships/image" Target="media/image842.emf"/><Relationship Id="rId2225" Type="http://schemas.openxmlformats.org/officeDocument/2006/relationships/image" Target="media/image1112.emf"/><Relationship Id="rId2432" Type="http://schemas.openxmlformats.org/officeDocument/2006/relationships/image" Target="media/image1216.emf"/><Relationship Id="rId404" Type="http://schemas.openxmlformats.org/officeDocument/2006/relationships/customXml" Target="ink/ink200.xml"/><Relationship Id="rId611" Type="http://schemas.openxmlformats.org/officeDocument/2006/relationships/image" Target="media/image304.emf"/><Relationship Id="rId1034" Type="http://schemas.openxmlformats.org/officeDocument/2006/relationships/customXml" Target="ink/ink513.xml"/><Relationship Id="rId1241" Type="http://schemas.openxmlformats.org/officeDocument/2006/relationships/customXml" Target="ink/ink615.xml"/><Relationship Id="rId1339" Type="http://schemas.openxmlformats.org/officeDocument/2006/relationships/customXml" Target="ink/ink664.xml"/><Relationship Id="rId1893" Type="http://schemas.openxmlformats.org/officeDocument/2006/relationships/customXml" Target="ink/ink941.xml"/><Relationship Id="rId2737" Type="http://schemas.openxmlformats.org/officeDocument/2006/relationships/image" Target="media/image1369.emf"/><Relationship Id="rId2944" Type="http://schemas.openxmlformats.org/officeDocument/2006/relationships/customXml" Target="ink/ink1465.xml"/><Relationship Id="rId709" Type="http://schemas.openxmlformats.org/officeDocument/2006/relationships/image" Target="media/image353.emf"/><Relationship Id="rId916" Type="http://schemas.openxmlformats.org/officeDocument/2006/relationships/customXml" Target="ink/ink454.xml"/><Relationship Id="rId1101" Type="http://schemas.openxmlformats.org/officeDocument/2006/relationships/image" Target="media/image549.emf"/><Relationship Id="rId1546" Type="http://schemas.openxmlformats.org/officeDocument/2006/relationships/image" Target="media/image772.emf"/><Relationship Id="rId1753" Type="http://schemas.openxmlformats.org/officeDocument/2006/relationships/customXml" Target="ink/ink871.xml"/><Relationship Id="rId1960" Type="http://schemas.openxmlformats.org/officeDocument/2006/relationships/image" Target="media/image979.emf"/><Relationship Id="rId2804" Type="http://schemas.openxmlformats.org/officeDocument/2006/relationships/customXml" Target="ink/ink1395.xml"/><Relationship Id="rId45" Type="http://schemas.openxmlformats.org/officeDocument/2006/relationships/image" Target="media/image21.emf"/><Relationship Id="rId1406" Type="http://schemas.openxmlformats.org/officeDocument/2006/relationships/image" Target="media/image702.emf"/><Relationship Id="rId1613" Type="http://schemas.openxmlformats.org/officeDocument/2006/relationships/customXml" Target="ink/ink801.xml"/><Relationship Id="rId1820" Type="http://schemas.openxmlformats.org/officeDocument/2006/relationships/image" Target="media/image909.emf"/><Relationship Id="rId3066" Type="http://schemas.openxmlformats.org/officeDocument/2006/relationships/customXml" Target="ink/ink1526.xml"/><Relationship Id="rId3273" Type="http://schemas.openxmlformats.org/officeDocument/2006/relationships/customXml" Target="ink/ink1629.xml"/><Relationship Id="rId3480" Type="http://schemas.openxmlformats.org/officeDocument/2006/relationships/image" Target="media/image1741.emf"/><Relationship Id="rId194" Type="http://schemas.openxmlformats.org/officeDocument/2006/relationships/customXml" Target="ink/ink95.xml"/><Relationship Id="rId1918" Type="http://schemas.openxmlformats.org/officeDocument/2006/relationships/image" Target="media/image958.emf"/><Relationship Id="rId2082" Type="http://schemas.openxmlformats.org/officeDocument/2006/relationships/customXml" Target="ink/ink1035.xml"/><Relationship Id="rId3133" Type="http://schemas.openxmlformats.org/officeDocument/2006/relationships/image" Target="media/image1567.emf"/><Relationship Id="rId3578" Type="http://schemas.openxmlformats.org/officeDocument/2006/relationships/image" Target="media/image1790.emf"/><Relationship Id="rId261" Type="http://schemas.openxmlformats.org/officeDocument/2006/relationships/image" Target="media/image129.emf"/><Relationship Id="rId499" Type="http://schemas.openxmlformats.org/officeDocument/2006/relationships/image" Target="media/image248.emf"/><Relationship Id="rId2387" Type="http://schemas.openxmlformats.org/officeDocument/2006/relationships/customXml" Target="ink/ink1187.xml"/><Relationship Id="rId2594" Type="http://schemas.openxmlformats.org/officeDocument/2006/relationships/image" Target="media/image1297.emf"/><Relationship Id="rId3340" Type="http://schemas.openxmlformats.org/officeDocument/2006/relationships/image" Target="media/image1671.emf"/><Relationship Id="rId3438" Type="http://schemas.openxmlformats.org/officeDocument/2006/relationships/image" Target="media/image1720.emf"/><Relationship Id="rId359" Type="http://schemas.openxmlformats.org/officeDocument/2006/relationships/image" Target="media/image178.emf"/><Relationship Id="rId566" Type="http://schemas.openxmlformats.org/officeDocument/2006/relationships/customXml" Target="ink/ink281.xml"/><Relationship Id="rId773" Type="http://schemas.openxmlformats.org/officeDocument/2006/relationships/image" Target="media/image385.emf"/><Relationship Id="rId1196" Type="http://schemas.openxmlformats.org/officeDocument/2006/relationships/image" Target="media/image597.emf"/><Relationship Id="rId2247" Type="http://schemas.openxmlformats.org/officeDocument/2006/relationships/image" Target="media/image1123.emf"/><Relationship Id="rId2454" Type="http://schemas.openxmlformats.org/officeDocument/2006/relationships/image" Target="media/image1227.emf"/><Relationship Id="rId2899" Type="http://schemas.openxmlformats.org/officeDocument/2006/relationships/image" Target="media/image1450.emf"/><Relationship Id="rId3200" Type="http://schemas.openxmlformats.org/officeDocument/2006/relationships/customXml" Target="ink/ink1593.xml"/><Relationship Id="rId3505" Type="http://schemas.openxmlformats.org/officeDocument/2006/relationships/customXml" Target="ink/ink1745.xml"/><Relationship Id="rId121" Type="http://schemas.openxmlformats.org/officeDocument/2006/relationships/image" Target="media/image59.emf"/><Relationship Id="rId219" Type="http://schemas.openxmlformats.org/officeDocument/2006/relationships/image" Target="media/image108.emf"/><Relationship Id="rId426" Type="http://schemas.openxmlformats.org/officeDocument/2006/relationships/customXml" Target="ink/ink211.xml"/><Relationship Id="rId633" Type="http://schemas.openxmlformats.org/officeDocument/2006/relationships/image" Target="media/image315.emf"/><Relationship Id="rId980" Type="http://schemas.openxmlformats.org/officeDocument/2006/relationships/customXml" Target="ink/ink486.xml"/><Relationship Id="rId1056" Type="http://schemas.openxmlformats.org/officeDocument/2006/relationships/customXml" Target="ink/ink524.xml"/><Relationship Id="rId1263" Type="http://schemas.openxmlformats.org/officeDocument/2006/relationships/customXml" Target="ink/ink626.xml"/><Relationship Id="rId2107" Type="http://schemas.openxmlformats.org/officeDocument/2006/relationships/image" Target="media/image1053.emf"/><Relationship Id="rId2314" Type="http://schemas.openxmlformats.org/officeDocument/2006/relationships/image" Target="media/image1157.emf"/><Relationship Id="rId2661" Type="http://schemas.openxmlformats.org/officeDocument/2006/relationships/customXml" Target="ink/ink1324.xml"/><Relationship Id="rId2759" Type="http://schemas.openxmlformats.org/officeDocument/2006/relationships/image" Target="media/image1380.emf"/><Relationship Id="rId2966" Type="http://schemas.openxmlformats.org/officeDocument/2006/relationships/customXml" Target="ink/ink1476.xml"/><Relationship Id="rId840" Type="http://schemas.openxmlformats.org/officeDocument/2006/relationships/customXml" Target="ink/ink416.xml"/><Relationship Id="rId938" Type="http://schemas.openxmlformats.org/officeDocument/2006/relationships/customXml" Target="ink/ink465.xml"/><Relationship Id="rId1470" Type="http://schemas.openxmlformats.org/officeDocument/2006/relationships/image" Target="media/image734.emf"/><Relationship Id="rId1568" Type="http://schemas.openxmlformats.org/officeDocument/2006/relationships/image" Target="media/image783.emf"/><Relationship Id="rId1775" Type="http://schemas.openxmlformats.org/officeDocument/2006/relationships/customXml" Target="ink/ink882.xml"/><Relationship Id="rId2521" Type="http://schemas.openxmlformats.org/officeDocument/2006/relationships/customXml" Target="ink/ink1254.xml"/><Relationship Id="rId2619" Type="http://schemas.openxmlformats.org/officeDocument/2006/relationships/customXml" Target="ink/ink1303.xml"/><Relationship Id="rId2826" Type="http://schemas.openxmlformats.org/officeDocument/2006/relationships/customXml" Target="ink/ink1406.xml"/><Relationship Id="rId67" Type="http://schemas.openxmlformats.org/officeDocument/2006/relationships/image" Target="media/image32.emf"/><Relationship Id="rId700" Type="http://schemas.openxmlformats.org/officeDocument/2006/relationships/customXml" Target="ink/ink346.xml"/><Relationship Id="rId1123" Type="http://schemas.openxmlformats.org/officeDocument/2006/relationships/customXml" Target="ink/ink556.xml"/><Relationship Id="rId1330" Type="http://schemas.openxmlformats.org/officeDocument/2006/relationships/image" Target="media/image664.emf"/><Relationship Id="rId1428" Type="http://schemas.openxmlformats.org/officeDocument/2006/relationships/image" Target="media/image713.emf"/><Relationship Id="rId1635" Type="http://schemas.openxmlformats.org/officeDocument/2006/relationships/customXml" Target="ink/ink812.xml"/><Relationship Id="rId1982" Type="http://schemas.openxmlformats.org/officeDocument/2006/relationships/image" Target="media/image990.emf"/><Relationship Id="rId3088" Type="http://schemas.openxmlformats.org/officeDocument/2006/relationships/customXml" Target="ink/ink1537.xml"/><Relationship Id="rId1842" Type="http://schemas.openxmlformats.org/officeDocument/2006/relationships/image" Target="media/image920.emf"/><Relationship Id="rId3295" Type="http://schemas.openxmlformats.org/officeDocument/2006/relationships/customXml" Target="ink/ink1640.xml"/><Relationship Id="rId1702" Type="http://schemas.openxmlformats.org/officeDocument/2006/relationships/image" Target="media/image850.emf"/><Relationship Id="rId3155" Type="http://schemas.openxmlformats.org/officeDocument/2006/relationships/image" Target="media/image1578.emf"/><Relationship Id="rId3362" Type="http://schemas.openxmlformats.org/officeDocument/2006/relationships/image" Target="media/image1682.emf"/><Relationship Id="rId283" Type="http://schemas.openxmlformats.org/officeDocument/2006/relationships/image" Target="media/image140.emf"/><Relationship Id="rId490" Type="http://schemas.openxmlformats.org/officeDocument/2006/relationships/customXml" Target="ink/ink243.xml"/><Relationship Id="rId2171" Type="http://schemas.openxmlformats.org/officeDocument/2006/relationships/image" Target="media/image1085.emf"/><Relationship Id="rId3015" Type="http://schemas.openxmlformats.org/officeDocument/2006/relationships/image" Target="media/image1508.emf"/><Relationship Id="rId3222" Type="http://schemas.openxmlformats.org/officeDocument/2006/relationships/image" Target="media/image1612.png"/><Relationship Id="rId143" Type="http://schemas.openxmlformats.org/officeDocument/2006/relationships/image" Target="media/image70.emf"/><Relationship Id="rId350" Type="http://schemas.openxmlformats.org/officeDocument/2006/relationships/customXml" Target="ink/ink173.xml"/><Relationship Id="rId588" Type="http://schemas.openxmlformats.org/officeDocument/2006/relationships/customXml" Target="ink/ink292.xml"/><Relationship Id="rId795" Type="http://schemas.openxmlformats.org/officeDocument/2006/relationships/image" Target="media/image396.emf"/><Relationship Id="rId2031" Type="http://schemas.openxmlformats.org/officeDocument/2006/relationships/customXml" Target="ink/ink1010.xml"/><Relationship Id="rId2269" Type="http://schemas.openxmlformats.org/officeDocument/2006/relationships/customXml" Target="ink/ink1128.xml"/><Relationship Id="rId2476" Type="http://schemas.openxmlformats.org/officeDocument/2006/relationships/image" Target="media/image1238.emf"/><Relationship Id="rId2683" Type="http://schemas.openxmlformats.org/officeDocument/2006/relationships/customXml" Target="ink/ink1335.xml"/><Relationship Id="rId2890" Type="http://schemas.openxmlformats.org/officeDocument/2006/relationships/customXml" Target="ink/ink1438.xml"/><Relationship Id="rId3527" Type="http://schemas.openxmlformats.org/officeDocument/2006/relationships/customXml" Target="ink/ink1756.xml"/><Relationship Id="rId9" Type="http://schemas.openxmlformats.org/officeDocument/2006/relationships/customXml" Target="ink/ink3.xml"/><Relationship Id="rId210" Type="http://schemas.openxmlformats.org/officeDocument/2006/relationships/customXml" Target="ink/ink103.xml"/><Relationship Id="rId448" Type="http://schemas.openxmlformats.org/officeDocument/2006/relationships/customXml" Target="ink/ink222.xml"/><Relationship Id="rId655" Type="http://schemas.openxmlformats.org/officeDocument/2006/relationships/image" Target="media/image326.emf"/><Relationship Id="rId862" Type="http://schemas.openxmlformats.org/officeDocument/2006/relationships/customXml" Target="ink/ink427.xml"/><Relationship Id="rId1078" Type="http://schemas.openxmlformats.org/officeDocument/2006/relationships/customXml" Target="ink/ink535.xml"/><Relationship Id="rId1285" Type="http://schemas.openxmlformats.org/officeDocument/2006/relationships/customXml" Target="ink/ink637.xml"/><Relationship Id="rId1492" Type="http://schemas.openxmlformats.org/officeDocument/2006/relationships/image" Target="media/image745.emf"/><Relationship Id="rId2129" Type="http://schemas.openxmlformats.org/officeDocument/2006/relationships/image" Target="media/image1064.emf"/><Relationship Id="rId2336" Type="http://schemas.openxmlformats.org/officeDocument/2006/relationships/image" Target="media/image1168.emf"/><Relationship Id="rId2543" Type="http://schemas.openxmlformats.org/officeDocument/2006/relationships/customXml" Target="ink/ink1265.xml"/><Relationship Id="rId2750" Type="http://schemas.openxmlformats.org/officeDocument/2006/relationships/customXml" Target="ink/ink1368.xml"/><Relationship Id="rId2988" Type="http://schemas.openxmlformats.org/officeDocument/2006/relationships/customXml" Target="ink/ink1487.xml"/><Relationship Id="rId308" Type="http://schemas.openxmlformats.org/officeDocument/2006/relationships/customXml" Target="ink/ink152.xml"/><Relationship Id="rId515" Type="http://schemas.openxmlformats.org/officeDocument/2006/relationships/image" Target="media/image256.emf"/><Relationship Id="rId722" Type="http://schemas.openxmlformats.org/officeDocument/2006/relationships/customXml" Target="ink/ink357.xml"/><Relationship Id="rId1145" Type="http://schemas.openxmlformats.org/officeDocument/2006/relationships/customXml" Target="ink/ink567.xml"/><Relationship Id="rId1352" Type="http://schemas.openxmlformats.org/officeDocument/2006/relationships/image" Target="media/image675.emf"/><Relationship Id="rId1797" Type="http://schemas.openxmlformats.org/officeDocument/2006/relationships/customXml" Target="ink/ink893.xml"/><Relationship Id="rId2403" Type="http://schemas.openxmlformats.org/officeDocument/2006/relationships/customXml" Target="ink/ink1195.xml"/><Relationship Id="rId2848" Type="http://schemas.openxmlformats.org/officeDocument/2006/relationships/customXml" Target="ink/ink1417.xml"/><Relationship Id="rId89" Type="http://schemas.openxmlformats.org/officeDocument/2006/relationships/image" Target="media/image43.emf"/><Relationship Id="rId1005" Type="http://schemas.openxmlformats.org/officeDocument/2006/relationships/image" Target="media/image501.emf"/><Relationship Id="rId1212" Type="http://schemas.openxmlformats.org/officeDocument/2006/relationships/image" Target="media/image605.emf"/><Relationship Id="rId1657" Type="http://schemas.openxmlformats.org/officeDocument/2006/relationships/customXml" Target="ink/ink823.xml"/><Relationship Id="rId1864" Type="http://schemas.openxmlformats.org/officeDocument/2006/relationships/image" Target="media/image931.emf"/><Relationship Id="rId2610" Type="http://schemas.openxmlformats.org/officeDocument/2006/relationships/image" Target="media/image1305.emf"/><Relationship Id="rId2708" Type="http://schemas.openxmlformats.org/officeDocument/2006/relationships/image" Target="media/image1354.emf"/><Relationship Id="rId2915" Type="http://schemas.openxmlformats.org/officeDocument/2006/relationships/image" Target="media/image1458.emf"/><Relationship Id="rId1517" Type="http://schemas.openxmlformats.org/officeDocument/2006/relationships/customXml" Target="ink/ink753.xml"/><Relationship Id="rId1724" Type="http://schemas.openxmlformats.org/officeDocument/2006/relationships/image" Target="media/image861.emf"/><Relationship Id="rId3177" Type="http://schemas.openxmlformats.org/officeDocument/2006/relationships/image" Target="media/image1589.emf"/><Relationship Id="rId16" Type="http://schemas.openxmlformats.org/officeDocument/2006/relationships/image" Target="media/image6.emf"/><Relationship Id="rId1931" Type="http://schemas.openxmlformats.org/officeDocument/2006/relationships/customXml" Target="ink/ink960.xml"/><Relationship Id="rId3037" Type="http://schemas.openxmlformats.org/officeDocument/2006/relationships/image" Target="media/image1519.emf"/><Relationship Id="rId3384" Type="http://schemas.openxmlformats.org/officeDocument/2006/relationships/image" Target="media/image1693.emf"/><Relationship Id="rId3591" Type="http://schemas.openxmlformats.org/officeDocument/2006/relationships/customXml" Target="ink/ink1788.xml"/><Relationship Id="rId2193" Type="http://schemas.openxmlformats.org/officeDocument/2006/relationships/image" Target="media/image1096.emf"/><Relationship Id="rId2498" Type="http://schemas.openxmlformats.org/officeDocument/2006/relationships/image" Target="media/image1249.emf"/><Relationship Id="rId3244" Type="http://schemas.openxmlformats.org/officeDocument/2006/relationships/image" Target="media/image1623.emf"/><Relationship Id="rId3451" Type="http://schemas.openxmlformats.org/officeDocument/2006/relationships/customXml" Target="ink/ink1718.xml"/><Relationship Id="rId3549" Type="http://schemas.openxmlformats.org/officeDocument/2006/relationships/customXml" Target="ink/ink1767.xml"/><Relationship Id="rId165" Type="http://schemas.openxmlformats.org/officeDocument/2006/relationships/image" Target="media/image81.emf"/><Relationship Id="rId372" Type="http://schemas.openxmlformats.org/officeDocument/2006/relationships/customXml" Target="ink/ink184.xml"/><Relationship Id="rId677" Type="http://schemas.openxmlformats.org/officeDocument/2006/relationships/image" Target="media/image337.emf"/><Relationship Id="rId2053" Type="http://schemas.openxmlformats.org/officeDocument/2006/relationships/image" Target="media/image1026.emf"/><Relationship Id="rId2260" Type="http://schemas.openxmlformats.org/officeDocument/2006/relationships/image" Target="media/image1130.emf"/><Relationship Id="rId2358" Type="http://schemas.openxmlformats.org/officeDocument/2006/relationships/image" Target="media/image1179.emf"/><Relationship Id="rId3104" Type="http://schemas.openxmlformats.org/officeDocument/2006/relationships/customXml" Target="ink/ink1545.xml"/><Relationship Id="rId3311" Type="http://schemas.openxmlformats.org/officeDocument/2006/relationships/customXml" Target="ink/ink1648.xml"/><Relationship Id="rId232" Type="http://schemas.openxmlformats.org/officeDocument/2006/relationships/customXml" Target="ink/ink114.xml"/><Relationship Id="rId884" Type="http://schemas.openxmlformats.org/officeDocument/2006/relationships/customXml" Target="ink/ink438.xml"/><Relationship Id="rId2120" Type="http://schemas.openxmlformats.org/officeDocument/2006/relationships/customXml" Target="ink/ink1054.xml"/><Relationship Id="rId2565" Type="http://schemas.openxmlformats.org/officeDocument/2006/relationships/customXml" Target="ink/ink1276.xml"/><Relationship Id="rId2772" Type="http://schemas.openxmlformats.org/officeDocument/2006/relationships/customXml" Target="ink/ink1379.xml"/><Relationship Id="rId3409" Type="http://schemas.openxmlformats.org/officeDocument/2006/relationships/customXml" Target="ink/ink1697.xml"/><Relationship Id="rId3616" Type="http://schemas.openxmlformats.org/officeDocument/2006/relationships/image" Target="media/image1809.emf"/><Relationship Id="rId537" Type="http://schemas.openxmlformats.org/officeDocument/2006/relationships/image" Target="media/image267.emf"/><Relationship Id="rId744" Type="http://schemas.openxmlformats.org/officeDocument/2006/relationships/customXml" Target="ink/ink368.xml"/><Relationship Id="rId951" Type="http://schemas.openxmlformats.org/officeDocument/2006/relationships/image" Target="media/image474.emf"/><Relationship Id="rId1167" Type="http://schemas.openxmlformats.org/officeDocument/2006/relationships/customXml" Target="ink/ink578.xml"/><Relationship Id="rId1374" Type="http://schemas.openxmlformats.org/officeDocument/2006/relationships/image" Target="media/image686.emf"/><Relationship Id="rId1581" Type="http://schemas.openxmlformats.org/officeDocument/2006/relationships/customXml" Target="ink/ink785.xml"/><Relationship Id="rId1679" Type="http://schemas.openxmlformats.org/officeDocument/2006/relationships/customXml" Target="ink/ink834.xml"/><Relationship Id="rId2218" Type="http://schemas.openxmlformats.org/officeDocument/2006/relationships/customXml" Target="ink/ink1103.xml"/><Relationship Id="rId2425" Type="http://schemas.openxmlformats.org/officeDocument/2006/relationships/customXml" Target="ink/ink1206.xml"/><Relationship Id="rId2632" Type="http://schemas.openxmlformats.org/officeDocument/2006/relationships/image" Target="media/image1316.emf"/><Relationship Id="rId80" Type="http://schemas.openxmlformats.org/officeDocument/2006/relationships/customXml" Target="ink/ink38.xml"/><Relationship Id="rId604" Type="http://schemas.openxmlformats.org/officeDocument/2006/relationships/customXml" Target="ink/ink298.xml"/><Relationship Id="rId811" Type="http://schemas.openxmlformats.org/officeDocument/2006/relationships/image" Target="media/image404.emf"/><Relationship Id="rId1027" Type="http://schemas.openxmlformats.org/officeDocument/2006/relationships/image" Target="media/image512.emf"/><Relationship Id="rId1234" Type="http://schemas.openxmlformats.org/officeDocument/2006/relationships/image" Target="media/image616.emf"/><Relationship Id="rId1441" Type="http://schemas.openxmlformats.org/officeDocument/2006/relationships/customXml" Target="ink/ink715.xml"/><Relationship Id="rId1886" Type="http://schemas.openxmlformats.org/officeDocument/2006/relationships/image" Target="media/image942.emf"/><Relationship Id="rId2937" Type="http://schemas.openxmlformats.org/officeDocument/2006/relationships/image" Target="media/image1469.emf"/><Relationship Id="rId909" Type="http://schemas.openxmlformats.org/officeDocument/2006/relationships/image" Target="media/image453.emf"/><Relationship Id="rId1301" Type="http://schemas.openxmlformats.org/officeDocument/2006/relationships/customXml" Target="ink/ink645.xml"/><Relationship Id="rId1539" Type="http://schemas.openxmlformats.org/officeDocument/2006/relationships/customXml" Target="ink/ink764.xml"/><Relationship Id="rId1746" Type="http://schemas.openxmlformats.org/officeDocument/2006/relationships/image" Target="media/image872.emf"/><Relationship Id="rId1953" Type="http://schemas.openxmlformats.org/officeDocument/2006/relationships/customXml" Target="ink/ink971.xml"/><Relationship Id="rId3199" Type="http://schemas.openxmlformats.org/officeDocument/2006/relationships/image" Target="media/image1600.emf"/><Relationship Id="rId38" Type="http://schemas.openxmlformats.org/officeDocument/2006/relationships/customXml" Target="ink/ink17.xml"/><Relationship Id="rId1606" Type="http://schemas.openxmlformats.org/officeDocument/2006/relationships/image" Target="media/image802.emf"/><Relationship Id="rId1813" Type="http://schemas.openxmlformats.org/officeDocument/2006/relationships/customXml" Target="ink/ink901.xml"/><Relationship Id="rId3059" Type="http://schemas.openxmlformats.org/officeDocument/2006/relationships/image" Target="media/image1530.emf"/><Relationship Id="rId3266" Type="http://schemas.openxmlformats.org/officeDocument/2006/relationships/image" Target="media/image1634.emf"/><Relationship Id="rId3473" Type="http://schemas.openxmlformats.org/officeDocument/2006/relationships/customXml" Target="ink/ink1729.xml"/><Relationship Id="rId187" Type="http://schemas.openxmlformats.org/officeDocument/2006/relationships/image" Target="media/image92.emf"/><Relationship Id="rId394" Type="http://schemas.openxmlformats.org/officeDocument/2006/relationships/customXml" Target="ink/ink195.xml"/><Relationship Id="rId2075" Type="http://schemas.openxmlformats.org/officeDocument/2006/relationships/image" Target="media/image1037.emf"/><Relationship Id="rId2282" Type="http://schemas.openxmlformats.org/officeDocument/2006/relationships/image" Target="media/image1141.emf"/><Relationship Id="rId3126" Type="http://schemas.openxmlformats.org/officeDocument/2006/relationships/customXml" Target="ink/ink1556.xml"/><Relationship Id="rId254" Type="http://schemas.openxmlformats.org/officeDocument/2006/relationships/customXml" Target="ink/ink125.xml"/><Relationship Id="rId699" Type="http://schemas.openxmlformats.org/officeDocument/2006/relationships/image" Target="media/image348.emf"/><Relationship Id="rId1091" Type="http://schemas.openxmlformats.org/officeDocument/2006/relationships/image" Target="media/image544.emf"/><Relationship Id="rId2587" Type="http://schemas.openxmlformats.org/officeDocument/2006/relationships/customXml" Target="ink/ink1287.xml"/><Relationship Id="rId2794" Type="http://schemas.openxmlformats.org/officeDocument/2006/relationships/customXml" Target="ink/ink1390.xml"/><Relationship Id="rId3333" Type="http://schemas.openxmlformats.org/officeDocument/2006/relationships/customXml" Target="ink/ink1659.xml"/><Relationship Id="rId3540" Type="http://schemas.openxmlformats.org/officeDocument/2006/relationships/image" Target="media/image1771.emf"/><Relationship Id="rId114" Type="http://schemas.openxmlformats.org/officeDocument/2006/relationships/customXml" Target="ink/ink55.xml"/><Relationship Id="rId461" Type="http://schemas.openxmlformats.org/officeDocument/2006/relationships/image" Target="media/image229.emf"/><Relationship Id="rId559" Type="http://schemas.openxmlformats.org/officeDocument/2006/relationships/image" Target="media/image278.emf"/><Relationship Id="rId766" Type="http://schemas.openxmlformats.org/officeDocument/2006/relationships/customXml" Target="ink/ink379.xml"/><Relationship Id="rId1189" Type="http://schemas.openxmlformats.org/officeDocument/2006/relationships/customXml" Target="ink/ink589.xml"/><Relationship Id="rId1396" Type="http://schemas.openxmlformats.org/officeDocument/2006/relationships/image" Target="media/image697.emf"/><Relationship Id="rId2142" Type="http://schemas.openxmlformats.org/officeDocument/2006/relationships/customXml" Target="ink/ink1065.xml"/><Relationship Id="rId2447" Type="http://schemas.openxmlformats.org/officeDocument/2006/relationships/customXml" Target="ink/ink1217.xml"/><Relationship Id="rId3400" Type="http://schemas.openxmlformats.org/officeDocument/2006/relationships/image" Target="media/image1701.emf"/><Relationship Id="rId321" Type="http://schemas.openxmlformats.org/officeDocument/2006/relationships/image" Target="media/image159.emf"/><Relationship Id="rId419" Type="http://schemas.openxmlformats.org/officeDocument/2006/relationships/image" Target="media/image208.emf"/><Relationship Id="rId626" Type="http://schemas.openxmlformats.org/officeDocument/2006/relationships/customXml" Target="ink/ink309.xml"/><Relationship Id="rId973" Type="http://schemas.openxmlformats.org/officeDocument/2006/relationships/image" Target="media/image485.emf"/><Relationship Id="rId1049" Type="http://schemas.openxmlformats.org/officeDocument/2006/relationships/image" Target="media/image523.emf"/><Relationship Id="rId1256" Type="http://schemas.openxmlformats.org/officeDocument/2006/relationships/image" Target="media/image627.emf"/><Relationship Id="rId2002" Type="http://schemas.openxmlformats.org/officeDocument/2006/relationships/image" Target="media/image1000.emf"/><Relationship Id="rId2307" Type="http://schemas.openxmlformats.org/officeDocument/2006/relationships/customXml" Target="ink/ink1147.xml"/><Relationship Id="rId2654" Type="http://schemas.openxmlformats.org/officeDocument/2006/relationships/image" Target="media/image1327.emf"/><Relationship Id="rId2861" Type="http://schemas.openxmlformats.org/officeDocument/2006/relationships/image" Target="media/image1431.emf"/><Relationship Id="rId2959" Type="http://schemas.openxmlformats.org/officeDocument/2006/relationships/image" Target="media/image1480.emf"/><Relationship Id="rId833" Type="http://schemas.openxmlformats.org/officeDocument/2006/relationships/image" Target="media/image415.emf"/><Relationship Id="rId1116" Type="http://schemas.openxmlformats.org/officeDocument/2006/relationships/image" Target="media/image557.png"/><Relationship Id="rId1463" Type="http://schemas.openxmlformats.org/officeDocument/2006/relationships/customXml" Target="ink/ink726.xml"/><Relationship Id="rId1670" Type="http://schemas.openxmlformats.org/officeDocument/2006/relationships/image" Target="media/image834.emf"/><Relationship Id="rId1768" Type="http://schemas.openxmlformats.org/officeDocument/2006/relationships/image" Target="media/image883.emf"/><Relationship Id="rId2514" Type="http://schemas.openxmlformats.org/officeDocument/2006/relationships/image" Target="media/image1257.emf"/><Relationship Id="rId2721" Type="http://schemas.openxmlformats.org/officeDocument/2006/relationships/image" Target="media/image1361.emf"/><Relationship Id="rId2819" Type="http://schemas.openxmlformats.org/officeDocument/2006/relationships/image" Target="media/image1410.emf"/><Relationship Id="rId900" Type="http://schemas.openxmlformats.org/officeDocument/2006/relationships/customXml" Target="ink/ink446.xml"/><Relationship Id="rId1323" Type="http://schemas.openxmlformats.org/officeDocument/2006/relationships/customXml" Target="ink/ink656.xml"/><Relationship Id="rId1530" Type="http://schemas.openxmlformats.org/officeDocument/2006/relationships/image" Target="media/image764.emf"/><Relationship Id="rId1628" Type="http://schemas.openxmlformats.org/officeDocument/2006/relationships/image" Target="media/image813.emf"/><Relationship Id="rId1975" Type="http://schemas.openxmlformats.org/officeDocument/2006/relationships/customXml" Target="ink/ink982.xml"/><Relationship Id="rId3190" Type="http://schemas.openxmlformats.org/officeDocument/2006/relationships/customXml" Target="ink/ink1588.xml"/><Relationship Id="rId1835" Type="http://schemas.openxmlformats.org/officeDocument/2006/relationships/customXml" Target="ink/ink912.xml"/><Relationship Id="rId3050" Type="http://schemas.openxmlformats.org/officeDocument/2006/relationships/customXml" Target="ink/ink1518.xml"/><Relationship Id="rId3288" Type="http://schemas.openxmlformats.org/officeDocument/2006/relationships/image" Target="media/image1645.emf"/><Relationship Id="rId3495" Type="http://schemas.openxmlformats.org/officeDocument/2006/relationships/customXml" Target="ink/ink1740.xml"/><Relationship Id="rId1902" Type="http://schemas.openxmlformats.org/officeDocument/2006/relationships/image" Target="media/image950.emf"/><Relationship Id="rId2097" Type="http://schemas.openxmlformats.org/officeDocument/2006/relationships/image" Target="media/image1048.emf"/><Relationship Id="rId3148" Type="http://schemas.openxmlformats.org/officeDocument/2006/relationships/customXml" Target="ink/ink1567.xml"/><Relationship Id="rId3355" Type="http://schemas.openxmlformats.org/officeDocument/2006/relationships/customXml" Target="ink/ink1670.xml"/><Relationship Id="rId3562" Type="http://schemas.openxmlformats.org/officeDocument/2006/relationships/image" Target="media/image1782.emf"/><Relationship Id="rId276" Type="http://schemas.openxmlformats.org/officeDocument/2006/relationships/customXml" Target="ink/ink136.xml"/><Relationship Id="rId483" Type="http://schemas.openxmlformats.org/officeDocument/2006/relationships/image" Target="media/image240.emf"/><Relationship Id="rId690" Type="http://schemas.openxmlformats.org/officeDocument/2006/relationships/customXml" Target="ink/ink341.xml"/><Relationship Id="rId2164" Type="http://schemas.openxmlformats.org/officeDocument/2006/relationships/customXml" Target="ink/ink1076.xml"/><Relationship Id="rId2371" Type="http://schemas.openxmlformats.org/officeDocument/2006/relationships/customXml" Target="ink/ink1179.xml"/><Relationship Id="rId3008" Type="http://schemas.openxmlformats.org/officeDocument/2006/relationships/customXml" Target="ink/ink1497.xml"/><Relationship Id="rId3215" Type="http://schemas.openxmlformats.org/officeDocument/2006/relationships/image" Target="media/image1608.emf"/><Relationship Id="rId3422" Type="http://schemas.openxmlformats.org/officeDocument/2006/relationships/image" Target="media/image1712.emf"/><Relationship Id="rId136" Type="http://schemas.openxmlformats.org/officeDocument/2006/relationships/customXml" Target="ink/ink66.xml"/><Relationship Id="rId343" Type="http://schemas.openxmlformats.org/officeDocument/2006/relationships/image" Target="media/image170.emf"/><Relationship Id="rId550" Type="http://schemas.openxmlformats.org/officeDocument/2006/relationships/customXml" Target="ink/ink273.xml"/><Relationship Id="rId788" Type="http://schemas.openxmlformats.org/officeDocument/2006/relationships/customXml" Target="ink/ink390.xml"/><Relationship Id="rId995" Type="http://schemas.openxmlformats.org/officeDocument/2006/relationships/image" Target="media/image496.emf"/><Relationship Id="rId1180" Type="http://schemas.openxmlformats.org/officeDocument/2006/relationships/image" Target="media/image589.emf"/><Relationship Id="rId2024" Type="http://schemas.openxmlformats.org/officeDocument/2006/relationships/image" Target="media/image1011.emf"/><Relationship Id="rId2231" Type="http://schemas.openxmlformats.org/officeDocument/2006/relationships/image" Target="media/image1115.emf"/><Relationship Id="rId2469" Type="http://schemas.openxmlformats.org/officeDocument/2006/relationships/customXml" Target="ink/ink1228.xml"/><Relationship Id="rId2676" Type="http://schemas.openxmlformats.org/officeDocument/2006/relationships/image" Target="media/image1338.emf"/><Relationship Id="rId2883" Type="http://schemas.openxmlformats.org/officeDocument/2006/relationships/image" Target="media/image1442.emf"/><Relationship Id="rId203" Type="http://schemas.openxmlformats.org/officeDocument/2006/relationships/image" Target="media/image100.emf"/><Relationship Id="rId648" Type="http://schemas.openxmlformats.org/officeDocument/2006/relationships/customXml" Target="ink/ink320.xml"/><Relationship Id="rId855" Type="http://schemas.openxmlformats.org/officeDocument/2006/relationships/image" Target="media/image426.emf"/><Relationship Id="rId1040" Type="http://schemas.openxmlformats.org/officeDocument/2006/relationships/customXml" Target="ink/ink516.xml"/><Relationship Id="rId1278" Type="http://schemas.openxmlformats.org/officeDocument/2006/relationships/image" Target="media/image638.emf"/><Relationship Id="rId1485" Type="http://schemas.openxmlformats.org/officeDocument/2006/relationships/customXml" Target="ink/ink737.xml"/><Relationship Id="rId1692" Type="http://schemas.openxmlformats.org/officeDocument/2006/relationships/image" Target="media/image845.emf"/><Relationship Id="rId2329" Type="http://schemas.openxmlformats.org/officeDocument/2006/relationships/customXml" Target="ink/ink1158.xml"/><Relationship Id="rId2536" Type="http://schemas.openxmlformats.org/officeDocument/2006/relationships/image" Target="media/image1268.emf"/><Relationship Id="rId2743" Type="http://schemas.openxmlformats.org/officeDocument/2006/relationships/image" Target="media/image1372.emf"/><Relationship Id="rId410" Type="http://schemas.openxmlformats.org/officeDocument/2006/relationships/customXml" Target="ink/ink203.xml"/><Relationship Id="rId508" Type="http://schemas.openxmlformats.org/officeDocument/2006/relationships/customXml" Target="ink/ink252.xml"/><Relationship Id="rId715" Type="http://schemas.openxmlformats.org/officeDocument/2006/relationships/image" Target="media/image356.emf"/><Relationship Id="rId922" Type="http://schemas.openxmlformats.org/officeDocument/2006/relationships/customXml" Target="ink/ink457.xml"/><Relationship Id="rId1138" Type="http://schemas.openxmlformats.org/officeDocument/2006/relationships/image" Target="media/image568.emf"/><Relationship Id="rId1345" Type="http://schemas.openxmlformats.org/officeDocument/2006/relationships/customXml" Target="ink/ink667.xml"/><Relationship Id="rId1552" Type="http://schemas.openxmlformats.org/officeDocument/2006/relationships/image" Target="media/image775.emf"/><Relationship Id="rId1997" Type="http://schemas.openxmlformats.org/officeDocument/2006/relationships/customXml" Target="ink/ink993.xml"/><Relationship Id="rId2603" Type="http://schemas.openxmlformats.org/officeDocument/2006/relationships/customXml" Target="ink/ink1295.xml"/><Relationship Id="rId2950" Type="http://schemas.openxmlformats.org/officeDocument/2006/relationships/customXml" Target="ink/ink1468.xml"/><Relationship Id="rId1205" Type="http://schemas.openxmlformats.org/officeDocument/2006/relationships/customXml" Target="ink/ink597.xml"/><Relationship Id="rId1857" Type="http://schemas.openxmlformats.org/officeDocument/2006/relationships/customXml" Target="ink/ink923.xml"/><Relationship Id="rId2810" Type="http://schemas.openxmlformats.org/officeDocument/2006/relationships/customXml" Target="ink/ink1398.xml"/><Relationship Id="rId2908" Type="http://schemas.openxmlformats.org/officeDocument/2006/relationships/customXml" Target="ink/ink1447.xml"/><Relationship Id="rId51" Type="http://schemas.openxmlformats.org/officeDocument/2006/relationships/image" Target="media/image24.emf"/><Relationship Id="rId1412" Type="http://schemas.openxmlformats.org/officeDocument/2006/relationships/image" Target="media/image705.emf"/><Relationship Id="rId1717" Type="http://schemas.openxmlformats.org/officeDocument/2006/relationships/customXml" Target="ink/ink853.xml"/><Relationship Id="rId1924" Type="http://schemas.openxmlformats.org/officeDocument/2006/relationships/image" Target="media/image961.emf"/><Relationship Id="rId3072" Type="http://schemas.openxmlformats.org/officeDocument/2006/relationships/customXml" Target="ink/ink1529.xml"/><Relationship Id="rId3377" Type="http://schemas.openxmlformats.org/officeDocument/2006/relationships/customXml" Target="ink/ink1681.xml"/><Relationship Id="rId298" Type="http://schemas.openxmlformats.org/officeDocument/2006/relationships/customXml" Target="ink/ink147.xml"/><Relationship Id="rId3584" Type="http://schemas.openxmlformats.org/officeDocument/2006/relationships/image" Target="media/image1793.emf"/><Relationship Id="rId158" Type="http://schemas.openxmlformats.org/officeDocument/2006/relationships/customXml" Target="ink/ink77.xml"/><Relationship Id="rId2186" Type="http://schemas.openxmlformats.org/officeDocument/2006/relationships/customXml" Target="ink/ink1087.xml"/><Relationship Id="rId2393" Type="http://schemas.openxmlformats.org/officeDocument/2006/relationships/customXml" Target="ink/ink1190.xml"/><Relationship Id="rId2698" Type="http://schemas.openxmlformats.org/officeDocument/2006/relationships/image" Target="media/image1349.emf"/><Relationship Id="rId3237" Type="http://schemas.openxmlformats.org/officeDocument/2006/relationships/customXml" Target="ink/ink1611.xml"/><Relationship Id="rId3444" Type="http://schemas.openxmlformats.org/officeDocument/2006/relationships/image" Target="media/image1723.emf"/><Relationship Id="rId365" Type="http://schemas.openxmlformats.org/officeDocument/2006/relationships/image" Target="media/image181.emf"/><Relationship Id="rId572" Type="http://schemas.openxmlformats.org/officeDocument/2006/relationships/customXml" Target="ink/ink284.xml"/><Relationship Id="rId2046" Type="http://schemas.openxmlformats.org/officeDocument/2006/relationships/customXml" Target="ink/ink1017.xml"/><Relationship Id="rId2253" Type="http://schemas.openxmlformats.org/officeDocument/2006/relationships/customXml" Target="ink/ink1120.xml"/><Relationship Id="rId2460" Type="http://schemas.openxmlformats.org/officeDocument/2006/relationships/image" Target="media/image1230.emf"/><Relationship Id="rId3304" Type="http://schemas.openxmlformats.org/officeDocument/2006/relationships/image" Target="media/image1653.emf"/><Relationship Id="rId3511" Type="http://schemas.openxmlformats.org/officeDocument/2006/relationships/customXml" Target="ink/ink1748.xml"/><Relationship Id="rId225" Type="http://schemas.openxmlformats.org/officeDocument/2006/relationships/image" Target="media/image111.emf"/><Relationship Id="rId432" Type="http://schemas.openxmlformats.org/officeDocument/2006/relationships/customXml" Target="ink/ink214.xml"/><Relationship Id="rId877" Type="http://schemas.openxmlformats.org/officeDocument/2006/relationships/image" Target="media/image437.emf"/><Relationship Id="rId1062" Type="http://schemas.openxmlformats.org/officeDocument/2006/relationships/customXml" Target="ink/ink527.xml"/><Relationship Id="rId2113" Type="http://schemas.openxmlformats.org/officeDocument/2006/relationships/image" Target="media/image1056.emf"/><Relationship Id="rId2320" Type="http://schemas.openxmlformats.org/officeDocument/2006/relationships/image" Target="media/image1160.emf"/><Relationship Id="rId2558" Type="http://schemas.openxmlformats.org/officeDocument/2006/relationships/image" Target="media/image1279.emf"/><Relationship Id="rId2765" Type="http://schemas.openxmlformats.org/officeDocument/2006/relationships/image" Target="media/image1383.emf"/><Relationship Id="rId2972" Type="http://schemas.openxmlformats.org/officeDocument/2006/relationships/customXml" Target="ink/ink1479.xml"/><Relationship Id="rId3609" Type="http://schemas.openxmlformats.org/officeDocument/2006/relationships/customXml" Target="ink/ink1797.xml"/><Relationship Id="rId737" Type="http://schemas.openxmlformats.org/officeDocument/2006/relationships/image" Target="media/image367.emf"/><Relationship Id="rId944" Type="http://schemas.openxmlformats.org/officeDocument/2006/relationships/customXml" Target="ink/ink468.xml"/><Relationship Id="rId1367" Type="http://schemas.openxmlformats.org/officeDocument/2006/relationships/customXml" Target="ink/ink678.xml"/><Relationship Id="rId1574" Type="http://schemas.openxmlformats.org/officeDocument/2006/relationships/image" Target="media/image786.emf"/><Relationship Id="rId1781" Type="http://schemas.openxmlformats.org/officeDocument/2006/relationships/customXml" Target="ink/ink885.xml"/><Relationship Id="rId2418" Type="http://schemas.openxmlformats.org/officeDocument/2006/relationships/image" Target="media/image1209.emf"/><Relationship Id="rId2625" Type="http://schemas.openxmlformats.org/officeDocument/2006/relationships/customXml" Target="ink/ink1306.xml"/><Relationship Id="rId2832" Type="http://schemas.openxmlformats.org/officeDocument/2006/relationships/customXml" Target="ink/ink1409.xml"/><Relationship Id="rId73" Type="http://schemas.openxmlformats.org/officeDocument/2006/relationships/image" Target="media/image35.emf"/><Relationship Id="rId804" Type="http://schemas.openxmlformats.org/officeDocument/2006/relationships/customXml" Target="ink/ink398.xml"/><Relationship Id="rId1227" Type="http://schemas.openxmlformats.org/officeDocument/2006/relationships/customXml" Target="ink/ink608.xml"/><Relationship Id="rId1434" Type="http://schemas.openxmlformats.org/officeDocument/2006/relationships/image" Target="media/image716.emf"/><Relationship Id="rId1641" Type="http://schemas.openxmlformats.org/officeDocument/2006/relationships/customXml" Target="ink/ink815.xml"/><Relationship Id="rId1879" Type="http://schemas.openxmlformats.org/officeDocument/2006/relationships/customXml" Target="ink/ink934.xml"/><Relationship Id="rId3094" Type="http://schemas.openxmlformats.org/officeDocument/2006/relationships/customXml" Target="ink/ink1540.xml"/><Relationship Id="rId1501" Type="http://schemas.openxmlformats.org/officeDocument/2006/relationships/customXml" Target="ink/ink745.xml"/><Relationship Id="rId1739" Type="http://schemas.openxmlformats.org/officeDocument/2006/relationships/customXml" Target="ink/ink864.xml"/><Relationship Id="rId1946" Type="http://schemas.openxmlformats.org/officeDocument/2006/relationships/image" Target="media/image972.emf"/><Relationship Id="rId3399" Type="http://schemas.openxmlformats.org/officeDocument/2006/relationships/customXml" Target="ink/ink1692.xml"/><Relationship Id="rId1806" Type="http://schemas.openxmlformats.org/officeDocument/2006/relationships/image" Target="media/image902.emf"/><Relationship Id="rId3161" Type="http://schemas.openxmlformats.org/officeDocument/2006/relationships/image" Target="media/image1581.emf"/><Relationship Id="rId3259" Type="http://schemas.openxmlformats.org/officeDocument/2006/relationships/customXml" Target="ink/ink1622.xml"/><Relationship Id="rId3466" Type="http://schemas.openxmlformats.org/officeDocument/2006/relationships/image" Target="media/image1734.emf"/><Relationship Id="rId387" Type="http://schemas.openxmlformats.org/officeDocument/2006/relationships/image" Target="media/image192.emf"/><Relationship Id="rId594" Type="http://schemas.openxmlformats.org/officeDocument/2006/relationships/customXml" Target="ink/ink295.xml"/><Relationship Id="rId2068" Type="http://schemas.openxmlformats.org/officeDocument/2006/relationships/customXml" Target="ink/ink1028.xml"/><Relationship Id="rId2275" Type="http://schemas.openxmlformats.org/officeDocument/2006/relationships/customXml" Target="ink/ink1131.xml"/><Relationship Id="rId3021" Type="http://schemas.openxmlformats.org/officeDocument/2006/relationships/image" Target="media/image1511.emf"/><Relationship Id="rId3119" Type="http://schemas.openxmlformats.org/officeDocument/2006/relationships/image" Target="media/image1560.emf"/><Relationship Id="rId3326" Type="http://schemas.openxmlformats.org/officeDocument/2006/relationships/image" Target="media/image1664.emf"/><Relationship Id="rId247" Type="http://schemas.openxmlformats.org/officeDocument/2006/relationships/image" Target="media/image122.emf"/><Relationship Id="rId899" Type="http://schemas.openxmlformats.org/officeDocument/2006/relationships/image" Target="media/image448.emf"/><Relationship Id="rId1084" Type="http://schemas.openxmlformats.org/officeDocument/2006/relationships/customXml" Target="ink/ink538.xml"/><Relationship Id="rId2482" Type="http://schemas.openxmlformats.org/officeDocument/2006/relationships/image" Target="media/image1241.emf"/><Relationship Id="rId2787" Type="http://schemas.openxmlformats.org/officeDocument/2006/relationships/image" Target="media/image1394.emf"/><Relationship Id="rId3533" Type="http://schemas.openxmlformats.org/officeDocument/2006/relationships/customXml" Target="ink/ink1759.xml"/><Relationship Id="rId107" Type="http://schemas.openxmlformats.org/officeDocument/2006/relationships/image" Target="media/image52.emf"/><Relationship Id="rId454" Type="http://schemas.openxmlformats.org/officeDocument/2006/relationships/customXml" Target="ink/ink225.xml"/><Relationship Id="rId661" Type="http://schemas.openxmlformats.org/officeDocument/2006/relationships/image" Target="media/image329.emf"/><Relationship Id="rId759" Type="http://schemas.openxmlformats.org/officeDocument/2006/relationships/image" Target="media/image378.emf"/><Relationship Id="rId966" Type="http://schemas.openxmlformats.org/officeDocument/2006/relationships/customXml" Target="ink/ink479.xml"/><Relationship Id="rId1291" Type="http://schemas.openxmlformats.org/officeDocument/2006/relationships/customXml" Target="ink/ink640.xml"/><Relationship Id="rId1389" Type="http://schemas.openxmlformats.org/officeDocument/2006/relationships/customXml" Target="ink/ink689.xml"/><Relationship Id="rId1596" Type="http://schemas.openxmlformats.org/officeDocument/2006/relationships/image" Target="media/image797.emf"/><Relationship Id="rId2135" Type="http://schemas.openxmlformats.org/officeDocument/2006/relationships/image" Target="media/image1067.emf"/><Relationship Id="rId2342" Type="http://schemas.openxmlformats.org/officeDocument/2006/relationships/image" Target="media/image1171.emf"/><Relationship Id="rId2647" Type="http://schemas.openxmlformats.org/officeDocument/2006/relationships/customXml" Target="ink/ink1317.xml"/><Relationship Id="rId2994" Type="http://schemas.openxmlformats.org/officeDocument/2006/relationships/customXml" Target="ink/ink1490.xml"/><Relationship Id="rId3600" Type="http://schemas.openxmlformats.org/officeDocument/2006/relationships/image" Target="media/image1801.emf"/><Relationship Id="rId314" Type="http://schemas.openxmlformats.org/officeDocument/2006/relationships/customXml" Target="ink/ink155.xml"/><Relationship Id="rId521" Type="http://schemas.openxmlformats.org/officeDocument/2006/relationships/image" Target="media/image259.emf"/><Relationship Id="rId619" Type="http://schemas.openxmlformats.org/officeDocument/2006/relationships/image" Target="media/image308.emf"/><Relationship Id="rId1151" Type="http://schemas.openxmlformats.org/officeDocument/2006/relationships/customXml" Target="ink/ink570.xml"/><Relationship Id="rId1249" Type="http://schemas.openxmlformats.org/officeDocument/2006/relationships/customXml" Target="ink/ink619.xml"/><Relationship Id="rId2202" Type="http://schemas.openxmlformats.org/officeDocument/2006/relationships/customXml" Target="ink/ink1095.xml"/><Relationship Id="rId2854" Type="http://schemas.openxmlformats.org/officeDocument/2006/relationships/customXml" Target="ink/ink1420.xml"/><Relationship Id="rId95" Type="http://schemas.openxmlformats.org/officeDocument/2006/relationships/image" Target="media/image46.emf"/><Relationship Id="rId826" Type="http://schemas.openxmlformats.org/officeDocument/2006/relationships/customXml" Target="ink/ink409.xml"/><Relationship Id="rId1011" Type="http://schemas.openxmlformats.org/officeDocument/2006/relationships/image" Target="media/image504.emf"/><Relationship Id="rId1109" Type="http://schemas.openxmlformats.org/officeDocument/2006/relationships/image" Target="media/image553.emf"/><Relationship Id="rId1456" Type="http://schemas.openxmlformats.org/officeDocument/2006/relationships/image" Target="media/image727.emf"/><Relationship Id="rId1663" Type="http://schemas.openxmlformats.org/officeDocument/2006/relationships/customXml" Target="ink/ink826.xml"/><Relationship Id="rId1870" Type="http://schemas.openxmlformats.org/officeDocument/2006/relationships/image" Target="media/image934.emf"/><Relationship Id="rId1968" Type="http://schemas.openxmlformats.org/officeDocument/2006/relationships/image" Target="media/image983.emf"/><Relationship Id="rId2507" Type="http://schemas.openxmlformats.org/officeDocument/2006/relationships/customXml" Target="ink/ink1247.xml"/><Relationship Id="rId2714" Type="http://schemas.openxmlformats.org/officeDocument/2006/relationships/customXml" Target="ink/ink1350.xml"/><Relationship Id="rId2921" Type="http://schemas.openxmlformats.org/officeDocument/2006/relationships/image" Target="media/image1461.emf"/><Relationship Id="rId1316" Type="http://schemas.openxmlformats.org/officeDocument/2006/relationships/image" Target="media/image657.emf"/><Relationship Id="rId1523" Type="http://schemas.openxmlformats.org/officeDocument/2006/relationships/customXml" Target="ink/ink756.xml"/><Relationship Id="rId1730" Type="http://schemas.openxmlformats.org/officeDocument/2006/relationships/image" Target="media/image864.emf"/><Relationship Id="rId3183" Type="http://schemas.openxmlformats.org/officeDocument/2006/relationships/image" Target="media/image1592.emf"/><Relationship Id="rId3390" Type="http://schemas.openxmlformats.org/officeDocument/2006/relationships/image" Target="media/image1696.emf"/><Relationship Id="rId22" Type="http://schemas.openxmlformats.org/officeDocument/2006/relationships/customXml" Target="ink/ink9.xml"/><Relationship Id="rId1828" Type="http://schemas.openxmlformats.org/officeDocument/2006/relationships/image" Target="media/image913.emf"/><Relationship Id="rId3043" Type="http://schemas.openxmlformats.org/officeDocument/2006/relationships/image" Target="media/image1522.emf"/><Relationship Id="rId3250" Type="http://schemas.openxmlformats.org/officeDocument/2006/relationships/image" Target="media/image1626.emf"/><Relationship Id="rId3488" Type="http://schemas.openxmlformats.org/officeDocument/2006/relationships/image" Target="media/image1745.emf"/><Relationship Id="rId171" Type="http://schemas.openxmlformats.org/officeDocument/2006/relationships/image" Target="media/image84.emf"/><Relationship Id="rId2297" Type="http://schemas.openxmlformats.org/officeDocument/2006/relationships/customXml" Target="ink/ink1142.xml"/><Relationship Id="rId3348" Type="http://schemas.openxmlformats.org/officeDocument/2006/relationships/image" Target="media/image1675.emf"/><Relationship Id="rId3555" Type="http://schemas.openxmlformats.org/officeDocument/2006/relationships/customXml" Target="ink/ink1770.xml"/><Relationship Id="rId269" Type="http://schemas.openxmlformats.org/officeDocument/2006/relationships/image" Target="media/image133.emf"/><Relationship Id="rId476" Type="http://schemas.openxmlformats.org/officeDocument/2006/relationships/customXml" Target="ink/ink236.xml"/><Relationship Id="rId683" Type="http://schemas.openxmlformats.org/officeDocument/2006/relationships/image" Target="media/image340.emf"/><Relationship Id="rId890" Type="http://schemas.openxmlformats.org/officeDocument/2006/relationships/customXml" Target="ink/ink441.xml"/><Relationship Id="rId2157" Type="http://schemas.openxmlformats.org/officeDocument/2006/relationships/image" Target="media/image1078.emf"/><Relationship Id="rId2364" Type="http://schemas.openxmlformats.org/officeDocument/2006/relationships/image" Target="media/image1182.emf"/><Relationship Id="rId2571" Type="http://schemas.openxmlformats.org/officeDocument/2006/relationships/customXml" Target="ink/ink1279.xml"/><Relationship Id="rId3110" Type="http://schemas.openxmlformats.org/officeDocument/2006/relationships/customXml" Target="ink/ink1548.xml"/><Relationship Id="rId3208" Type="http://schemas.openxmlformats.org/officeDocument/2006/relationships/customXml" Target="ink/ink1597.xml"/><Relationship Id="rId3415" Type="http://schemas.openxmlformats.org/officeDocument/2006/relationships/customXml" Target="ink/ink1700.xml"/><Relationship Id="rId129" Type="http://schemas.openxmlformats.org/officeDocument/2006/relationships/image" Target="media/image63.emf"/><Relationship Id="rId336" Type="http://schemas.openxmlformats.org/officeDocument/2006/relationships/customXml" Target="ink/ink166.xml"/><Relationship Id="rId543" Type="http://schemas.openxmlformats.org/officeDocument/2006/relationships/image" Target="media/image270.emf"/><Relationship Id="rId988" Type="http://schemas.openxmlformats.org/officeDocument/2006/relationships/customXml" Target="ink/ink490.xml"/><Relationship Id="rId1173" Type="http://schemas.openxmlformats.org/officeDocument/2006/relationships/customXml" Target="ink/ink581.xml"/><Relationship Id="rId1380" Type="http://schemas.openxmlformats.org/officeDocument/2006/relationships/image" Target="media/image689.emf"/><Relationship Id="rId2017" Type="http://schemas.openxmlformats.org/officeDocument/2006/relationships/customXml" Target="ink/ink1003.xml"/><Relationship Id="rId2224" Type="http://schemas.openxmlformats.org/officeDocument/2006/relationships/customXml" Target="ink/ink1106.xml"/><Relationship Id="rId2669" Type="http://schemas.openxmlformats.org/officeDocument/2006/relationships/customXml" Target="ink/ink1328.xml"/><Relationship Id="rId2876" Type="http://schemas.openxmlformats.org/officeDocument/2006/relationships/customXml" Target="ink/ink1431.xml"/><Relationship Id="rId3622" Type="http://schemas.openxmlformats.org/officeDocument/2006/relationships/image" Target="media/image1812.emf"/><Relationship Id="rId403" Type="http://schemas.openxmlformats.org/officeDocument/2006/relationships/image" Target="media/image200.emf"/><Relationship Id="rId750" Type="http://schemas.openxmlformats.org/officeDocument/2006/relationships/customXml" Target="ink/ink371.xml"/><Relationship Id="rId848" Type="http://schemas.openxmlformats.org/officeDocument/2006/relationships/customXml" Target="ink/ink420.xml"/><Relationship Id="rId1033" Type="http://schemas.openxmlformats.org/officeDocument/2006/relationships/image" Target="media/image515.emf"/><Relationship Id="rId1478" Type="http://schemas.openxmlformats.org/officeDocument/2006/relationships/image" Target="media/image738.emf"/><Relationship Id="rId1685" Type="http://schemas.openxmlformats.org/officeDocument/2006/relationships/customXml" Target="ink/ink837.xml"/><Relationship Id="rId1892" Type="http://schemas.openxmlformats.org/officeDocument/2006/relationships/image" Target="media/image945.emf"/><Relationship Id="rId2431" Type="http://schemas.openxmlformats.org/officeDocument/2006/relationships/customXml" Target="ink/ink1209.xml"/><Relationship Id="rId2529" Type="http://schemas.openxmlformats.org/officeDocument/2006/relationships/customXml" Target="ink/ink1258.xml"/><Relationship Id="rId2736" Type="http://schemas.openxmlformats.org/officeDocument/2006/relationships/customXml" Target="ink/ink1361.xml"/><Relationship Id="rId610" Type="http://schemas.openxmlformats.org/officeDocument/2006/relationships/customXml" Target="ink/ink301.xml"/><Relationship Id="rId708" Type="http://schemas.openxmlformats.org/officeDocument/2006/relationships/customXml" Target="ink/ink350.xml"/><Relationship Id="rId915" Type="http://schemas.openxmlformats.org/officeDocument/2006/relationships/image" Target="media/image456.emf"/><Relationship Id="rId1240" Type="http://schemas.openxmlformats.org/officeDocument/2006/relationships/image" Target="media/image619.emf"/><Relationship Id="rId1338" Type="http://schemas.openxmlformats.org/officeDocument/2006/relationships/image" Target="media/image668.emf"/><Relationship Id="rId1545" Type="http://schemas.openxmlformats.org/officeDocument/2006/relationships/customXml" Target="ink/ink767.xml"/><Relationship Id="rId2943" Type="http://schemas.openxmlformats.org/officeDocument/2006/relationships/image" Target="media/image1472.emf"/><Relationship Id="rId1100" Type="http://schemas.openxmlformats.org/officeDocument/2006/relationships/customXml" Target="ink/ink545.xml"/><Relationship Id="rId1405" Type="http://schemas.openxmlformats.org/officeDocument/2006/relationships/customXml" Target="ink/ink697.xml"/><Relationship Id="rId1752" Type="http://schemas.openxmlformats.org/officeDocument/2006/relationships/image" Target="media/image875.emf"/><Relationship Id="rId2803" Type="http://schemas.openxmlformats.org/officeDocument/2006/relationships/image" Target="media/image1402.emf"/><Relationship Id="rId44" Type="http://schemas.openxmlformats.org/officeDocument/2006/relationships/customXml" Target="ink/ink20.xml"/><Relationship Id="rId1612" Type="http://schemas.openxmlformats.org/officeDocument/2006/relationships/image" Target="media/image805.emf"/><Relationship Id="rId1917" Type="http://schemas.openxmlformats.org/officeDocument/2006/relationships/customXml" Target="ink/ink953.xml"/><Relationship Id="rId3065" Type="http://schemas.openxmlformats.org/officeDocument/2006/relationships/image" Target="media/image1533.emf"/><Relationship Id="rId3272" Type="http://schemas.openxmlformats.org/officeDocument/2006/relationships/image" Target="media/image1637.emf"/><Relationship Id="rId193" Type="http://schemas.openxmlformats.org/officeDocument/2006/relationships/image" Target="media/image95.emf"/><Relationship Id="rId498" Type="http://schemas.openxmlformats.org/officeDocument/2006/relationships/customXml" Target="ink/ink247.xml"/><Relationship Id="rId2081" Type="http://schemas.openxmlformats.org/officeDocument/2006/relationships/image" Target="media/image1040.emf"/><Relationship Id="rId2179" Type="http://schemas.openxmlformats.org/officeDocument/2006/relationships/image" Target="media/image1089.emf"/><Relationship Id="rId3132" Type="http://schemas.openxmlformats.org/officeDocument/2006/relationships/customXml" Target="ink/ink1559.xml"/><Relationship Id="rId3577" Type="http://schemas.openxmlformats.org/officeDocument/2006/relationships/customXml" Target="ink/ink1781.xml"/><Relationship Id="rId260" Type="http://schemas.openxmlformats.org/officeDocument/2006/relationships/customXml" Target="ink/ink128.xml"/><Relationship Id="rId2386" Type="http://schemas.openxmlformats.org/officeDocument/2006/relationships/image" Target="media/image1193.emf"/><Relationship Id="rId2593" Type="http://schemas.openxmlformats.org/officeDocument/2006/relationships/customXml" Target="ink/ink1290.xml"/><Relationship Id="rId3437" Type="http://schemas.openxmlformats.org/officeDocument/2006/relationships/customXml" Target="ink/ink1711.xml"/><Relationship Id="rId120" Type="http://schemas.openxmlformats.org/officeDocument/2006/relationships/customXml" Target="ink/ink58.xml"/><Relationship Id="rId358" Type="http://schemas.openxmlformats.org/officeDocument/2006/relationships/customXml" Target="ink/ink177.xml"/><Relationship Id="rId565" Type="http://schemas.openxmlformats.org/officeDocument/2006/relationships/image" Target="media/image281.emf"/><Relationship Id="rId772" Type="http://schemas.openxmlformats.org/officeDocument/2006/relationships/customXml" Target="ink/ink382.xml"/><Relationship Id="rId1195" Type="http://schemas.openxmlformats.org/officeDocument/2006/relationships/customXml" Target="ink/ink592.xml"/><Relationship Id="rId2039" Type="http://schemas.openxmlformats.org/officeDocument/2006/relationships/image" Target="media/image1019.emf"/><Relationship Id="rId2246" Type="http://schemas.openxmlformats.org/officeDocument/2006/relationships/customXml" Target="ink/ink1117.xml"/><Relationship Id="rId2453" Type="http://schemas.openxmlformats.org/officeDocument/2006/relationships/customXml" Target="ink/ink1220.xml"/><Relationship Id="rId2660" Type="http://schemas.openxmlformats.org/officeDocument/2006/relationships/image" Target="media/image1330.emf"/><Relationship Id="rId2898" Type="http://schemas.openxmlformats.org/officeDocument/2006/relationships/customXml" Target="ink/ink1442.xml"/><Relationship Id="rId3504" Type="http://schemas.openxmlformats.org/officeDocument/2006/relationships/image" Target="media/image1753.emf"/><Relationship Id="rId218" Type="http://schemas.openxmlformats.org/officeDocument/2006/relationships/customXml" Target="ink/ink107.xml"/><Relationship Id="rId425" Type="http://schemas.openxmlformats.org/officeDocument/2006/relationships/image" Target="media/image211.emf"/><Relationship Id="rId632" Type="http://schemas.openxmlformats.org/officeDocument/2006/relationships/customXml" Target="ink/ink312.xml"/><Relationship Id="rId1055" Type="http://schemas.openxmlformats.org/officeDocument/2006/relationships/image" Target="media/image526.emf"/><Relationship Id="rId1262" Type="http://schemas.openxmlformats.org/officeDocument/2006/relationships/image" Target="media/image630.emf"/><Relationship Id="rId2106" Type="http://schemas.openxmlformats.org/officeDocument/2006/relationships/customXml" Target="ink/ink1047.xml"/><Relationship Id="rId2313" Type="http://schemas.openxmlformats.org/officeDocument/2006/relationships/customXml" Target="ink/ink1150.xml"/><Relationship Id="rId2520" Type="http://schemas.openxmlformats.org/officeDocument/2006/relationships/image" Target="media/image1260.emf"/><Relationship Id="rId2758" Type="http://schemas.openxmlformats.org/officeDocument/2006/relationships/customXml" Target="ink/ink1372.xml"/><Relationship Id="rId2965" Type="http://schemas.openxmlformats.org/officeDocument/2006/relationships/image" Target="media/image1483.emf"/><Relationship Id="rId937" Type="http://schemas.openxmlformats.org/officeDocument/2006/relationships/image" Target="media/image467.emf"/><Relationship Id="rId1122" Type="http://schemas.openxmlformats.org/officeDocument/2006/relationships/image" Target="media/image560.emf"/><Relationship Id="rId1567" Type="http://schemas.openxmlformats.org/officeDocument/2006/relationships/customXml" Target="ink/ink778.xml"/><Relationship Id="rId1774" Type="http://schemas.openxmlformats.org/officeDocument/2006/relationships/image" Target="media/image886.emf"/><Relationship Id="rId1981" Type="http://schemas.openxmlformats.org/officeDocument/2006/relationships/customXml" Target="ink/ink985.xml"/><Relationship Id="rId2618" Type="http://schemas.openxmlformats.org/officeDocument/2006/relationships/image" Target="media/image1309.emf"/><Relationship Id="rId2825" Type="http://schemas.openxmlformats.org/officeDocument/2006/relationships/image" Target="media/image1413.emf"/><Relationship Id="rId66" Type="http://schemas.openxmlformats.org/officeDocument/2006/relationships/customXml" Target="ink/ink31.xml"/><Relationship Id="rId1427" Type="http://schemas.openxmlformats.org/officeDocument/2006/relationships/customXml" Target="ink/ink708.xml"/><Relationship Id="rId1634" Type="http://schemas.openxmlformats.org/officeDocument/2006/relationships/image" Target="media/image816.emf"/><Relationship Id="rId1841" Type="http://schemas.openxmlformats.org/officeDocument/2006/relationships/customXml" Target="ink/ink915.xml"/><Relationship Id="rId3087" Type="http://schemas.openxmlformats.org/officeDocument/2006/relationships/image" Target="media/image1544.emf"/><Relationship Id="rId3294" Type="http://schemas.openxmlformats.org/officeDocument/2006/relationships/image" Target="media/image1648.emf"/><Relationship Id="rId1939" Type="http://schemas.openxmlformats.org/officeDocument/2006/relationships/customXml" Target="ink/ink964.xml"/><Relationship Id="rId3599" Type="http://schemas.openxmlformats.org/officeDocument/2006/relationships/customXml" Target="ink/ink1792.xml"/><Relationship Id="rId1701" Type="http://schemas.openxmlformats.org/officeDocument/2006/relationships/customXml" Target="ink/ink845.xml"/><Relationship Id="rId3154" Type="http://schemas.openxmlformats.org/officeDocument/2006/relationships/customXml" Target="ink/ink1570.xml"/><Relationship Id="rId3361" Type="http://schemas.openxmlformats.org/officeDocument/2006/relationships/customXml" Target="ink/ink1673.xml"/><Relationship Id="rId3459" Type="http://schemas.openxmlformats.org/officeDocument/2006/relationships/customXml" Target="ink/ink1722.xml"/><Relationship Id="rId282" Type="http://schemas.openxmlformats.org/officeDocument/2006/relationships/customXml" Target="ink/ink139.xml"/><Relationship Id="rId587" Type="http://schemas.openxmlformats.org/officeDocument/2006/relationships/image" Target="media/image292.emf"/><Relationship Id="rId2170" Type="http://schemas.openxmlformats.org/officeDocument/2006/relationships/customXml" Target="ink/ink1079.xml"/><Relationship Id="rId2268" Type="http://schemas.openxmlformats.org/officeDocument/2006/relationships/image" Target="media/image1134.emf"/><Relationship Id="rId3014" Type="http://schemas.openxmlformats.org/officeDocument/2006/relationships/customXml" Target="ink/ink1500.xml"/><Relationship Id="rId3221" Type="http://schemas.openxmlformats.org/officeDocument/2006/relationships/image" Target="media/image1611.emf"/><Relationship Id="rId3319" Type="http://schemas.openxmlformats.org/officeDocument/2006/relationships/customXml" Target="ink/ink1652.xml"/><Relationship Id="rId8" Type="http://schemas.openxmlformats.org/officeDocument/2006/relationships/image" Target="media/image2.emf"/><Relationship Id="rId142" Type="http://schemas.openxmlformats.org/officeDocument/2006/relationships/customXml" Target="ink/ink69.xml"/><Relationship Id="rId447" Type="http://schemas.openxmlformats.org/officeDocument/2006/relationships/image" Target="media/image222.emf"/><Relationship Id="rId794" Type="http://schemas.openxmlformats.org/officeDocument/2006/relationships/customXml" Target="ink/ink393.xml"/><Relationship Id="rId1077" Type="http://schemas.openxmlformats.org/officeDocument/2006/relationships/image" Target="media/image537.emf"/><Relationship Id="rId2030" Type="http://schemas.openxmlformats.org/officeDocument/2006/relationships/image" Target="media/image1014.emf"/><Relationship Id="rId2128" Type="http://schemas.openxmlformats.org/officeDocument/2006/relationships/customXml" Target="ink/ink1058.xml"/><Relationship Id="rId2475" Type="http://schemas.openxmlformats.org/officeDocument/2006/relationships/customXml" Target="ink/ink1231.xml"/><Relationship Id="rId2682" Type="http://schemas.openxmlformats.org/officeDocument/2006/relationships/image" Target="media/image1341.emf"/><Relationship Id="rId2987" Type="http://schemas.openxmlformats.org/officeDocument/2006/relationships/image" Target="media/image1494.emf"/><Relationship Id="rId3526" Type="http://schemas.openxmlformats.org/officeDocument/2006/relationships/image" Target="media/image1764.emf"/><Relationship Id="rId654" Type="http://schemas.openxmlformats.org/officeDocument/2006/relationships/customXml" Target="ink/ink323.xml"/><Relationship Id="rId861" Type="http://schemas.openxmlformats.org/officeDocument/2006/relationships/image" Target="media/image429.emf"/><Relationship Id="rId959" Type="http://schemas.openxmlformats.org/officeDocument/2006/relationships/image" Target="media/image478.emf"/><Relationship Id="rId1284" Type="http://schemas.openxmlformats.org/officeDocument/2006/relationships/image" Target="media/image641.emf"/><Relationship Id="rId1491" Type="http://schemas.openxmlformats.org/officeDocument/2006/relationships/customXml" Target="ink/ink740.xml"/><Relationship Id="rId1589" Type="http://schemas.openxmlformats.org/officeDocument/2006/relationships/customXml" Target="ink/ink789.xml"/><Relationship Id="rId2335" Type="http://schemas.openxmlformats.org/officeDocument/2006/relationships/customXml" Target="ink/ink1161.xml"/><Relationship Id="rId2542" Type="http://schemas.openxmlformats.org/officeDocument/2006/relationships/image" Target="media/image1271.emf"/><Relationship Id="rId307" Type="http://schemas.openxmlformats.org/officeDocument/2006/relationships/image" Target="media/image152.emf"/><Relationship Id="rId514" Type="http://schemas.openxmlformats.org/officeDocument/2006/relationships/customXml" Target="ink/ink255.xml"/><Relationship Id="rId721" Type="http://schemas.openxmlformats.org/officeDocument/2006/relationships/image" Target="media/image359.emf"/><Relationship Id="rId1144" Type="http://schemas.openxmlformats.org/officeDocument/2006/relationships/image" Target="media/image571.emf"/><Relationship Id="rId1351" Type="http://schemas.openxmlformats.org/officeDocument/2006/relationships/customXml" Target="ink/ink670.xml"/><Relationship Id="rId1449" Type="http://schemas.openxmlformats.org/officeDocument/2006/relationships/customXml" Target="ink/ink719.xml"/><Relationship Id="rId1796" Type="http://schemas.openxmlformats.org/officeDocument/2006/relationships/image" Target="media/image897.emf"/><Relationship Id="rId2402" Type="http://schemas.openxmlformats.org/officeDocument/2006/relationships/image" Target="media/image1201.emf"/><Relationship Id="rId2847" Type="http://schemas.openxmlformats.org/officeDocument/2006/relationships/image" Target="media/image1424.emf"/><Relationship Id="rId88" Type="http://schemas.openxmlformats.org/officeDocument/2006/relationships/customXml" Target="ink/ink42.xml"/><Relationship Id="rId819" Type="http://schemas.openxmlformats.org/officeDocument/2006/relationships/image" Target="media/image408.emf"/><Relationship Id="rId1004" Type="http://schemas.openxmlformats.org/officeDocument/2006/relationships/customXml" Target="ink/ink498.xml"/><Relationship Id="rId1211" Type="http://schemas.openxmlformats.org/officeDocument/2006/relationships/customXml" Target="ink/ink600.xml"/><Relationship Id="rId1656" Type="http://schemas.openxmlformats.org/officeDocument/2006/relationships/image" Target="media/image827.emf"/><Relationship Id="rId1863" Type="http://schemas.openxmlformats.org/officeDocument/2006/relationships/customXml" Target="ink/ink926.xml"/><Relationship Id="rId2707" Type="http://schemas.openxmlformats.org/officeDocument/2006/relationships/customXml" Target="ink/ink1347.xml"/><Relationship Id="rId2914" Type="http://schemas.openxmlformats.org/officeDocument/2006/relationships/customXml" Target="ink/ink1450.xml"/><Relationship Id="rId1309" Type="http://schemas.openxmlformats.org/officeDocument/2006/relationships/customXml" Target="ink/ink649.xml"/><Relationship Id="rId1516" Type="http://schemas.openxmlformats.org/officeDocument/2006/relationships/image" Target="media/image757.emf"/><Relationship Id="rId1723" Type="http://schemas.openxmlformats.org/officeDocument/2006/relationships/customXml" Target="ink/ink856.xml"/><Relationship Id="rId1930" Type="http://schemas.openxmlformats.org/officeDocument/2006/relationships/image" Target="media/image964.emf"/><Relationship Id="rId3176" Type="http://schemas.openxmlformats.org/officeDocument/2006/relationships/customXml" Target="ink/ink1581.xml"/><Relationship Id="rId3383" Type="http://schemas.openxmlformats.org/officeDocument/2006/relationships/customXml" Target="ink/ink1684.xml"/><Relationship Id="rId3590" Type="http://schemas.openxmlformats.org/officeDocument/2006/relationships/image" Target="media/image1796.emf"/><Relationship Id="rId15" Type="http://schemas.openxmlformats.org/officeDocument/2006/relationships/customXml" Target="ink/ink6.xml"/><Relationship Id="rId2192" Type="http://schemas.openxmlformats.org/officeDocument/2006/relationships/customXml" Target="ink/ink1090.xml"/><Relationship Id="rId3036" Type="http://schemas.openxmlformats.org/officeDocument/2006/relationships/customXml" Target="ink/ink1511.xml"/><Relationship Id="rId3243" Type="http://schemas.openxmlformats.org/officeDocument/2006/relationships/customXml" Target="ink/ink1614.xml"/><Relationship Id="rId164" Type="http://schemas.openxmlformats.org/officeDocument/2006/relationships/customXml" Target="ink/ink80.xml"/><Relationship Id="rId371" Type="http://schemas.openxmlformats.org/officeDocument/2006/relationships/image" Target="media/image184.emf"/><Relationship Id="rId2052" Type="http://schemas.openxmlformats.org/officeDocument/2006/relationships/customXml" Target="ink/ink1020.xml"/><Relationship Id="rId2497" Type="http://schemas.openxmlformats.org/officeDocument/2006/relationships/customXml" Target="ink/ink1242.xml"/><Relationship Id="rId3450" Type="http://schemas.openxmlformats.org/officeDocument/2006/relationships/image" Target="media/image1726.emf"/><Relationship Id="rId3548" Type="http://schemas.openxmlformats.org/officeDocument/2006/relationships/image" Target="media/image1775.emf"/><Relationship Id="rId469" Type="http://schemas.openxmlformats.org/officeDocument/2006/relationships/image" Target="media/image233.emf"/><Relationship Id="rId676" Type="http://schemas.openxmlformats.org/officeDocument/2006/relationships/customXml" Target="ink/ink334.xml"/><Relationship Id="rId883" Type="http://schemas.openxmlformats.org/officeDocument/2006/relationships/image" Target="media/image440.emf"/><Relationship Id="rId1099" Type="http://schemas.openxmlformats.org/officeDocument/2006/relationships/image" Target="media/image548.emf"/><Relationship Id="rId2357" Type="http://schemas.openxmlformats.org/officeDocument/2006/relationships/customXml" Target="ink/ink1172.xml"/><Relationship Id="rId2564" Type="http://schemas.openxmlformats.org/officeDocument/2006/relationships/image" Target="media/image1282.emf"/><Relationship Id="rId3103" Type="http://schemas.openxmlformats.org/officeDocument/2006/relationships/image" Target="media/image1552.emf"/><Relationship Id="rId3310" Type="http://schemas.openxmlformats.org/officeDocument/2006/relationships/image" Target="media/image1656.emf"/><Relationship Id="rId3408" Type="http://schemas.openxmlformats.org/officeDocument/2006/relationships/image" Target="media/image1705.emf"/><Relationship Id="rId3615" Type="http://schemas.openxmlformats.org/officeDocument/2006/relationships/customXml" Target="ink/ink1800.xml"/><Relationship Id="rId231" Type="http://schemas.openxmlformats.org/officeDocument/2006/relationships/image" Target="media/image114.emf"/><Relationship Id="rId329" Type="http://schemas.openxmlformats.org/officeDocument/2006/relationships/image" Target="media/image163.emf"/><Relationship Id="rId536" Type="http://schemas.openxmlformats.org/officeDocument/2006/relationships/customXml" Target="ink/ink266.xml"/><Relationship Id="rId1166" Type="http://schemas.openxmlformats.org/officeDocument/2006/relationships/image" Target="media/image582.emf"/><Relationship Id="rId1373" Type="http://schemas.openxmlformats.org/officeDocument/2006/relationships/customXml" Target="ink/ink681.xml"/><Relationship Id="rId2217" Type="http://schemas.openxmlformats.org/officeDocument/2006/relationships/image" Target="media/image1108.emf"/><Relationship Id="rId2771" Type="http://schemas.openxmlformats.org/officeDocument/2006/relationships/image" Target="media/image1386.emf"/><Relationship Id="rId2869" Type="http://schemas.openxmlformats.org/officeDocument/2006/relationships/image" Target="media/image1435.emf"/><Relationship Id="rId743" Type="http://schemas.openxmlformats.org/officeDocument/2006/relationships/image" Target="media/image370.emf"/><Relationship Id="rId950" Type="http://schemas.openxmlformats.org/officeDocument/2006/relationships/customXml" Target="ink/ink471.xml"/><Relationship Id="rId1026" Type="http://schemas.openxmlformats.org/officeDocument/2006/relationships/customXml" Target="ink/ink509.xml"/><Relationship Id="rId1580" Type="http://schemas.openxmlformats.org/officeDocument/2006/relationships/image" Target="media/image789.emf"/><Relationship Id="rId1678" Type="http://schemas.openxmlformats.org/officeDocument/2006/relationships/image" Target="media/image838.emf"/><Relationship Id="rId1885" Type="http://schemas.openxmlformats.org/officeDocument/2006/relationships/customXml" Target="ink/ink937.xml"/><Relationship Id="rId2424" Type="http://schemas.openxmlformats.org/officeDocument/2006/relationships/image" Target="media/image1212.emf"/><Relationship Id="rId2631" Type="http://schemas.openxmlformats.org/officeDocument/2006/relationships/customXml" Target="ink/ink1309.xml"/><Relationship Id="rId2729" Type="http://schemas.openxmlformats.org/officeDocument/2006/relationships/image" Target="media/image1365.emf"/><Relationship Id="rId2936" Type="http://schemas.openxmlformats.org/officeDocument/2006/relationships/customXml" Target="ink/ink1461.xml"/><Relationship Id="rId603" Type="http://schemas.openxmlformats.org/officeDocument/2006/relationships/image" Target="media/image300.emf"/><Relationship Id="rId810" Type="http://schemas.openxmlformats.org/officeDocument/2006/relationships/customXml" Target="ink/ink401.xml"/><Relationship Id="rId908" Type="http://schemas.openxmlformats.org/officeDocument/2006/relationships/customXml" Target="ink/ink450.xml"/><Relationship Id="rId1233" Type="http://schemas.openxmlformats.org/officeDocument/2006/relationships/customXml" Target="ink/ink611.xml"/><Relationship Id="rId1440" Type="http://schemas.openxmlformats.org/officeDocument/2006/relationships/image" Target="media/image719.emf"/><Relationship Id="rId1538" Type="http://schemas.openxmlformats.org/officeDocument/2006/relationships/image" Target="media/image768.emf"/><Relationship Id="rId1300" Type="http://schemas.openxmlformats.org/officeDocument/2006/relationships/image" Target="media/image649.emf"/><Relationship Id="rId1745" Type="http://schemas.openxmlformats.org/officeDocument/2006/relationships/customXml" Target="ink/ink867.xml"/><Relationship Id="rId1952" Type="http://schemas.openxmlformats.org/officeDocument/2006/relationships/image" Target="media/image975.emf"/><Relationship Id="rId3198" Type="http://schemas.openxmlformats.org/officeDocument/2006/relationships/customXml" Target="ink/ink1592.xml"/><Relationship Id="rId37" Type="http://schemas.openxmlformats.org/officeDocument/2006/relationships/image" Target="media/image17.emf"/><Relationship Id="rId1605" Type="http://schemas.openxmlformats.org/officeDocument/2006/relationships/customXml" Target="ink/ink797.xml"/><Relationship Id="rId1812" Type="http://schemas.openxmlformats.org/officeDocument/2006/relationships/image" Target="media/image905.emf"/><Relationship Id="rId3058" Type="http://schemas.openxmlformats.org/officeDocument/2006/relationships/customXml" Target="ink/ink1522.xml"/><Relationship Id="rId3265" Type="http://schemas.openxmlformats.org/officeDocument/2006/relationships/customXml" Target="ink/ink1625.xml"/><Relationship Id="rId3472" Type="http://schemas.openxmlformats.org/officeDocument/2006/relationships/image" Target="media/image1737.emf"/><Relationship Id="rId186" Type="http://schemas.openxmlformats.org/officeDocument/2006/relationships/customXml" Target="ink/ink91.xml"/><Relationship Id="rId393" Type="http://schemas.openxmlformats.org/officeDocument/2006/relationships/image" Target="media/image195.emf"/><Relationship Id="rId2074" Type="http://schemas.openxmlformats.org/officeDocument/2006/relationships/customXml" Target="ink/ink1031.xml"/><Relationship Id="rId2281" Type="http://schemas.openxmlformats.org/officeDocument/2006/relationships/customXml" Target="ink/ink1134.xml"/><Relationship Id="rId3125" Type="http://schemas.openxmlformats.org/officeDocument/2006/relationships/image" Target="media/image1563.emf"/><Relationship Id="rId3332" Type="http://schemas.openxmlformats.org/officeDocument/2006/relationships/image" Target="media/image1667.emf"/><Relationship Id="rId253" Type="http://schemas.openxmlformats.org/officeDocument/2006/relationships/image" Target="media/image125.emf"/><Relationship Id="rId460" Type="http://schemas.openxmlformats.org/officeDocument/2006/relationships/customXml" Target="ink/ink228.xml"/><Relationship Id="rId698" Type="http://schemas.openxmlformats.org/officeDocument/2006/relationships/customXml" Target="ink/ink345.xml"/><Relationship Id="rId1090" Type="http://schemas.openxmlformats.org/officeDocument/2006/relationships/customXml" Target="ink/ink540.xml"/><Relationship Id="rId2141" Type="http://schemas.openxmlformats.org/officeDocument/2006/relationships/image" Target="media/image1070.emf"/><Relationship Id="rId2379" Type="http://schemas.openxmlformats.org/officeDocument/2006/relationships/customXml" Target="ink/ink1183.xml"/><Relationship Id="rId2586" Type="http://schemas.openxmlformats.org/officeDocument/2006/relationships/image" Target="media/image1293.emf"/><Relationship Id="rId2793" Type="http://schemas.openxmlformats.org/officeDocument/2006/relationships/image" Target="media/image1397.emf"/><Relationship Id="rId113" Type="http://schemas.openxmlformats.org/officeDocument/2006/relationships/image" Target="media/image55.emf"/><Relationship Id="rId320" Type="http://schemas.openxmlformats.org/officeDocument/2006/relationships/customXml" Target="ink/ink158.xml"/><Relationship Id="rId558" Type="http://schemas.openxmlformats.org/officeDocument/2006/relationships/customXml" Target="ink/ink277.xml"/><Relationship Id="rId765" Type="http://schemas.openxmlformats.org/officeDocument/2006/relationships/image" Target="media/image381.emf"/><Relationship Id="rId972" Type="http://schemas.openxmlformats.org/officeDocument/2006/relationships/customXml" Target="ink/ink482.xml"/><Relationship Id="rId1188" Type="http://schemas.openxmlformats.org/officeDocument/2006/relationships/image" Target="media/image593.emf"/><Relationship Id="rId1395" Type="http://schemas.openxmlformats.org/officeDocument/2006/relationships/customXml" Target="ink/ink692.xml"/><Relationship Id="rId2001" Type="http://schemas.openxmlformats.org/officeDocument/2006/relationships/customXml" Target="ink/ink995.xml"/><Relationship Id="rId2239" Type="http://schemas.openxmlformats.org/officeDocument/2006/relationships/image" Target="media/image1119.emf"/><Relationship Id="rId2446" Type="http://schemas.openxmlformats.org/officeDocument/2006/relationships/image" Target="media/image1223.emf"/><Relationship Id="rId2653" Type="http://schemas.openxmlformats.org/officeDocument/2006/relationships/customXml" Target="ink/ink1320.xml"/><Relationship Id="rId2860" Type="http://schemas.openxmlformats.org/officeDocument/2006/relationships/customXml" Target="ink/ink1423.xml"/><Relationship Id="rId418" Type="http://schemas.openxmlformats.org/officeDocument/2006/relationships/customXml" Target="ink/ink207.xml"/><Relationship Id="rId625" Type="http://schemas.openxmlformats.org/officeDocument/2006/relationships/image" Target="media/image311.emf"/><Relationship Id="rId832" Type="http://schemas.openxmlformats.org/officeDocument/2006/relationships/customXml" Target="ink/ink412.xml"/><Relationship Id="rId1048" Type="http://schemas.openxmlformats.org/officeDocument/2006/relationships/customXml" Target="ink/ink520.xml"/><Relationship Id="rId1255" Type="http://schemas.openxmlformats.org/officeDocument/2006/relationships/customXml" Target="ink/ink622.xml"/><Relationship Id="rId1462" Type="http://schemas.openxmlformats.org/officeDocument/2006/relationships/image" Target="media/image730.emf"/><Relationship Id="rId2306" Type="http://schemas.openxmlformats.org/officeDocument/2006/relationships/image" Target="media/image1153.emf"/><Relationship Id="rId2513" Type="http://schemas.openxmlformats.org/officeDocument/2006/relationships/customXml" Target="ink/ink1250.xml"/><Relationship Id="rId2958" Type="http://schemas.openxmlformats.org/officeDocument/2006/relationships/customXml" Target="ink/ink1472.xml"/><Relationship Id="rId1115" Type="http://schemas.openxmlformats.org/officeDocument/2006/relationships/image" Target="media/image556.emf"/><Relationship Id="rId1322" Type="http://schemas.openxmlformats.org/officeDocument/2006/relationships/image" Target="media/image660.emf"/><Relationship Id="rId1767" Type="http://schemas.openxmlformats.org/officeDocument/2006/relationships/customXml" Target="ink/ink878.xml"/><Relationship Id="rId1974" Type="http://schemas.openxmlformats.org/officeDocument/2006/relationships/image" Target="media/image986.emf"/><Relationship Id="rId2720" Type="http://schemas.openxmlformats.org/officeDocument/2006/relationships/customXml" Target="ink/ink1353.xml"/><Relationship Id="rId2818" Type="http://schemas.openxmlformats.org/officeDocument/2006/relationships/customXml" Target="ink/ink1402.xml"/><Relationship Id="rId59" Type="http://schemas.openxmlformats.org/officeDocument/2006/relationships/image" Target="media/image28.emf"/><Relationship Id="rId1627" Type="http://schemas.openxmlformats.org/officeDocument/2006/relationships/customXml" Target="ink/ink808.xml"/><Relationship Id="rId1834" Type="http://schemas.openxmlformats.org/officeDocument/2006/relationships/image" Target="media/image916.emf"/><Relationship Id="rId3287" Type="http://schemas.openxmlformats.org/officeDocument/2006/relationships/customXml" Target="ink/ink1636.xml"/><Relationship Id="rId2096" Type="http://schemas.openxmlformats.org/officeDocument/2006/relationships/customXml" Target="ink/ink1042.xml"/><Relationship Id="rId3494" Type="http://schemas.openxmlformats.org/officeDocument/2006/relationships/image" Target="media/image1748.emf"/><Relationship Id="rId1901" Type="http://schemas.openxmlformats.org/officeDocument/2006/relationships/customXml" Target="ink/ink945.xml"/><Relationship Id="rId3147" Type="http://schemas.openxmlformats.org/officeDocument/2006/relationships/image" Target="media/image1574.emf"/><Relationship Id="rId3354" Type="http://schemas.openxmlformats.org/officeDocument/2006/relationships/image" Target="media/image1678.emf"/><Relationship Id="rId3561" Type="http://schemas.openxmlformats.org/officeDocument/2006/relationships/customXml" Target="ink/ink1773.xml"/><Relationship Id="rId275" Type="http://schemas.openxmlformats.org/officeDocument/2006/relationships/image" Target="media/image136.emf"/><Relationship Id="rId482" Type="http://schemas.openxmlformats.org/officeDocument/2006/relationships/customXml" Target="ink/ink239.xml"/><Relationship Id="rId2163" Type="http://schemas.openxmlformats.org/officeDocument/2006/relationships/image" Target="media/image1081.emf"/><Relationship Id="rId2370" Type="http://schemas.openxmlformats.org/officeDocument/2006/relationships/image" Target="media/image1185.emf"/><Relationship Id="rId3007" Type="http://schemas.openxmlformats.org/officeDocument/2006/relationships/image" Target="media/image1504.emf"/><Relationship Id="rId3214" Type="http://schemas.openxmlformats.org/officeDocument/2006/relationships/customXml" Target="ink/ink1600.xml"/><Relationship Id="rId3421" Type="http://schemas.openxmlformats.org/officeDocument/2006/relationships/customXml" Target="ink/ink1703.xml"/><Relationship Id="rId135" Type="http://schemas.openxmlformats.org/officeDocument/2006/relationships/image" Target="media/image66.emf"/><Relationship Id="rId342" Type="http://schemas.openxmlformats.org/officeDocument/2006/relationships/customXml" Target="ink/ink169.xml"/><Relationship Id="rId787" Type="http://schemas.openxmlformats.org/officeDocument/2006/relationships/image" Target="media/image392.emf"/><Relationship Id="rId994" Type="http://schemas.openxmlformats.org/officeDocument/2006/relationships/customXml" Target="ink/ink493.xml"/><Relationship Id="rId2023" Type="http://schemas.openxmlformats.org/officeDocument/2006/relationships/customXml" Target="ink/ink1006.xml"/><Relationship Id="rId2230" Type="http://schemas.openxmlformats.org/officeDocument/2006/relationships/customXml" Target="ink/ink1109.xml"/><Relationship Id="rId2468" Type="http://schemas.openxmlformats.org/officeDocument/2006/relationships/image" Target="media/image1234.emf"/><Relationship Id="rId2675" Type="http://schemas.openxmlformats.org/officeDocument/2006/relationships/customXml" Target="ink/ink1331.xml"/><Relationship Id="rId2882" Type="http://schemas.openxmlformats.org/officeDocument/2006/relationships/customXml" Target="ink/ink1434.xml"/><Relationship Id="rId3519" Type="http://schemas.openxmlformats.org/officeDocument/2006/relationships/customXml" Target="ink/ink1752.xml"/><Relationship Id="rId202" Type="http://schemas.openxmlformats.org/officeDocument/2006/relationships/customXml" Target="ink/ink99.xml"/><Relationship Id="rId647" Type="http://schemas.openxmlformats.org/officeDocument/2006/relationships/image" Target="media/image322.emf"/><Relationship Id="rId854" Type="http://schemas.openxmlformats.org/officeDocument/2006/relationships/customXml" Target="ink/ink423.xml"/><Relationship Id="rId1277" Type="http://schemas.openxmlformats.org/officeDocument/2006/relationships/customXml" Target="ink/ink633.xml"/><Relationship Id="rId1484" Type="http://schemas.openxmlformats.org/officeDocument/2006/relationships/image" Target="media/image741.emf"/><Relationship Id="rId1691" Type="http://schemas.openxmlformats.org/officeDocument/2006/relationships/customXml" Target="ink/ink840.xml"/><Relationship Id="rId2328" Type="http://schemas.openxmlformats.org/officeDocument/2006/relationships/image" Target="media/image1164.emf"/><Relationship Id="rId2535" Type="http://schemas.openxmlformats.org/officeDocument/2006/relationships/customXml" Target="ink/ink1261.xml"/><Relationship Id="rId2742" Type="http://schemas.openxmlformats.org/officeDocument/2006/relationships/customXml" Target="ink/ink1364.xml"/><Relationship Id="rId507" Type="http://schemas.openxmlformats.org/officeDocument/2006/relationships/image" Target="media/image252.emf"/><Relationship Id="rId714" Type="http://schemas.openxmlformats.org/officeDocument/2006/relationships/customXml" Target="ink/ink353.xml"/><Relationship Id="rId921" Type="http://schemas.openxmlformats.org/officeDocument/2006/relationships/image" Target="media/image459.emf"/><Relationship Id="rId1137" Type="http://schemas.openxmlformats.org/officeDocument/2006/relationships/customXml" Target="ink/ink563.xml"/><Relationship Id="rId1344" Type="http://schemas.openxmlformats.org/officeDocument/2006/relationships/image" Target="media/image671.emf"/><Relationship Id="rId1551" Type="http://schemas.openxmlformats.org/officeDocument/2006/relationships/customXml" Target="ink/ink770.xml"/><Relationship Id="rId1789" Type="http://schemas.openxmlformats.org/officeDocument/2006/relationships/customXml" Target="ink/ink889.xml"/><Relationship Id="rId1996" Type="http://schemas.openxmlformats.org/officeDocument/2006/relationships/image" Target="media/image997.emf"/><Relationship Id="rId2602" Type="http://schemas.openxmlformats.org/officeDocument/2006/relationships/image" Target="media/image1301.emf"/><Relationship Id="rId50" Type="http://schemas.openxmlformats.org/officeDocument/2006/relationships/customXml" Target="ink/ink23.xml"/><Relationship Id="rId1204" Type="http://schemas.openxmlformats.org/officeDocument/2006/relationships/image" Target="media/image601.emf"/><Relationship Id="rId1411" Type="http://schemas.openxmlformats.org/officeDocument/2006/relationships/customXml" Target="ink/ink700.xml"/><Relationship Id="rId1649" Type="http://schemas.openxmlformats.org/officeDocument/2006/relationships/customXml" Target="ink/ink819.xml"/><Relationship Id="rId1856" Type="http://schemas.openxmlformats.org/officeDocument/2006/relationships/image" Target="media/image927.emf"/><Relationship Id="rId2907" Type="http://schemas.openxmlformats.org/officeDocument/2006/relationships/image" Target="media/image1454.emf"/><Relationship Id="rId3071" Type="http://schemas.openxmlformats.org/officeDocument/2006/relationships/image" Target="media/image1536.emf"/><Relationship Id="rId1509" Type="http://schemas.openxmlformats.org/officeDocument/2006/relationships/customXml" Target="ink/ink749.xml"/><Relationship Id="rId1716" Type="http://schemas.openxmlformats.org/officeDocument/2006/relationships/image" Target="media/image857.emf"/><Relationship Id="rId1923" Type="http://schemas.openxmlformats.org/officeDocument/2006/relationships/customXml" Target="ink/ink956.xml"/><Relationship Id="rId3169" Type="http://schemas.openxmlformats.org/officeDocument/2006/relationships/image" Target="media/image1585.emf"/><Relationship Id="rId3376" Type="http://schemas.openxmlformats.org/officeDocument/2006/relationships/image" Target="media/image1689.emf"/><Relationship Id="rId3583" Type="http://schemas.openxmlformats.org/officeDocument/2006/relationships/customXml" Target="ink/ink1784.xml"/><Relationship Id="rId297" Type="http://schemas.openxmlformats.org/officeDocument/2006/relationships/image" Target="media/image147.emf"/><Relationship Id="rId2185" Type="http://schemas.openxmlformats.org/officeDocument/2006/relationships/image" Target="media/image1092.emf"/><Relationship Id="rId2392" Type="http://schemas.openxmlformats.org/officeDocument/2006/relationships/image" Target="media/image1196.emf"/><Relationship Id="rId3029" Type="http://schemas.openxmlformats.org/officeDocument/2006/relationships/image" Target="media/image1515.emf"/><Relationship Id="rId3236" Type="http://schemas.openxmlformats.org/officeDocument/2006/relationships/image" Target="media/image1619.emf"/><Relationship Id="rId157" Type="http://schemas.openxmlformats.org/officeDocument/2006/relationships/image" Target="media/image77.emf"/><Relationship Id="rId364" Type="http://schemas.openxmlformats.org/officeDocument/2006/relationships/customXml" Target="ink/ink180.xml"/><Relationship Id="rId2045" Type="http://schemas.openxmlformats.org/officeDocument/2006/relationships/image" Target="media/image1022.emf"/><Relationship Id="rId2697" Type="http://schemas.openxmlformats.org/officeDocument/2006/relationships/customXml" Target="ink/ink1342.xml"/><Relationship Id="rId3443" Type="http://schemas.openxmlformats.org/officeDocument/2006/relationships/customXml" Target="ink/ink1714.xml"/><Relationship Id="rId571" Type="http://schemas.openxmlformats.org/officeDocument/2006/relationships/image" Target="media/image284.emf"/><Relationship Id="rId669" Type="http://schemas.openxmlformats.org/officeDocument/2006/relationships/image" Target="media/image333.emf"/><Relationship Id="rId876" Type="http://schemas.openxmlformats.org/officeDocument/2006/relationships/customXml" Target="ink/ink434.xml"/><Relationship Id="rId1299" Type="http://schemas.openxmlformats.org/officeDocument/2006/relationships/customXml" Target="ink/ink644.xml"/><Relationship Id="rId2252" Type="http://schemas.openxmlformats.org/officeDocument/2006/relationships/image" Target="media/image1126.emf"/><Relationship Id="rId2557" Type="http://schemas.openxmlformats.org/officeDocument/2006/relationships/customXml" Target="ink/ink1272.xml"/><Relationship Id="rId3303" Type="http://schemas.openxmlformats.org/officeDocument/2006/relationships/customXml" Target="ink/ink1644.xml"/><Relationship Id="rId3510" Type="http://schemas.openxmlformats.org/officeDocument/2006/relationships/image" Target="media/image1756.emf"/><Relationship Id="rId3608" Type="http://schemas.openxmlformats.org/officeDocument/2006/relationships/image" Target="media/image1805.emf"/><Relationship Id="rId224" Type="http://schemas.openxmlformats.org/officeDocument/2006/relationships/customXml" Target="ink/ink110.xml"/><Relationship Id="rId431" Type="http://schemas.openxmlformats.org/officeDocument/2006/relationships/image" Target="media/image214.emf"/><Relationship Id="rId529" Type="http://schemas.openxmlformats.org/officeDocument/2006/relationships/image" Target="media/image263.emf"/><Relationship Id="rId736" Type="http://schemas.openxmlformats.org/officeDocument/2006/relationships/customXml" Target="ink/ink364.xml"/><Relationship Id="rId1061" Type="http://schemas.openxmlformats.org/officeDocument/2006/relationships/image" Target="media/image529.emf"/><Relationship Id="rId1159" Type="http://schemas.openxmlformats.org/officeDocument/2006/relationships/customXml" Target="ink/ink574.xml"/><Relationship Id="rId1366" Type="http://schemas.openxmlformats.org/officeDocument/2006/relationships/image" Target="media/image682.emf"/><Relationship Id="rId2112" Type="http://schemas.openxmlformats.org/officeDocument/2006/relationships/customXml" Target="ink/ink1050.xml"/><Relationship Id="rId2417" Type="http://schemas.openxmlformats.org/officeDocument/2006/relationships/customXml" Target="ink/ink1202.xml"/><Relationship Id="rId2764" Type="http://schemas.openxmlformats.org/officeDocument/2006/relationships/customXml" Target="ink/ink1375.xml"/><Relationship Id="rId2971" Type="http://schemas.openxmlformats.org/officeDocument/2006/relationships/image" Target="media/image1486.emf"/><Relationship Id="rId943" Type="http://schemas.openxmlformats.org/officeDocument/2006/relationships/image" Target="media/image470.emf"/><Relationship Id="rId1019" Type="http://schemas.openxmlformats.org/officeDocument/2006/relationships/image" Target="media/image508.emf"/><Relationship Id="rId1573" Type="http://schemas.openxmlformats.org/officeDocument/2006/relationships/customXml" Target="ink/ink781.xml"/><Relationship Id="rId1780" Type="http://schemas.openxmlformats.org/officeDocument/2006/relationships/image" Target="media/image889.emf"/><Relationship Id="rId1878" Type="http://schemas.openxmlformats.org/officeDocument/2006/relationships/image" Target="media/image938.emf"/><Relationship Id="rId2624" Type="http://schemas.openxmlformats.org/officeDocument/2006/relationships/image" Target="media/image1312.emf"/><Relationship Id="rId2831" Type="http://schemas.openxmlformats.org/officeDocument/2006/relationships/image" Target="media/image1416.emf"/><Relationship Id="rId2929" Type="http://schemas.openxmlformats.org/officeDocument/2006/relationships/image" Target="media/image1465.emf"/><Relationship Id="rId72" Type="http://schemas.openxmlformats.org/officeDocument/2006/relationships/customXml" Target="ink/ink34.xml"/><Relationship Id="rId803" Type="http://schemas.openxmlformats.org/officeDocument/2006/relationships/image" Target="media/image400.emf"/><Relationship Id="rId1226" Type="http://schemas.openxmlformats.org/officeDocument/2006/relationships/image" Target="media/image612.emf"/><Relationship Id="rId1433" Type="http://schemas.openxmlformats.org/officeDocument/2006/relationships/customXml" Target="ink/ink711.xml"/><Relationship Id="rId1640" Type="http://schemas.openxmlformats.org/officeDocument/2006/relationships/image" Target="media/image819.emf"/><Relationship Id="rId1738" Type="http://schemas.openxmlformats.org/officeDocument/2006/relationships/image" Target="media/image868.emf"/><Relationship Id="rId3093" Type="http://schemas.openxmlformats.org/officeDocument/2006/relationships/image" Target="media/image1547.emf"/><Relationship Id="rId1500" Type="http://schemas.openxmlformats.org/officeDocument/2006/relationships/image" Target="media/image749.emf"/><Relationship Id="rId1945" Type="http://schemas.openxmlformats.org/officeDocument/2006/relationships/customXml" Target="ink/ink967.xml"/><Relationship Id="rId3160" Type="http://schemas.openxmlformats.org/officeDocument/2006/relationships/customXml" Target="ink/ink1573.xml"/><Relationship Id="rId3398" Type="http://schemas.openxmlformats.org/officeDocument/2006/relationships/image" Target="media/image1700.emf"/><Relationship Id="rId1805" Type="http://schemas.openxmlformats.org/officeDocument/2006/relationships/customXml" Target="ink/ink897.xml"/><Relationship Id="rId3020" Type="http://schemas.openxmlformats.org/officeDocument/2006/relationships/customXml" Target="ink/ink1503.xml"/><Relationship Id="rId3258" Type="http://schemas.openxmlformats.org/officeDocument/2006/relationships/image" Target="media/image1630.emf"/><Relationship Id="rId3465" Type="http://schemas.openxmlformats.org/officeDocument/2006/relationships/customXml" Target="ink/ink1725.xml"/><Relationship Id="rId179" Type="http://schemas.openxmlformats.org/officeDocument/2006/relationships/image" Target="media/image88.emf"/><Relationship Id="rId386" Type="http://schemas.openxmlformats.org/officeDocument/2006/relationships/customXml" Target="ink/ink191.xml"/><Relationship Id="rId593" Type="http://schemas.openxmlformats.org/officeDocument/2006/relationships/image" Target="media/image295.emf"/><Relationship Id="rId2067" Type="http://schemas.openxmlformats.org/officeDocument/2006/relationships/image" Target="media/image1033.emf"/><Relationship Id="rId2274" Type="http://schemas.openxmlformats.org/officeDocument/2006/relationships/image" Target="media/image1137.emf"/><Relationship Id="rId2481" Type="http://schemas.openxmlformats.org/officeDocument/2006/relationships/customXml" Target="ink/ink1234.xml"/><Relationship Id="rId3118" Type="http://schemas.openxmlformats.org/officeDocument/2006/relationships/customXml" Target="ink/ink1552.xml"/><Relationship Id="rId3325" Type="http://schemas.openxmlformats.org/officeDocument/2006/relationships/customXml" Target="ink/ink1655.xml"/><Relationship Id="rId3532" Type="http://schemas.openxmlformats.org/officeDocument/2006/relationships/image" Target="media/image1767.emf"/><Relationship Id="rId246" Type="http://schemas.openxmlformats.org/officeDocument/2006/relationships/customXml" Target="ink/ink121.xml"/><Relationship Id="rId453" Type="http://schemas.openxmlformats.org/officeDocument/2006/relationships/image" Target="media/image225.emf"/><Relationship Id="rId660" Type="http://schemas.openxmlformats.org/officeDocument/2006/relationships/customXml" Target="ink/ink326.xml"/><Relationship Id="rId898" Type="http://schemas.openxmlformats.org/officeDocument/2006/relationships/customXml" Target="ink/ink445.xml"/><Relationship Id="rId1083" Type="http://schemas.openxmlformats.org/officeDocument/2006/relationships/image" Target="media/image540.emf"/><Relationship Id="rId1290" Type="http://schemas.openxmlformats.org/officeDocument/2006/relationships/image" Target="media/image644.emf"/><Relationship Id="rId2134" Type="http://schemas.openxmlformats.org/officeDocument/2006/relationships/customXml" Target="ink/ink1061.xml"/><Relationship Id="rId2341" Type="http://schemas.openxmlformats.org/officeDocument/2006/relationships/customXml" Target="ink/ink1164.xml"/><Relationship Id="rId2579" Type="http://schemas.openxmlformats.org/officeDocument/2006/relationships/customXml" Target="ink/ink1283.xml"/><Relationship Id="rId2786" Type="http://schemas.openxmlformats.org/officeDocument/2006/relationships/customXml" Target="ink/ink1386.xml"/><Relationship Id="rId2993" Type="http://schemas.openxmlformats.org/officeDocument/2006/relationships/image" Target="media/image1497.emf"/><Relationship Id="rId106" Type="http://schemas.openxmlformats.org/officeDocument/2006/relationships/customXml" Target="ink/ink51.xml"/><Relationship Id="rId313" Type="http://schemas.openxmlformats.org/officeDocument/2006/relationships/image" Target="media/image155.emf"/><Relationship Id="rId758" Type="http://schemas.openxmlformats.org/officeDocument/2006/relationships/customXml" Target="ink/ink375.xml"/><Relationship Id="rId965" Type="http://schemas.openxmlformats.org/officeDocument/2006/relationships/image" Target="media/image481.emf"/><Relationship Id="rId1150" Type="http://schemas.openxmlformats.org/officeDocument/2006/relationships/image" Target="media/image574.emf"/><Relationship Id="rId1388" Type="http://schemas.openxmlformats.org/officeDocument/2006/relationships/image" Target="media/image693.emf"/><Relationship Id="rId1595" Type="http://schemas.openxmlformats.org/officeDocument/2006/relationships/customXml" Target="ink/ink792.xml"/><Relationship Id="rId2439" Type="http://schemas.openxmlformats.org/officeDocument/2006/relationships/customXml" Target="ink/ink1213.xml"/><Relationship Id="rId2646" Type="http://schemas.openxmlformats.org/officeDocument/2006/relationships/image" Target="media/image1323.emf"/><Relationship Id="rId2853" Type="http://schemas.openxmlformats.org/officeDocument/2006/relationships/image" Target="media/image1427.emf"/><Relationship Id="rId94" Type="http://schemas.openxmlformats.org/officeDocument/2006/relationships/customXml" Target="ink/ink45.xml"/><Relationship Id="rId520" Type="http://schemas.openxmlformats.org/officeDocument/2006/relationships/customXml" Target="ink/ink258.xml"/><Relationship Id="rId618" Type="http://schemas.openxmlformats.org/officeDocument/2006/relationships/customXml" Target="ink/ink305.xml"/><Relationship Id="rId825" Type="http://schemas.openxmlformats.org/officeDocument/2006/relationships/image" Target="media/image411.emf"/><Relationship Id="rId1248" Type="http://schemas.openxmlformats.org/officeDocument/2006/relationships/image" Target="media/image623.emf"/><Relationship Id="rId1455" Type="http://schemas.openxmlformats.org/officeDocument/2006/relationships/customXml" Target="ink/ink722.xml"/><Relationship Id="rId1662" Type="http://schemas.openxmlformats.org/officeDocument/2006/relationships/image" Target="media/image830.emf"/><Relationship Id="rId2201" Type="http://schemas.openxmlformats.org/officeDocument/2006/relationships/image" Target="media/image1100.emf"/><Relationship Id="rId2506" Type="http://schemas.openxmlformats.org/officeDocument/2006/relationships/image" Target="media/image1253.emf"/><Relationship Id="rId1010" Type="http://schemas.openxmlformats.org/officeDocument/2006/relationships/customXml" Target="ink/ink501.xml"/><Relationship Id="rId1108" Type="http://schemas.openxmlformats.org/officeDocument/2006/relationships/customXml" Target="ink/ink549.xml"/><Relationship Id="rId1315" Type="http://schemas.openxmlformats.org/officeDocument/2006/relationships/customXml" Target="ink/ink652.xml"/><Relationship Id="rId1967" Type="http://schemas.openxmlformats.org/officeDocument/2006/relationships/customXml" Target="ink/ink978.xml"/><Relationship Id="rId2713" Type="http://schemas.openxmlformats.org/officeDocument/2006/relationships/image" Target="media/image1357.emf"/><Relationship Id="rId2920" Type="http://schemas.openxmlformats.org/officeDocument/2006/relationships/customXml" Target="ink/ink1453.xml"/><Relationship Id="rId1522" Type="http://schemas.openxmlformats.org/officeDocument/2006/relationships/image" Target="media/image760.emf"/><Relationship Id="rId21" Type="http://schemas.openxmlformats.org/officeDocument/2006/relationships/image" Target="media/image9.png"/><Relationship Id="rId2089" Type="http://schemas.openxmlformats.org/officeDocument/2006/relationships/image" Target="media/image1044.emf"/><Relationship Id="rId3487" Type="http://schemas.openxmlformats.org/officeDocument/2006/relationships/customXml" Target="ink/ink1736.xml"/><Relationship Id="rId2296" Type="http://schemas.openxmlformats.org/officeDocument/2006/relationships/image" Target="media/image1148.emf"/><Relationship Id="rId3347" Type="http://schemas.openxmlformats.org/officeDocument/2006/relationships/customXml" Target="ink/ink1666.xml"/><Relationship Id="rId3554" Type="http://schemas.openxmlformats.org/officeDocument/2006/relationships/image" Target="media/image1778.emf"/><Relationship Id="rId268" Type="http://schemas.openxmlformats.org/officeDocument/2006/relationships/customXml" Target="ink/ink132.xml"/><Relationship Id="rId475" Type="http://schemas.openxmlformats.org/officeDocument/2006/relationships/image" Target="media/image236.emf"/><Relationship Id="rId682" Type="http://schemas.openxmlformats.org/officeDocument/2006/relationships/customXml" Target="ink/ink337.xml"/><Relationship Id="rId2156" Type="http://schemas.openxmlformats.org/officeDocument/2006/relationships/customXml" Target="ink/ink1072.xml"/><Relationship Id="rId2363" Type="http://schemas.openxmlformats.org/officeDocument/2006/relationships/customXml" Target="ink/ink1175.xml"/><Relationship Id="rId2570" Type="http://schemas.openxmlformats.org/officeDocument/2006/relationships/image" Target="media/image1285.emf"/><Relationship Id="rId3207" Type="http://schemas.openxmlformats.org/officeDocument/2006/relationships/image" Target="media/image1604.emf"/><Relationship Id="rId3414" Type="http://schemas.openxmlformats.org/officeDocument/2006/relationships/image" Target="media/image1708.emf"/><Relationship Id="rId3621" Type="http://schemas.openxmlformats.org/officeDocument/2006/relationships/customXml" Target="ink/ink1803.xml"/><Relationship Id="rId128" Type="http://schemas.openxmlformats.org/officeDocument/2006/relationships/customXml" Target="ink/ink62.xml"/><Relationship Id="rId335" Type="http://schemas.openxmlformats.org/officeDocument/2006/relationships/image" Target="media/image166.emf"/><Relationship Id="rId542" Type="http://schemas.openxmlformats.org/officeDocument/2006/relationships/customXml" Target="ink/ink269.xml"/><Relationship Id="rId1172" Type="http://schemas.openxmlformats.org/officeDocument/2006/relationships/image" Target="media/image585.emf"/><Relationship Id="rId2016" Type="http://schemas.openxmlformats.org/officeDocument/2006/relationships/image" Target="media/image1007.emf"/><Relationship Id="rId2223" Type="http://schemas.openxmlformats.org/officeDocument/2006/relationships/image" Target="media/image1111.emf"/><Relationship Id="rId2430" Type="http://schemas.openxmlformats.org/officeDocument/2006/relationships/image" Target="media/image1215.emf"/><Relationship Id="rId402" Type="http://schemas.openxmlformats.org/officeDocument/2006/relationships/customXml" Target="ink/ink199.xml"/><Relationship Id="rId1032" Type="http://schemas.openxmlformats.org/officeDocument/2006/relationships/customXml" Target="ink/ink512.xml"/><Relationship Id="rId1989" Type="http://schemas.openxmlformats.org/officeDocument/2006/relationships/customXml" Target="ink/ink989.xml"/><Relationship Id="rId1849" Type="http://schemas.openxmlformats.org/officeDocument/2006/relationships/customXml" Target="ink/ink919.xml"/><Relationship Id="rId3064" Type="http://schemas.openxmlformats.org/officeDocument/2006/relationships/customXml" Target="ink/ink1525.xml"/><Relationship Id="rId192" Type="http://schemas.openxmlformats.org/officeDocument/2006/relationships/customXml" Target="ink/ink94.xml"/><Relationship Id="rId1709" Type="http://schemas.openxmlformats.org/officeDocument/2006/relationships/customXml" Target="ink/ink849.xml"/><Relationship Id="rId1916" Type="http://schemas.openxmlformats.org/officeDocument/2006/relationships/image" Target="media/image957.emf"/><Relationship Id="rId3271" Type="http://schemas.openxmlformats.org/officeDocument/2006/relationships/customXml" Target="ink/ink1628.xml"/><Relationship Id="rId2080" Type="http://schemas.openxmlformats.org/officeDocument/2006/relationships/customXml" Target="ink/ink1034.xml"/><Relationship Id="rId3131" Type="http://schemas.openxmlformats.org/officeDocument/2006/relationships/image" Target="media/image1566.emf"/><Relationship Id="rId2897" Type="http://schemas.openxmlformats.org/officeDocument/2006/relationships/image" Target="media/image1449.emf"/><Relationship Id="rId869" Type="http://schemas.openxmlformats.org/officeDocument/2006/relationships/image" Target="media/image433.emf"/><Relationship Id="rId1499" Type="http://schemas.openxmlformats.org/officeDocument/2006/relationships/customXml" Target="ink/ink744.xml"/><Relationship Id="rId729" Type="http://schemas.openxmlformats.org/officeDocument/2006/relationships/image" Target="media/image363.emf"/><Relationship Id="rId1359" Type="http://schemas.openxmlformats.org/officeDocument/2006/relationships/customXml" Target="ink/ink674.xml"/><Relationship Id="rId2757" Type="http://schemas.openxmlformats.org/officeDocument/2006/relationships/image" Target="media/image1379.emf"/><Relationship Id="rId2964" Type="http://schemas.openxmlformats.org/officeDocument/2006/relationships/customXml" Target="ink/ink1475.xml"/><Relationship Id="rId936" Type="http://schemas.openxmlformats.org/officeDocument/2006/relationships/customXml" Target="ink/ink464.xml"/><Relationship Id="rId1219" Type="http://schemas.openxmlformats.org/officeDocument/2006/relationships/customXml" Target="ink/ink604.xml"/><Relationship Id="rId1566" Type="http://schemas.openxmlformats.org/officeDocument/2006/relationships/image" Target="media/image782.emf"/><Relationship Id="rId1773" Type="http://schemas.openxmlformats.org/officeDocument/2006/relationships/customXml" Target="ink/ink881.xml"/><Relationship Id="rId1980" Type="http://schemas.openxmlformats.org/officeDocument/2006/relationships/image" Target="media/image989.emf"/><Relationship Id="rId2617" Type="http://schemas.openxmlformats.org/officeDocument/2006/relationships/customXml" Target="ink/ink1302.xml"/><Relationship Id="rId2824" Type="http://schemas.openxmlformats.org/officeDocument/2006/relationships/customXml" Target="ink/ink1405.xml"/><Relationship Id="rId65" Type="http://schemas.openxmlformats.org/officeDocument/2006/relationships/image" Target="media/image31.emf"/><Relationship Id="rId1426" Type="http://schemas.openxmlformats.org/officeDocument/2006/relationships/image" Target="media/image712.emf"/><Relationship Id="rId1633" Type="http://schemas.openxmlformats.org/officeDocument/2006/relationships/customXml" Target="ink/ink811.xml"/><Relationship Id="rId1840" Type="http://schemas.openxmlformats.org/officeDocument/2006/relationships/image" Target="media/image919.emf"/><Relationship Id="rId1700" Type="http://schemas.openxmlformats.org/officeDocument/2006/relationships/image" Target="media/image849.emf"/><Relationship Id="rId3598" Type="http://schemas.openxmlformats.org/officeDocument/2006/relationships/image" Target="media/image1800.emf"/><Relationship Id="rId3458" Type="http://schemas.openxmlformats.org/officeDocument/2006/relationships/image" Target="media/image1730.emf"/><Relationship Id="rId379" Type="http://schemas.openxmlformats.org/officeDocument/2006/relationships/image" Target="media/image188.emf"/><Relationship Id="rId586" Type="http://schemas.openxmlformats.org/officeDocument/2006/relationships/customXml" Target="ink/ink291.xml"/><Relationship Id="rId793" Type="http://schemas.openxmlformats.org/officeDocument/2006/relationships/image" Target="media/image395.emf"/><Relationship Id="rId2267" Type="http://schemas.openxmlformats.org/officeDocument/2006/relationships/customXml" Target="ink/ink1127.xml"/><Relationship Id="rId2474" Type="http://schemas.openxmlformats.org/officeDocument/2006/relationships/image" Target="media/image1237.emf"/><Relationship Id="rId2681" Type="http://schemas.openxmlformats.org/officeDocument/2006/relationships/customXml" Target="ink/ink1334.xml"/><Relationship Id="rId3318" Type="http://schemas.openxmlformats.org/officeDocument/2006/relationships/image" Target="media/image1660.emf"/><Relationship Id="rId3525" Type="http://schemas.openxmlformats.org/officeDocument/2006/relationships/customXml" Target="ink/ink1755.xml"/><Relationship Id="rId239" Type="http://schemas.openxmlformats.org/officeDocument/2006/relationships/image" Target="media/image118.emf"/><Relationship Id="rId446" Type="http://schemas.openxmlformats.org/officeDocument/2006/relationships/customXml" Target="ink/ink221.xml"/><Relationship Id="rId653" Type="http://schemas.openxmlformats.org/officeDocument/2006/relationships/image" Target="media/image325.emf"/><Relationship Id="rId1076" Type="http://schemas.openxmlformats.org/officeDocument/2006/relationships/customXml" Target="ink/ink534.xml"/><Relationship Id="rId1283" Type="http://schemas.openxmlformats.org/officeDocument/2006/relationships/customXml" Target="ink/ink636.xml"/><Relationship Id="rId1490" Type="http://schemas.openxmlformats.org/officeDocument/2006/relationships/image" Target="media/image744.emf"/><Relationship Id="rId2127" Type="http://schemas.openxmlformats.org/officeDocument/2006/relationships/image" Target="media/image1063.emf"/><Relationship Id="rId2334" Type="http://schemas.openxmlformats.org/officeDocument/2006/relationships/image" Target="media/image1167.emf"/><Relationship Id="rId306" Type="http://schemas.openxmlformats.org/officeDocument/2006/relationships/customXml" Target="ink/ink151.xml"/><Relationship Id="rId860" Type="http://schemas.openxmlformats.org/officeDocument/2006/relationships/customXml" Target="ink/ink426.xml"/><Relationship Id="rId1143" Type="http://schemas.openxmlformats.org/officeDocument/2006/relationships/customXml" Target="ink/ink566.xml"/><Relationship Id="rId2541" Type="http://schemas.openxmlformats.org/officeDocument/2006/relationships/customXml" Target="ink/ink1264.xml"/><Relationship Id="rId513" Type="http://schemas.openxmlformats.org/officeDocument/2006/relationships/image" Target="media/image255.emf"/><Relationship Id="rId720" Type="http://schemas.openxmlformats.org/officeDocument/2006/relationships/customXml" Target="ink/ink356.xml"/><Relationship Id="rId1350" Type="http://schemas.openxmlformats.org/officeDocument/2006/relationships/image" Target="media/image674.emf"/><Relationship Id="rId2401" Type="http://schemas.openxmlformats.org/officeDocument/2006/relationships/customXml" Target="ink/ink1194.xml"/><Relationship Id="rId1003" Type="http://schemas.openxmlformats.org/officeDocument/2006/relationships/image" Target="media/image500.emf"/><Relationship Id="rId1210" Type="http://schemas.openxmlformats.org/officeDocument/2006/relationships/image" Target="media/image604.emf"/><Relationship Id="rId3175" Type="http://schemas.openxmlformats.org/officeDocument/2006/relationships/image" Target="media/image1588.emf"/><Relationship Id="rId3382" Type="http://schemas.openxmlformats.org/officeDocument/2006/relationships/image" Target="media/image1692.emf"/><Relationship Id="rId2191" Type="http://schemas.openxmlformats.org/officeDocument/2006/relationships/image" Target="media/image1095.emf"/><Relationship Id="rId3035" Type="http://schemas.openxmlformats.org/officeDocument/2006/relationships/image" Target="media/image1518.emf"/><Relationship Id="rId3242" Type="http://schemas.openxmlformats.org/officeDocument/2006/relationships/image" Target="media/image1622.emf"/><Relationship Id="rId163" Type="http://schemas.openxmlformats.org/officeDocument/2006/relationships/image" Target="media/image80.emf"/><Relationship Id="rId370" Type="http://schemas.openxmlformats.org/officeDocument/2006/relationships/customXml" Target="ink/ink183.xml"/><Relationship Id="rId2051" Type="http://schemas.openxmlformats.org/officeDocument/2006/relationships/image" Target="media/image1025.emf"/><Relationship Id="rId3102" Type="http://schemas.openxmlformats.org/officeDocument/2006/relationships/customXml" Target="ink/ink1544.xml"/><Relationship Id="rId230" Type="http://schemas.openxmlformats.org/officeDocument/2006/relationships/customXml" Target="ink/ink113.xml"/><Relationship Id="rId2868" Type="http://schemas.openxmlformats.org/officeDocument/2006/relationships/customXml" Target="ink/ink1427.xml"/><Relationship Id="rId1677" Type="http://schemas.openxmlformats.org/officeDocument/2006/relationships/customXml" Target="ink/ink833.xml"/><Relationship Id="rId1884" Type="http://schemas.openxmlformats.org/officeDocument/2006/relationships/image" Target="media/image941.emf"/><Relationship Id="rId2728" Type="http://schemas.openxmlformats.org/officeDocument/2006/relationships/customXml" Target="ink/ink1357.xml"/><Relationship Id="rId2935" Type="http://schemas.openxmlformats.org/officeDocument/2006/relationships/image" Target="media/image1468.emf"/><Relationship Id="rId907" Type="http://schemas.openxmlformats.org/officeDocument/2006/relationships/image" Target="media/image452.emf"/><Relationship Id="rId1537" Type="http://schemas.openxmlformats.org/officeDocument/2006/relationships/customXml" Target="ink/ink763.xml"/><Relationship Id="rId1744" Type="http://schemas.openxmlformats.org/officeDocument/2006/relationships/image" Target="media/image871.emf"/><Relationship Id="rId1951" Type="http://schemas.openxmlformats.org/officeDocument/2006/relationships/customXml" Target="ink/ink970.xml"/><Relationship Id="rId36" Type="http://schemas.openxmlformats.org/officeDocument/2006/relationships/customXml" Target="ink/ink16.xml"/><Relationship Id="rId1604" Type="http://schemas.openxmlformats.org/officeDocument/2006/relationships/image" Target="media/image801.emf"/><Relationship Id="rId1811" Type="http://schemas.openxmlformats.org/officeDocument/2006/relationships/customXml" Target="ink/ink900.xml"/><Relationship Id="rId3569" Type="http://schemas.openxmlformats.org/officeDocument/2006/relationships/customXml" Target="ink/ink1777.xml"/><Relationship Id="rId697" Type="http://schemas.openxmlformats.org/officeDocument/2006/relationships/image" Target="media/image347.emf"/><Relationship Id="rId2378" Type="http://schemas.openxmlformats.org/officeDocument/2006/relationships/image" Target="media/image1189.emf"/><Relationship Id="rId3429" Type="http://schemas.openxmlformats.org/officeDocument/2006/relationships/customXml" Target="ink/ink1707.xml"/><Relationship Id="rId1187" Type="http://schemas.openxmlformats.org/officeDocument/2006/relationships/customXml" Target="ink/ink588.xml"/><Relationship Id="rId2585" Type="http://schemas.openxmlformats.org/officeDocument/2006/relationships/customXml" Target="ink/ink1286.xml"/><Relationship Id="rId2792" Type="http://schemas.openxmlformats.org/officeDocument/2006/relationships/customXml" Target="ink/ink1389.xml"/><Relationship Id="rId557" Type="http://schemas.openxmlformats.org/officeDocument/2006/relationships/image" Target="media/image277.emf"/><Relationship Id="rId764" Type="http://schemas.openxmlformats.org/officeDocument/2006/relationships/customXml" Target="ink/ink378.xml"/><Relationship Id="rId971" Type="http://schemas.openxmlformats.org/officeDocument/2006/relationships/image" Target="media/image484.emf"/><Relationship Id="rId1394" Type="http://schemas.openxmlformats.org/officeDocument/2006/relationships/image" Target="media/image696.emf"/><Relationship Id="rId2238" Type="http://schemas.openxmlformats.org/officeDocument/2006/relationships/customXml" Target="ink/ink1113.xml"/><Relationship Id="rId2445" Type="http://schemas.openxmlformats.org/officeDocument/2006/relationships/customXml" Target="ink/ink1216.xml"/><Relationship Id="rId2652" Type="http://schemas.openxmlformats.org/officeDocument/2006/relationships/image" Target="media/image1326.emf"/><Relationship Id="rId417" Type="http://schemas.openxmlformats.org/officeDocument/2006/relationships/image" Target="media/image207.emf"/><Relationship Id="rId624" Type="http://schemas.openxmlformats.org/officeDocument/2006/relationships/customXml" Target="ink/ink308.xml"/><Relationship Id="rId831" Type="http://schemas.openxmlformats.org/officeDocument/2006/relationships/image" Target="media/image414.emf"/><Relationship Id="rId1047" Type="http://schemas.openxmlformats.org/officeDocument/2006/relationships/image" Target="media/image522.emf"/><Relationship Id="rId1254" Type="http://schemas.openxmlformats.org/officeDocument/2006/relationships/image" Target="media/image626.emf"/><Relationship Id="rId1461" Type="http://schemas.openxmlformats.org/officeDocument/2006/relationships/customXml" Target="ink/ink725.xml"/><Relationship Id="rId2305" Type="http://schemas.openxmlformats.org/officeDocument/2006/relationships/customXml" Target="ink/ink1146.xml"/><Relationship Id="rId2512" Type="http://schemas.openxmlformats.org/officeDocument/2006/relationships/image" Target="media/image1256.emf"/><Relationship Id="rId1114" Type="http://schemas.openxmlformats.org/officeDocument/2006/relationships/customXml" Target="ink/ink552.xml"/><Relationship Id="rId1321" Type="http://schemas.openxmlformats.org/officeDocument/2006/relationships/customXml" Target="ink/ink655.xml"/><Relationship Id="rId3079" Type="http://schemas.openxmlformats.org/officeDocument/2006/relationships/image" Target="media/image1540.emf"/><Relationship Id="rId3286" Type="http://schemas.openxmlformats.org/officeDocument/2006/relationships/image" Target="media/image1644.emf"/><Relationship Id="rId3493" Type="http://schemas.openxmlformats.org/officeDocument/2006/relationships/customXml" Target="ink/ink1739.xml"/><Relationship Id="rId2095" Type="http://schemas.openxmlformats.org/officeDocument/2006/relationships/image" Target="media/image1047.emf"/><Relationship Id="rId3146" Type="http://schemas.openxmlformats.org/officeDocument/2006/relationships/customXml" Target="ink/ink1566.xml"/><Relationship Id="rId3353" Type="http://schemas.openxmlformats.org/officeDocument/2006/relationships/customXml" Target="ink/ink1669.xml"/><Relationship Id="rId274" Type="http://schemas.openxmlformats.org/officeDocument/2006/relationships/customXml" Target="ink/ink135.xml"/><Relationship Id="rId481" Type="http://schemas.openxmlformats.org/officeDocument/2006/relationships/image" Target="media/image239.emf"/><Relationship Id="rId2162" Type="http://schemas.openxmlformats.org/officeDocument/2006/relationships/customXml" Target="ink/ink1075.xml"/><Relationship Id="rId3006" Type="http://schemas.openxmlformats.org/officeDocument/2006/relationships/customXml" Target="ink/ink1496.xml"/><Relationship Id="rId3560" Type="http://schemas.openxmlformats.org/officeDocument/2006/relationships/image" Target="media/image1781.emf"/><Relationship Id="rId134" Type="http://schemas.openxmlformats.org/officeDocument/2006/relationships/customXml" Target="ink/ink65.xml"/><Relationship Id="rId3213" Type="http://schemas.openxmlformats.org/officeDocument/2006/relationships/image" Target="media/image1607.emf"/><Relationship Id="rId3420" Type="http://schemas.openxmlformats.org/officeDocument/2006/relationships/image" Target="media/image1711.emf"/><Relationship Id="rId341" Type="http://schemas.openxmlformats.org/officeDocument/2006/relationships/image" Target="media/image169.emf"/><Relationship Id="rId2022" Type="http://schemas.openxmlformats.org/officeDocument/2006/relationships/image" Target="media/image1010.emf"/><Relationship Id="rId2979" Type="http://schemas.openxmlformats.org/officeDocument/2006/relationships/image" Target="media/image1490.emf"/><Relationship Id="rId201" Type="http://schemas.openxmlformats.org/officeDocument/2006/relationships/image" Target="media/image99.emf"/><Relationship Id="rId1788" Type="http://schemas.openxmlformats.org/officeDocument/2006/relationships/image" Target="media/image893.emf"/><Relationship Id="rId1995" Type="http://schemas.openxmlformats.org/officeDocument/2006/relationships/customXml" Target="ink/ink992.xml"/><Relationship Id="rId2839" Type="http://schemas.openxmlformats.org/officeDocument/2006/relationships/image" Target="media/image1420.emf"/><Relationship Id="rId1648" Type="http://schemas.openxmlformats.org/officeDocument/2006/relationships/image" Target="media/image823.emf"/><Relationship Id="rId1508" Type="http://schemas.openxmlformats.org/officeDocument/2006/relationships/image" Target="media/image753.emf"/><Relationship Id="rId1855" Type="http://schemas.openxmlformats.org/officeDocument/2006/relationships/customXml" Target="ink/ink922.xml"/><Relationship Id="rId2906" Type="http://schemas.openxmlformats.org/officeDocument/2006/relationships/customXml" Target="ink/ink1446.xml"/><Relationship Id="rId3070" Type="http://schemas.openxmlformats.org/officeDocument/2006/relationships/customXml" Target="ink/ink1528.xml"/><Relationship Id="rId1715" Type="http://schemas.openxmlformats.org/officeDocument/2006/relationships/customXml" Target="ink/ink852.xml"/><Relationship Id="rId1922" Type="http://schemas.openxmlformats.org/officeDocument/2006/relationships/image" Target="media/image960.emf"/><Relationship Id="rId2489" Type="http://schemas.openxmlformats.org/officeDocument/2006/relationships/customXml" Target="ink/ink1238.xml"/><Relationship Id="rId2696" Type="http://schemas.openxmlformats.org/officeDocument/2006/relationships/image" Target="media/image1348.emf"/><Relationship Id="rId668" Type="http://schemas.openxmlformats.org/officeDocument/2006/relationships/customXml" Target="ink/ink330.xml"/><Relationship Id="rId875" Type="http://schemas.openxmlformats.org/officeDocument/2006/relationships/image" Target="media/image436.emf"/><Relationship Id="rId1298" Type="http://schemas.openxmlformats.org/officeDocument/2006/relationships/image" Target="media/image648.emf"/><Relationship Id="rId2349" Type="http://schemas.openxmlformats.org/officeDocument/2006/relationships/customXml" Target="ink/ink1168.xml"/><Relationship Id="rId2556" Type="http://schemas.openxmlformats.org/officeDocument/2006/relationships/image" Target="media/image1278.emf"/><Relationship Id="rId2763" Type="http://schemas.openxmlformats.org/officeDocument/2006/relationships/image" Target="media/image1382.emf"/><Relationship Id="rId2970" Type="http://schemas.openxmlformats.org/officeDocument/2006/relationships/customXml" Target="ink/ink1478.xml"/><Relationship Id="rId3607" Type="http://schemas.openxmlformats.org/officeDocument/2006/relationships/customXml" Target="ink/ink1796.xml"/><Relationship Id="rId528" Type="http://schemas.openxmlformats.org/officeDocument/2006/relationships/customXml" Target="ink/ink262.xml"/><Relationship Id="rId735" Type="http://schemas.openxmlformats.org/officeDocument/2006/relationships/image" Target="media/image366.emf"/><Relationship Id="rId942" Type="http://schemas.openxmlformats.org/officeDocument/2006/relationships/customXml" Target="ink/ink467.xml"/><Relationship Id="rId1158" Type="http://schemas.openxmlformats.org/officeDocument/2006/relationships/image" Target="media/image578.emf"/><Relationship Id="rId1365" Type="http://schemas.openxmlformats.org/officeDocument/2006/relationships/customXml" Target="ink/ink677.xml"/><Relationship Id="rId1572" Type="http://schemas.openxmlformats.org/officeDocument/2006/relationships/image" Target="media/image785.emf"/><Relationship Id="rId2209" Type="http://schemas.openxmlformats.org/officeDocument/2006/relationships/image" Target="media/image1104.emf"/><Relationship Id="rId2416" Type="http://schemas.openxmlformats.org/officeDocument/2006/relationships/image" Target="media/image1208.emf"/><Relationship Id="rId2623" Type="http://schemas.openxmlformats.org/officeDocument/2006/relationships/customXml" Target="ink/ink1305.xml"/><Relationship Id="rId1018" Type="http://schemas.openxmlformats.org/officeDocument/2006/relationships/customXml" Target="ink/ink505.xml"/><Relationship Id="rId1225" Type="http://schemas.openxmlformats.org/officeDocument/2006/relationships/customXml" Target="ink/ink607.xml"/><Relationship Id="rId1432" Type="http://schemas.openxmlformats.org/officeDocument/2006/relationships/image" Target="media/image715.emf"/><Relationship Id="rId2830" Type="http://schemas.openxmlformats.org/officeDocument/2006/relationships/customXml" Target="ink/ink1408.xml"/><Relationship Id="rId71" Type="http://schemas.openxmlformats.org/officeDocument/2006/relationships/image" Target="media/image34.emf"/><Relationship Id="rId802" Type="http://schemas.openxmlformats.org/officeDocument/2006/relationships/customXml" Target="ink/ink397.xml"/><Relationship Id="rId3397" Type="http://schemas.openxmlformats.org/officeDocument/2006/relationships/customXml" Target="ink/ink1691.xml"/><Relationship Id="rId178" Type="http://schemas.openxmlformats.org/officeDocument/2006/relationships/customXml" Target="ink/ink87.xml"/><Relationship Id="rId3257" Type="http://schemas.openxmlformats.org/officeDocument/2006/relationships/customXml" Target="ink/ink1621.xml"/><Relationship Id="rId3464" Type="http://schemas.openxmlformats.org/officeDocument/2006/relationships/image" Target="media/image1733.emf"/><Relationship Id="rId385" Type="http://schemas.openxmlformats.org/officeDocument/2006/relationships/image" Target="media/image191.emf"/><Relationship Id="rId592" Type="http://schemas.openxmlformats.org/officeDocument/2006/relationships/customXml" Target="ink/ink294.xml"/><Relationship Id="rId2066" Type="http://schemas.openxmlformats.org/officeDocument/2006/relationships/customXml" Target="ink/ink1027.xml"/><Relationship Id="rId2273" Type="http://schemas.openxmlformats.org/officeDocument/2006/relationships/customXml" Target="ink/ink1130.xml"/><Relationship Id="rId2480" Type="http://schemas.openxmlformats.org/officeDocument/2006/relationships/image" Target="media/image1240.emf"/><Relationship Id="rId3117" Type="http://schemas.openxmlformats.org/officeDocument/2006/relationships/image" Target="media/image1559.emf"/><Relationship Id="rId3324" Type="http://schemas.openxmlformats.org/officeDocument/2006/relationships/image" Target="media/image1663.emf"/><Relationship Id="rId3531" Type="http://schemas.openxmlformats.org/officeDocument/2006/relationships/customXml" Target="ink/ink1758.xml"/><Relationship Id="rId245" Type="http://schemas.openxmlformats.org/officeDocument/2006/relationships/image" Target="media/image121.emf"/><Relationship Id="rId452" Type="http://schemas.openxmlformats.org/officeDocument/2006/relationships/customXml" Target="ink/ink224.xml"/><Relationship Id="rId1082" Type="http://schemas.openxmlformats.org/officeDocument/2006/relationships/customXml" Target="ink/ink537.xml"/><Relationship Id="rId2133" Type="http://schemas.openxmlformats.org/officeDocument/2006/relationships/image" Target="media/image1066.emf"/><Relationship Id="rId2340" Type="http://schemas.openxmlformats.org/officeDocument/2006/relationships/image" Target="media/image1170.emf"/><Relationship Id="rId105" Type="http://schemas.openxmlformats.org/officeDocument/2006/relationships/image" Target="media/image51.emf"/><Relationship Id="rId312" Type="http://schemas.openxmlformats.org/officeDocument/2006/relationships/customXml" Target="ink/ink154.xml"/><Relationship Id="rId2200" Type="http://schemas.openxmlformats.org/officeDocument/2006/relationships/customXml" Target="ink/ink1094.xml"/><Relationship Id="rId1899" Type="http://schemas.openxmlformats.org/officeDocument/2006/relationships/customXml" Target="ink/ink944.xml"/><Relationship Id="rId1759" Type="http://schemas.openxmlformats.org/officeDocument/2006/relationships/customXml" Target="ink/ink874.xml"/><Relationship Id="rId1966" Type="http://schemas.openxmlformats.org/officeDocument/2006/relationships/image" Target="media/image982.emf"/><Relationship Id="rId3181" Type="http://schemas.openxmlformats.org/officeDocument/2006/relationships/image" Target="media/image1591.emf"/><Relationship Id="rId1619" Type="http://schemas.openxmlformats.org/officeDocument/2006/relationships/customXml" Target="ink/ink804.xml"/><Relationship Id="rId1826" Type="http://schemas.openxmlformats.org/officeDocument/2006/relationships/image" Target="media/image912.emf"/><Relationship Id="rId3041" Type="http://schemas.openxmlformats.org/officeDocument/2006/relationships/image" Target="media/image1521.emf"/><Relationship Id="rId779" Type="http://schemas.openxmlformats.org/officeDocument/2006/relationships/image" Target="media/image388.emf"/><Relationship Id="rId986" Type="http://schemas.openxmlformats.org/officeDocument/2006/relationships/customXml" Target="ink/ink489.xml"/><Relationship Id="rId2667" Type="http://schemas.openxmlformats.org/officeDocument/2006/relationships/customXml" Target="ink/ink1327.xml"/><Relationship Id="rId639" Type="http://schemas.openxmlformats.org/officeDocument/2006/relationships/image" Target="media/image318.emf"/><Relationship Id="rId1269" Type="http://schemas.openxmlformats.org/officeDocument/2006/relationships/customXml" Target="ink/ink629.xml"/><Relationship Id="rId1476" Type="http://schemas.openxmlformats.org/officeDocument/2006/relationships/image" Target="media/image737.emf"/><Relationship Id="rId2874" Type="http://schemas.openxmlformats.org/officeDocument/2006/relationships/customXml" Target="ink/ink1430.xml"/><Relationship Id="rId846" Type="http://schemas.openxmlformats.org/officeDocument/2006/relationships/customXml" Target="ink/ink419.xml"/><Relationship Id="rId1129" Type="http://schemas.openxmlformats.org/officeDocument/2006/relationships/customXml" Target="ink/ink559.xml"/><Relationship Id="rId1683" Type="http://schemas.openxmlformats.org/officeDocument/2006/relationships/customXml" Target="ink/ink836.xml"/><Relationship Id="rId1890" Type="http://schemas.openxmlformats.org/officeDocument/2006/relationships/image" Target="media/image944.emf"/><Relationship Id="rId2527" Type="http://schemas.openxmlformats.org/officeDocument/2006/relationships/customXml" Target="ink/ink1257.xml"/><Relationship Id="rId2734" Type="http://schemas.openxmlformats.org/officeDocument/2006/relationships/customXml" Target="ink/ink1360.xml"/><Relationship Id="rId2941" Type="http://schemas.openxmlformats.org/officeDocument/2006/relationships/image" Target="media/image1471.emf"/><Relationship Id="rId706" Type="http://schemas.openxmlformats.org/officeDocument/2006/relationships/customXml" Target="ink/ink349.xml"/><Relationship Id="rId913" Type="http://schemas.openxmlformats.org/officeDocument/2006/relationships/image" Target="media/image455.emf"/><Relationship Id="rId1336" Type="http://schemas.openxmlformats.org/officeDocument/2006/relationships/image" Target="media/image667.emf"/><Relationship Id="rId1543" Type="http://schemas.openxmlformats.org/officeDocument/2006/relationships/customXml" Target="ink/ink766.xml"/><Relationship Id="rId1750" Type="http://schemas.openxmlformats.org/officeDocument/2006/relationships/image" Target="media/image874.emf"/><Relationship Id="rId2801" Type="http://schemas.openxmlformats.org/officeDocument/2006/relationships/image" Target="media/image1401.emf"/><Relationship Id="rId42" Type="http://schemas.openxmlformats.org/officeDocument/2006/relationships/customXml" Target="ink/ink19.xml"/><Relationship Id="rId1403" Type="http://schemas.openxmlformats.org/officeDocument/2006/relationships/customXml" Target="ink/ink696.xml"/><Relationship Id="rId1610" Type="http://schemas.openxmlformats.org/officeDocument/2006/relationships/image" Target="media/image804.emf"/><Relationship Id="rId3368" Type="http://schemas.openxmlformats.org/officeDocument/2006/relationships/image" Target="media/image1685.emf"/><Relationship Id="rId3575" Type="http://schemas.openxmlformats.org/officeDocument/2006/relationships/customXml" Target="ink/ink1780.xml"/><Relationship Id="rId289" Type="http://schemas.openxmlformats.org/officeDocument/2006/relationships/image" Target="media/image143.emf"/><Relationship Id="rId496" Type="http://schemas.openxmlformats.org/officeDocument/2006/relationships/customXml" Target="ink/ink246.xml"/><Relationship Id="rId2177" Type="http://schemas.openxmlformats.org/officeDocument/2006/relationships/image" Target="media/image1088.emf"/><Relationship Id="rId2384" Type="http://schemas.openxmlformats.org/officeDocument/2006/relationships/image" Target="media/image1192.emf"/><Relationship Id="rId2591" Type="http://schemas.openxmlformats.org/officeDocument/2006/relationships/customXml" Target="ink/ink1289.xml"/><Relationship Id="rId3228" Type="http://schemas.openxmlformats.org/officeDocument/2006/relationships/image" Target="media/image1615.emf"/><Relationship Id="rId3435" Type="http://schemas.openxmlformats.org/officeDocument/2006/relationships/customXml" Target="ink/ink1710.xml"/><Relationship Id="rId149" Type="http://schemas.openxmlformats.org/officeDocument/2006/relationships/image" Target="media/image73.emf"/><Relationship Id="rId356" Type="http://schemas.openxmlformats.org/officeDocument/2006/relationships/customXml" Target="ink/ink176.xml"/><Relationship Id="rId563" Type="http://schemas.openxmlformats.org/officeDocument/2006/relationships/image" Target="media/image280.emf"/><Relationship Id="rId770" Type="http://schemas.openxmlformats.org/officeDocument/2006/relationships/customXml" Target="ink/ink381.xml"/><Relationship Id="rId1193" Type="http://schemas.openxmlformats.org/officeDocument/2006/relationships/customXml" Target="ink/ink591.xml"/><Relationship Id="rId2037" Type="http://schemas.openxmlformats.org/officeDocument/2006/relationships/image" Target="media/image1018.emf"/><Relationship Id="rId2244" Type="http://schemas.openxmlformats.org/officeDocument/2006/relationships/customXml" Target="ink/ink1116.xml"/><Relationship Id="rId2451" Type="http://schemas.openxmlformats.org/officeDocument/2006/relationships/customXml" Target="ink/ink1219.xml"/><Relationship Id="rId216" Type="http://schemas.openxmlformats.org/officeDocument/2006/relationships/customXml" Target="ink/ink106.xml"/><Relationship Id="rId423" Type="http://schemas.openxmlformats.org/officeDocument/2006/relationships/image" Target="media/image210.emf"/><Relationship Id="rId1053" Type="http://schemas.openxmlformats.org/officeDocument/2006/relationships/image" Target="media/image525.emf"/><Relationship Id="rId1260" Type="http://schemas.openxmlformats.org/officeDocument/2006/relationships/image" Target="media/image629.emf"/><Relationship Id="rId2104" Type="http://schemas.openxmlformats.org/officeDocument/2006/relationships/customXml" Target="ink/ink1046.xml"/><Relationship Id="rId3502" Type="http://schemas.openxmlformats.org/officeDocument/2006/relationships/image" Target="media/image1752.emf"/><Relationship Id="rId630" Type="http://schemas.openxmlformats.org/officeDocument/2006/relationships/customXml" Target="ink/ink311.xml"/><Relationship Id="rId2311" Type="http://schemas.openxmlformats.org/officeDocument/2006/relationships/customXml" Target="ink/ink1149.xml"/><Relationship Id="rId1120" Type="http://schemas.openxmlformats.org/officeDocument/2006/relationships/image" Target="media/image559.emf"/><Relationship Id="rId1937" Type="http://schemas.openxmlformats.org/officeDocument/2006/relationships/customXml" Target="ink/ink963.xml"/><Relationship Id="rId3085" Type="http://schemas.openxmlformats.org/officeDocument/2006/relationships/image" Target="media/image1543.emf"/><Relationship Id="rId3292" Type="http://schemas.openxmlformats.org/officeDocument/2006/relationships/image" Target="media/image1647.emf"/><Relationship Id="rId3152" Type="http://schemas.openxmlformats.org/officeDocument/2006/relationships/customXml" Target="ink/ink1569.xml"/><Relationship Id="rId280" Type="http://schemas.openxmlformats.org/officeDocument/2006/relationships/customXml" Target="ink/ink138.xml"/><Relationship Id="rId3012" Type="http://schemas.openxmlformats.org/officeDocument/2006/relationships/customXml" Target="ink/ink1499.xml"/><Relationship Id="rId140" Type="http://schemas.openxmlformats.org/officeDocument/2006/relationships/customXml" Target="ink/ink68.xml"/><Relationship Id="rId6" Type="http://schemas.openxmlformats.org/officeDocument/2006/relationships/image" Target="media/image1.emf"/><Relationship Id="rId2778" Type="http://schemas.openxmlformats.org/officeDocument/2006/relationships/customXml" Target="ink/ink1382.xml"/><Relationship Id="rId2985" Type="http://schemas.openxmlformats.org/officeDocument/2006/relationships/image" Target="media/image1493.emf"/><Relationship Id="rId957" Type="http://schemas.openxmlformats.org/officeDocument/2006/relationships/image" Target="media/image477.emf"/><Relationship Id="rId1587" Type="http://schemas.openxmlformats.org/officeDocument/2006/relationships/customXml" Target="ink/ink788.xml"/><Relationship Id="rId1794" Type="http://schemas.openxmlformats.org/officeDocument/2006/relationships/image" Target="media/image896.emf"/><Relationship Id="rId2638" Type="http://schemas.openxmlformats.org/officeDocument/2006/relationships/image" Target="media/image1319.emf"/><Relationship Id="rId2845" Type="http://schemas.openxmlformats.org/officeDocument/2006/relationships/image" Target="media/image1423.emf"/><Relationship Id="rId86" Type="http://schemas.openxmlformats.org/officeDocument/2006/relationships/customXml" Target="ink/ink41.xml"/><Relationship Id="rId817" Type="http://schemas.openxmlformats.org/officeDocument/2006/relationships/image" Target="media/image407.emf"/><Relationship Id="rId1447" Type="http://schemas.openxmlformats.org/officeDocument/2006/relationships/customXml" Target="ink/ink718.xml"/><Relationship Id="rId1654" Type="http://schemas.openxmlformats.org/officeDocument/2006/relationships/image" Target="media/image826.emf"/><Relationship Id="rId1861" Type="http://schemas.openxmlformats.org/officeDocument/2006/relationships/customXml" Target="ink/ink925.xml"/><Relationship Id="rId2705" Type="http://schemas.openxmlformats.org/officeDocument/2006/relationships/customXml" Target="ink/ink1346.xml"/><Relationship Id="rId2912" Type="http://schemas.openxmlformats.org/officeDocument/2006/relationships/customXml" Target="ink/ink1449.xml"/><Relationship Id="rId1307" Type="http://schemas.openxmlformats.org/officeDocument/2006/relationships/customXml" Target="ink/ink648.xml"/><Relationship Id="rId1514" Type="http://schemas.openxmlformats.org/officeDocument/2006/relationships/image" Target="media/image756.emf"/><Relationship Id="rId1721" Type="http://schemas.openxmlformats.org/officeDocument/2006/relationships/customXml" Target="ink/ink855.xml"/><Relationship Id="rId13" Type="http://schemas.openxmlformats.org/officeDocument/2006/relationships/customXml" Target="ink/ink5.xml"/><Relationship Id="rId3479" Type="http://schemas.openxmlformats.org/officeDocument/2006/relationships/customXml" Target="ink/ink1732.xml"/><Relationship Id="rId2288" Type="http://schemas.openxmlformats.org/officeDocument/2006/relationships/image" Target="media/image1144.emf"/><Relationship Id="rId2495" Type="http://schemas.openxmlformats.org/officeDocument/2006/relationships/customXml" Target="ink/ink1241.xml"/><Relationship Id="rId3339" Type="http://schemas.openxmlformats.org/officeDocument/2006/relationships/customXml" Target="ink/ink1662.xml"/><Relationship Id="rId467" Type="http://schemas.openxmlformats.org/officeDocument/2006/relationships/image" Target="media/image232.emf"/><Relationship Id="rId1097" Type="http://schemas.openxmlformats.org/officeDocument/2006/relationships/image" Target="media/image547.emf"/><Relationship Id="rId2148" Type="http://schemas.openxmlformats.org/officeDocument/2006/relationships/customXml" Target="ink/ink1068.xml"/><Relationship Id="rId3546" Type="http://schemas.openxmlformats.org/officeDocument/2006/relationships/image" Target="media/image1774.emf"/><Relationship Id="rId674" Type="http://schemas.openxmlformats.org/officeDocument/2006/relationships/customXml" Target="ink/ink333.xml"/><Relationship Id="rId881" Type="http://schemas.openxmlformats.org/officeDocument/2006/relationships/image" Target="media/image439.emf"/><Relationship Id="rId2355" Type="http://schemas.openxmlformats.org/officeDocument/2006/relationships/customXml" Target="ink/ink1171.xml"/><Relationship Id="rId2562" Type="http://schemas.openxmlformats.org/officeDocument/2006/relationships/image" Target="media/image1281.emf"/><Relationship Id="rId3406" Type="http://schemas.openxmlformats.org/officeDocument/2006/relationships/image" Target="media/image1704.emf"/><Relationship Id="rId3613" Type="http://schemas.openxmlformats.org/officeDocument/2006/relationships/customXml" Target="ink/ink1799.xml"/><Relationship Id="rId327" Type="http://schemas.openxmlformats.org/officeDocument/2006/relationships/image" Target="media/image162.emf"/><Relationship Id="rId534" Type="http://schemas.openxmlformats.org/officeDocument/2006/relationships/customXml" Target="ink/ink265.xml"/><Relationship Id="rId741" Type="http://schemas.openxmlformats.org/officeDocument/2006/relationships/image" Target="media/image369.emf"/><Relationship Id="rId1164" Type="http://schemas.openxmlformats.org/officeDocument/2006/relationships/image" Target="media/image581.emf"/><Relationship Id="rId1371" Type="http://schemas.openxmlformats.org/officeDocument/2006/relationships/customXml" Target="ink/ink680.xml"/><Relationship Id="rId2008" Type="http://schemas.openxmlformats.org/officeDocument/2006/relationships/image" Target="media/image1003.emf"/><Relationship Id="rId2215" Type="http://schemas.openxmlformats.org/officeDocument/2006/relationships/image" Target="media/image1107.emf"/><Relationship Id="rId2422" Type="http://schemas.openxmlformats.org/officeDocument/2006/relationships/image" Target="media/image1211.emf"/><Relationship Id="rId601" Type="http://schemas.openxmlformats.org/officeDocument/2006/relationships/image" Target="media/image299.emf"/><Relationship Id="rId1024" Type="http://schemas.openxmlformats.org/officeDocument/2006/relationships/customXml" Target="ink/ink508.xml"/><Relationship Id="rId1231" Type="http://schemas.openxmlformats.org/officeDocument/2006/relationships/customXml" Target="ink/ink610.xml"/><Relationship Id="rId3196" Type="http://schemas.openxmlformats.org/officeDocument/2006/relationships/customXml" Target="ink/ink1591.xml"/><Relationship Id="rId3056" Type="http://schemas.openxmlformats.org/officeDocument/2006/relationships/customXml" Target="ink/ink1521.xml"/><Relationship Id="rId3263" Type="http://schemas.openxmlformats.org/officeDocument/2006/relationships/customXml" Target="ink/ink1624.xml"/><Relationship Id="rId3470" Type="http://schemas.openxmlformats.org/officeDocument/2006/relationships/image" Target="media/image1736.emf"/><Relationship Id="rId184" Type="http://schemas.openxmlformats.org/officeDocument/2006/relationships/customXml" Target="ink/ink90.xml"/><Relationship Id="rId391" Type="http://schemas.openxmlformats.org/officeDocument/2006/relationships/image" Target="media/image194.emf"/><Relationship Id="rId1908" Type="http://schemas.openxmlformats.org/officeDocument/2006/relationships/image" Target="media/image953.emf"/><Relationship Id="rId2072" Type="http://schemas.openxmlformats.org/officeDocument/2006/relationships/customXml" Target="ink/ink1030.xml"/><Relationship Id="rId3123" Type="http://schemas.openxmlformats.org/officeDocument/2006/relationships/image" Target="media/image1562.emf"/><Relationship Id="rId251" Type="http://schemas.openxmlformats.org/officeDocument/2006/relationships/image" Target="media/image124.emf"/><Relationship Id="rId3330" Type="http://schemas.openxmlformats.org/officeDocument/2006/relationships/image" Target="media/image1666.emf"/><Relationship Id="rId2889" Type="http://schemas.openxmlformats.org/officeDocument/2006/relationships/image" Target="media/image1445.emf"/><Relationship Id="rId111" Type="http://schemas.openxmlformats.org/officeDocument/2006/relationships/image" Target="media/image54.emf"/><Relationship Id="rId1698" Type="http://schemas.openxmlformats.org/officeDocument/2006/relationships/image" Target="media/image848.emf"/><Relationship Id="rId2749" Type="http://schemas.openxmlformats.org/officeDocument/2006/relationships/image" Target="media/image1375.emf"/><Relationship Id="rId2956" Type="http://schemas.openxmlformats.org/officeDocument/2006/relationships/customXml" Target="ink/ink1471.xml"/><Relationship Id="rId928" Type="http://schemas.openxmlformats.org/officeDocument/2006/relationships/customXml" Target="ink/ink460.xml"/><Relationship Id="rId1558" Type="http://schemas.openxmlformats.org/officeDocument/2006/relationships/image" Target="media/image778.emf"/><Relationship Id="rId1765" Type="http://schemas.openxmlformats.org/officeDocument/2006/relationships/customXml" Target="ink/ink877.xml"/><Relationship Id="rId2609" Type="http://schemas.openxmlformats.org/officeDocument/2006/relationships/customXml" Target="ink/ink1298.xml"/><Relationship Id="rId57" Type="http://schemas.openxmlformats.org/officeDocument/2006/relationships/image" Target="media/image27.emf"/><Relationship Id="rId1418" Type="http://schemas.openxmlformats.org/officeDocument/2006/relationships/image" Target="media/image708.emf"/><Relationship Id="rId1972" Type="http://schemas.openxmlformats.org/officeDocument/2006/relationships/image" Target="media/image985.emf"/><Relationship Id="rId2816" Type="http://schemas.openxmlformats.org/officeDocument/2006/relationships/customXml" Target="ink/ink1401.xml"/><Relationship Id="rId1625" Type="http://schemas.openxmlformats.org/officeDocument/2006/relationships/customXml" Target="ink/ink807.xml"/><Relationship Id="rId1832" Type="http://schemas.openxmlformats.org/officeDocument/2006/relationships/image" Target="media/image915.emf"/><Relationship Id="rId2399" Type="http://schemas.openxmlformats.org/officeDocument/2006/relationships/customXml" Target="ink/ink1193.xml"/><Relationship Id="rId578" Type="http://schemas.openxmlformats.org/officeDocument/2006/relationships/customXml" Target="ink/ink287.xml"/><Relationship Id="rId785" Type="http://schemas.openxmlformats.org/officeDocument/2006/relationships/image" Target="media/image391.emf"/><Relationship Id="rId992" Type="http://schemas.openxmlformats.org/officeDocument/2006/relationships/customXml" Target="ink/ink492.xml"/><Relationship Id="rId2259" Type="http://schemas.openxmlformats.org/officeDocument/2006/relationships/customXml" Target="ink/ink1123.xml"/><Relationship Id="rId2466" Type="http://schemas.openxmlformats.org/officeDocument/2006/relationships/image" Target="media/image1233.emf"/><Relationship Id="rId2673" Type="http://schemas.openxmlformats.org/officeDocument/2006/relationships/customXml" Target="ink/ink1330.xml"/><Relationship Id="rId2880" Type="http://schemas.openxmlformats.org/officeDocument/2006/relationships/customXml" Target="ink/ink1433.xml"/><Relationship Id="rId3517" Type="http://schemas.openxmlformats.org/officeDocument/2006/relationships/customXml" Target="ink/ink1751.xml"/><Relationship Id="rId438" Type="http://schemas.openxmlformats.org/officeDocument/2006/relationships/customXml" Target="ink/ink217.xml"/><Relationship Id="rId645" Type="http://schemas.openxmlformats.org/officeDocument/2006/relationships/image" Target="media/image321.emf"/><Relationship Id="rId852" Type="http://schemas.openxmlformats.org/officeDocument/2006/relationships/customXml" Target="ink/ink422.xml"/><Relationship Id="rId1068" Type="http://schemas.openxmlformats.org/officeDocument/2006/relationships/customXml" Target="ink/ink530.xml"/><Relationship Id="rId1275" Type="http://schemas.openxmlformats.org/officeDocument/2006/relationships/customXml" Target="ink/ink632.xml"/><Relationship Id="rId1482" Type="http://schemas.openxmlformats.org/officeDocument/2006/relationships/image" Target="media/image740.emf"/><Relationship Id="rId2119" Type="http://schemas.openxmlformats.org/officeDocument/2006/relationships/image" Target="media/image1059.emf"/><Relationship Id="rId2326" Type="http://schemas.openxmlformats.org/officeDocument/2006/relationships/image" Target="media/image1163.emf"/><Relationship Id="rId2533" Type="http://schemas.openxmlformats.org/officeDocument/2006/relationships/customXml" Target="ink/ink1260.xml"/><Relationship Id="rId2740" Type="http://schemas.openxmlformats.org/officeDocument/2006/relationships/customXml" Target="ink/ink1363.xml"/><Relationship Id="rId505" Type="http://schemas.openxmlformats.org/officeDocument/2006/relationships/image" Target="media/image251.emf"/><Relationship Id="rId712" Type="http://schemas.openxmlformats.org/officeDocument/2006/relationships/customXml" Target="ink/ink352.xml"/><Relationship Id="rId1135" Type="http://schemas.openxmlformats.org/officeDocument/2006/relationships/customXml" Target="ink/ink562.xml"/><Relationship Id="rId1342" Type="http://schemas.openxmlformats.org/officeDocument/2006/relationships/image" Target="media/image670.emf"/><Relationship Id="rId1202" Type="http://schemas.openxmlformats.org/officeDocument/2006/relationships/image" Target="media/image600.emf"/><Relationship Id="rId2600" Type="http://schemas.openxmlformats.org/officeDocument/2006/relationships/image" Target="media/image1300.emf"/><Relationship Id="rId3167" Type="http://schemas.openxmlformats.org/officeDocument/2006/relationships/image" Target="media/image1584.emf"/><Relationship Id="rId295" Type="http://schemas.openxmlformats.org/officeDocument/2006/relationships/image" Target="media/image146.emf"/><Relationship Id="rId3374" Type="http://schemas.openxmlformats.org/officeDocument/2006/relationships/image" Target="media/image1688.emf"/><Relationship Id="rId3581" Type="http://schemas.openxmlformats.org/officeDocument/2006/relationships/customXml" Target="ink/ink1783.xml"/><Relationship Id="rId2183" Type="http://schemas.openxmlformats.org/officeDocument/2006/relationships/image" Target="media/image1091.emf"/><Relationship Id="rId2390" Type="http://schemas.openxmlformats.org/officeDocument/2006/relationships/image" Target="media/image1195.emf"/><Relationship Id="rId3027" Type="http://schemas.openxmlformats.org/officeDocument/2006/relationships/image" Target="media/image1514.emf"/><Relationship Id="rId3234" Type="http://schemas.openxmlformats.org/officeDocument/2006/relationships/image" Target="media/image1618.emf"/><Relationship Id="rId3441" Type="http://schemas.openxmlformats.org/officeDocument/2006/relationships/customXml" Target="ink/ink1713.xml"/><Relationship Id="rId155" Type="http://schemas.openxmlformats.org/officeDocument/2006/relationships/image" Target="media/image76.emf"/><Relationship Id="rId362" Type="http://schemas.openxmlformats.org/officeDocument/2006/relationships/customXml" Target="ink/ink179.xml"/><Relationship Id="rId2043" Type="http://schemas.openxmlformats.org/officeDocument/2006/relationships/image" Target="media/image1021.emf"/><Relationship Id="rId2250" Type="http://schemas.openxmlformats.org/officeDocument/2006/relationships/image" Target="media/image1125.emf"/><Relationship Id="rId3301" Type="http://schemas.openxmlformats.org/officeDocument/2006/relationships/customXml" Target="ink/ink1643.xml"/><Relationship Id="rId222" Type="http://schemas.openxmlformats.org/officeDocument/2006/relationships/customXml" Target="ink/ink109.xml"/><Relationship Id="rId2110" Type="http://schemas.openxmlformats.org/officeDocument/2006/relationships/customXml" Target="ink/ink1049.xml"/><Relationship Id="rId1669" Type="http://schemas.openxmlformats.org/officeDocument/2006/relationships/customXml" Target="ink/ink829.xml"/><Relationship Id="rId1876" Type="http://schemas.openxmlformats.org/officeDocument/2006/relationships/image" Target="media/image937.emf"/><Relationship Id="rId2927" Type="http://schemas.openxmlformats.org/officeDocument/2006/relationships/image" Target="media/image1464.emf"/><Relationship Id="rId3091" Type="http://schemas.openxmlformats.org/officeDocument/2006/relationships/image" Target="media/image1546.emf"/><Relationship Id="rId1529" Type="http://schemas.openxmlformats.org/officeDocument/2006/relationships/customXml" Target="ink/ink759.xml"/><Relationship Id="rId1736" Type="http://schemas.openxmlformats.org/officeDocument/2006/relationships/image" Target="media/image867.emf"/><Relationship Id="rId1943" Type="http://schemas.openxmlformats.org/officeDocument/2006/relationships/customXml" Target="ink/ink966.xml"/><Relationship Id="rId28" Type="http://schemas.openxmlformats.org/officeDocument/2006/relationships/customXml" Target="ink/ink12.xml"/><Relationship Id="rId1803" Type="http://schemas.openxmlformats.org/officeDocument/2006/relationships/customXml" Target="ink/ink896.xml"/><Relationship Id="rId689" Type="http://schemas.openxmlformats.org/officeDocument/2006/relationships/image" Target="media/image343.emf"/><Relationship Id="rId896" Type="http://schemas.openxmlformats.org/officeDocument/2006/relationships/customXml" Target="ink/ink444.xml"/><Relationship Id="rId2577" Type="http://schemas.openxmlformats.org/officeDocument/2006/relationships/customXml" Target="ink/ink1282.xml"/><Relationship Id="rId2784" Type="http://schemas.openxmlformats.org/officeDocument/2006/relationships/customXml" Target="ink/ink1385.xml"/><Relationship Id="rId549" Type="http://schemas.openxmlformats.org/officeDocument/2006/relationships/image" Target="media/image273.emf"/><Relationship Id="rId756" Type="http://schemas.openxmlformats.org/officeDocument/2006/relationships/customXml" Target="ink/ink374.xml"/><Relationship Id="rId1179" Type="http://schemas.openxmlformats.org/officeDocument/2006/relationships/customXml" Target="ink/ink584.xml"/><Relationship Id="rId1386" Type="http://schemas.openxmlformats.org/officeDocument/2006/relationships/image" Target="media/image692.emf"/><Relationship Id="rId1593" Type="http://schemas.openxmlformats.org/officeDocument/2006/relationships/customXml" Target="ink/ink791.xml"/><Relationship Id="rId2437" Type="http://schemas.openxmlformats.org/officeDocument/2006/relationships/customXml" Target="ink/ink1212.xml"/><Relationship Id="rId2991" Type="http://schemas.openxmlformats.org/officeDocument/2006/relationships/image" Target="media/image1496.emf"/><Relationship Id="rId409" Type="http://schemas.openxmlformats.org/officeDocument/2006/relationships/image" Target="media/image203.emf"/><Relationship Id="rId963" Type="http://schemas.openxmlformats.org/officeDocument/2006/relationships/image" Target="media/image480.emf"/><Relationship Id="rId1039" Type="http://schemas.openxmlformats.org/officeDocument/2006/relationships/image" Target="media/image518.emf"/><Relationship Id="rId1246" Type="http://schemas.openxmlformats.org/officeDocument/2006/relationships/image" Target="media/image622.emf"/><Relationship Id="rId2644" Type="http://schemas.openxmlformats.org/officeDocument/2006/relationships/image" Target="media/image1322.emf"/><Relationship Id="rId2851" Type="http://schemas.openxmlformats.org/officeDocument/2006/relationships/image" Target="media/image1426.emf"/><Relationship Id="rId92" Type="http://schemas.openxmlformats.org/officeDocument/2006/relationships/customXml" Target="ink/ink44.xml"/><Relationship Id="rId616" Type="http://schemas.openxmlformats.org/officeDocument/2006/relationships/customXml" Target="ink/ink304.xml"/><Relationship Id="rId823" Type="http://schemas.openxmlformats.org/officeDocument/2006/relationships/image" Target="media/image410.emf"/><Relationship Id="rId1453" Type="http://schemas.openxmlformats.org/officeDocument/2006/relationships/customXml" Target="ink/ink721.xml"/><Relationship Id="rId1660" Type="http://schemas.openxmlformats.org/officeDocument/2006/relationships/image" Target="media/image829.emf"/><Relationship Id="rId2504" Type="http://schemas.openxmlformats.org/officeDocument/2006/relationships/image" Target="media/image1252.emf"/><Relationship Id="rId2711" Type="http://schemas.openxmlformats.org/officeDocument/2006/relationships/image" Target="media/image1356.emf"/><Relationship Id="rId1106" Type="http://schemas.openxmlformats.org/officeDocument/2006/relationships/customXml" Target="ink/ink548.xml"/><Relationship Id="rId1313" Type="http://schemas.openxmlformats.org/officeDocument/2006/relationships/customXml" Target="ink/ink651.xml"/><Relationship Id="rId1520" Type="http://schemas.openxmlformats.org/officeDocument/2006/relationships/image" Target="media/image759.emf"/><Relationship Id="rId3278" Type="http://schemas.openxmlformats.org/officeDocument/2006/relationships/image" Target="media/image1640.emf"/><Relationship Id="rId3485" Type="http://schemas.openxmlformats.org/officeDocument/2006/relationships/customXml" Target="ink/ink1735.xml"/><Relationship Id="rId199" Type="http://schemas.openxmlformats.org/officeDocument/2006/relationships/image" Target="media/image98.emf"/><Relationship Id="rId2087" Type="http://schemas.openxmlformats.org/officeDocument/2006/relationships/image" Target="media/image1043.emf"/><Relationship Id="rId2294" Type="http://schemas.openxmlformats.org/officeDocument/2006/relationships/image" Target="media/image1147.emf"/><Relationship Id="rId3138" Type="http://schemas.openxmlformats.org/officeDocument/2006/relationships/customXml" Target="ink/ink1562.xml"/><Relationship Id="rId3345" Type="http://schemas.openxmlformats.org/officeDocument/2006/relationships/customXml" Target="ink/ink1665.xml"/><Relationship Id="rId3552" Type="http://schemas.openxmlformats.org/officeDocument/2006/relationships/image" Target="media/image1777.emf"/><Relationship Id="rId266" Type="http://schemas.openxmlformats.org/officeDocument/2006/relationships/customXml" Target="ink/ink131.xml"/><Relationship Id="rId473" Type="http://schemas.openxmlformats.org/officeDocument/2006/relationships/image" Target="media/image235.emf"/><Relationship Id="rId680" Type="http://schemas.openxmlformats.org/officeDocument/2006/relationships/customXml" Target="ink/ink336.xml"/><Relationship Id="rId2154" Type="http://schemas.openxmlformats.org/officeDocument/2006/relationships/customXml" Target="ink/ink1071.xml"/><Relationship Id="rId2361" Type="http://schemas.openxmlformats.org/officeDocument/2006/relationships/customXml" Target="ink/ink1174.xml"/><Relationship Id="rId3205" Type="http://schemas.openxmlformats.org/officeDocument/2006/relationships/image" Target="media/image1603.emf"/><Relationship Id="rId3412" Type="http://schemas.openxmlformats.org/officeDocument/2006/relationships/image" Target="media/image1707.emf"/><Relationship Id="rId126" Type="http://schemas.openxmlformats.org/officeDocument/2006/relationships/customXml" Target="ink/ink61.xml"/><Relationship Id="rId333" Type="http://schemas.openxmlformats.org/officeDocument/2006/relationships/image" Target="media/image165.emf"/><Relationship Id="rId540" Type="http://schemas.openxmlformats.org/officeDocument/2006/relationships/customXml" Target="ink/ink268.xml"/><Relationship Id="rId1170" Type="http://schemas.openxmlformats.org/officeDocument/2006/relationships/image" Target="media/image584.emf"/><Relationship Id="rId2014" Type="http://schemas.openxmlformats.org/officeDocument/2006/relationships/image" Target="media/image1006.emf"/><Relationship Id="rId2221" Type="http://schemas.openxmlformats.org/officeDocument/2006/relationships/image" Target="media/image1110.emf"/><Relationship Id="rId1030" Type="http://schemas.openxmlformats.org/officeDocument/2006/relationships/customXml" Target="ink/ink511.xml"/><Relationship Id="rId400" Type="http://schemas.openxmlformats.org/officeDocument/2006/relationships/customXml" Target="ink/ink198.xml"/><Relationship Id="rId1987" Type="http://schemas.openxmlformats.org/officeDocument/2006/relationships/customXml" Target="ink/ink988.xml"/><Relationship Id="rId1847" Type="http://schemas.openxmlformats.org/officeDocument/2006/relationships/customXml" Target="ink/ink918.xml"/><Relationship Id="rId1707" Type="http://schemas.openxmlformats.org/officeDocument/2006/relationships/customXml" Target="ink/ink848.xml"/><Relationship Id="rId3062" Type="http://schemas.openxmlformats.org/officeDocument/2006/relationships/customXml" Target="ink/ink1524.xml"/><Relationship Id="rId190" Type="http://schemas.openxmlformats.org/officeDocument/2006/relationships/customXml" Target="ink/ink93.xml"/><Relationship Id="rId1914" Type="http://schemas.openxmlformats.org/officeDocument/2006/relationships/image" Target="media/image956.emf"/><Relationship Id="rId2688" Type="http://schemas.openxmlformats.org/officeDocument/2006/relationships/image" Target="media/image1344.emf"/><Relationship Id="rId2895" Type="http://schemas.openxmlformats.org/officeDocument/2006/relationships/image" Target="media/image1448.emf"/><Relationship Id="rId867" Type="http://schemas.openxmlformats.org/officeDocument/2006/relationships/image" Target="media/image432.emf"/><Relationship Id="rId1497" Type="http://schemas.openxmlformats.org/officeDocument/2006/relationships/customXml" Target="ink/ink743.xml"/><Relationship Id="rId2548" Type="http://schemas.openxmlformats.org/officeDocument/2006/relationships/image" Target="media/image1274.emf"/><Relationship Id="rId2755" Type="http://schemas.openxmlformats.org/officeDocument/2006/relationships/image" Target="media/image1378.emf"/><Relationship Id="rId2962" Type="http://schemas.openxmlformats.org/officeDocument/2006/relationships/customXml" Target="ink/ink1474.xml"/><Relationship Id="rId727" Type="http://schemas.openxmlformats.org/officeDocument/2006/relationships/image" Target="media/image362.emf"/><Relationship Id="rId934" Type="http://schemas.openxmlformats.org/officeDocument/2006/relationships/customXml" Target="ink/ink463.xml"/><Relationship Id="rId1357" Type="http://schemas.openxmlformats.org/officeDocument/2006/relationships/customXml" Target="ink/ink673.xml"/><Relationship Id="rId1564" Type="http://schemas.openxmlformats.org/officeDocument/2006/relationships/image" Target="media/image781.emf"/><Relationship Id="rId1771" Type="http://schemas.openxmlformats.org/officeDocument/2006/relationships/customXml" Target="ink/ink880.xml"/><Relationship Id="rId2408" Type="http://schemas.openxmlformats.org/officeDocument/2006/relationships/image" Target="media/image1204.emf"/><Relationship Id="rId2615" Type="http://schemas.openxmlformats.org/officeDocument/2006/relationships/customXml" Target="ink/ink1301.xml"/><Relationship Id="rId2822" Type="http://schemas.openxmlformats.org/officeDocument/2006/relationships/customXml" Target="ink/ink1404.xml"/><Relationship Id="rId63" Type="http://schemas.openxmlformats.org/officeDocument/2006/relationships/image" Target="media/image30.emf"/><Relationship Id="rId1217" Type="http://schemas.openxmlformats.org/officeDocument/2006/relationships/customXml" Target="ink/ink603.xml"/><Relationship Id="rId1424" Type="http://schemas.openxmlformats.org/officeDocument/2006/relationships/image" Target="media/image711.emf"/><Relationship Id="rId1631" Type="http://schemas.openxmlformats.org/officeDocument/2006/relationships/customXml" Target="ink/ink810.xml"/><Relationship Id="rId3389" Type="http://schemas.openxmlformats.org/officeDocument/2006/relationships/customXml" Target="ink/ink1687.xml"/><Relationship Id="rId3596" Type="http://schemas.openxmlformats.org/officeDocument/2006/relationships/image" Target="media/image1799.emf"/><Relationship Id="rId2198" Type="http://schemas.openxmlformats.org/officeDocument/2006/relationships/customXml" Target="ink/ink1093.xml"/><Relationship Id="rId3249" Type="http://schemas.openxmlformats.org/officeDocument/2006/relationships/customXml" Target="ink/ink1617.xml"/><Relationship Id="rId3456" Type="http://schemas.openxmlformats.org/officeDocument/2006/relationships/image" Target="media/image1729.emf"/><Relationship Id="rId377" Type="http://schemas.openxmlformats.org/officeDocument/2006/relationships/image" Target="media/image187.emf"/><Relationship Id="rId584" Type="http://schemas.openxmlformats.org/officeDocument/2006/relationships/customXml" Target="ink/ink290.xml"/><Relationship Id="rId2058" Type="http://schemas.openxmlformats.org/officeDocument/2006/relationships/customXml" Target="ink/ink1023.xml"/><Relationship Id="rId2265" Type="http://schemas.openxmlformats.org/officeDocument/2006/relationships/customXml" Target="ink/ink1126.xml"/><Relationship Id="rId3109" Type="http://schemas.openxmlformats.org/officeDocument/2006/relationships/image" Target="media/image1555.emf"/><Relationship Id="rId237" Type="http://schemas.openxmlformats.org/officeDocument/2006/relationships/image" Target="media/image117.emf"/><Relationship Id="rId791" Type="http://schemas.openxmlformats.org/officeDocument/2006/relationships/image" Target="media/image394.emf"/><Relationship Id="rId1074" Type="http://schemas.openxmlformats.org/officeDocument/2006/relationships/customXml" Target="ink/ink533.xml"/><Relationship Id="rId2472" Type="http://schemas.openxmlformats.org/officeDocument/2006/relationships/image" Target="media/image1236.emf"/><Relationship Id="rId3316" Type="http://schemas.openxmlformats.org/officeDocument/2006/relationships/image" Target="media/image1659.emf"/><Relationship Id="rId3523" Type="http://schemas.openxmlformats.org/officeDocument/2006/relationships/customXml" Target="ink/ink1754.xml"/><Relationship Id="rId444" Type="http://schemas.openxmlformats.org/officeDocument/2006/relationships/customXml" Target="ink/ink220.xml"/><Relationship Id="rId651" Type="http://schemas.openxmlformats.org/officeDocument/2006/relationships/image" Target="media/image324.emf"/><Relationship Id="rId1281" Type="http://schemas.openxmlformats.org/officeDocument/2006/relationships/customXml" Target="ink/ink635.xml"/><Relationship Id="rId2125" Type="http://schemas.openxmlformats.org/officeDocument/2006/relationships/image" Target="media/image1062.emf"/><Relationship Id="rId2332" Type="http://schemas.openxmlformats.org/officeDocument/2006/relationships/image" Target="media/image1166.emf"/><Relationship Id="rId304" Type="http://schemas.openxmlformats.org/officeDocument/2006/relationships/customXml" Target="ink/ink150.xml"/><Relationship Id="rId511" Type="http://schemas.openxmlformats.org/officeDocument/2006/relationships/image" Target="media/image254.emf"/><Relationship Id="rId1141" Type="http://schemas.openxmlformats.org/officeDocument/2006/relationships/customXml" Target="ink/ink565.xml"/><Relationship Id="rId1001" Type="http://schemas.openxmlformats.org/officeDocument/2006/relationships/image" Target="media/image499.emf"/><Relationship Id="rId1958" Type="http://schemas.openxmlformats.org/officeDocument/2006/relationships/image" Target="media/image978.emf"/><Relationship Id="rId3173" Type="http://schemas.openxmlformats.org/officeDocument/2006/relationships/image" Target="media/image1587.emf"/><Relationship Id="rId3380" Type="http://schemas.openxmlformats.org/officeDocument/2006/relationships/image" Target="media/image1691.emf"/><Relationship Id="rId1818" Type="http://schemas.openxmlformats.org/officeDocument/2006/relationships/image" Target="media/image908.emf"/><Relationship Id="rId3033" Type="http://schemas.openxmlformats.org/officeDocument/2006/relationships/image" Target="media/image1517.emf"/><Relationship Id="rId3240" Type="http://schemas.openxmlformats.org/officeDocument/2006/relationships/image" Target="media/image1621.emf"/><Relationship Id="rId161" Type="http://schemas.openxmlformats.org/officeDocument/2006/relationships/image" Target="media/image79.emf"/><Relationship Id="rId2799" Type="http://schemas.openxmlformats.org/officeDocument/2006/relationships/image" Target="media/image1400.emf"/><Relationship Id="rId3100" Type="http://schemas.openxmlformats.org/officeDocument/2006/relationships/customXml" Target="ink/ink1543.xml"/><Relationship Id="rId978" Type="http://schemas.openxmlformats.org/officeDocument/2006/relationships/customXml" Target="ink/ink485.xml"/><Relationship Id="rId2659" Type="http://schemas.openxmlformats.org/officeDocument/2006/relationships/customXml" Target="ink/ink1323.xml"/><Relationship Id="rId2866" Type="http://schemas.openxmlformats.org/officeDocument/2006/relationships/customXml" Target="ink/ink1426.xml"/><Relationship Id="rId838" Type="http://schemas.openxmlformats.org/officeDocument/2006/relationships/customXml" Target="ink/ink415.xml"/><Relationship Id="rId1468" Type="http://schemas.openxmlformats.org/officeDocument/2006/relationships/image" Target="media/image733.emf"/><Relationship Id="rId1675" Type="http://schemas.openxmlformats.org/officeDocument/2006/relationships/customXml" Target="ink/ink832.xml"/><Relationship Id="rId1882" Type="http://schemas.openxmlformats.org/officeDocument/2006/relationships/image" Target="media/image940.emf"/><Relationship Id="rId2519" Type="http://schemas.openxmlformats.org/officeDocument/2006/relationships/customXml" Target="ink/ink1253.xml"/><Relationship Id="rId2726" Type="http://schemas.openxmlformats.org/officeDocument/2006/relationships/customXml" Target="ink/ink1356.xml"/><Relationship Id="rId1328" Type="http://schemas.openxmlformats.org/officeDocument/2006/relationships/image" Target="media/image663.emf"/><Relationship Id="rId1535" Type="http://schemas.openxmlformats.org/officeDocument/2006/relationships/customXml" Target="ink/ink762.xml"/><Relationship Id="rId2933" Type="http://schemas.openxmlformats.org/officeDocument/2006/relationships/image" Target="media/image1467.emf"/><Relationship Id="rId905" Type="http://schemas.openxmlformats.org/officeDocument/2006/relationships/image" Target="media/image451.emf"/><Relationship Id="rId1742" Type="http://schemas.openxmlformats.org/officeDocument/2006/relationships/image" Target="media/image870.emf"/><Relationship Id="rId34" Type="http://schemas.openxmlformats.org/officeDocument/2006/relationships/customXml" Target="ink/ink15.xml"/><Relationship Id="rId1602" Type="http://schemas.openxmlformats.org/officeDocument/2006/relationships/image" Target="media/image800.emf"/><Relationship Id="rId3567" Type="http://schemas.openxmlformats.org/officeDocument/2006/relationships/customXml" Target="ink/ink1776.xml"/><Relationship Id="rId488" Type="http://schemas.openxmlformats.org/officeDocument/2006/relationships/customXml" Target="ink/ink242.xml"/><Relationship Id="rId695" Type="http://schemas.openxmlformats.org/officeDocument/2006/relationships/image" Target="media/image346.emf"/><Relationship Id="rId2169" Type="http://schemas.openxmlformats.org/officeDocument/2006/relationships/image" Target="media/image1084.emf"/><Relationship Id="rId2376" Type="http://schemas.openxmlformats.org/officeDocument/2006/relationships/image" Target="media/image1188.emf"/><Relationship Id="rId2583" Type="http://schemas.openxmlformats.org/officeDocument/2006/relationships/customXml" Target="ink/ink1285.xml"/><Relationship Id="rId2790" Type="http://schemas.openxmlformats.org/officeDocument/2006/relationships/customXml" Target="ink/ink1388.xml"/><Relationship Id="rId3427" Type="http://schemas.openxmlformats.org/officeDocument/2006/relationships/customXml" Target="ink/ink1706.xml"/><Relationship Id="rId348" Type="http://schemas.openxmlformats.org/officeDocument/2006/relationships/customXml" Target="ink/ink172.xml"/><Relationship Id="rId555" Type="http://schemas.openxmlformats.org/officeDocument/2006/relationships/image" Target="media/image276.emf"/><Relationship Id="rId762" Type="http://schemas.openxmlformats.org/officeDocument/2006/relationships/customXml" Target="ink/ink377.xml"/><Relationship Id="rId1185" Type="http://schemas.openxmlformats.org/officeDocument/2006/relationships/customXml" Target="ink/ink587.xml"/><Relationship Id="rId1392" Type="http://schemas.openxmlformats.org/officeDocument/2006/relationships/image" Target="media/image695.emf"/><Relationship Id="rId2029" Type="http://schemas.openxmlformats.org/officeDocument/2006/relationships/customXml" Target="ink/ink1009.xml"/><Relationship Id="rId2236" Type="http://schemas.openxmlformats.org/officeDocument/2006/relationships/customXml" Target="ink/ink1112.xml"/><Relationship Id="rId2443" Type="http://schemas.openxmlformats.org/officeDocument/2006/relationships/customXml" Target="ink/ink1215.xml"/><Relationship Id="rId2650" Type="http://schemas.openxmlformats.org/officeDocument/2006/relationships/image" Target="media/image1325.emf"/><Relationship Id="rId208" Type="http://schemas.openxmlformats.org/officeDocument/2006/relationships/customXml" Target="ink/ink102.xml"/><Relationship Id="rId415" Type="http://schemas.openxmlformats.org/officeDocument/2006/relationships/image" Target="media/image206.emf"/><Relationship Id="rId622" Type="http://schemas.openxmlformats.org/officeDocument/2006/relationships/customXml" Target="ink/ink307.xml"/><Relationship Id="rId1045" Type="http://schemas.openxmlformats.org/officeDocument/2006/relationships/image" Target="media/image521.emf"/><Relationship Id="rId1252" Type="http://schemas.openxmlformats.org/officeDocument/2006/relationships/image" Target="media/image625.emf"/><Relationship Id="rId2303" Type="http://schemas.openxmlformats.org/officeDocument/2006/relationships/customXml" Target="ink/ink1145.xml"/><Relationship Id="rId2510" Type="http://schemas.openxmlformats.org/officeDocument/2006/relationships/image" Target="media/image1255.emf"/><Relationship Id="rId1112" Type="http://schemas.openxmlformats.org/officeDocument/2006/relationships/customXml" Target="ink/ink551.xml"/><Relationship Id="rId3077" Type="http://schemas.openxmlformats.org/officeDocument/2006/relationships/image" Target="media/image1539.emf"/><Relationship Id="rId3284" Type="http://schemas.openxmlformats.org/officeDocument/2006/relationships/image" Target="media/image1643.emf"/><Relationship Id="rId1929" Type="http://schemas.openxmlformats.org/officeDocument/2006/relationships/customXml" Target="ink/ink959.xml"/><Relationship Id="rId2093" Type="http://schemas.openxmlformats.org/officeDocument/2006/relationships/image" Target="media/image1046.emf"/><Relationship Id="rId3491" Type="http://schemas.openxmlformats.org/officeDocument/2006/relationships/customXml" Target="ink/ink1738.xml"/><Relationship Id="rId3144" Type="http://schemas.openxmlformats.org/officeDocument/2006/relationships/customXml" Target="ink/ink1565.xml"/><Relationship Id="rId3351" Type="http://schemas.openxmlformats.org/officeDocument/2006/relationships/customXml" Target="ink/ink1668.xml"/><Relationship Id="rId272" Type="http://schemas.openxmlformats.org/officeDocument/2006/relationships/customXml" Target="ink/ink134.xml"/><Relationship Id="rId2160" Type="http://schemas.openxmlformats.org/officeDocument/2006/relationships/customXml" Target="ink/ink1074.xml"/><Relationship Id="rId3004" Type="http://schemas.openxmlformats.org/officeDocument/2006/relationships/customXml" Target="ink/ink1495.xml"/><Relationship Id="rId3211" Type="http://schemas.openxmlformats.org/officeDocument/2006/relationships/image" Target="media/image1606.emf"/><Relationship Id="rId132" Type="http://schemas.openxmlformats.org/officeDocument/2006/relationships/customXml" Target="ink/ink64.xml"/><Relationship Id="rId2020" Type="http://schemas.openxmlformats.org/officeDocument/2006/relationships/image" Target="media/image1009.emf"/><Relationship Id="rId1579" Type="http://schemas.openxmlformats.org/officeDocument/2006/relationships/customXml" Target="ink/ink784.xml"/><Relationship Id="rId2977" Type="http://schemas.openxmlformats.org/officeDocument/2006/relationships/image" Target="media/image1489.emf"/><Relationship Id="rId949" Type="http://schemas.openxmlformats.org/officeDocument/2006/relationships/image" Target="media/image473.emf"/><Relationship Id="rId1786" Type="http://schemas.openxmlformats.org/officeDocument/2006/relationships/image" Target="media/image892.emf"/><Relationship Id="rId1993" Type="http://schemas.openxmlformats.org/officeDocument/2006/relationships/customXml" Target="ink/ink991.xml"/><Relationship Id="rId2837" Type="http://schemas.openxmlformats.org/officeDocument/2006/relationships/image" Target="media/image1419.emf"/><Relationship Id="rId78" Type="http://schemas.openxmlformats.org/officeDocument/2006/relationships/customXml" Target="ink/ink37.xml"/><Relationship Id="rId809" Type="http://schemas.openxmlformats.org/officeDocument/2006/relationships/image" Target="media/image403.emf"/><Relationship Id="rId1439" Type="http://schemas.openxmlformats.org/officeDocument/2006/relationships/customXml" Target="ink/ink714.xml"/><Relationship Id="rId1646" Type="http://schemas.openxmlformats.org/officeDocument/2006/relationships/image" Target="media/image822.emf"/><Relationship Id="rId1853" Type="http://schemas.openxmlformats.org/officeDocument/2006/relationships/customXml" Target="ink/ink921.xml"/><Relationship Id="rId2904" Type="http://schemas.openxmlformats.org/officeDocument/2006/relationships/customXml" Target="ink/ink1445.xml"/><Relationship Id="rId1506" Type="http://schemas.openxmlformats.org/officeDocument/2006/relationships/image" Target="media/image752.emf"/><Relationship Id="rId1713" Type="http://schemas.openxmlformats.org/officeDocument/2006/relationships/customXml" Target="ink/ink851.xml"/><Relationship Id="rId1920" Type="http://schemas.openxmlformats.org/officeDocument/2006/relationships/image" Target="media/image959.emf"/><Relationship Id="rId599" Type="http://schemas.openxmlformats.org/officeDocument/2006/relationships/oleObject" Target="embeddings/oleObject2.bin"/><Relationship Id="rId2487" Type="http://schemas.openxmlformats.org/officeDocument/2006/relationships/customXml" Target="ink/ink1237.xml"/><Relationship Id="rId2694" Type="http://schemas.openxmlformats.org/officeDocument/2006/relationships/image" Target="media/image1347.emf"/><Relationship Id="rId3538" Type="http://schemas.openxmlformats.org/officeDocument/2006/relationships/image" Target="media/image1770.emf"/><Relationship Id="rId459" Type="http://schemas.openxmlformats.org/officeDocument/2006/relationships/image" Target="media/image228.emf"/><Relationship Id="rId666" Type="http://schemas.openxmlformats.org/officeDocument/2006/relationships/customXml" Target="ink/ink329.xml"/><Relationship Id="rId873" Type="http://schemas.openxmlformats.org/officeDocument/2006/relationships/image" Target="media/image435.emf"/><Relationship Id="rId1089" Type="http://schemas.openxmlformats.org/officeDocument/2006/relationships/oleObject" Target="embeddings/oleObject3.bin"/><Relationship Id="rId1296" Type="http://schemas.openxmlformats.org/officeDocument/2006/relationships/image" Target="media/image647.emf"/><Relationship Id="rId2347" Type="http://schemas.openxmlformats.org/officeDocument/2006/relationships/customXml" Target="ink/ink1167.xml"/><Relationship Id="rId2554" Type="http://schemas.openxmlformats.org/officeDocument/2006/relationships/image" Target="media/image1277.emf"/><Relationship Id="rId319" Type="http://schemas.openxmlformats.org/officeDocument/2006/relationships/image" Target="media/image158.emf"/><Relationship Id="rId526" Type="http://schemas.openxmlformats.org/officeDocument/2006/relationships/customXml" Target="ink/ink261.xml"/><Relationship Id="rId1156" Type="http://schemas.openxmlformats.org/officeDocument/2006/relationships/image" Target="media/image577.emf"/><Relationship Id="rId1363" Type="http://schemas.openxmlformats.org/officeDocument/2006/relationships/customXml" Target="ink/ink676.xml"/><Relationship Id="rId2207" Type="http://schemas.openxmlformats.org/officeDocument/2006/relationships/image" Target="media/image1103.emf"/><Relationship Id="rId2761" Type="http://schemas.openxmlformats.org/officeDocument/2006/relationships/image" Target="media/image1381.emf"/><Relationship Id="rId3605" Type="http://schemas.openxmlformats.org/officeDocument/2006/relationships/customXml" Target="ink/ink1795.xml"/><Relationship Id="rId733" Type="http://schemas.openxmlformats.org/officeDocument/2006/relationships/image" Target="media/image365.emf"/><Relationship Id="rId940" Type="http://schemas.openxmlformats.org/officeDocument/2006/relationships/customXml" Target="ink/ink466.xml"/><Relationship Id="rId1016" Type="http://schemas.openxmlformats.org/officeDocument/2006/relationships/customXml" Target="ink/ink504.xml"/><Relationship Id="rId1570" Type="http://schemas.openxmlformats.org/officeDocument/2006/relationships/image" Target="media/image784.emf"/><Relationship Id="rId2414" Type="http://schemas.openxmlformats.org/officeDocument/2006/relationships/image" Target="media/image1207.emf"/><Relationship Id="rId2621" Type="http://schemas.openxmlformats.org/officeDocument/2006/relationships/customXml" Target="ink/ink1304.xml"/><Relationship Id="rId800" Type="http://schemas.openxmlformats.org/officeDocument/2006/relationships/customXml" Target="ink/ink396.xml"/><Relationship Id="rId1223" Type="http://schemas.openxmlformats.org/officeDocument/2006/relationships/customXml" Target="ink/ink606.xml"/><Relationship Id="rId1430" Type="http://schemas.openxmlformats.org/officeDocument/2006/relationships/image" Target="media/image714.emf"/><Relationship Id="rId3188" Type="http://schemas.openxmlformats.org/officeDocument/2006/relationships/customXml" Target="ink/ink1587.xml"/><Relationship Id="rId3395" Type="http://schemas.openxmlformats.org/officeDocument/2006/relationships/customXml" Target="ink/ink1690.xml"/><Relationship Id="rId3048" Type="http://schemas.openxmlformats.org/officeDocument/2006/relationships/customXml" Target="ink/ink1517.xml"/><Relationship Id="rId3255" Type="http://schemas.openxmlformats.org/officeDocument/2006/relationships/customXml" Target="ink/ink1620.xml"/><Relationship Id="rId3462" Type="http://schemas.openxmlformats.org/officeDocument/2006/relationships/image" Target="media/image1732.emf"/><Relationship Id="rId176" Type="http://schemas.openxmlformats.org/officeDocument/2006/relationships/customXml" Target="ink/ink86.xml"/><Relationship Id="rId383" Type="http://schemas.openxmlformats.org/officeDocument/2006/relationships/image" Target="media/image190.emf"/><Relationship Id="rId590" Type="http://schemas.openxmlformats.org/officeDocument/2006/relationships/customXml" Target="ink/ink293.xml"/><Relationship Id="rId2064" Type="http://schemas.openxmlformats.org/officeDocument/2006/relationships/customXml" Target="ink/ink1026.xml"/><Relationship Id="rId2271" Type="http://schemas.openxmlformats.org/officeDocument/2006/relationships/customXml" Target="ink/ink1129.xml"/><Relationship Id="rId3115" Type="http://schemas.openxmlformats.org/officeDocument/2006/relationships/image" Target="media/image1558.emf"/><Relationship Id="rId3322" Type="http://schemas.openxmlformats.org/officeDocument/2006/relationships/image" Target="media/image1662.emf"/><Relationship Id="rId243" Type="http://schemas.openxmlformats.org/officeDocument/2006/relationships/image" Target="media/image120.emf"/><Relationship Id="rId450" Type="http://schemas.openxmlformats.org/officeDocument/2006/relationships/customXml" Target="ink/ink223.xml"/><Relationship Id="rId1080" Type="http://schemas.openxmlformats.org/officeDocument/2006/relationships/customXml" Target="ink/ink536.xml"/><Relationship Id="rId2131" Type="http://schemas.openxmlformats.org/officeDocument/2006/relationships/image" Target="media/image1065.emf"/><Relationship Id="rId103" Type="http://schemas.openxmlformats.org/officeDocument/2006/relationships/image" Target="media/image50.emf"/><Relationship Id="rId310" Type="http://schemas.openxmlformats.org/officeDocument/2006/relationships/customXml" Target="ink/ink153.xml"/><Relationship Id="rId1897" Type="http://schemas.openxmlformats.org/officeDocument/2006/relationships/customXml" Target="ink/ink943.xml"/><Relationship Id="rId2948" Type="http://schemas.openxmlformats.org/officeDocument/2006/relationships/customXml" Target="ink/ink1467.xml"/><Relationship Id="rId1757" Type="http://schemas.openxmlformats.org/officeDocument/2006/relationships/customXml" Target="ink/ink873.xml"/><Relationship Id="rId1964" Type="http://schemas.openxmlformats.org/officeDocument/2006/relationships/image" Target="media/image981.emf"/><Relationship Id="rId2808" Type="http://schemas.openxmlformats.org/officeDocument/2006/relationships/customXml" Target="ink/ink1397.xml"/><Relationship Id="rId49" Type="http://schemas.openxmlformats.org/officeDocument/2006/relationships/image" Target="media/image23.emf"/><Relationship Id="rId1617" Type="http://schemas.openxmlformats.org/officeDocument/2006/relationships/customXml" Target="ink/ink803.xml"/><Relationship Id="rId1824" Type="http://schemas.openxmlformats.org/officeDocument/2006/relationships/image" Target="media/image911.emf"/><Relationship Id="rId2598" Type="http://schemas.openxmlformats.org/officeDocument/2006/relationships/image" Target="media/image1299.emf"/><Relationship Id="rId777" Type="http://schemas.openxmlformats.org/officeDocument/2006/relationships/image" Target="media/image387.emf"/><Relationship Id="rId984" Type="http://schemas.openxmlformats.org/officeDocument/2006/relationships/customXml" Target="ink/ink488.xml"/><Relationship Id="rId2458" Type="http://schemas.openxmlformats.org/officeDocument/2006/relationships/image" Target="media/image1229.emf"/><Relationship Id="rId2665" Type="http://schemas.openxmlformats.org/officeDocument/2006/relationships/customXml" Target="ink/ink1326.xml"/><Relationship Id="rId2872" Type="http://schemas.openxmlformats.org/officeDocument/2006/relationships/customXml" Target="ink/ink1429.xml"/><Relationship Id="rId3509" Type="http://schemas.openxmlformats.org/officeDocument/2006/relationships/customXml" Target="ink/ink1747.xml"/><Relationship Id="rId637" Type="http://schemas.openxmlformats.org/officeDocument/2006/relationships/image" Target="media/image317.emf"/><Relationship Id="rId844" Type="http://schemas.openxmlformats.org/officeDocument/2006/relationships/customXml" Target="ink/ink418.xml"/><Relationship Id="rId1267" Type="http://schemas.openxmlformats.org/officeDocument/2006/relationships/customXml" Target="ink/ink628.xml"/><Relationship Id="rId1474" Type="http://schemas.openxmlformats.org/officeDocument/2006/relationships/image" Target="media/image736.emf"/><Relationship Id="rId1681" Type="http://schemas.openxmlformats.org/officeDocument/2006/relationships/customXml" Target="ink/ink835.xml"/><Relationship Id="rId2318" Type="http://schemas.openxmlformats.org/officeDocument/2006/relationships/image" Target="media/image1159.emf"/><Relationship Id="rId2525" Type="http://schemas.openxmlformats.org/officeDocument/2006/relationships/customXml" Target="ink/ink1256.xml"/><Relationship Id="rId2732" Type="http://schemas.openxmlformats.org/officeDocument/2006/relationships/customXml" Target="ink/ink1359.xml"/><Relationship Id="rId704" Type="http://schemas.openxmlformats.org/officeDocument/2006/relationships/customXml" Target="ink/ink348.xml"/><Relationship Id="rId911" Type="http://schemas.openxmlformats.org/officeDocument/2006/relationships/image" Target="media/image454.emf"/><Relationship Id="rId1127" Type="http://schemas.openxmlformats.org/officeDocument/2006/relationships/customXml" Target="ink/ink558.xml"/><Relationship Id="rId1334" Type="http://schemas.openxmlformats.org/officeDocument/2006/relationships/image" Target="media/image666.emf"/><Relationship Id="rId1541" Type="http://schemas.openxmlformats.org/officeDocument/2006/relationships/customXml" Target="ink/ink765.xml"/><Relationship Id="rId40" Type="http://schemas.openxmlformats.org/officeDocument/2006/relationships/customXml" Target="ink/ink18.xml"/><Relationship Id="rId1401" Type="http://schemas.openxmlformats.org/officeDocument/2006/relationships/customXml" Target="ink/ink695.xml"/><Relationship Id="rId3299" Type="http://schemas.openxmlformats.org/officeDocument/2006/relationships/customXml" Target="ink/ink1642.xml"/><Relationship Id="rId3159" Type="http://schemas.openxmlformats.org/officeDocument/2006/relationships/image" Target="media/image1580.emf"/><Relationship Id="rId3366" Type="http://schemas.openxmlformats.org/officeDocument/2006/relationships/image" Target="media/image1684.emf"/><Relationship Id="rId3573" Type="http://schemas.openxmlformats.org/officeDocument/2006/relationships/customXml" Target="ink/ink1779.xml"/><Relationship Id="rId287" Type="http://schemas.openxmlformats.org/officeDocument/2006/relationships/image" Target="media/image142.emf"/><Relationship Id="rId494" Type="http://schemas.openxmlformats.org/officeDocument/2006/relationships/customXml" Target="ink/ink245.xml"/><Relationship Id="rId2175" Type="http://schemas.openxmlformats.org/officeDocument/2006/relationships/image" Target="media/image1087.emf"/><Relationship Id="rId2382" Type="http://schemas.openxmlformats.org/officeDocument/2006/relationships/image" Target="media/image1191.emf"/><Relationship Id="rId3019" Type="http://schemas.openxmlformats.org/officeDocument/2006/relationships/image" Target="media/image1510.emf"/><Relationship Id="rId3226" Type="http://schemas.openxmlformats.org/officeDocument/2006/relationships/image" Target="media/image1614.emf"/><Relationship Id="rId147" Type="http://schemas.openxmlformats.org/officeDocument/2006/relationships/image" Target="media/image72.emf"/><Relationship Id="rId354" Type="http://schemas.openxmlformats.org/officeDocument/2006/relationships/customXml" Target="ink/ink175.xml"/><Relationship Id="rId1191" Type="http://schemas.openxmlformats.org/officeDocument/2006/relationships/customXml" Target="ink/ink590.xml"/><Relationship Id="rId2035" Type="http://schemas.openxmlformats.org/officeDocument/2006/relationships/image" Target="media/image1017.png"/><Relationship Id="rId3433" Type="http://schemas.openxmlformats.org/officeDocument/2006/relationships/customXml" Target="ink/ink1709.xml"/><Relationship Id="rId561" Type="http://schemas.openxmlformats.org/officeDocument/2006/relationships/image" Target="media/image279.emf"/><Relationship Id="rId2242" Type="http://schemas.openxmlformats.org/officeDocument/2006/relationships/customXml" Target="ink/ink1115.xml"/><Relationship Id="rId3500" Type="http://schemas.openxmlformats.org/officeDocument/2006/relationships/image" Target="media/image1751.emf"/><Relationship Id="rId214" Type="http://schemas.openxmlformats.org/officeDocument/2006/relationships/customXml" Target="ink/ink105.xml"/><Relationship Id="rId421" Type="http://schemas.openxmlformats.org/officeDocument/2006/relationships/image" Target="media/image209.emf"/><Relationship Id="rId1051" Type="http://schemas.openxmlformats.org/officeDocument/2006/relationships/image" Target="media/image524.emf"/><Relationship Id="rId2102" Type="http://schemas.openxmlformats.org/officeDocument/2006/relationships/customXml" Target="ink/ink1045.xml"/><Relationship Id="rId1868" Type="http://schemas.openxmlformats.org/officeDocument/2006/relationships/image" Target="media/image933.emf"/><Relationship Id="rId2919" Type="http://schemas.openxmlformats.org/officeDocument/2006/relationships/image" Target="media/image1460.emf"/><Relationship Id="rId3083" Type="http://schemas.openxmlformats.org/officeDocument/2006/relationships/image" Target="media/image1542.emf"/><Relationship Id="rId3290" Type="http://schemas.openxmlformats.org/officeDocument/2006/relationships/image" Target="media/image1646.emf"/><Relationship Id="rId1728" Type="http://schemas.openxmlformats.org/officeDocument/2006/relationships/image" Target="media/image863.emf"/><Relationship Id="rId1935" Type="http://schemas.openxmlformats.org/officeDocument/2006/relationships/customXml" Target="ink/ink962.xml"/><Relationship Id="rId3150" Type="http://schemas.openxmlformats.org/officeDocument/2006/relationships/customXml" Target="ink/ink1568.xml"/><Relationship Id="rId3010" Type="http://schemas.openxmlformats.org/officeDocument/2006/relationships/customXml" Target="ink/ink1498.xml"/><Relationship Id="rId4" Type="http://schemas.openxmlformats.org/officeDocument/2006/relationships/webSettings" Target="webSettings.xml"/><Relationship Id="rId888" Type="http://schemas.openxmlformats.org/officeDocument/2006/relationships/customXml" Target="ink/ink440.xml"/><Relationship Id="rId2569" Type="http://schemas.openxmlformats.org/officeDocument/2006/relationships/customXml" Target="ink/ink1278.xml"/><Relationship Id="rId2776" Type="http://schemas.openxmlformats.org/officeDocument/2006/relationships/customXml" Target="ink/ink1381.xml"/><Relationship Id="rId2983" Type="http://schemas.openxmlformats.org/officeDocument/2006/relationships/image" Target="media/image1492.emf"/><Relationship Id="rId748" Type="http://schemas.openxmlformats.org/officeDocument/2006/relationships/customXml" Target="ink/ink370.xml"/><Relationship Id="rId955" Type="http://schemas.openxmlformats.org/officeDocument/2006/relationships/image" Target="media/image476.emf"/><Relationship Id="rId1378" Type="http://schemas.openxmlformats.org/officeDocument/2006/relationships/image" Target="media/image688.emf"/><Relationship Id="rId1585" Type="http://schemas.openxmlformats.org/officeDocument/2006/relationships/customXml" Target="ink/ink787.xml"/><Relationship Id="rId1792" Type="http://schemas.openxmlformats.org/officeDocument/2006/relationships/image" Target="media/image895.emf"/><Relationship Id="rId2429" Type="http://schemas.openxmlformats.org/officeDocument/2006/relationships/customXml" Target="ink/ink1208.xml"/><Relationship Id="rId2636" Type="http://schemas.openxmlformats.org/officeDocument/2006/relationships/image" Target="media/image1318.emf"/><Relationship Id="rId2843" Type="http://schemas.openxmlformats.org/officeDocument/2006/relationships/image" Target="media/image1422.emf"/><Relationship Id="rId84" Type="http://schemas.openxmlformats.org/officeDocument/2006/relationships/customXml" Target="ink/ink40.xml"/><Relationship Id="rId608" Type="http://schemas.openxmlformats.org/officeDocument/2006/relationships/customXml" Target="ink/ink300.xml"/><Relationship Id="rId815" Type="http://schemas.openxmlformats.org/officeDocument/2006/relationships/image" Target="media/image406.emf"/><Relationship Id="rId1238" Type="http://schemas.openxmlformats.org/officeDocument/2006/relationships/image" Target="media/image618.emf"/><Relationship Id="rId1445" Type="http://schemas.openxmlformats.org/officeDocument/2006/relationships/customXml" Target="ink/ink717.xml"/><Relationship Id="rId1652" Type="http://schemas.openxmlformats.org/officeDocument/2006/relationships/image" Target="media/image825.emf"/><Relationship Id="rId1305" Type="http://schemas.openxmlformats.org/officeDocument/2006/relationships/customXml" Target="ink/ink647.xml"/><Relationship Id="rId2703" Type="http://schemas.openxmlformats.org/officeDocument/2006/relationships/customXml" Target="ink/ink1345.xml"/><Relationship Id="rId2910" Type="http://schemas.openxmlformats.org/officeDocument/2006/relationships/customXml" Target="ink/ink1448.xml"/><Relationship Id="rId1512" Type="http://schemas.openxmlformats.org/officeDocument/2006/relationships/image" Target="media/image755.emf"/><Relationship Id="rId11" Type="http://schemas.openxmlformats.org/officeDocument/2006/relationships/customXml" Target="ink/ink4.xml"/><Relationship Id="rId398" Type="http://schemas.openxmlformats.org/officeDocument/2006/relationships/customXml" Target="ink/ink197.xml"/><Relationship Id="rId2079" Type="http://schemas.openxmlformats.org/officeDocument/2006/relationships/image" Target="media/image1039.emf"/><Relationship Id="rId3477" Type="http://schemas.openxmlformats.org/officeDocument/2006/relationships/customXml" Target="ink/ink1731.xml"/><Relationship Id="rId2286" Type="http://schemas.openxmlformats.org/officeDocument/2006/relationships/image" Target="media/image1143.emf"/><Relationship Id="rId2493" Type="http://schemas.openxmlformats.org/officeDocument/2006/relationships/customXml" Target="ink/ink1240.xml"/><Relationship Id="rId3337" Type="http://schemas.openxmlformats.org/officeDocument/2006/relationships/customXml" Target="ink/ink1661.xml"/><Relationship Id="rId3544" Type="http://schemas.openxmlformats.org/officeDocument/2006/relationships/image" Target="media/image1773.emf"/><Relationship Id="rId258" Type="http://schemas.openxmlformats.org/officeDocument/2006/relationships/customXml" Target="ink/ink127.xml"/><Relationship Id="rId465" Type="http://schemas.openxmlformats.org/officeDocument/2006/relationships/image" Target="media/image231.emf"/><Relationship Id="rId672" Type="http://schemas.openxmlformats.org/officeDocument/2006/relationships/customXml" Target="ink/ink332.xml"/><Relationship Id="rId1095" Type="http://schemas.openxmlformats.org/officeDocument/2006/relationships/image" Target="media/image546.emf"/><Relationship Id="rId2146" Type="http://schemas.openxmlformats.org/officeDocument/2006/relationships/customXml" Target="ink/ink1067.xml"/><Relationship Id="rId2353" Type="http://schemas.openxmlformats.org/officeDocument/2006/relationships/customXml" Target="ink/ink1170.xml"/><Relationship Id="rId2560" Type="http://schemas.openxmlformats.org/officeDocument/2006/relationships/image" Target="media/image1280.emf"/><Relationship Id="rId3404" Type="http://schemas.openxmlformats.org/officeDocument/2006/relationships/image" Target="media/image1703.emf"/><Relationship Id="rId3611" Type="http://schemas.openxmlformats.org/officeDocument/2006/relationships/customXml" Target="ink/ink1798.xml"/><Relationship Id="rId118" Type="http://schemas.openxmlformats.org/officeDocument/2006/relationships/customXml" Target="ink/ink57.xml"/><Relationship Id="rId325" Type="http://schemas.openxmlformats.org/officeDocument/2006/relationships/image" Target="media/image161.emf"/><Relationship Id="rId532" Type="http://schemas.openxmlformats.org/officeDocument/2006/relationships/customXml" Target="ink/ink264.xml"/><Relationship Id="rId1162" Type="http://schemas.openxmlformats.org/officeDocument/2006/relationships/image" Target="media/image580.emf"/><Relationship Id="rId2006" Type="http://schemas.openxmlformats.org/officeDocument/2006/relationships/image" Target="media/image1002.emf"/><Relationship Id="rId2213" Type="http://schemas.openxmlformats.org/officeDocument/2006/relationships/image" Target="media/image1106.emf"/><Relationship Id="rId2420" Type="http://schemas.openxmlformats.org/officeDocument/2006/relationships/image" Target="media/image1210.emf"/><Relationship Id="rId1022" Type="http://schemas.openxmlformats.org/officeDocument/2006/relationships/customXml" Target="ink/ink507.xml"/><Relationship Id="rId1979" Type="http://schemas.openxmlformats.org/officeDocument/2006/relationships/customXml" Target="ink/ink984.xml"/><Relationship Id="rId3194" Type="http://schemas.openxmlformats.org/officeDocument/2006/relationships/customXml" Target="ink/ink1590.xml"/><Relationship Id="rId1839" Type="http://schemas.openxmlformats.org/officeDocument/2006/relationships/customXml" Target="ink/ink914.xml"/><Relationship Id="rId3054" Type="http://schemas.openxmlformats.org/officeDocument/2006/relationships/customXml" Target="ink/ink1520.xml"/><Relationship Id="rId182" Type="http://schemas.openxmlformats.org/officeDocument/2006/relationships/customXml" Target="ink/ink89.xml"/><Relationship Id="rId1906" Type="http://schemas.openxmlformats.org/officeDocument/2006/relationships/image" Target="media/image952.emf"/><Relationship Id="rId3261" Type="http://schemas.openxmlformats.org/officeDocument/2006/relationships/customXml" Target="ink/ink1623.xml"/><Relationship Id="rId2070" Type="http://schemas.openxmlformats.org/officeDocument/2006/relationships/customXml" Target="ink/ink1029.xml"/><Relationship Id="rId3121" Type="http://schemas.openxmlformats.org/officeDocument/2006/relationships/image" Target="media/image1561.emf"/><Relationship Id="rId999" Type="http://schemas.openxmlformats.org/officeDocument/2006/relationships/image" Target="media/image498.emf"/><Relationship Id="rId2887" Type="http://schemas.openxmlformats.org/officeDocument/2006/relationships/image" Target="media/image1444.emf"/><Relationship Id="rId859" Type="http://schemas.openxmlformats.org/officeDocument/2006/relationships/image" Target="media/image428.emf"/><Relationship Id="rId1489" Type="http://schemas.openxmlformats.org/officeDocument/2006/relationships/customXml" Target="ink/ink739.xml"/><Relationship Id="rId1696" Type="http://schemas.openxmlformats.org/officeDocument/2006/relationships/image" Target="media/image847.emf"/><Relationship Id="rId1349" Type="http://schemas.openxmlformats.org/officeDocument/2006/relationships/customXml" Target="ink/ink669.xml"/><Relationship Id="rId2747" Type="http://schemas.openxmlformats.org/officeDocument/2006/relationships/image" Target="media/image1374.emf"/><Relationship Id="rId2954" Type="http://schemas.openxmlformats.org/officeDocument/2006/relationships/customXml" Target="ink/ink1470.xml"/><Relationship Id="rId719" Type="http://schemas.openxmlformats.org/officeDocument/2006/relationships/image" Target="media/image358.emf"/><Relationship Id="rId926" Type="http://schemas.openxmlformats.org/officeDocument/2006/relationships/customXml" Target="ink/ink459.xml"/><Relationship Id="rId1556" Type="http://schemas.openxmlformats.org/officeDocument/2006/relationships/image" Target="media/image777.emf"/><Relationship Id="rId1763" Type="http://schemas.openxmlformats.org/officeDocument/2006/relationships/customXml" Target="ink/ink876.xml"/><Relationship Id="rId1970" Type="http://schemas.openxmlformats.org/officeDocument/2006/relationships/image" Target="media/image984.emf"/><Relationship Id="rId2607" Type="http://schemas.openxmlformats.org/officeDocument/2006/relationships/customXml" Target="ink/ink1297.xml"/><Relationship Id="rId2814" Type="http://schemas.openxmlformats.org/officeDocument/2006/relationships/customXml" Target="ink/ink1400.xml"/><Relationship Id="rId55" Type="http://schemas.openxmlformats.org/officeDocument/2006/relationships/image" Target="media/image26.emf"/><Relationship Id="rId1209" Type="http://schemas.openxmlformats.org/officeDocument/2006/relationships/customXml" Target="ink/ink599.xml"/><Relationship Id="rId1416" Type="http://schemas.openxmlformats.org/officeDocument/2006/relationships/image" Target="media/image707.emf"/><Relationship Id="rId1623" Type="http://schemas.openxmlformats.org/officeDocument/2006/relationships/customXml" Target="ink/ink806.xml"/><Relationship Id="rId1830" Type="http://schemas.openxmlformats.org/officeDocument/2006/relationships/image" Target="media/image914.emf"/><Relationship Id="rId3588" Type="http://schemas.openxmlformats.org/officeDocument/2006/relationships/image" Target="media/image1795.emf"/><Relationship Id="rId2397" Type="http://schemas.openxmlformats.org/officeDocument/2006/relationships/customXml" Target="ink/ink1192.xml"/><Relationship Id="rId3448" Type="http://schemas.openxmlformats.org/officeDocument/2006/relationships/image" Target="media/image1725.emf"/><Relationship Id="rId369" Type="http://schemas.openxmlformats.org/officeDocument/2006/relationships/image" Target="media/image183.emf"/><Relationship Id="rId576" Type="http://schemas.openxmlformats.org/officeDocument/2006/relationships/customXml" Target="ink/ink286.xml"/><Relationship Id="rId783" Type="http://schemas.openxmlformats.org/officeDocument/2006/relationships/image" Target="media/image390.emf"/><Relationship Id="rId990" Type="http://schemas.openxmlformats.org/officeDocument/2006/relationships/customXml" Target="ink/ink491.xml"/><Relationship Id="rId2257" Type="http://schemas.openxmlformats.org/officeDocument/2006/relationships/customXml" Target="ink/ink1122.xml"/><Relationship Id="rId2464" Type="http://schemas.openxmlformats.org/officeDocument/2006/relationships/image" Target="media/image1232.emf"/><Relationship Id="rId2671" Type="http://schemas.openxmlformats.org/officeDocument/2006/relationships/customXml" Target="ink/ink1329.xml"/><Relationship Id="rId3308" Type="http://schemas.openxmlformats.org/officeDocument/2006/relationships/image" Target="media/image1655.emf"/><Relationship Id="rId3515" Type="http://schemas.openxmlformats.org/officeDocument/2006/relationships/customXml" Target="ink/ink1750.xml"/><Relationship Id="rId229" Type="http://schemas.openxmlformats.org/officeDocument/2006/relationships/image" Target="media/image113.emf"/><Relationship Id="rId436" Type="http://schemas.openxmlformats.org/officeDocument/2006/relationships/customXml" Target="ink/ink216.xml"/><Relationship Id="rId643" Type="http://schemas.openxmlformats.org/officeDocument/2006/relationships/image" Target="media/image320.emf"/><Relationship Id="rId1066" Type="http://schemas.openxmlformats.org/officeDocument/2006/relationships/customXml" Target="ink/ink529.xml"/><Relationship Id="rId1273" Type="http://schemas.openxmlformats.org/officeDocument/2006/relationships/customXml" Target="ink/ink631.xml"/><Relationship Id="rId1480" Type="http://schemas.openxmlformats.org/officeDocument/2006/relationships/image" Target="media/image739.emf"/><Relationship Id="rId2117" Type="http://schemas.openxmlformats.org/officeDocument/2006/relationships/image" Target="media/image1058.emf"/><Relationship Id="rId2324" Type="http://schemas.openxmlformats.org/officeDocument/2006/relationships/image" Target="media/image1162.emf"/><Relationship Id="rId850" Type="http://schemas.openxmlformats.org/officeDocument/2006/relationships/customXml" Target="ink/ink421.xml"/><Relationship Id="rId1133" Type="http://schemas.openxmlformats.org/officeDocument/2006/relationships/customXml" Target="ink/ink561.xml"/><Relationship Id="rId2531" Type="http://schemas.openxmlformats.org/officeDocument/2006/relationships/customXml" Target="ink/ink1259.xml"/><Relationship Id="rId503" Type="http://schemas.openxmlformats.org/officeDocument/2006/relationships/image" Target="media/image250.emf"/><Relationship Id="rId710" Type="http://schemas.openxmlformats.org/officeDocument/2006/relationships/customXml" Target="ink/ink351.xml"/><Relationship Id="rId1340" Type="http://schemas.openxmlformats.org/officeDocument/2006/relationships/image" Target="media/image669.emf"/><Relationship Id="rId3098" Type="http://schemas.openxmlformats.org/officeDocument/2006/relationships/customXml" Target="ink/ink1542.xml"/><Relationship Id="rId1200" Type="http://schemas.openxmlformats.org/officeDocument/2006/relationships/image" Target="media/image599.emf"/><Relationship Id="rId3165" Type="http://schemas.openxmlformats.org/officeDocument/2006/relationships/image" Target="media/image1583.emf"/><Relationship Id="rId3372" Type="http://schemas.openxmlformats.org/officeDocument/2006/relationships/image" Target="media/image1687.emf"/><Relationship Id="rId293" Type="http://schemas.openxmlformats.org/officeDocument/2006/relationships/image" Target="media/image145.emf"/><Relationship Id="rId2181" Type="http://schemas.openxmlformats.org/officeDocument/2006/relationships/image" Target="media/image1090.emf"/><Relationship Id="rId3025" Type="http://schemas.openxmlformats.org/officeDocument/2006/relationships/image" Target="media/image1513.emf"/><Relationship Id="rId3232" Type="http://schemas.openxmlformats.org/officeDocument/2006/relationships/image" Target="media/image1617.emf"/><Relationship Id="rId153" Type="http://schemas.openxmlformats.org/officeDocument/2006/relationships/image" Target="media/image75.emf"/><Relationship Id="rId360" Type="http://schemas.openxmlformats.org/officeDocument/2006/relationships/customXml" Target="ink/ink178.xml"/><Relationship Id="rId2041" Type="http://schemas.openxmlformats.org/officeDocument/2006/relationships/image" Target="media/image1020.emf"/><Relationship Id="rId220" Type="http://schemas.openxmlformats.org/officeDocument/2006/relationships/customXml" Target="ink/ink108.xml"/><Relationship Id="rId2998" Type="http://schemas.openxmlformats.org/officeDocument/2006/relationships/customXml" Target="ink/ink1492.xml"/><Relationship Id="rId2858" Type="http://schemas.openxmlformats.org/officeDocument/2006/relationships/customXml" Target="ink/ink1422.xml"/><Relationship Id="rId99" Type="http://schemas.openxmlformats.org/officeDocument/2006/relationships/image" Target="media/image48.emf"/><Relationship Id="rId1667" Type="http://schemas.openxmlformats.org/officeDocument/2006/relationships/customXml" Target="ink/ink828.xml"/><Relationship Id="rId1874" Type="http://schemas.openxmlformats.org/officeDocument/2006/relationships/image" Target="media/image936.emf"/><Relationship Id="rId2718" Type="http://schemas.openxmlformats.org/officeDocument/2006/relationships/customXml" Target="ink/ink1352.xml"/><Relationship Id="rId2925" Type="http://schemas.openxmlformats.org/officeDocument/2006/relationships/image" Target="media/image1463.emf"/><Relationship Id="rId1527" Type="http://schemas.openxmlformats.org/officeDocument/2006/relationships/customXml" Target="ink/ink758.xml"/><Relationship Id="rId1734" Type="http://schemas.openxmlformats.org/officeDocument/2006/relationships/image" Target="media/image866.emf"/><Relationship Id="rId1941" Type="http://schemas.openxmlformats.org/officeDocument/2006/relationships/customXml" Target="ink/ink965.xml"/><Relationship Id="rId26" Type="http://schemas.openxmlformats.org/officeDocument/2006/relationships/customXml" Target="ink/ink11.xml"/><Relationship Id="rId1801" Type="http://schemas.openxmlformats.org/officeDocument/2006/relationships/customXml" Target="ink/ink895.xml"/><Relationship Id="rId3559" Type="http://schemas.openxmlformats.org/officeDocument/2006/relationships/customXml" Target="ink/ink1772.xml"/><Relationship Id="rId687" Type="http://schemas.openxmlformats.org/officeDocument/2006/relationships/image" Target="media/image342.emf"/><Relationship Id="rId2368" Type="http://schemas.openxmlformats.org/officeDocument/2006/relationships/image" Target="media/image1184.emf"/><Relationship Id="rId894" Type="http://schemas.openxmlformats.org/officeDocument/2006/relationships/customXml" Target="ink/ink443.xml"/><Relationship Id="rId1177" Type="http://schemas.openxmlformats.org/officeDocument/2006/relationships/customXml" Target="ink/ink583.xml"/><Relationship Id="rId2575" Type="http://schemas.openxmlformats.org/officeDocument/2006/relationships/customXml" Target="ink/ink1281.xml"/><Relationship Id="rId2782" Type="http://schemas.openxmlformats.org/officeDocument/2006/relationships/customXml" Target="ink/ink1384.xml"/><Relationship Id="rId3419" Type="http://schemas.openxmlformats.org/officeDocument/2006/relationships/customXml" Target="ink/ink1702.xml"/><Relationship Id="rId547" Type="http://schemas.openxmlformats.org/officeDocument/2006/relationships/image" Target="media/image272.emf"/><Relationship Id="rId754" Type="http://schemas.openxmlformats.org/officeDocument/2006/relationships/customXml" Target="ink/ink373.xml"/><Relationship Id="rId961" Type="http://schemas.openxmlformats.org/officeDocument/2006/relationships/image" Target="media/image479.emf"/><Relationship Id="rId1384" Type="http://schemas.openxmlformats.org/officeDocument/2006/relationships/image" Target="media/image691.emf"/><Relationship Id="rId1591" Type="http://schemas.openxmlformats.org/officeDocument/2006/relationships/customXml" Target="ink/ink790.xml"/><Relationship Id="rId2228" Type="http://schemas.openxmlformats.org/officeDocument/2006/relationships/customXml" Target="ink/ink1108.xml"/><Relationship Id="rId2435" Type="http://schemas.openxmlformats.org/officeDocument/2006/relationships/customXml" Target="ink/ink1211.xml"/><Relationship Id="rId2642" Type="http://schemas.openxmlformats.org/officeDocument/2006/relationships/image" Target="media/image1321.emf"/><Relationship Id="rId90" Type="http://schemas.openxmlformats.org/officeDocument/2006/relationships/customXml" Target="ink/ink43.xml"/><Relationship Id="rId407" Type="http://schemas.openxmlformats.org/officeDocument/2006/relationships/image" Target="media/image202.emf"/><Relationship Id="rId614" Type="http://schemas.openxmlformats.org/officeDocument/2006/relationships/customXml" Target="ink/ink303.xml"/><Relationship Id="rId821" Type="http://schemas.openxmlformats.org/officeDocument/2006/relationships/image" Target="media/image409.emf"/><Relationship Id="rId1037" Type="http://schemas.openxmlformats.org/officeDocument/2006/relationships/image" Target="media/image517.emf"/><Relationship Id="rId1244" Type="http://schemas.openxmlformats.org/officeDocument/2006/relationships/image" Target="media/image621.emf"/><Relationship Id="rId1451" Type="http://schemas.openxmlformats.org/officeDocument/2006/relationships/customXml" Target="ink/ink720.xml"/><Relationship Id="rId2502" Type="http://schemas.openxmlformats.org/officeDocument/2006/relationships/image" Target="media/image1251.emf"/><Relationship Id="rId1104" Type="http://schemas.openxmlformats.org/officeDocument/2006/relationships/customXml" Target="ink/ink547.xml"/><Relationship Id="rId1311" Type="http://schemas.openxmlformats.org/officeDocument/2006/relationships/customXml" Target="ink/ink650.xml"/><Relationship Id="rId3069" Type="http://schemas.openxmlformats.org/officeDocument/2006/relationships/image" Target="media/image1535.emf"/><Relationship Id="rId3276" Type="http://schemas.openxmlformats.org/officeDocument/2006/relationships/image" Target="media/image1639.emf"/><Relationship Id="rId3483" Type="http://schemas.openxmlformats.org/officeDocument/2006/relationships/customXml" Target="ink/ink1734.xml"/><Relationship Id="rId197" Type="http://schemas.openxmlformats.org/officeDocument/2006/relationships/image" Target="media/image97.emf"/><Relationship Id="rId2085" Type="http://schemas.openxmlformats.org/officeDocument/2006/relationships/image" Target="media/image1042.emf"/><Relationship Id="rId2292" Type="http://schemas.openxmlformats.org/officeDocument/2006/relationships/image" Target="media/image1146.emf"/><Relationship Id="rId3136" Type="http://schemas.openxmlformats.org/officeDocument/2006/relationships/customXml" Target="ink/ink1561.xml"/><Relationship Id="rId3343" Type="http://schemas.openxmlformats.org/officeDocument/2006/relationships/customXml" Target="ink/ink1664.xml"/><Relationship Id="rId264" Type="http://schemas.openxmlformats.org/officeDocument/2006/relationships/customXml" Target="ink/ink130.xml"/><Relationship Id="rId471" Type="http://schemas.openxmlformats.org/officeDocument/2006/relationships/image" Target="media/image234.emf"/><Relationship Id="rId2152" Type="http://schemas.openxmlformats.org/officeDocument/2006/relationships/customXml" Target="ink/ink1070.xml"/><Relationship Id="rId3550" Type="http://schemas.openxmlformats.org/officeDocument/2006/relationships/image" Target="media/image1776.emf"/><Relationship Id="rId124" Type="http://schemas.openxmlformats.org/officeDocument/2006/relationships/customXml" Target="ink/ink60.xml"/><Relationship Id="rId3203" Type="http://schemas.openxmlformats.org/officeDocument/2006/relationships/image" Target="media/image1602.emf"/><Relationship Id="rId3410" Type="http://schemas.openxmlformats.org/officeDocument/2006/relationships/image" Target="media/image1706.emf"/><Relationship Id="rId331" Type="http://schemas.openxmlformats.org/officeDocument/2006/relationships/image" Target="media/image164.emf"/><Relationship Id="rId2012" Type="http://schemas.openxmlformats.org/officeDocument/2006/relationships/image" Target="media/image1005.emf"/><Relationship Id="rId2969" Type="http://schemas.openxmlformats.org/officeDocument/2006/relationships/image" Target="media/image1485.emf"/><Relationship Id="rId1778" Type="http://schemas.openxmlformats.org/officeDocument/2006/relationships/image" Target="media/image888.emf"/><Relationship Id="rId1985" Type="http://schemas.openxmlformats.org/officeDocument/2006/relationships/customXml" Target="ink/ink987.xml"/><Relationship Id="rId2829" Type="http://schemas.openxmlformats.org/officeDocument/2006/relationships/image" Target="media/image1415.emf"/><Relationship Id="rId1638" Type="http://schemas.openxmlformats.org/officeDocument/2006/relationships/image" Target="media/image818.emf"/><Relationship Id="rId1845" Type="http://schemas.openxmlformats.org/officeDocument/2006/relationships/customXml" Target="ink/ink917.xml"/><Relationship Id="rId3060" Type="http://schemas.openxmlformats.org/officeDocument/2006/relationships/customXml" Target="ink/ink1523.xml"/><Relationship Id="rId1705" Type="http://schemas.openxmlformats.org/officeDocument/2006/relationships/customXml" Target="ink/ink847.xml"/><Relationship Id="rId1912" Type="http://schemas.openxmlformats.org/officeDocument/2006/relationships/image" Target="media/image955.emf"/><Relationship Id="rId798" Type="http://schemas.openxmlformats.org/officeDocument/2006/relationships/customXml" Target="ink/ink395.xml"/><Relationship Id="rId2479" Type="http://schemas.openxmlformats.org/officeDocument/2006/relationships/customXml" Target="ink/ink1233.xml"/><Relationship Id="rId2686" Type="http://schemas.openxmlformats.org/officeDocument/2006/relationships/image" Target="media/image1343.emf"/><Relationship Id="rId2893" Type="http://schemas.openxmlformats.org/officeDocument/2006/relationships/image" Target="media/image1447.emf"/><Relationship Id="rId658" Type="http://schemas.openxmlformats.org/officeDocument/2006/relationships/customXml" Target="ink/ink325.xml"/><Relationship Id="rId865" Type="http://schemas.openxmlformats.org/officeDocument/2006/relationships/image" Target="media/image431.emf"/><Relationship Id="rId1288" Type="http://schemas.openxmlformats.org/officeDocument/2006/relationships/image" Target="media/image643.emf"/><Relationship Id="rId1495" Type="http://schemas.openxmlformats.org/officeDocument/2006/relationships/customXml" Target="ink/ink742.xml"/><Relationship Id="rId2339" Type="http://schemas.openxmlformats.org/officeDocument/2006/relationships/customXml" Target="ink/ink1163.xml"/><Relationship Id="rId2546" Type="http://schemas.openxmlformats.org/officeDocument/2006/relationships/image" Target="media/image1273.emf"/><Relationship Id="rId2753" Type="http://schemas.openxmlformats.org/officeDocument/2006/relationships/image" Target="media/image1377.emf"/><Relationship Id="rId2960" Type="http://schemas.openxmlformats.org/officeDocument/2006/relationships/customXml" Target="ink/ink1473.xml"/><Relationship Id="rId518" Type="http://schemas.openxmlformats.org/officeDocument/2006/relationships/customXml" Target="ink/ink257.xml"/><Relationship Id="rId725" Type="http://schemas.openxmlformats.org/officeDocument/2006/relationships/image" Target="media/image361.emf"/><Relationship Id="rId932" Type="http://schemas.openxmlformats.org/officeDocument/2006/relationships/customXml" Target="ink/ink462.xml"/><Relationship Id="rId1148" Type="http://schemas.openxmlformats.org/officeDocument/2006/relationships/image" Target="media/image573.emf"/><Relationship Id="rId1355" Type="http://schemas.openxmlformats.org/officeDocument/2006/relationships/customXml" Target="ink/ink672.xml"/><Relationship Id="rId1562" Type="http://schemas.openxmlformats.org/officeDocument/2006/relationships/image" Target="media/image780.emf"/><Relationship Id="rId2406" Type="http://schemas.openxmlformats.org/officeDocument/2006/relationships/image" Target="media/image1203.emf"/><Relationship Id="rId2613" Type="http://schemas.openxmlformats.org/officeDocument/2006/relationships/customXml" Target="ink/ink1300.xml"/><Relationship Id="rId1008" Type="http://schemas.openxmlformats.org/officeDocument/2006/relationships/customXml" Target="ink/ink500.xml"/><Relationship Id="rId1215" Type="http://schemas.openxmlformats.org/officeDocument/2006/relationships/customXml" Target="ink/ink602.xml"/><Relationship Id="rId1422" Type="http://schemas.openxmlformats.org/officeDocument/2006/relationships/image" Target="media/image710.emf"/><Relationship Id="rId2820" Type="http://schemas.openxmlformats.org/officeDocument/2006/relationships/customXml" Target="ink/ink1403.xml"/><Relationship Id="rId61" Type="http://schemas.openxmlformats.org/officeDocument/2006/relationships/image" Target="media/image29.emf"/><Relationship Id="rId3387" Type="http://schemas.openxmlformats.org/officeDocument/2006/relationships/customXml" Target="ink/ink1686.xml"/><Relationship Id="rId2196" Type="http://schemas.openxmlformats.org/officeDocument/2006/relationships/customXml" Target="ink/ink1092.xml"/><Relationship Id="rId3594" Type="http://schemas.openxmlformats.org/officeDocument/2006/relationships/image" Target="media/image1798.emf"/><Relationship Id="rId168" Type="http://schemas.openxmlformats.org/officeDocument/2006/relationships/customXml" Target="ink/ink82.xml"/><Relationship Id="rId3247" Type="http://schemas.openxmlformats.org/officeDocument/2006/relationships/customXml" Target="ink/ink1616.xml"/><Relationship Id="rId3454" Type="http://schemas.openxmlformats.org/officeDocument/2006/relationships/image" Target="media/image1728.emf"/><Relationship Id="rId375" Type="http://schemas.openxmlformats.org/officeDocument/2006/relationships/image" Target="media/image186.emf"/><Relationship Id="rId582" Type="http://schemas.openxmlformats.org/officeDocument/2006/relationships/customXml" Target="ink/ink289.xml"/><Relationship Id="rId2056" Type="http://schemas.openxmlformats.org/officeDocument/2006/relationships/customXml" Target="ink/ink1022.xml"/><Relationship Id="rId2263" Type="http://schemas.openxmlformats.org/officeDocument/2006/relationships/customXml" Target="ink/ink1125.xml"/><Relationship Id="rId2470" Type="http://schemas.openxmlformats.org/officeDocument/2006/relationships/image" Target="media/image1235.emf"/><Relationship Id="rId3107" Type="http://schemas.openxmlformats.org/officeDocument/2006/relationships/image" Target="media/image1554.emf"/><Relationship Id="rId3314" Type="http://schemas.openxmlformats.org/officeDocument/2006/relationships/image" Target="media/image1658.emf"/><Relationship Id="rId3521" Type="http://schemas.openxmlformats.org/officeDocument/2006/relationships/customXml" Target="ink/ink1753.xml"/><Relationship Id="rId235" Type="http://schemas.openxmlformats.org/officeDocument/2006/relationships/image" Target="media/image116.emf"/><Relationship Id="rId442" Type="http://schemas.openxmlformats.org/officeDocument/2006/relationships/customXml" Target="ink/ink219.xml"/><Relationship Id="rId1072" Type="http://schemas.openxmlformats.org/officeDocument/2006/relationships/customXml" Target="ink/ink532.xml"/><Relationship Id="rId2123" Type="http://schemas.openxmlformats.org/officeDocument/2006/relationships/image" Target="media/image1061.emf"/><Relationship Id="rId2330" Type="http://schemas.openxmlformats.org/officeDocument/2006/relationships/image" Target="media/image1165.emf"/><Relationship Id="rId302" Type="http://schemas.openxmlformats.org/officeDocument/2006/relationships/customXml" Target="ink/ink149.xml"/><Relationship Id="rId1889" Type="http://schemas.openxmlformats.org/officeDocument/2006/relationships/customXml" Target="ink/ink939.xml"/><Relationship Id="rId1749" Type="http://schemas.openxmlformats.org/officeDocument/2006/relationships/customXml" Target="ink/ink869.xml"/><Relationship Id="rId1956" Type="http://schemas.openxmlformats.org/officeDocument/2006/relationships/image" Target="media/image977.emf"/><Relationship Id="rId3171" Type="http://schemas.openxmlformats.org/officeDocument/2006/relationships/image" Target="media/image1586.emf"/><Relationship Id="rId1609" Type="http://schemas.openxmlformats.org/officeDocument/2006/relationships/customXml" Target="ink/ink799.xml"/><Relationship Id="rId1816" Type="http://schemas.openxmlformats.org/officeDocument/2006/relationships/image" Target="media/image907.emf"/><Relationship Id="rId3031" Type="http://schemas.openxmlformats.org/officeDocument/2006/relationships/image" Target="media/image1516.emf"/><Relationship Id="rId2797" Type="http://schemas.openxmlformats.org/officeDocument/2006/relationships/image" Target="media/image1399.emf"/><Relationship Id="rId769" Type="http://schemas.openxmlformats.org/officeDocument/2006/relationships/image" Target="media/image383.emf"/><Relationship Id="rId976" Type="http://schemas.openxmlformats.org/officeDocument/2006/relationships/customXml" Target="ink/ink484.xml"/><Relationship Id="rId1399" Type="http://schemas.openxmlformats.org/officeDocument/2006/relationships/customXml" Target="ink/ink694.xml"/><Relationship Id="rId2657" Type="http://schemas.openxmlformats.org/officeDocument/2006/relationships/customXml" Target="ink/ink1322.xml"/><Relationship Id="rId629" Type="http://schemas.openxmlformats.org/officeDocument/2006/relationships/image" Target="media/image313.emf"/><Relationship Id="rId1259" Type="http://schemas.openxmlformats.org/officeDocument/2006/relationships/customXml" Target="ink/ink624.xml"/><Relationship Id="rId1466" Type="http://schemas.openxmlformats.org/officeDocument/2006/relationships/image" Target="media/image732.emf"/><Relationship Id="rId2864" Type="http://schemas.openxmlformats.org/officeDocument/2006/relationships/customXml" Target="ink/ink1425.xml"/><Relationship Id="rId836" Type="http://schemas.openxmlformats.org/officeDocument/2006/relationships/customXml" Target="ink/ink414.xml"/><Relationship Id="rId1119" Type="http://schemas.openxmlformats.org/officeDocument/2006/relationships/customXml" Target="ink/ink554.xml"/><Relationship Id="rId1673" Type="http://schemas.openxmlformats.org/officeDocument/2006/relationships/customXml" Target="ink/ink831.xml"/><Relationship Id="rId1880" Type="http://schemas.openxmlformats.org/officeDocument/2006/relationships/image" Target="media/image939.emf"/><Relationship Id="rId2517" Type="http://schemas.openxmlformats.org/officeDocument/2006/relationships/customXml" Target="ink/ink1252.xml"/><Relationship Id="rId2724" Type="http://schemas.openxmlformats.org/officeDocument/2006/relationships/customXml" Target="ink/ink1355.xml"/><Relationship Id="rId2931" Type="http://schemas.openxmlformats.org/officeDocument/2006/relationships/image" Target="media/image1466.emf"/><Relationship Id="rId903" Type="http://schemas.openxmlformats.org/officeDocument/2006/relationships/image" Target="media/image450.emf"/><Relationship Id="rId1326" Type="http://schemas.openxmlformats.org/officeDocument/2006/relationships/image" Target="media/image662.emf"/><Relationship Id="rId1533" Type="http://schemas.openxmlformats.org/officeDocument/2006/relationships/customXml" Target="ink/ink761.xml"/><Relationship Id="rId1740" Type="http://schemas.openxmlformats.org/officeDocument/2006/relationships/image" Target="media/image869.emf"/><Relationship Id="rId32" Type="http://schemas.openxmlformats.org/officeDocument/2006/relationships/customXml" Target="ink/ink14.xml"/><Relationship Id="rId1600" Type="http://schemas.openxmlformats.org/officeDocument/2006/relationships/image" Target="media/image799.emf"/><Relationship Id="rId3498" Type="http://schemas.openxmlformats.org/officeDocument/2006/relationships/image" Target="media/image1750.emf"/><Relationship Id="rId3358" Type="http://schemas.openxmlformats.org/officeDocument/2006/relationships/image" Target="media/image1680.emf"/><Relationship Id="rId3565" Type="http://schemas.openxmlformats.org/officeDocument/2006/relationships/customXml" Target="ink/ink1775.xml"/><Relationship Id="rId279" Type="http://schemas.openxmlformats.org/officeDocument/2006/relationships/image" Target="media/image138.emf"/><Relationship Id="rId486" Type="http://schemas.openxmlformats.org/officeDocument/2006/relationships/customXml" Target="ink/ink241.xml"/><Relationship Id="rId693" Type="http://schemas.openxmlformats.org/officeDocument/2006/relationships/image" Target="media/image345.emf"/><Relationship Id="rId2167" Type="http://schemas.openxmlformats.org/officeDocument/2006/relationships/image" Target="media/image1083.emf"/><Relationship Id="rId2374" Type="http://schemas.openxmlformats.org/officeDocument/2006/relationships/image" Target="media/image1187.emf"/><Relationship Id="rId2581" Type="http://schemas.openxmlformats.org/officeDocument/2006/relationships/customXml" Target="ink/ink1284.xml"/><Relationship Id="rId3218" Type="http://schemas.openxmlformats.org/officeDocument/2006/relationships/customXml" Target="ink/ink1602.xml"/><Relationship Id="rId3425" Type="http://schemas.openxmlformats.org/officeDocument/2006/relationships/customXml" Target="ink/ink1705.xml"/><Relationship Id="rId139" Type="http://schemas.openxmlformats.org/officeDocument/2006/relationships/image" Target="media/image68.emf"/><Relationship Id="rId346" Type="http://schemas.openxmlformats.org/officeDocument/2006/relationships/customXml" Target="ink/ink171.xml"/><Relationship Id="rId553" Type="http://schemas.openxmlformats.org/officeDocument/2006/relationships/image" Target="media/image275.emf"/><Relationship Id="rId760" Type="http://schemas.openxmlformats.org/officeDocument/2006/relationships/customXml" Target="ink/ink376.xml"/><Relationship Id="rId1183" Type="http://schemas.openxmlformats.org/officeDocument/2006/relationships/customXml" Target="ink/ink586.xml"/><Relationship Id="rId1390" Type="http://schemas.openxmlformats.org/officeDocument/2006/relationships/image" Target="media/image694.emf"/><Relationship Id="rId2027" Type="http://schemas.openxmlformats.org/officeDocument/2006/relationships/customXml" Target="ink/ink1008.xml"/><Relationship Id="rId2234" Type="http://schemas.openxmlformats.org/officeDocument/2006/relationships/customXml" Target="ink/ink1111.xml"/><Relationship Id="rId2441" Type="http://schemas.openxmlformats.org/officeDocument/2006/relationships/customXml" Target="ink/ink1214.xml"/><Relationship Id="rId206" Type="http://schemas.openxmlformats.org/officeDocument/2006/relationships/customXml" Target="ink/ink101.xml"/><Relationship Id="rId413" Type="http://schemas.openxmlformats.org/officeDocument/2006/relationships/image" Target="media/image205.emf"/><Relationship Id="rId1043" Type="http://schemas.openxmlformats.org/officeDocument/2006/relationships/image" Target="media/image520.emf"/><Relationship Id="rId620" Type="http://schemas.openxmlformats.org/officeDocument/2006/relationships/customXml" Target="ink/ink306.xml"/><Relationship Id="rId1250" Type="http://schemas.openxmlformats.org/officeDocument/2006/relationships/image" Target="media/image624.emf"/><Relationship Id="rId2301" Type="http://schemas.openxmlformats.org/officeDocument/2006/relationships/customXml" Target="ink/ink1144.xml"/><Relationship Id="rId1110" Type="http://schemas.openxmlformats.org/officeDocument/2006/relationships/customXml" Target="ink/ink550.xml"/><Relationship Id="rId1927" Type="http://schemas.openxmlformats.org/officeDocument/2006/relationships/customXml" Target="ink/ink958.xml"/><Relationship Id="rId3075" Type="http://schemas.openxmlformats.org/officeDocument/2006/relationships/image" Target="media/image1538.emf"/><Relationship Id="rId3282" Type="http://schemas.openxmlformats.org/officeDocument/2006/relationships/image" Target="media/image1642.emf"/><Relationship Id="rId2091" Type="http://schemas.openxmlformats.org/officeDocument/2006/relationships/image" Target="media/image1045.emf"/><Relationship Id="rId3142" Type="http://schemas.openxmlformats.org/officeDocument/2006/relationships/customXml" Target="ink/ink1564.xml"/><Relationship Id="rId270" Type="http://schemas.openxmlformats.org/officeDocument/2006/relationships/customXml" Target="ink/ink133.xml"/><Relationship Id="rId3002" Type="http://schemas.openxmlformats.org/officeDocument/2006/relationships/customXml" Target="ink/ink1494.xml"/><Relationship Id="rId130" Type="http://schemas.openxmlformats.org/officeDocument/2006/relationships/customXml" Target="ink/ink63.xml"/><Relationship Id="rId2768" Type="http://schemas.openxmlformats.org/officeDocument/2006/relationships/customXml" Target="ink/ink1377.xml"/><Relationship Id="rId2975" Type="http://schemas.openxmlformats.org/officeDocument/2006/relationships/image" Target="media/image1488.emf"/><Relationship Id="rId947" Type="http://schemas.openxmlformats.org/officeDocument/2006/relationships/image" Target="media/image472.emf"/><Relationship Id="rId1577" Type="http://schemas.openxmlformats.org/officeDocument/2006/relationships/customXml" Target="ink/ink783.xml"/><Relationship Id="rId1784" Type="http://schemas.openxmlformats.org/officeDocument/2006/relationships/image" Target="media/image891.emf"/><Relationship Id="rId1991" Type="http://schemas.openxmlformats.org/officeDocument/2006/relationships/customXml" Target="ink/ink990.xml"/><Relationship Id="rId2628" Type="http://schemas.openxmlformats.org/officeDocument/2006/relationships/image" Target="media/image1314.emf"/><Relationship Id="rId2835" Type="http://schemas.openxmlformats.org/officeDocument/2006/relationships/image" Target="media/image1418.emf"/><Relationship Id="rId76" Type="http://schemas.openxmlformats.org/officeDocument/2006/relationships/customXml" Target="ink/ink36.xml"/><Relationship Id="rId807" Type="http://schemas.openxmlformats.org/officeDocument/2006/relationships/image" Target="media/image402.emf"/><Relationship Id="rId1437" Type="http://schemas.openxmlformats.org/officeDocument/2006/relationships/customXml" Target="ink/ink713.xml"/><Relationship Id="rId1644" Type="http://schemas.openxmlformats.org/officeDocument/2006/relationships/image" Target="media/image821.emf"/><Relationship Id="rId1851" Type="http://schemas.openxmlformats.org/officeDocument/2006/relationships/customXml" Target="ink/ink920.xml"/><Relationship Id="rId2902" Type="http://schemas.openxmlformats.org/officeDocument/2006/relationships/customXml" Target="ink/ink1444.xml"/><Relationship Id="rId1504" Type="http://schemas.openxmlformats.org/officeDocument/2006/relationships/image" Target="media/image751.emf"/><Relationship Id="rId1711" Type="http://schemas.openxmlformats.org/officeDocument/2006/relationships/customXml" Target="ink/ink850.xml"/><Relationship Id="rId3469" Type="http://schemas.openxmlformats.org/officeDocument/2006/relationships/customXml" Target="ink/ink1727.xml"/><Relationship Id="rId597" Type="http://schemas.openxmlformats.org/officeDocument/2006/relationships/oleObject" Target="embeddings/oleObject1.bin"/><Relationship Id="rId2278" Type="http://schemas.openxmlformats.org/officeDocument/2006/relationships/image" Target="media/image1139.emf"/><Relationship Id="rId2485" Type="http://schemas.openxmlformats.org/officeDocument/2006/relationships/customXml" Target="ink/ink1236.xml"/><Relationship Id="rId3329" Type="http://schemas.openxmlformats.org/officeDocument/2006/relationships/customXml" Target="ink/ink1657.xml"/><Relationship Id="rId457" Type="http://schemas.openxmlformats.org/officeDocument/2006/relationships/image" Target="media/image227.emf"/><Relationship Id="rId1087" Type="http://schemas.openxmlformats.org/officeDocument/2006/relationships/image" Target="media/image542.emf"/><Relationship Id="rId1294" Type="http://schemas.openxmlformats.org/officeDocument/2006/relationships/image" Target="media/image646.emf"/><Relationship Id="rId2138" Type="http://schemas.openxmlformats.org/officeDocument/2006/relationships/customXml" Target="ink/ink1063.xml"/><Relationship Id="rId2692" Type="http://schemas.openxmlformats.org/officeDocument/2006/relationships/image" Target="media/image1346.emf"/><Relationship Id="rId3536" Type="http://schemas.openxmlformats.org/officeDocument/2006/relationships/image" Target="media/image1769.emf"/><Relationship Id="rId664" Type="http://schemas.openxmlformats.org/officeDocument/2006/relationships/customXml" Target="ink/ink328.xml"/><Relationship Id="rId871" Type="http://schemas.openxmlformats.org/officeDocument/2006/relationships/image" Target="media/image434.emf"/><Relationship Id="rId2345" Type="http://schemas.openxmlformats.org/officeDocument/2006/relationships/customXml" Target="ink/ink1166.xml"/><Relationship Id="rId2552" Type="http://schemas.openxmlformats.org/officeDocument/2006/relationships/image" Target="media/image1276.emf"/><Relationship Id="rId3603" Type="http://schemas.openxmlformats.org/officeDocument/2006/relationships/customXml" Target="ink/ink1794.xml"/><Relationship Id="rId317" Type="http://schemas.openxmlformats.org/officeDocument/2006/relationships/image" Target="media/image157.emf"/><Relationship Id="rId524" Type="http://schemas.openxmlformats.org/officeDocument/2006/relationships/customXml" Target="ink/ink260.xml"/><Relationship Id="rId731" Type="http://schemas.openxmlformats.org/officeDocument/2006/relationships/image" Target="media/image364.emf"/><Relationship Id="rId1154" Type="http://schemas.openxmlformats.org/officeDocument/2006/relationships/image" Target="media/image576.emf"/><Relationship Id="rId1361" Type="http://schemas.openxmlformats.org/officeDocument/2006/relationships/customXml" Target="ink/ink675.xml"/><Relationship Id="rId2205" Type="http://schemas.openxmlformats.org/officeDocument/2006/relationships/image" Target="media/image1102.emf"/><Relationship Id="rId2412" Type="http://schemas.openxmlformats.org/officeDocument/2006/relationships/image" Target="media/image1206.emf"/><Relationship Id="rId1014" Type="http://schemas.openxmlformats.org/officeDocument/2006/relationships/customXml" Target="ink/ink503.xml"/><Relationship Id="rId1221" Type="http://schemas.openxmlformats.org/officeDocument/2006/relationships/customXml" Target="ink/ink605.xml"/><Relationship Id="rId3186" Type="http://schemas.openxmlformats.org/officeDocument/2006/relationships/customXml" Target="ink/ink1586.xml"/><Relationship Id="rId3393" Type="http://schemas.openxmlformats.org/officeDocument/2006/relationships/customXml" Target="ink/ink1689.xml"/><Relationship Id="rId3046" Type="http://schemas.openxmlformats.org/officeDocument/2006/relationships/customXml" Target="ink/ink1516.xml"/><Relationship Id="rId3253" Type="http://schemas.openxmlformats.org/officeDocument/2006/relationships/customXml" Target="ink/ink1619.xml"/><Relationship Id="rId3460" Type="http://schemas.openxmlformats.org/officeDocument/2006/relationships/image" Target="media/image1731.emf"/><Relationship Id="rId174" Type="http://schemas.openxmlformats.org/officeDocument/2006/relationships/customXml" Target="ink/ink85.xml"/><Relationship Id="rId381" Type="http://schemas.openxmlformats.org/officeDocument/2006/relationships/image" Target="media/image189.emf"/><Relationship Id="rId2062" Type="http://schemas.openxmlformats.org/officeDocument/2006/relationships/customXml" Target="ink/ink1025.xml"/><Relationship Id="rId3113" Type="http://schemas.openxmlformats.org/officeDocument/2006/relationships/image" Target="media/image1557.emf"/><Relationship Id="rId241" Type="http://schemas.openxmlformats.org/officeDocument/2006/relationships/image" Target="media/image119.emf"/><Relationship Id="rId3320" Type="http://schemas.openxmlformats.org/officeDocument/2006/relationships/image" Target="media/image1661.emf"/><Relationship Id="rId2879" Type="http://schemas.openxmlformats.org/officeDocument/2006/relationships/image" Target="media/image1440.emf"/><Relationship Id="rId101" Type="http://schemas.openxmlformats.org/officeDocument/2006/relationships/image" Target="media/image49.emf"/><Relationship Id="rId1688" Type="http://schemas.openxmlformats.org/officeDocument/2006/relationships/image" Target="media/image843.emf"/><Relationship Id="rId1895" Type="http://schemas.openxmlformats.org/officeDocument/2006/relationships/customXml" Target="ink/ink942.xml"/><Relationship Id="rId2739" Type="http://schemas.openxmlformats.org/officeDocument/2006/relationships/image" Target="media/image1370.emf"/><Relationship Id="rId2946" Type="http://schemas.openxmlformats.org/officeDocument/2006/relationships/customXml" Target="ink/ink1466.xml"/><Relationship Id="rId918" Type="http://schemas.openxmlformats.org/officeDocument/2006/relationships/customXml" Target="ink/ink455.xml"/><Relationship Id="rId1548" Type="http://schemas.openxmlformats.org/officeDocument/2006/relationships/image" Target="media/image773.emf"/><Relationship Id="rId1755" Type="http://schemas.openxmlformats.org/officeDocument/2006/relationships/customXml" Target="ink/ink872.xml"/><Relationship Id="rId1408" Type="http://schemas.openxmlformats.org/officeDocument/2006/relationships/image" Target="media/image703.emf"/><Relationship Id="rId1962" Type="http://schemas.openxmlformats.org/officeDocument/2006/relationships/image" Target="media/image980.emf"/><Relationship Id="rId2806" Type="http://schemas.openxmlformats.org/officeDocument/2006/relationships/customXml" Target="ink/ink1396.xml"/><Relationship Id="rId47" Type="http://schemas.openxmlformats.org/officeDocument/2006/relationships/image" Target="media/image22.emf"/><Relationship Id="rId1615" Type="http://schemas.openxmlformats.org/officeDocument/2006/relationships/customXml" Target="ink/ink802.xml"/><Relationship Id="rId1822" Type="http://schemas.openxmlformats.org/officeDocument/2006/relationships/image" Target="media/image910.emf"/><Relationship Id="rId2389" Type="http://schemas.openxmlformats.org/officeDocument/2006/relationships/customXml" Target="ink/ink1188.xml"/><Relationship Id="rId2596" Type="http://schemas.openxmlformats.org/officeDocument/2006/relationships/image" Target="media/image1298.emf"/><Relationship Id="rId568" Type="http://schemas.openxmlformats.org/officeDocument/2006/relationships/customXml" Target="ink/ink282.xml"/><Relationship Id="rId775" Type="http://schemas.openxmlformats.org/officeDocument/2006/relationships/image" Target="media/image386.emf"/><Relationship Id="rId982" Type="http://schemas.openxmlformats.org/officeDocument/2006/relationships/customXml" Target="ink/ink487.xml"/><Relationship Id="rId1198" Type="http://schemas.openxmlformats.org/officeDocument/2006/relationships/image" Target="media/image598.emf"/><Relationship Id="rId2249" Type="http://schemas.openxmlformats.org/officeDocument/2006/relationships/customXml" Target="ink/ink1118.xml"/><Relationship Id="rId2456" Type="http://schemas.openxmlformats.org/officeDocument/2006/relationships/image" Target="media/image1228.emf"/><Relationship Id="rId2663" Type="http://schemas.openxmlformats.org/officeDocument/2006/relationships/customXml" Target="ink/ink1325.xml"/><Relationship Id="rId2870" Type="http://schemas.openxmlformats.org/officeDocument/2006/relationships/customXml" Target="ink/ink1428.xml"/><Relationship Id="rId3507" Type="http://schemas.openxmlformats.org/officeDocument/2006/relationships/customXml" Target="ink/ink1746.xml"/><Relationship Id="rId428" Type="http://schemas.openxmlformats.org/officeDocument/2006/relationships/customXml" Target="ink/ink212.xml"/><Relationship Id="rId635" Type="http://schemas.openxmlformats.org/officeDocument/2006/relationships/image" Target="media/image316.emf"/><Relationship Id="rId842" Type="http://schemas.openxmlformats.org/officeDocument/2006/relationships/customXml" Target="ink/ink417.xml"/><Relationship Id="rId1058" Type="http://schemas.openxmlformats.org/officeDocument/2006/relationships/customXml" Target="ink/ink525.xml"/><Relationship Id="rId1265" Type="http://schemas.openxmlformats.org/officeDocument/2006/relationships/customXml" Target="ink/ink627.xml"/><Relationship Id="rId1472" Type="http://schemas.openxmlformats.org/officeDocument/2006/relationships/image" Target="media/image735.emf"/><Relationship Id="rId2109" Type="http://schemas.openxmlformats.org/officeDocument/2006/relationships/image" Target="media/image1054.emf"/><Relationship Id="rId2316" Type="http://schemas.openxmlformats.org/officeDocument/2006/relationships/image" Target="media/image1158.emf"/><Relationship Id="rId2523" Type="http://schemas.openxmlformats.org/officeDocument/2006/relationships/customXml" Target="ink/ink1255.xml"/><Relationship Id="rId2730" Type="http://schemas.openxmlformats.org/officeDocument/2006/relationships/customXml" Target="ink/ink1358.xml"/><Relationship Id="rId702" Type="http://schemas.openxmlformats.org/officeDocument/2006/relationships/customXml" Target="ink/ink347.xml"/><Relationship Id="rId1125" Type="http://schemas.openxmlformats.org/officeDocument/2006/relationships/customXml" Target="ink/ink557.xml"/><Relationship Id="rId1332" Type="http://schemas.openxmlformats.org/officeDocument/2006/relationships/image" Target="media/image665.emf"/><Relationship Id="rId3297" Type="http://schemas.openxmlformats.org/officeDocument/2006/relationships/customXml" Target="ink/ink1641.xml"/><Relationship Id="rId3157" Type="http://schemas.openxmlformats.org/officeDocument/2006/relationships/image" Target="media/image1579.emf"/><Relationship Id="rId285" Type="http://schemas.openxmlformats.org/officeDocument/2006/relationships/image" Target="media/image141.emf"/><Relationship Id="rId3364" Type="http://schemas.openxmlformats.org/officeDocument/2006/relationships/image" Target="media/image1683.emf"/><Relationship Id="rId3571" Type="http://schemas.openxmlformats.org/officeDocument/2006/relationships/customXml" Target="ink/ink1778.xml"/><Relationship Id="rId492" Type="http://schemas.openxmlformats.org/officeDocument/2006/relationships/customXml" Target="ink/ink244.xml"/><Relationship Id="rId2173" Type="http://schemas.openxmlformats.org/officeDocument/2006/relationships/image" Target="media/image1086.emf"/><Relationship Id="rId2380" Type="http://schemas.openxmlformats.org/officeDocument/2006/relationships/image" Target="media/image1190.emf"/><Relationship Id="rId3017" Type="http://schemas.openxmlformats.org/officeDocument/2006/relationships/image" Target="media/image1509.emf"/><Relationship Id="rId3224" Type="http://schemas.openxmlformats.org/officeDocument/2006/relationships/image" Target="media/image1613.emf"/><Relationship Id="rId3431" Type="http://schemas.openxmlformats.org/officeDocument/2006/relationships/customXml" Target="ink/ink1708.xml"/><Relationship Id="rId145" Type="http://schemas.openxmlformats.org/officeDocument/2006/relationships/image" Target="media/image71.emf"/><Relationship Id="rId352" Type="http://schemas.openxmlformats.org/officeDocument/2006/relationships/customXml" Target="ink/ink174.xml"/><Relationship Id="rId2033" Type="http://schemas.openxmlformats.org/officeDocument/2006/relationships/customXml" Target="ink/ink1011.xml"/><Relationship Id="rId2240" Type="http://schemas.openxmlformats.org/officeDocument/2006/relationships/customXml" Target="ink/ink1114.xml"/><Relationship Id="rId212" Type="http://schemas.openxmlformats.org/officeDocument/2006/relationships/customXml" Target="ink/ink104.xml"/><Relationship Id="rId1799" Type="http://schemas.openxmlformats.org/officeDocument/2006/relationships/customXml" Target="ink/ink894.xml"/><Relationship Id="rId2100" Type="http://schemas.openxmlformats.org/officeDocument/2006/relationships/customXml" Target="ink/ink1044.xml"/><Relationship Id="rId1659" Type="http://schemas.openxmlformats.org/officeDocument/2006/relationships/customXml" Target="ink/ink824.xml"/><Relationship Id="rId1866" Type="http://schemas.openxmlformats.org/officeDocument/2006/relationships/image" Target="media/image932.emf"/><Relationship Id="rId2917" Type="http://schemas.openxmlformats.org/officeDocument/2006/relationships/image" Target="media/image1459.emf"/><Relationship Id="rId3081" Type="http://schemas.openxmlformats.org/officeDocument/2006/relationships/image" Target="media/image1541.emf"/><Relationship Id="rId1519" Type="http://schemas.openxmlformats.org/officeDocument/2006/relationships/customXml" Target="ink/ink754.xml"/><Relationship Id="rId1726" Type="http://schemas.openxmlformats.org/officeDocument/2006/relationships/image" Target="media/image862.emf"/><Relationship Id="rId1933" Type="http://schemas.openxmlformats.org/officeDocument/2006/relationships/customXml" Target="ink/ink961.xml"/><Relationship Id="rId18" Type="http://schemas.openxmlformats.org/officeDocument/2006/relationships/image" Target="media/image7.emf"/><Relationship Id="rId679" Type="http://schemas.openxmlformats.org/officeDocument/2006/relationships/image" Target="media/image338.emf"/><Relationship Id="rId886" Type="http://schemas.openxmlformats.org/officeDocument/2006/relationships/customXml" Target="ink/ink439.xml"/><Relationship Id="rId2567" Type="http://schemas.openxmlformats.org/officeDocument/2006/relationships/customXml" Target="ink/ink1277.xml"/><Relationship Id="rId2774" Type="http://schemas.openxmlformats.org/officeDocument/2006/relationships/customXml" Target="ink/ink1380.xml"/><Relationship Id="rId3618" Type="http://schemas.openxmlformats.org/officeDocument/2006/relationships/image" Target="media/image1810.emf"/><Relationship Id="rId2" Type="http://schemas.openxmlformats.org/officeDocument/2006/relationships/styles" Target="styles.xml"/><Relationship Id="rId539" Type="http://schemas.openxmlformats.org/officeDocument/2006/relationships/image" Target="media/image268.emf"/><Relationship Id="rId746" Type="http://schemas.openxmlformats.org/officeDocument/2006/relationships/customXml" Target="ink/ink369.xml"/><Relationship Id="rId1169" Type="http://schemas.openxmlformats.org/officeDocument/2006/relationships/customXml" Target="ink/ink579.xml"/><Relationship Id="rId1376" Type="http://schemas.openxmlformats.org/officeDocument/2006/relationships/image" Target="media/image687.emf"/><Relationship Id="rId1583" Type="http://schemas.openxmlformats.org/officeDocument/2006/relationships/customXml" Target="ink/ink786.xml"/><Relationship Id="rId2427" Type="http://schemas.openxmlformats.org/officeDocument/2006/relationships/customXml" Target="ink/ink1207.xml"/><Relationship Id="rId2981" Type="http://schemas.openxmlformats.org/officeDocument/2006/relationships/image" Target="media/image1491.emf"/><Relationship Id="rId953" Type="http://schemas.openxmlformats.org/officeDocument/2006/relationships/image" Target="media/image475.emf"/><Relationship Id="rId1029" Type="http://schemas.openxmlformats.org/officeDocument/2006/relationships/image" Target="media/image513.emf"/><Relationship Id="rId1236" Type="http://schemas.openxmlformats.org/officeDocument/2006/relationships/image" Target="media/image617.emf"/><Relationship Id="rId1790" Type="http://schemas.openxmlformats.org/officeDocument/2006/relationships/image" Target="media/image894.emf"/><Relationship Id="rId2634" Type="http://schemas.openxmlformats.org/officeDocument/2006/relationships/image" Target="media/image1317.emf"/><Relationship Id="rId2841" Type="http://schemas.openxmlformats.org/officeDocument/2006/relationships/image" Target="media/image1421.emf"/><Relationship Id="rId82" Type="http://schemas.openxmlformats.org/officeDocument/2006/relationships/customXml" Target="ink/ink39.xml"/><Relationship Id="rId606" Type="http://schemas.openxmlformats.org/officeDocument/2006/relationships/customXml" Target="ink/ink299.xml"/><Relationship Id="rId813" Type="http://schemas.openxmlformats.org/officeDocument/2006/relationships/image" Target="media/image405.emf"/><Relationship Id="rId1443" Type="http://schemas.openxmlformats.org/officeDocument/2006/relationships/customXml" Target="ink/ink716.xml"/><Relationship Id="rId1650" Type="http://schemas.openxmlformats.org/officeDocument/2006/relationships/image" Target="media/image824.emf"/><Relationship Id="rId2701" Type="http://schemas.openxmlformats.org/officeDocument/2006/relationships/customXml" Target="ink/ink1344.xml"/><Relationship Id="rId1303" Type="http://schemas.openxmlformats.org/officeDocument/2006/relationships/customXml" Target="ink/ink646.xml"/><Relationship Id="rId1510" Type="http://schemas.openxmlformats.org/officeDocument/2006/relationships/image" Target="media/image754.emf"/><Relationship Id="rId3268" Type="http://schemas.openxmlformats.org/officeDocument/2006/relationships/image" Target="media/image1635.emf"/><Relationship Id="rId3475" Type="http://schemas.openxmlformats.org/officeDocument/2006/relationships/customXml" Target="ink/ink1730.xml"/><Relationship Id="rId189" Type="http://schemas.openxmlformats.org/officeDocument/2006/relationships/image" Target="media/image93.emf"/><Relationship Id="rId396" Type="http://schemas.openxmlformats.org/officeDocument/2006/relationships/customXml" Target="ink/ink196.xml"/><Relationship Id="rId2077" Type="http://schemas.openxmlformats.org/officeDocument/2006/relationships/image" Target="media/image1038.emf"/><Relationship Id="rId2284" Type="http://schemas.openxmlformats.org/officeDocument/2006/relationships/image" Target="media/image1142.emf"/><Relationship Id="rId2491" Type="http://schemas.openxmlformats.org/officeDocument/2006/relationships/customXml" Target="ink/ink1239.xml"/><Relationship Id="rId3128" Type="http://schemas.openxmlformats.org/officeDocument/2006/relationships/customXml" Target="ink/ink1557.xml"/><Relationship Id="rId3335" Type="http://schemas.openxmlformats.org/officeDocument/2006/relationships/customXml" Target="ink/ink1660.xml"/><Relationship Id="rId3542" Type="http://schemas.openxmlformats.org/officeDocument/2006/relationships/image" Target="media/image1772.emf"/><Relationship Id="rId256" Type="http://schemas.openxmlformats.org/officeDocument/2006/relationships/customXml" Target="ink/ink126.xml"/><Relationship Id="rId463" Type="http://schemas.openxmlformats.org/officeDocument/2006/relationships/image" Target="media/image230.emf"/><Relationship Id="rId670" Type="http://schemas.openxmlformats.org/officeDocument/2006/relationships/customXml" Target="ink/ink331.xml"/><Relationship Id="rId1093" Type="http://schemas.openxmlformats.org/officeDocument/2006/relationships/image" Target="media/image545.emf"/><Relationship Id="rId2144" Type="http://schemas.openxmlformats.org/officeDocument/2006/relationships/customXml" Target="ink/ink1066.xml"/><Relationship Id="rId2351" Type="http://schemas.openxmlformats.org/officeDocument/2006/relationships/customXml" Target="ink/ink1169.xml"/><Relationship Id="rId3402" Type="http://schemas.openxmlformats.org/officeDocument/2006/relationships/image" Target="media/image1702.emf"/><Relationship Id="rId116" Type="http://schemas.openxmlformats.org/officeDocument/2006/relationships/customXml" Target="ink/ink56.xml"/><Relationship Id="rId323" Type="http://schemas.openxmlformats.org/officeDocument/2006/relationships/image" Target="media/image160.emf"/><Relationship Id="rId530" Type="http://schemas.openxmlformats.org/officeDocument/2006/relationships/customXml" Target="ink/ink263.xml"/><Relationship Id="rId1160" Type="http://schemas.openxmlformats.org/officeDocument/2006/relationships/image" Target="media/image579.emf"/><Relationship Id="rId2004" Type="http://schemas.openxmlformats.org/officeDocument/2006/relationships/image" Target="media/image1001.emf"/><Relationship Id="rId2211" Type="http://schemas.openxmlformats.org/officeDocument/2006/relationships/image" Target="media/image1105.emf"/><Relationship Id="rId1020" Type="http://schemas.openxmlformats.org/officeDocument/2006/relationships/customXml" Target="ink/ink506.xml"/><Relationship Id="rId1977" Type="http://schemas.openxmlformats.org/officeDocument/2006/relationships/customXml" Target="ink/ink983.xml"/><Relationship Id="rId1837" Type="http://schemas.openxmlformats.org/officeDocument/2006/relationships/customXml" Target="ink/ink913.xml"/><Relationship Id="rId3192" Type="http://schemas.openxmlformats.org/officeDocument/2006/relationships/customXml" Target="ink/ink1589.xml"/><Relationship Id="rId3052" Type="http://schemas.openxmlformats.org/officeDocument/2006/relationships/customXml" Target="ink/ink1519.xml"/><Relationship Id="rId180" Type="http://schemas.openxmlformats.org/officeDocument/2006/relationships/customXml" Target="ink/ink88.xml"/><Relationship Id="rId1904" Type="http://schemas.openxmlformats.org/officeDocument/2006/relationships/image" Target="media/image951.emf"/><Relationship Id="rId997" Type="http://schemas.openxmlformats.org/officeDocument/2006/relationships/image" Target="media/image497.emf"/><Relationship Id="rId2678" Type="http://schemas.openxmlformats.org/officeDocument/2006/relationships/image" Target="media/image1339.emf"/><Relationship Id="rId2885" Type="http://schemas.openxmlformats.org/officeDocument/2006/relationships/image" Target="media/image1443.emf"/><Relationship Id="rId857" Type="http://schemas.openxmlformats.org/officeDocument/2006/relationships/image" Target="media/image427.emf"/><Relationship Id="rId1487" Type="http://schemas.openxmlformats.org/officeDocument/2006/relationships/customXml" Target="ink/ink738.xml"/><Relationship Id="rId1694" Type="http://schemas.openxmlformats.org/officeDocument/2006/relationships/image" Target="media/image846.emf"/><Relationship Id="rId2538" Type="http://schemas.openxmlformats.org/officeDocument/2006/relationships/image" Target="media/image1269.emf"/><Relationship Id="rId2745" Type="http://schemas.openxmlformats.org/officeDocument/2006/relationships/image" Target="media/image1373.emf"/><Relationship Id="rId2952" Type="http://schemas.openxmlformats.org/officeDocument/2006/relationships/customXml" Target="ink/ink1469.xml"/><Relationship Id="rId717" Type="http://schemas.openxmlformats.org/officeDocument/2006/relationships/image" Target="media/image357.emf"/><Relationship Id="rId924" Type="http://schemas.openxmlformats.org/officeDocument/2006/relationships/customXml" Target="ink/ink458.xml"/><Relationship Id="rId1347" Type="http://schemas.openxmlformats.org/officeDocument/2006/relationships/customXml" Target="ink/ink668.xml"/><Relationship Id="rId1554" Type="http://schemas.openxmlformats.org/officeDocument/2006/relationships/image" Target="media/image776.emf"/><Relationship Id="rId1761" Type="http://schemas.openxmlformats.org/officeDocument/2006/relationships/customXml" Target="ink/ink875.xml"/><Relationship Id="rId2605" Type="http://schemas.openxmlformats.org/officeDocument/2006/relationships/customXml" Target="ink/ink1296.xml"/><Relationship Id="rId2812" Type="http://schemas.openxmlformats.org/officeDocument/2006/relationships/customXml" Target="ink/ink1399.xml"/><Relationship Id="rId53" Type="http://schemas.openxmlformats.org/officeDocument/2006/relationships/image" Target="media/image25.emf"/><Relationship Id="rId1207" Type="http://schemas.openxmlformats.org/officeDocument/2006/relationships/customXml" Target="ink/ink598.xml"/><Relationship Id="rId1414" Type="http://schemas.openxmlformats.org/officeDocument/2006/relationships/image" Target="media/image706.emf"/><Relationship Id="rId1621" Type="http://schemas.openxmlformats.org/officeDocument/2006/relationships/customXml" Target="ink/ink805.xml"/><Relationship Id="rId3379" Type="http://schemas.openxmlformats.org/officeDocument/2006/relationships/customXml" Target="ink/ink1682.xml"/><Relationship Id="rId3586" Type="http://schemas.openxmlformats.org/officeDocument/2006/relationships/image" Target="media/image1794.emf"/><Relationship Id="rId2188" Type="http://schemas.openxmlformats.org/officeDocument/2006/relationships/customXml" Target="ink/ink1088.xml"/><Relationship Id="rId2395" Type="http://schemas.openxmlformats.org/officeDocument/2006/relationships/customXml" Target="ink/ink1191.xml"/><Relationship Id="rId3239" Type="http://schemas.openxmlformats.org/officeDocument/2006/relationships/customXml" Target="ink/ink1612.xml"/><Relationship Id="rId3446" Type="http://schemas.openxmlformats.org/officeDocument/2006/relationships/image" Target="media/image1724.emf"/><Relationship Id="rId367" Type="http://schemas.openxmlformats.org/officeDocument/2006/relationships/image" Target="media/image182.emf"/><Relationship Id="rId574" Type="http://schemas.openxmlformats.org/officeDocument/2006/relationships/customXml" Target="ink/ink285.xml"/><Relationship Id="rId2048" Type="http://schemas.openxmlformats.org/officeDocument/2006/relationships/customXml" Target="ink/ink1018.xml"/><Relationship Id="rId2255" Type="http://schemas.openxmlformats.org/officeDocument/2006/relationships/customXml" Target="ink/ink1121.xml"/><Relationship Id="rId227" Type="http://schemas.openxmlformats.org/officeDocument/2006/relationships/image" Target="media/image112.emf"/><Relationship Id="rId781" Type="http://schemas.openxmlformats.org/officeDocument/2006/relationships/image" Target="media/image389.emf"/><Relationship Id="rId2462" Type="http://schemas.openxmlformats.org/officeDocument/2006/relationships/image" Target="media/image1231.emf"/><Relationship Id="rId3306" Type="http://schemas.openxmlformats.org/officeDocument/2006/relationships/image" Target="media/image1654.emf"/><Relationship Id="rId3513" Type="http://schemas.openxmlformats.org/officeDocument/2006/relationships/customXml" Target="ink/ink1749.xml"/><Relationship Id="rId434" Type="http://schemas.openxmlformats.org/officeDocument/2006/relationships/customXml" Target="ink/ink215.xml"/><Relationship Id="rId641" Type="http://schemas.openxmlformats.org/officeDocument/2006/relationships/image" Target="media/image319.emf"/><Relationship Id="rId1064" Type="http://schemas.openxmlformats.org/officeDocument/2006/relationships/customXml" Target="ink/ink528.xml"/><Relationship Id="rId1271" Type="http://schemas.openxmlformats.org/officeDocument/2006/relationships/customXml" Target="ink/ink630.xml"/><Relationship Id="rId2115" Type="http://schemas.openxmlformats.org/officeDocument/2006/relationships/image" Target="media/image1057.emf"/><Relationship Id="rId2322" Type="http://schemas.openxmlformats.org/officeDocument/2006/relationships/image" Target="media/image1161.emf"/><Relationship Id="rId501" Type="http://schemas.openxmlformats.org/officeDocument/2006/relationships/image" Target="media/image249.emf"/><Relationship Id="rId1131" Type="http://schemas.openxmlformats.org/officeDocument/2006/relationships/customXml" Target="ink/ink560.xml"/><Relationship Id="rId3096" Type="http://schemas.openxmlformats.org/officeDocument/2006/relationships/customXml" Target="ink/ink1541.xml"/><Relationship Id="rId1948" Type="http://schemas.openxmlformats.org/officeDocument/2006/relationships/image" Target="media/image973.emf"/><Relationship Id="rId3163" Type="http://schemas.openxmlformats.org/officeDocument/2006/relationships/image" Target="media/image1582.emf"/><Relationship Id="rId3370" Type="http://schemas.openxmlformats.org/officeDocument/2006/relationships/image" Target="media/image1686.emf"/><Relationship Id="rId291" Type="http://schemas.openxmlformats.org/officeDocument/2006/relationships/image" Target="media/image144.emf"/><Relationship Id="rId1808" Type="http://schemas.openxmlformats.org/officeDocument/2006/relationships/image" Target="media/image903.emf"/><Relationship Id="rId3023" Type="http://schemas.openxmlformats.org/officeDocument/2006/relationships/image" Target="media/image1512.emf"/><Relationship Id="rId151" Type="http://schemas.openxmlformats.org/officeDocument/2006/relationships/image" Target="media/image74.emf"/><Relationship Id="rId3230" Type="http://schemas.openxmlformats.org/officeDocument/2006/relationships/image" Target="media/image1616.emf"/><Relationship Id="rId2789" Type="http://schemas.openxmlformats.org/officeDocument/2006/relationships/image" Target="media/image1395.emf"/><Relationship Id="rId2996" Type="http://schemas.openxmlformats.org/officeDocument/2006/relationships/customXml" Target="ink/ink1491.xml"/><Relationship Id="rId968" Type="http://schemas.openxmlformats.org/officeDocument/2006/relationships/customXml" Target="ink/ink480.xml"/><Relationship Id="rId1598" Type="http://schemas.openxmlformats.org/officeDocument/2006/relationships/image" Target="media/image798.emf"/><Relationship Id="rId2649" Type="http://schemas.openxmlformats.org/officeDocument/2006/relationships/customXml" Target="ink/ink1318.xml"/><Relationship Id="rId2856" Type="http://schemas.openxmlformats.org/officeDocument/2006/relationships/customXml" Target="ink/ink1421.xml"/><Relationship Id="rId97" Type="http://schemas.openxmlformats.org/officeDocument/2006/relationships/image" Target="media/image47.emf"/><Relationship Id="rId828" Type="http://schemas.openxmlformats.org/officeDocument/2006/relationships/customXml" Target="ink/ink410.xml"/><Relationship Id="rId1458" Type="http://schemas.openxmlformats.org/officeDocument/2006/relationships/image" Target="media/image728.emf"/><Relationship Id="rId1665" Type="http://schemas.openxmlformats.org/officeDocument/2006/relationships/customXml" Target="ink/ink827.xml"/><Relationship Id="rId1872" Type="http://schemas.openxmlformats.org/officeDocument/2006/relationships/image" Target="media/image935.emf"/><Relationship Id="rId2509" Type="http://schemas.openxmlformats.org/officeDocument/2006/relationships/customXml" Target="ink/ink1248.xml"/><Relationship Id="rId2716" Type="http://schemas.openxmlformats.org/officeDocument/2006/relationships/customXml" Target="ink/ink1351.xml"/><Relationship Id="rId1318" Type="http://schemas.openxmlformats.org/officeDocument/2006/relationships/image" Target="media/image658.emf"/><Relationship Id="rId1525" Type="http://schemas.openxmlformats.org/officeDocument/2006/relationships/customXml" Target="ink/ink757.xml"/><Relationship Id="rId2923" Type="http://schemas.openxmlformats.org/officeDocument/2006/relationships/image" Target="media/image1462.emf"/><Relationship Id="rId1732" Type="http://schemas.openxmlformats.org/officeDocument/2006/relationships/image" Target="media/image865.emf"/><Relationship Id="rId24" Type="http://schemas.openxmlformats.org/officeDocument/2006/relationships/customXml" Target="ink/ink10.xml"/><Relationship Id="rId2299" Type="http://schemas.openxmlformats.org/officeDocument/2006/relationships/customXml" Target="ink/ink1143.xml"/><Relationship Id="rId3557" Type="http://schemas.openxmlformats.org/officeDocument/2006/relationships/customXml" Target="ink/ink1771.xml"/><Relationship Id="rId478" Type="http://schemas.openxmlformats.org/officeDocument/2006/relationships/customXml" Target="ink/ink237.xml"/><Relationship Id="rId685" Type="http://schemas.openxmlformats.org/officeDocument/2006/relationships/image" Target="media/image341.emf"/><Relationship Id="rId892" Type="http://schemas.openxmlformats.org/officeDocument/2006/relationships/customXml" Target="ink/ink442.xml"/><Relationship Id="rId2159" Type="http://schemas.openxmlformats.org/officeDocument/2006/relationships/image" Target="media/image1079.emf"/><Relationship Id="rId2366" Type="http://schemas.openxmlformats.org/officeDocument/2006/relationships/image" Target="media/image1183.emf"/><Relationship Id="rId2573" Type="http://schemas.openxmlformats.org/officeDocument/2006/relationships/customXml" Target="ink/ink1280.xml"/><Relationship Id="rId2780" Type="http://schemas.openxmlformats.org/officeDocument/2006/relationships/customXml" Target="ink/ink1383.xml"/><Relationship Id="rId3417" Type="http://schemas.openxmlformats.org/officeDocument/2006/relationships/customXml" Target="ink/ink1701.xml"/><Relationship Id="rId3624" Type="http://schemas.openxmlformats.org/officeDocument/2006/relationships/theme" Target="theme/theme1.xml"/><Relationship Id="rId338" Type="http://schemas.openxmlformats.org/officeDocument/2006/relationships/customXml" Target="ink/ink167.xml"/><Relationship Id="rId545" Type="http://schemas.openxmlformats.org/officeDocument/2006/relationships/image" Target="media/image271.emf"/><Relationship Id="rId752" Type="http://schemas.openxmlformats.org/officeDocument/2006/relationships/customXml" Target="ink/ink372.xml"/><Relationship Id="rId1175" Type="http://schemas.openxmlformats.org/officeDocument/2006/relationships/customXml" Target="ink/ink582.xml"/><Relationship Id="rId1382" Type="http://schemas.openxmlformats.org/officeDocument/2006/relationships/image" Target="media/image690.emf"/><Relationship Id="rId2019" Type="http://schemas.openxmlformats.org/officeDocument/2006/relationships/customXml" Target="ink/ink1004.xml"/><Relationship Id="rId2226" Type="http://schemas.openxmlformats.org/officeDocument/2006/relationships/customXml" Target="ink/ink1107.xml"/><Relationship Id="rId2433" Type="http://schemas.openxmlformats.org/officeDocument/2006/relationships/customXml" Target="ink/ink1210.xml"/><Relationship Id="rId2640" Type="http://schemas.openxmlformats.org/officeDocument/2006/relationships/image" Target="media/image1320.emf"/><Relationship Id="rId405" Type="http://schemas.openxmlformats.org/officeDocument/2006/relationships/image" Target="media/image201.emf"/><Relationship Id="rId612" Type="http://schemas.openxmlformats.org/officeDocument/2006/relationships/customXml" Target="ink/ink302.xml"/><Relationship Id="rId1035" Type="http://schemas.openxmlformats.org/officeDocument/2006/relationships/image" Target="media/image516.emf"/><Relationship Id="rId1242" Type="http://schemas.openxmlformats.org/officeDocument/2006/relationships/image" Target="media/image620.emf"/><Relationship Id="rId2500" Type="http://schemas.openxmlformats.org/officeDocument/2006/relationships/image" Target="media/image1250.emf"/><Relationship Id="rId1102" Type="http://schemas.openxmlformats.org/officeDocument/2006/relationships/customXml" Target="ink/ink546.xml"/><Relationship Id="rId3067" Type="http://schemas.openxmlformats.org/officeDocument/2006/relationships/image" Target="media/image1534.emf"/><Relationship Id="rId3274" Type="http://schemas.openxmlformats.org/officeDocument/2006/relationships/image" Target="media/image1638.emf"/><Relationship Id="rId195" Type="http://schemas.openxmlformats.org/officeDocument/2006/relationships/image" Target="media/image96.emf"/><Relationship Id="rId1919" Type="http://schemas.openxmlformats.org/officeDocument/2006/relationships/customXml" Target="ink/ink954.xml"/><Relationship Id="rId3481" Type="http://schemas.openxmlformats.org/officeDocument/2006/relationships/customXml" Target="ink/ink1733.xml"/><Relationship Id="rId2083" Type="http://schemas.openxmlformats.org/officeDocument/2006/relationships/image" Target="media/image1041.emf"/><Relationship Id="rId2290" Type="http://schemas.openxmlformats.org/officeDocument/2006/relationships/image" Target="media/image1145.emf"/><Relationship Id="rId3134" Type="http://schemas.openxmlformats.org/officeDocument/2006/relationships/customXml" Target="ink/ink1560.xml"/><Relationship Id="rId3341" Type="http://schemas.openxmlformats.org/officeDocument/2006/relationships/customXml" Target="ink/ink1663.xml"/><Relationship Id="rId262" Type="http://schemas.openxmlformats.org/officeDocument/2006/relationships/customXml" Target="ink/ink129.xml"/><Relationship Id="rId2150" Type="http://schemas.openxmlformats.org/officeDocument/2006/relationships/customXml" Target="ink/ink1069.xml"/><Relationship Id="rId3201" Type="http://schemas.openxmlformats.org/officeDocument/2006/relationships/image" Target="media/image1601.emf"/><Relationship Id="rId122" Type="http://schemas.openxmlformats.org/officeDocument/2006/relationships/customXml" Target="ink/ink59.xml"/><Relationship Id="rId2010" Type="http://schemas.openxmlformats.org/officeDocument/2006/relationships/image" Target="media/image1004.emf"/><Relationship Id="rId1569" Type="http://schemas.openxmlformats.org/officeDocument/2006/relationships/customXml" Target="ink/ink779.xml"/><Relationship Id="rId2967" Type="http://schemas.openxmlformats.org/officeDocument/2006/relationships/image" Target="media/image1484.emf"/><Relationship Id="rId939" Type="http://schemas.openxmlformats.org/officeDocument/2006/relationships/image" Target="media/image468.emf"/><Relationship Id="rId1776" Type="http://schemas.openxmlformats.org/officeDocument/2006/relationships/image" Target="media/image887.emf"/><Relationship Id="rId1983" Type="http://schemas.openxmlformats.org/officeDocument/2006/relationships/customXml" Target="ink/ink986.xml"/><Relationship Id="rId2827" Type="http://schemas.openxmlformats.org/officeDocument/2006/relationships/image" Target="media/image1414.emf"/><Relationship Id="rId68" Type="http://schemas.openxmlformats.org/officeDocument/2006/relationships/customXml" Target="ink/ink32.xml"/><Relationship Id="rId1429" Type="http://schemas.openxmlformats.org/officeDocument/2006/relationships/customXml" Target="ink/ink709.xml"/><Relationship Id="rId1636" Type="http://schemas.openxmlformats.org/officeDocument/2006/relationships/image" Target="media/image817.emf"/><Relationship Id="rId1843" Type="http://schemas.openxmlformats.org/officeDocument/2006/relationships/customXml" Target="ink/ink916.xml"/><Relationship Id="rId1703" Type="http://schemas.openxmlformats.org/officeDocument/2006/relationships/customXml" Target="ink/ink846.xml"/><Relationship Id="rId1910" Type="http://schemas.openxmlformats.org/officeDocument/2006/relationships/image" Target="media/image954.emf"/><Relationship Id="rId589" Type="http://schemas.openxmlformats.org/officeDocument/2006/relationships/image" Target="media/image293.emf"/><Relationship Id="rId796" Type="http://schemas.openxmlformats.org/officeDocument/2006/relationships/customXml" Target="ink/ink394.xml"/><Relationship Id="rId2477" Type="http://schemas.openxmlformats.org/officeDocument/2006/relationships/customXml" Target="ink/ink1232.xml"/><Relationship Id="rId2684" Type="http://schemas.openxmlformats.org/officeDocument/2006/relationships/image" Target="media/image1342.emf"/><Relationship Id="rId3528" Type="http://schemas.openxmlformats.org/officeDocument/2006/relationships/image" Target="media/image1765.emf"/><Relationship Id="rId449" Type="http://schemas.openxmlformats.org/officeDocument/2006/relationships/image" Target="media/image223.emf"/><Relationship Id="rId656" Type="http://schemas.openxmlformats.org/officeDocument/2006/relationships/customXml" Target="ink/ink324.xml"/><Relationship Id="rId863" Type="http://schemas.openxmlformats.org/officeDocument/2006/relationships/image" Target="media/image430.emf"/><Relationship Id="rId1079" Type="http://schemas.openxmlformats.org/officeDocument/2006/relationships/image" Target="media/image538.emf"/><Relationship Id="rId1286" Type="http://schemas.openxmlformats.org/officeDocument/2006/relationships/image" Target="media/image642.emf"/><Relationship Id="rId1493" Type="http://schemas.openxmlformats.org/officeDocument/2006/relationships/customXml" Target="ink/ink741.xml"/><Relationship Id="rId2337" Type="http://schemas.openxmlformats.org/officeDocument/2006/relationships/customXml" Target="ink/ink1162.xml"/><Relationship Id="rId2544" Type="http://schemas.openxmlformats.org/officeDocument/2006/relationships/image" Target="media/image1272.emf"/><Relationship Id="rId2891" Type="http://schemas.openxmlformats.org/officeDocument/2006/relationships/image" Target="media/image1446.emf"/><Relationship Id="rId309" Type="http://schemas.openxmlformats.org/officeDocument/2006/relationships/image" Target="media/image153.emf"/><Relationship Id="rId516" Type="http://schemas.openxmlformats.org/officeDocument/2006/relationships/customXml" Target="ink/ink256.xml"/><Relationship Id="rId1146" Type="http://schemas.openxmlformats.org/officeDocument/2006/relationships/image" Target="media/image572.emf"/><Relationship Id="rId2751" Type="http://schemas.openxmlformats.org/officeDocument/2006/relationships/image" Target="media/image1376.emf"/><Relationship Id="rId723" Type="http://schemas.openxmlformats.org/officeDocument/2006/relationships/image" Target="media/image360.emf"/><Relationship Id="rId930" Type="http://schemas.openxmlformats.org/officeDocument/2006/relationships/customXml" Target="ink/ink461.xml"/><Relationship Id="rId1006" Type="http://schemas.openxmlformats.org/officeDocument/2006/relationships/customXml" Target="ink/ink499.xml"/><Relationship Id="rId1353" Type="http://schemas.openxmlformats.org/officeDocument/2006/relationships/customXml" Target="ink/ink671.xml"/><Relationship Id="rId1560" Type="http://schemas.openxmlformats.org/officeDocument/2006/relationships/image" Target="media/image779.emf"/><Relationship Id="rId2404" Type="http://schemas.openxmlformats.org/officeDocument/2006/relationships/image" Target="media/image1202.emf"/><Relationship Id="rId2611" Type="http://schemas.openxmlformats.org/officeDocument/2006/relationships/customXml" Target="ink/ink1299.xml"/><Relationship Id="rId1213" Type="http://schemas.openxmlformats.org/officeDocument/2006/relationships/customXml" Target="ink/ink601.xml"/><Relationship Id="rId1420" Type="http://schemas.openxmlformats.org/officeDocument/2006/relationships/image" Target="media/image709.emf"/><Relationship Id="rId3178" Type="http://schemas.openxmlformats.org/officeDocument/2006/relationships/customXml" Target="ink/ink1582.xml"/><Relationship Id="rId3385" Type="http://schemas.openxmlformats.org/officeDocument/2006/relationships/customXml" Target="ink/ink1685.xml"/><Relationship Id="rId3592" Type="http://schemas.openxmlformats.org/officeDocument/2006/relationships/image" Target="media/image1797.emf"/><Relationship Id="rId2194" Type="http://schemas.openxmlformats.org/officeDocument/2006/relationships/customXml" Target="ink/ink1091.xml"/><Relationship Id="rId3038" Type="http://schemas.openxmlformats.org/officeDocument/2006/relationships/customXml" Target="ink/ink1512.xml"/><Relationship Id="rId3245" Type="http://schemas.openxmlformats.org/officeDocument/2006/relationships/customXml" Target="ink/ink1615.xml"/><Relationship Id="rId3452" Type="http://schemas.openxmlformats.org/officeDocument/2006/relationships/image" Target="media/image1727.emf"/><Relationship Id="rId166" Type="http://schemas.openxmlformats.org/officeDocument/2006/relationships/customXml" Target="ink/ink81.xml"/><Relationship Id="rId373" Type="http://schemas.openxmlformats.org/officeDocument/2006/relationships/image" Target="media/image185.emf"/><Relationship Id="rId580" Type="http://schemas.openxmlformats.org/officeDocument/2006/relationships/customXml" Target="ink/ink288.xml"/><Relationship Id="rId2054" Type="http://schemas.openxmlformats.org/officeDocument/2006/relationships/customXml" Target="ink/ink1021.xml"/><Relationship Id="rId2261" Type="http://schemas.openxmlformats.org/officeDocument/2006/relationships/customXml" Target="ink/ink1124.xml"/><Relationship Id="rId3105" Type="http://schemas.openxmlformats.org/officeDocument/2006/relationships/image" Target="media/image1553.emf"/><Relationship Id="rId3312" Type="http://schemas.openxmlformats.org/officeDocument/2006/relationships/image" Target="media/image1657.emf"/><Relationship Id="rId233" Type="http://schemas.openxmlformats.org/officeDocument/2006/relationships/image" Target="media/image115.emf"/><Relationship Id="rId440" Type="http://schemas.openxmlformats.org/officeDocument/2006/relationships/customXml" Target="ink/ink218.xml"/><Relationship Id="rId1070" Type="http://schemas.openxmlformats.org/officeDocument/2006/relationships/customXml" Target="ink/ink531.xml"/><Relationship Id="rId2121" Type="http://schemas.openxmlformats.org/officeDocument/2006/relationships/image" Target="media/image1060.emf"/><Relationship Id="rId300" Type="http://schemas.openxmlformats.org/officeDocument/2006/relationships/customXml" Target="ink/ink148.xml"/><Relationship Id="rId1887" Type="http://schemas.openxmlformats.org/officeDocument/2006/relationships/customXml" Target="ink/ink938.xml"/><Relationship Id="rId2938" Type="http://schemas.openxmlformats.org/officeDocument/2006/relationships/customXml" Target="ink/ink1462.xml"/><Relationship Id="rId1747" Type="http://schemas.openxmlformats.org/officeDocument/2006/relationships/customXml" Target="ink/ink868.xml"/><Relationship Id="rId1954" Type="http://schemas.openxmlformats.org/officeDocument/2006/relationships/image" Target="media/image976.emf"/><Relationship Id="rId39" Type="http://schemas.openxmlformats.org/officeDocument/2006/relationships/image" Target="media/image18.emf"/><Relationship Id="rId1607" Type="http://schemas.openxmlformats.org/officeDocument/2006/relationships/customXml" Target="ink/ink798.xml"/><Relationship Id="rId1814" Type="http://schemas.openxmlformats.org/officeDocument/2006/relationships/image" Target="media/image906.emf"/><Relationship Id="rId2588" Type="http://schemas.openxmlformats.org/officeDocument/2006/relationships/image" Target="media/image1294.emf"/><Relationship Id="rId1397" Type="http://schemas.openxmlformats.org/officeDocument/2006/relationships/customXml" Target="ink/ink693.xml"/><Relationship Id="rId2795" Type="http://schemas.openxmlformats.org/officeDocument/2006/relationships/image" Target="media/image1398.emf"/><Relationship Id="rId767" Type="http://schemas.openxmlformats.org/officeDocument/2006/relationships/image" Target="media/image382.emf"/><Relationship Id="rId974" Type="http://schemas.openxmlformats.org/officeDocument/2006/relationships/customXml" Target="ink/ink483.xml"/><Relationship Id="rId2448" Type="http://schemas.openxmlformats.org/officeDocument/2006/relationships/image" Target="media/image1224.emf"/><Relationship Id="rId2655" Type="http://schemas.openxmlformats.org/officeDocument/2006/relationships/customXml" Target="ink/ink1321.xml"/><Relationship Id="rId2862" Type="http://schemas.openxmlformats.org/officeDocument/2006/relationships/customXml" Target="ink/ink1424.xml"/><Relationship Id="rId627" Type="http://schemas.openxmlformats.org/officeDocument/2006/relationships/image" Target="media/image312.emf"/><Relationship Id="rId834" Type="http://schemas.openxmlformats.org/officeDocument/2006/relationships/customXml" Target="ink/ink413.xml"/><Relationship Id="rId1257" Type="http://schemas.openxmlformats.org/officeDocument/2006/relationships/customXml" Target="ink/ink623.xml"/><Relationship Id="rId1464" Type="http://schemas.openxmlformats.org/officeDocument/2006/relationships/image" Target="media/image731.emf"/><Relationship Id="rId1671" Type="http://schemas.openxmlformats.org/officeDocument/2006/relationships/customXml" Target="ink/ink830.xml"/><Relationship Id="rId2308" Type="http://schemas.openxmlformats.org/officeDocument/2006/relationships/image" Target="media/image1154.emf"/><Relationship Id="rId2515" Type="http://schemas.openxmlformats.org/officeDocument/2006/relationships/customXml" Target="ink/ink1251.xml"/><Relationship Id="rId2722" Type="http://schemas.openxmlformats.org/officeDocument/2006/relationships/customXml" Target="ink/ink1354.xml"/><Relationship Id="rId901" Type="http://schemas.openxmlformats.org/officeDocument/2006/relationships/image" Target="media/image449.emf"/><Relationship Id="rId1117" Type="http://schemas.openxmlformats.org/officeDocument/2006/relationships/customXml" Target="ink/ink553.xml"/><Relationship Id="rId1324" Type="http://schemas.openxmlformats.org/officeDocument/2006/relationships/image" Target="media/image661.emf"/><Relationship Id="rId1531" Type="http://schemas.openxmlformats.org/officeDocument/2006/relationships/customXml" Target="ink/ink760.xml"/><Relationship Id="rId30" Type="http://schemas.openxmlformats.org/officeDocument/2006/relationships/customXml" Target="ink/ink13.xml"/><Relationship Id="rId3289" Type="http://schemas.openxmlformats.org/officeDocument/2006/relationships/customXml" Target="ink/ink1637.xml"/><Relationship Id="rId3496" Type="http://schemas.openxmlformats.org/officeDocument/2006/relationships/image" Target="media/image1749.emf"/><Relationship Id="rId2098" Type="http://schemas.openxmlformats.org/officeDocument/2006/relationships/customXml" Target="ink/ink1043.xml"/><Relationship Id="rId3149" Type="http://schemas.openxmlformats.org/officeDocument/2006/relationships/image" Target="media/image1575.emf"/><Relationship Id="rId3356" Type="http://schemas.openxmlformats.org/officeDocument/2006/relationships/image" Target="media/image1679.emf"/><Relationship Id="rId3563" Type="http://schemas.openxmlformats.org/officeDocument/2006/relationships/customXml" Target="ink/ink1774.xml"/><Relationship Id="rId277" Type="http://schemas.openxmlformats.org/officeDocument/2006/relationships/image" Target="media/image137.emf"/><Relationship Id="rId484" Type="http://schemas.openxmlformats.org/officeDocument/2006/relationships/customXml" Target="ink/ink240.xml"/><Relationship Id="rId2165" Type="http://schemas.openxmlformats.org/officeDocument/2006/relationships/image" Target="media/image1082.emf"/><Relationship Id="rId3009" Type="http://schemas.openxmlformats.org/officeDocument/2006/relationships/image" Target="media/image1505.emf"/><Relationship Id="rId3216" Type="http://schemas.openxmlformats.org/officeDocument/2006/relationships/customXml" Target="ink/ink1601.xml"/><Relationship Id="rId137" Type="http://schemas.openxmlformats.org/officeDocument/2006/relationships/image" Target="media/image67.emf"/><Relationship Id="rId344" Type="http://schemas.openxmlformats.org/officeDocument/2006/relationships/customXml" Target="ink/ink170.xml"/><Relationship Id="rId691" Type="http://schemas.openxmlformats.org/officeDocument/2006/relationships/image" Target="media/image344.emf"/><Relationship Id="rId2025" Type="http://schemas.openxmlformats.org/officeDocument/2006/relationships/customXml" Target="ink/ink1007.xml"/><Relationship Id="rId2372" Type="http://schemas.openxmlformats.org/officeDocument/2006/relationships/image" Target="media/image1186.emf"/><Relationship Id="rId3423" Type="http://schemas.openxmlformats.org/officeDocument/2006/relationships/customXml" Target="ink/ink1704.xml"/><Relationship Id="rId551" Type="http://schemas.openxmlformats.org/officeDocument/2006/relationships/image" Target="media/image274.emf"/><Relationship Id="rId1181" Type="http://schemas.openxmlformats.org/officeDocument/2006/relationships/customXml" Target="ink/ink585.xml"/><Relationship Id="rId2232" Type="http://schemas.openxmlformats.org/officeDocument/2006/relationships/customXml" Target="ink/ink1110.xml"/><Relationship Id="rId204" Type="http://schemas.openxmlformats.org/officeDocument/2006/relationships/customXml" Target="ink/ink100.xml"/><Relationship Id="rId411" Type="http://schemas.openxmlformats.org/officeDocument/2006/relationships/image" Target="media/image204.emf"/><Relationship Id="rId1041" Type="http://schemas.openxmlformats.org/officeDocument/2006/relationships/image" Target="media/image519.emf"/><Relationship Id="rId1998" Type="http://schemas.openxmlformats.org/officeDocument/2006/relationships/image" Target="media/image998.emf"/><Relationship Id="rId1858" Type="http://schemas.openxmlformats.org/officeDocument/2006/relationships/image" Target="media/image928.emf"/><Relationship Id="rId2909" Type="http://schemas.openxmlformats.org/officeDocument/2006/relationships/image" Target="media/image1455.emf"/><Relationship Id="rId3073" Type="http://schemas.openxmlformats.org/officeDocument/2006/relationships/image" Target="media/image1537.emf"/><Relationship Id="rId3280" Type="http://schemas.openxmlformats.org/officeDocument/2006/relationships/image" Target="media/image1641.emf"/><Relationship Id="rId1718" Type="http://schemas.openxmlformats.org/officeDocument/2006/relationships/image" Target="media/image858.emf"/><Relationship Id="rId1925" Type="http://schemas.openxmlformats.org/officeDocument/2006/relationships/customXml" Target="ink/ink957.xml"/><Relationship Id="rId3140" Type="http://schemas.openxmlformats.org/officeDocument/2006/relationships/customXml" Target="ink/ink1563.xml"/><Relationship Id="rId2699" Type="http://schemas.openxmlformats.org/officeDocument/2006/relationships/customXml" Target="ink/ink1343.xml"/><Relationship Id="rId3000" Type="http://schemas.openxmlformats.org/officeDocument/2006/relationships/customXml" Target="ink/ink1493.xml"/><Relationship Id="rId878" Type="http://schemas.openxmlformats.org/officeDocument/2006/relationships/customXml" Target="ink/ink435.xml"/><Relationship Id="rId2559" Type="http://schemas.openxmlformats.org/officeDocument/2006/relationships/customXml" Target="ink/ink1273.xml"/><Relationship Id="rId2766" Type="http://schemas.openxmlformats.org/officeDocument/2006/relationships/customXml" Target="ink/ink1376.xml"/><Relationship Id="rId2973" Type="http://schemas.openxmlformats.org/officeDocument/2006/relationships/image" Target="media/image1487.emf"/><Relationship Id="rId738" Type="http://schemas.openxmlformats.org/officeDocument/2006/relationships/customXml" Target="ink/ink365.xml"/><Relationship Id="rId945" Type="http://schemas.openxmlformats.org/officeDocument/2006/relationships/image" Target="media/image471.emf"/><Relationship Id="rId1368" Type="http://schemas.openxmlformats.org/officeDocument/2006/relationships/image" Target="media/image683.emf"/><Relationship Id="rId1575" Type="http://schemas.openxmlformats.org/officeDocument/2006/relationships/customXml" Target="ink/ink782.xml"/><Relationship Id="rId1782" Type="http://schemas.openxmlformats.org/officeDocument/2006/relationships/image" Target="media/image890.emf"/><Relationship Id="rId2419" Type="http://schemas.openxmlformats.org/officeDocument/2006/relationships/customXml" Target="ink/ink1203.xml"/><Relationship Id="rId2626" Type="http://schemas.openxmlformats.org/officeDocument/2006/relationships/image" Target="media/image1313.emf"/><Relationship Id="rId2833" Type="http://schemas.openxmlformats.org/officeDocument/2006/relationships/image" Target="media/image1417.emf"/><Relationship Id="rId74" Type="http://schemas.openxmlformats.org/officeDocument/2006/relationships/customXml" Target="ink/ink35.xml"/><Relationship Id="rId805" Type="http://schemas.openxmlformats.org/officeDocument/2006/relationships/image" Target="media/image401.emf"/><Relationship Id="rId1228" Type="http://schemas.openxmlformats.org/officeDocument/2006/relationships/image" Target="media/image613.emf"/><Relationship Id="rId1435" Type="http://schemas.openxmlformats.org/officeDocument/2006/relationships/customXml" Target="ink/ink712.xml"/><Relationship Id="rId1642" Type="http://schemas.openxmlformats.org/officeDocument/2006/relationships/image" Target="media/image820.emf"/><Relationship Id="rId2900" Type="http://schemas.openxmlformats.org/officeDocument/2006/relationships/customXml" Target="ink/ink1443.xml"/><Relationship Id="rId1502" Type="http://schemas.openxmlformats.org/officeDocument/2006/relationships/image" Target="media/image750.emf"/><Relationship Id="rId388" Type="http://schemas.openxmlformats.org/officeDocument/2006/relationships/customXml" Target="ink/ink192.xml"/><Relationship Id="rId2069" Type="http://schemas.openxmlformats.org/officeDocument/2006/relationships/image" Target="media/image1034.emf"/><Relationship Id="rId3467" Type="http://schemas.openxmlformats.org/officeDocument/2006/relationships/customXml" Target="ink/ink1726.xml"/><Relationship Id="rId595" Type="http://schemas.openxmlformats.org/officeDocument/2006/relationships/image" Target="media/image296.emf"/><Relationship Id="rId2276" Type="http://schemas.openxmlformats.org/officeDocument/2006/relationships/image" Target="media/image1138.emf"/><Relationship Id="rId2483" Type="http://schemas.openxmlformats.org/officeDocument/2006/relationships/customXml" Target="ink/ink1235.xml"/><Relationship Id="rId2690" Type="http://schemas.openxmlformats.org/officeDocument/2006/relationships/image" Target="media/image1345.emf"/><Relationship Id="rId3327" Type="http://schemas.openxmlformats.org/officeDocument/2006/relationships/customXml" Target="ink/ink1656.xml"/><Relationship Id="rId3534" Type="http://schemas.openxmlformats.org/officeDocument/2006/relationships/image" Target="media/image1768.emf"/><Relationship Id="rId248" Type="http://schemas.openxmlformats.org/officeDocument/2006/relationships/customXml" Target="ink/ink122.xml"/><Relationship Id="rId455" Type="http://schemas.openxmlformats.org/officeDocument/2006/relationships/image" Target="media/image226.emf"/><Relationship Id="rId662" Type="http://schemas.openxmlformats.org/officeDocument/2006/relationships/customXml" Target="ink/ink327.xml"/><Relationship Id="rId1085" Type="http://schemas.openxmlformats.org/officeDocument/2006/relationships/image" Target="media/image541.emf"/><Relationship Id="rId1292" Type="http://schemas.openxmlformats.org/officeDocument/2006/relationships/image" Target="media/image645.emf"/><Relationship Id="rId2136" Type="http://schemas.openxmlformats.org/officeDocument/2006/relationships/customXml" Target="ink/ink1062.xml"/><Relationship Id="rId2343" Type="http://schemas.openxmlformats.org/officeDocument/2006/relationships/customXml" Target="ink/ink1165.xml"/><Relationship Id="rId2550" Type="http://schemas.openxmlformats.org/officeDocument/2006/relationships/image" Target="media/image1275.emf"/><Relationship Id="rId3601" Type="http://schemas.openxmlformats.org/officeDocument/2006/relationships/customXml" Target="ink/ink1793.xml"/></Relationships>
</file>

<file path=word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13:46.522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35 41 0,'0'0'137'0,"0"0"600"16,0 0-513-16,0 0-107 16,0 0-24-16,0 0-51 15,0 0-36-15,39 0-6 16,-14 9 13-16,4 2-5 0,0 0 4 16,0 0-11-1,-1-5 0-15,-2-3 1 0,-3-3-1 16,-4 0 14-16,-3-6-1 15,-2-8-12-15,-5-2-2 16,-4 2-10-16,-3 0-101 16,-2 3-100-16,-7 3-103 15,-5 5-506-15</inkml:trace>
</inkml:ink>
</file>

<file path=word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14:11.311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89 68 39 0,'0'0'59'0,"0"0"-59"15,0 0 0-15,0 0 318 16,0 0-155-16,0 0-80 16,0 0-18-16,16-12 6 15,-16 6-15-15,0-2-14 16,0 2-1-16,0-2 15 16,0 1-5-16,0 1 5 15,0 1 27-15,-6 2-14 0,2 0-17 16,-4 1 2-16,1 0 1 15,-2 2-23-15,-1 0-10 16,1 0-8-16,-2 4-4 16,2 5-8-16,0 3-1 15,2 5 0-15,1 2 0 16,1 4-1-16,4 1 6 16,1 2-5-16,0-2 8 15,0-3-9-15,6-1 1 16,11-4-1-16,0-6 0 15,5-5 1-15,1-4 11 16,0-1-6-16,-3 0-5 16,-2 0 9-16,-4-5-8 15,-3-2-2-15,-5 4-13 16,-2-1-22-16,0 1-32 0,-1-4-54 16,-1 3-134-1,0-1-145-15</inkml:trace>
</inkml:ink>
</file>

<file path=word/ink/ink1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21:41.110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32 0,'0'0'701'15,"0"0"-466"-15,0 0 2 16,0 0-25-16,0 0-10 15,0 0-74-15,0 0-72 16,-7-4-56 0,8 19-5-16,12 9 5 15,3 8 1-15,2 6 0 16,0 2 8-16,-2 2 3 0,-2-2-11 16,1-2 8-16,-5-5-8 15,1-6 0-15,-1-3 0 16,-3-6-1-16,1-5-150 15,1-6-129-15,-2 0-70 0,-4-5-219 0</inkml:trace>
</inkml:ink>
</file>

<file path=word/ink/ink10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45:09.840"/>
    </inkml:context>
    <inkml:brush xml:id="br0">
      <inkml:brushProperty name="width" value="0.02646" units="cm"/>
      <inkml:brushProperty name="height" value="0.02646" units="cm"/>
      <inkml:brushProperty name="color" value="#0070C0"/>
      <inkml:brushProperty name="fitToCurve" value="1"/>
    </inkml:brush>
  </inkml:definitions>
  <inkml:trace contextRef="#ctx0" brushRef="#br0">0 18 1179 0,'0'0'560'16,"0"0"-300"-16,0 0-28 16,0 0-83-16,0 0-100 15,0 0-49-15,0 0-12 16,1-14-146-16,4 10-370 0</inkml:trace>
</inkml:ink>
</file>

<file path=word/ink/ink10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45:09.622"/>
    </inkml:context>
    <inkml:brush xml:id="br0">
      <inkml:brushProperty name="width" value="0.02646" units="cm"/>
      <inkml:brushProperty name="height" value="0.02646" units="cm"/>
      <inkml:brushProperty name="color" value="#0070C0"/>
      <inkml:brushProperty name="fitToCurve" value="1"/>
    </inkml:brush>
  </inkml:definitions>
  <inkml:trace contextRef="#ctx0" brushRef="#br0">13 61 101 0,'0'0'950'0,"0"0"-609"16,0 0-113-16,0 0-79 15,0 0-35-15,0 0-66 16,0 0-35-16,-13-47-12 15,26 40-1-15,3 2-1 16,1 3-1-16,2 2-5 16,0 2 4-1,0 12 3-15,-4 3 0 16,-2 3 0-16,-5 1 2 16,-5 0 4-16,-3 0-4 15,0 0 11-15,-6-1 12 16,-7-1 6-16,-3-2 1 15,1 0 1-15,-2-3-3 16,0-1-9-16,4-2-5 16,3-1 7-16,4-1 1 0,4-3-18 15,2 1-6-15,0 0-1 16,8 0 0-16,7 0 1 16,6-4 0-16,3 0 1 15,1-2 5-15,2-1-5 16,-4 0-1-16,-1 0-32 15,-3 0-54-15,1 0-97 16,-5 0-87-16,-6 0-329 0</inkml:trace>
</inkml:ink>
</file>

<file path=word/ink/ink10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45:07.331"/>
    </inkml:context>
    <inkml:brush xml:id="br0">
      <inkml:brushProperty name="width" value="0.02646" units="cm"/>
      <inkml:brushProperty name="height" value="0.02646" units="cm"/>
      <inkml:brushProperty name="color" value="#0070C0"/>
      <inkml:brushProperty name="fitToCurve" value="1"/>
    </inkml:brush>
  </inkml:definitions>
  <inkml:trace contextRef="#ctx0" brushRef="#br0">176 64 59 0,'0'0'332'0,"0"0"-97"16,0 0-105-16,0 0-27 15,0 0-1-15,0 0-2 16,0 0 20-16,0-20-1 15,0 14 24-15,0 0-13 0,-2 1-24 16,-1-1-7-16,-3 1-1 16,1-1-14-16,-3 1-8 15,0 3 3-15,-3-1-4 16,0 3-14-16,-2 0-3 16,1 0-9-16,-3 0-18 15,0 10-12-15,1 5-9 16,-2 4-2-16,4 2-1 15,1 1-1-15,3 3-5 16,5-4 0-16,3-3-1 16,0-2 0-16,1-7 0 15,12-2-6-15,4-7-23 16,4 0-21-16,0-13-9 16,1-8-33-16,-3 1-14 15,-5 0 26-15,-3 3 47 0,-6 6 23 16,-2 3 10-16,-1 8 0 15,-1 0 13-15,1 0-6 16,1 14 31-16,2 2-1 16,1 2-14-16,2 1-8 15,3-2-2-15,0-6-6 16,0-3-5-16,1-5 5 16,-1-3-7-16,1 0-32 15,2-11-79-15,-3 0-145 16,-3 1-583-16</inkml:trace>
</inkml:ink>
</file>

<file path=word/ink/ink10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45:06.708"/>
    </inkml:context>
    <inkml:brush xml:id="br0">
      <inkml:brushProperty name="width" value="0.02646" units="cm"/>
      <inkml:brushProperty name="height" value="0.02646" units="cm"/>
      <inkml:brushProperty name="color" value="#0070C0"/>
      <inkml:brushProperty name="fitToCurve" value="1"/>
    </inkml:brush>
  </inkml:definitions>
  <inkml:trace contextRef="#ctx0" brushRef="#br0">0 17 978 0,'0'0'339'0,"0"0"-201"15,0 0-28-15,0 0-30 16,0 0-35-16,83-18-29 16,-55 18-10-16,1 0-6 15,5 0-51-15,-4 0-250 16,-6 0-403-16</inkml:trace>
</inkml:ink>
</file>

<file path=word/ink/ink10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45:06.486"/>
    </inkml:context>
    <inkml:brush xml:id="br0">
      <inkml:brushProperty name="width" value="0.02646" units="cm"/>
      <inkml:brushProperty name="height" value="0.02646" units="cm"/>
      <inkml:brushProperty name="color" value="#0070C0"/>
      <inkml:brushProperty name="fitToCurve" value="1"/>
    </inkml:brush>
  </inkml:definitions>
  <inkml:trace contextRef="#ctx0" brushRef="#br0">0 32 652 0,'0'0'648'0,"0"0"-436"15,0 0-93 1,0 0-52-16,0 0-42 0,0 0-15 16,0 0-9-16,69-36 0 15,-50 41 2-15,-1 9-2 16,-5 3 5-16,-5 2-5 16,-4 1 5-16,-4-3 1 15,0 0 18-15,0-3 20 16,-9-2 34-16,-5 0-1 15,3-3-4-15,1-1-12 16,0-1-18-16,2-3-10 16,4-1 2-16,2-2-8 15,2 1-19-15,0-1-9 0,0 2-12 16,8-1 3 0,6 1 2-16,4 1-18 0,2-2-30 15,2 0-40-15,-2-2-78 16,2 0-22-16,5-2-17 15,-6-8-169-15,-6 0-245 0</inkml:trace>
</inkml:ink>
</file>

<file path=word/ink/ink10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45:06.092"/>
    </inkml:context>
    <inkml:brush xml:id="br0">
      <inkml:brushProperty name="width" value="0.02646" units="cm"/>
      <inkml:brushProperty name="height" value="0.02646" units="cm"/>
      <inkml:brushProperty name="color" value="#0070C0"/>
      <inkml:brushProperty name="fitToCurve" value="1"/>
    </inkml:brush>
  </inkml:definitions>
  <inkml:trace contextRef="#ctx0" brushRef="#br0">132 87 90 0,'0'0'102'0,"0"0"-79"15,0 0 580-15,0 0-377 16,0 0-35-16,0 0-35 16,0 0-29-16,-5-49-10 15,0 39-12-15,1 3-2 16,-3-1-17-16,1 2 1 16,-2 2-11-16,-1 1 0 15,-1 3-2-15,-2 0-28 16,0 9-16-16,-3 9-14 15,3 5-10-15,1 4-5 0,1 2 1 16,5-1-1-16,4-3-1 16,1-6-1-16,0-4 0 15,8-7 0-15,5-8-17 16,6 0-26-16,2-13-20 16,1-9-16-16,-3-5-18 15,-3 2-7-15,-5 0 37 16,-5 5 49-16,-4 5 18 15,-2 3 1-15,0 7 18 16,0 5 42-16,0 0 0 16,-2 7-21-16,-3 9-25 15,4 6-4-15,1 2 2 16,0 1 0-16,0-1-1 0,6-1-3 16,8-6-7-16,4-4-1 15,2-4-24-15,10-9-106 16,-5 0-190-16,-5-8-385 0</inkml:trace>
</inkml:ink>
</file>

<file path=word/ink/ink10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45:05.486"/>
    </inkml:context>
    <inkml:brush xml:id="br0">
      <inkml:brushProperty name="width" value="0.02646" units="cm"/>
      <inkml:brushProperty name="height" value="0.02646" units="cm"/>
      <inkml:brushProperty name="color" value="#0070C0"/>
      <inkml:brushProperty name="fitToCurve" value="1"/>
    </inkml:brush>
  </inkml:definitions>
  <inkml:trace contextRef="#ctx0" brushRef="#br0">0 24 283 0,'0'0'65'0,"0"0"756"16,0 0-629 0,0 0-86-16,0 0 6 15,0 0-41-15,0 0-41 16,98-28-19-16,-64 28-11 0,11 4-29 15,-7 3-228-15,-7-1-408 16</inkml:trace>
</inkml:ink>
</file>

<file path=word/ink/ink10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45:05.268"/>
    </inkml:context>
    <inkml:brush xml:id="br0">
      <inkml:brushProperty name="width" value="0.02646" units="cm"/>
      <inkml:brushProperty name="height" value="0.02646" units="cm"/>
      <inkml:brushProperty name="color" value="#0070C0"/>
      <inkml:brushProperty name="fitToCurve" value="1"/>
    </inkml:brush>
  </inkml:definitions>
  <inkml:trace contextRef="#ctx0" brushRef="#br0">0 0 221 0,'0'0'36'0,"0"0"577"15,0 0-324-15,0 0-110 16,0 0-88-16,0 0-17 16,0 0 25-16,0 93-7 15,2-54-5-15,2 0 4 0,1-2-19 16,3-6-16-16,1-4-25 16,2-10-13-16,3-4-8 0,0-4 1 15,4-5-1-15,-1-3-4 16,1-1 0-16,0 0-5 15,-2 0-1-15,-3-6-31 16,-2 0-83-16,-4-1-59 16,-3 1-156-16,-2 2-306 0</inkml:trace>
</inkml:ink>
</file>

<file path=word/ink/ink10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45:04.873"/>
    </inkml:context>
    <inkml:brush xml:id="br0">
      <inkml:brushProperty name="width" value="0.02646" units="cm"/>
      <inkml:brushProperty name="height" value="0.02646" units="cm"/>
      <inkml:brushProperty name="color" value="#0070C0"/>
      <inkml:brushProperty name="fitToCurve" value="1"/>
    </inkml:brush>
  </inkml:definitions>
  <inkml:trace contextRef="#ctx0" brushRef="#br0">102 41 7 0,'0'0'165'16,"0"0"359"-16,0 0-259 15,0 0-25-15,0 0-21 0,0 0-60 16,0 0-56-16,-55-38-15 16,46 35-23-16,-1 3-22 15,2 0-18-15,2 0-9 16,3 0-8-16,3 10-8 16,0 2-2-16,0 3 1 0,6 3-8 15,7 1 8-15,3 1-11 16,-1-2-2-16,1-2-3 15,-3-1-3 1,-4-2 5-16,-3-3 8 0,-4-3 7 16,-2-1 0-16,0-2 7 15,-2 0 5 1,-7-2 6-16,-2-2 8 16,-2 0 8-16,-2 0-1 15,0-6-9-15,0-4-11 16,4 1-4-16,1 1-8 15,5 4-1-15,4 1-16 16,1 2-103-16,6 1-133 16,10 0-62-16,0 0-213 0</inkml:trace>
</inkml:ink>
</file>

<file path=word/ink/ink10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45:02.546"/>
    </inkml:context>
    <inkml:brush xml:id="br0">
      <inkml:brushProperty name="width" value="0.02646" units="cm"/>
      <inkml:brushProperty name="height" value="0.02646" units="cm"/>
      <inkml:brushProperty name="color" value="#0070C0"/>
      <inkml:brushProperty name="fitToCurve" value="1"/>
    </inkml:brush>
  </inkml:definitions>
  <inkml:trace contextRef="#ctx0" brushRef="#br0">0 0 68 0,'0'0'72'0,"0"0"-49"16,0 0-7-1,0 0 1-15,0 0 366 16,0 0-144-16,0 0-84 0,0 0-19 16,0 0-9-1,0 0-27-15,0 0 0 0,0 0 0 16,0 0-1-16,0 0 6 16,0 0-4-16,0 0-13 15,0 0-10-15,0 0-15 0,0 0-24 16,0 1-15-16,0 0-12 15,1 1-11-15,1-1 0 16,3 4-1-16,1-1 15 16,2 3 4-16,3 2 0 15,0 0-1-15,1 1 1 16,2 0-4 0,0 0-8-16,2 0-1 15,0 0-5-15,1-1 0 16,-1 1 0-16,1 1 0 15,2 1 0-15,0-1 0 16,0 1 20-16,1 1-2 16,1 0-4-16,-1 0-5 15,0-1 1-15,1-1 1 0,-1 1-5 16,1-1-6-16,-1-2 5 0,2 2-4 16,0-3-1-16,0 2 5 15,-1-1-5-15,-1-3-1 16,-1 3 1-16,-4-1 0 15,3-1-1-15,-4 0 1 16,2 2 1-16,-3-3-1 0,2 1 1 16,-1-1-1-16,-2 1 1 15,1-1-1-15,0 1 0 16,-4-3 1-16,1 1-1 16,-3 0-1-16,0-1 1 15,-1-2 0-15,-3 2 0 16,0-4-1-1,-2 2 2-15,-1-2-1 16,3 0 0-16,-3 0 5 16,0 0 0-16,0 0 3 15,0 0 3-15,0 0 2 16,0 0 1-16,0 0 5 0,0 0-13 16,-3-2-6-1,-1-6-1-15,-3 0 0 0,2 0-6 0,-3-3 0 16,0 0-1-16,-2-1-2 15,-1 0 8-15,-1 0-7 16,-1 0-1-16,0 1 1 16,1-1 2-16,-2 1 5 15,1 3 1-15,1 0 0 16,-1 0 0 0,2 3 0-16,2-1 0 15,1 2 0-15,2 0 0 16,1 2 1-16,3 0 0 15,1 0 6-15,1 2 2 16,0 0-8-16,0 0-1 16,0 0-1-16,0 0-14 15,3 0 6-15,9 4 9 0,3 4 0 16,4 2-1-16,-1 1 1 16,2 1-1-16,-1-1 1 0,0 1 0 15,-3-2 0 1,0 0 0-16,-3 1 0 0,-2-3 0 15,-2 1 0-15,-2-2 0 16,0 0 0 0,-4-3 0-16,1 2 0 15,-4-2 1-15,0 2-1 16,0-1 1-16,0 2 8 16,0 2 4-16,-7-1-2 15,-1 1-2-15,-2 1 0 16,0 0 0-16,-3 2-2 15,-1-2 3-15,1 1-8 0,1-3-1 16,1-2 5-16,3-2-5 16,4-1 0-16,-2-3-1 15,6 0-31-15,0 0-65 16,0-8-111-16,4-3-474 0</inkml:trace>
</inkml:ink>
</file>

<file path=word/ink/ink1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21:40.228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508 0,'0'0'1356'0,"0"0"-1183"16,0 0-26-16,0 0-101 15,0 0-46-15,0 0-149 16,0 0-726-16</inkml:trace>
</inkml:ink>
</file>

<file path=word/ink/ink10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44:52.862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474 0,'0'0'392'0,"0"0"-62"16,0 0-62-16,0 0-51 15,0 0-64-15,94 67-65 0,-75-59-47 16,-4-5-22-1,0-3-14-15,0 0-5 0,-4-5-142 0,1-3-422 16</inkml:trace>
</inkml:ink>
</file>

<file path=word/ink/ink10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44:44.156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1315 0 87 0,'0'0'83'16,"0"0"-49"-16,0 0 496 0,0 0-394 15,0 0-45-15,0 0 40 16,10 2-28-16,-10-2-22 15,1 0 5-15,-1 0-4 16,2 2 13-16,0-2-17 16,-2 0-11-16,1 2-8 15,-1-2-2-15,0 1-5 0,0-1 1 16,0 2 0-16,0-2 3 16,0 1-5-16,0-1-20 15,0 1-6-15,0 1 0 16,0 1-12-16,-5-1-6 15,1 1 5-15,-3 1-2 16,1-2-1 0,1 2-1-16,-1 0-7 15,0 1 11-15,-1-1-6 16,2 2 0-16,-2-2 1 16,1 1 2-16,0 0 1 15,-1-1-2-15,-1 0-2 16,2 2-5-16,-2 1 1 15,-1 0-1-15,1 1 1 0,-3 1-2 0,1-1 2 16,0 1-1-16,-3 0 6 16,1 0-6-16,-3 1 0 15,1 2 0-15,1-2 0 16,-2 1 7-16,3-1-7 16,-1 0 7-16,0 0-2 15,2 0-5 1,2 1 0-16,-2 0-1 15,0 0 1-15,-1 0 0 16,-1 1 0-16,0 0-1 16,1 1 0-16,-1 0 1 15,3-1-1-15,-3-1 0 16,2 1 0-16,-2 0 1 16,1 1 1-16,-3 1-2 0,-1 1 1 15,0 1 0-15,-1-1-1 16,2 1 0-16,0-2 1 0,0 2-1 15,2-2 1-15,-1 0-1 16,1 0 1-16,0-1-1 16,2-1 1-16,-1 1-1 15,1 2 0-15,0-2 0 0,-2 2 1 16,1 0 0-16,-1 1-1 16,-1 1 2-16,2-2-1 15,-2 3 0-15,1-3 0 16,-1 1 0-16,1-1 1 15,-1 0 5-15,2 1 1 16,-1 0-7 0,2-4 0-16,2 4-1 15,-2-4 1-15,1 3 0 16,-1-1 0-16,2-1 0 16,-2 2 1-16,0-2-1 15,-2 1 0-15,4 0 1 16,0-1 7-16,-1-3-8 0,2 0 8 15,0 1-1-15,-1 2-7 0,0-1 0 16,-4 1 0-16,1 3 0 16,-1-2 0-16,2 1 1 15,0-2 5-15,1 2-6 16,1-1 7-16,0 0-7 16,-2 1-1-16,1 2 1 15,-1 1-1 1,0 0 1-16,-1 2-1 15,1-1 1-15,-1 1 0 16,1 1 0-16,0-4-1 16,1 0 1-16,1 2 0 15,1-3-1-15,0 0 6 16,1-3-5-16,0 0 1 0,1-2 5 16,-1-1-1-16,3 0 1 15,-3-4-1-15,3 1 0 16,-1-1 2-16,0 0-2 15,2 0 0-15,0-2 3 16,0 2 4-16,0-5-4 16,2 1-2-16,-2-1-5 0,3-1 4 31,-1 2-6-31,1-2 1 16,0 1 1-16,-2 1-1 0,1-1 0 15,-2 2 0-15,1-3 0 16,0 0 0-16,1 0 0 15,1 0 1-15,0 0 4 16,-1 0-6-16,1 0-1 16,-2 0-8-16,1 0-15 0,-3 0-1 15,0 0 1-15,-1-3-10 16,0-1-3-16,2-2 5 16,0 3 3-16,0-4 4 15,0 4 7-15,-1-2 0 16,1 1 8-16,2-1 9 15,-2 4 0-15,1-2 0 0,-1-1 1 16,1 1-1-16,-1 1 1 16,2 1 2-16,-1 1-2 15,0 0 2-15,2 0 10 0,-1 0 1 16,1 0 0-16,0 0-4 16,-2 0-1-1,2 0 0-15,-1 0-2 16,0 0-4-16,-2 3-1 15,0 7-1-15,2 2-1 16,0 1 1-16,1 3-1 16,0-1 0-16,0 2 1 15,0-1-1-15,0-2 1 16,0 0 0-16,0-3 0 16,0 0 0-16,0-7 0 0,0-2 0 15,0 0 0-15,0-2 0 16,0 0 0-16,0 0 0 15,0 0 6-15,1 0 3 16,0 0 0 0,1 0 1-16,4-4-9 0,2-4 0 15,3-2 7 1,3-3-8-16,2 1 1 16,-1-1 1-16,3 0-2 15,-2 5 1-15,-2-1-1 16,-3 5 0-16,-3-2-1 15,-4 4 1-15,1 0 0 0,-3 2 0 16,-1 0 0-16,0 0 0 16,-1 0-51-16,0-2-61 0,2-2-116 15,2-2-261-15,-4 0-587 0</inkml:trace>
</inkml:ink>
</file>

<file path=word/ink/ink10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52:29.187"/>
    </inkml:context>
    <inkml:brush xml:id="br0">
      <inkml:brushProperty name="width" value="0.02646" units="cm"/>
      <inkml:brushProperty name="height" value="0.02646" units="cm"/>
      <inkml:brushProperty name="fitToCurve" value="1"/>
    </inkml:brush>
  </inkml:definitions>
  <inkml:trace contextRef="#ctx0" brushRef="#br0">0 0 168 0,'0'0'800'0,"0"0"-565"0,0 0-168 15,0 0-58-15,0 0 30 16,0 0 4-16,0 0-11 0,54 73-4 16,-43-53-2-16,-3-3-4 15,-1-3-6-15,-2-6-8 16,-2-2 1-16,-1-5-6 15,0-1 17-15,-2 0 66 16,1-9 0 0,2-5-55-16,0-3-25 15,2-2-5-15,1 3 7 16,0 2-6-16,1 2-1 16,0 4 16-16,1 5-12 15,0 3-5-15,3 0-12 16,0 3-1-16,4 9 12 15,-1 7-1-15,-2-1 2 0,0 3 11 16,-4-1-3-16,-1-5 3 16,-3-2-10-16,-2-4 6 15,0-7-5-15,-2-2 8 0,1 0 21 16,-1-1 10-16,2-10-21 16,1-4-18-16,0 0-1 15,3-1-1 1,1 4 0-1,-2 2 0-15,2 4-1 0,0 3-5 16,0 3-5-16,2 0 3 16,4 5-3-16,-2 6-1 15,2 3 11-15,-1 0 0 16,-1 3 0-16,-3-1-1 16,-3-2 2-16,-2-2-2 0,-2-2-100 15,-1-5-532-15</inkml:trace>
</inkml:ink>
</file>

<file path=word/ink/ink10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52:28.533"/>
    </inkml:context>
    <inkml:brush xml:id="br0">
      <inkml:brushProperty name="width" value="0.02646" units="cm"/>
      <inkml:brushProperty name="height" value="0.02646" units="cm"/>
      <inkml:brushProperty name="fitToCurve" value="1"/>
    </inkml:brush>
  </inkml:definitions>
  <inkml:trace contextRef="#ctx0" brushRef="#br0">0 9 1114 0,'0'0'312'15,"0"0"-208"-15,0 0-60 0,0 0-9 16,0 0-18-16,101-12-8 16,-66 12-9-1,13 5-12-15,-9 3-117 0,-7-1-252 0</inkml:trace>
</inkml:ink>
</file>

<file path=word/ink/ink10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52:28.332"/>
    </inkml:context>
    <inkml:brush xml:id="br0">
      <inkml:brushProperty name="width" value="0.02646" units="cm"/>
      <inkml:brushProperty name="height" value="0.02646" units="cm"/>
      <inkml:brushProperty name="fitToCurve" value="1"/>
    </inkml:brush>
  </inkml:definitions>
  <inkml:trace contextRef="#ctx0" brushRef="#br0">0 36 747 0,'0'0'403'15,"0"0"-234"1,0 0-131-16,0 0-29 15,0 0-8-15,0 0 6 16,88 0-6-16,-67 0 0 16,-6 0 0-16,-2-4 9 15,-4-2 2-15,-3-2 2 0,-4 1 26 16,-1 1 45-16,-1 0 20 16,0 5 40-16,0 1-11 0,0 0-65 15,-1 1-53 1,-2 12-14-16,1 7 4 0,0 2-6 15,2 7 0-15,0 1 0 16,0 0 0-16,8-1 1 16,2-1-2-16,1 1 1 15,-1-5 0-15,0-2 0 0,-1-3 0 16,-1-3-1-16,-2-5-112 16,-1-3-148-16,-2-1-79 15,-3-2-67-15,0-4-471 0</inkml:trace>
</inkml:ink>
</file>

<file path=word/ink/ink10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52:27.884"/>
    </inkml:context>
    <inkml:brush xml:id="br0">
      <inkml:brushProperty name="width" value="0.02646" units="cm"/>
      <inkml:brushProperty name="height" value="0.02646" units="cm"/>
      <inkml:brushProperty name="fitToCurve" value="1"/>
    </inkml:brush>
  </inkml:definitions>
  <inkml:trace contextRef="#ctx0" brushRef="#br0">0 13 707 0,'0'0'279'15,"0"0"-88"-15,0 0-41 16,0 0-15-16,0 0-79 0,0 0-48 15,0 0-8 1,46-21 0 0,-11 28-51-16,-5 3-157 15,-6 0-160-15</inkml:trace>
</inkml:ink>
</file>

<file path=word/ink/ink10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52:27.668"/>
    </inkml:context>
    <inkml:brush xml:id="br0">
      <inkml:brushProperty name="width" value="0.02646" units="cm"/>
      <inkml:brushProperty name="height" value="0.02646" units="cm"/>
      <inkml:brushProperty name="fitToCurve" value="1"/>
    </inkml:brush>
  </inkml:definitions>
  <inkml:trace contextRef="#ctx0" brushRef="#br0">0 0 863 0,'0'0'221'0,"0"0"-174"0,0 0-32 16,0 0-1 0,0 0 11-16,0 0-11 15,21 77-2-15,-13-67 4 16,-2-3-2-16,2-5 15 0,0-2 22 16,4 0 32-16,1 0-27 15,3 0-25-15,1 0-24 16,2 0-7-16,-2 0-11 15,1 12 5-15,-4 2 5 16,-3 0 0-16,-2 0 1 16,-3-1 0-16,-4-2 2 15,-2-1 20 1,0-1 8-16,0-2 57 0,0 0 39 16,-9-2-14-16,-3 1-14 15,-5 0-26-15,1-1-12 0,-1-2-13 16,1 0-13-16,1 0-12 0,1-2-11 15,-1-1-10 1,4 0 0-16,2 0-1 0,2 0-10 16,4 0-70-16,2 0-132 15,1 0-160-15,0-1-381 0</inkml:trace>
</inkml:ink>
</file>

<file path=word/ink/ink10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52:27.097"/>
    </inkml:context>
    <inkml:brush xml:id="br0">
      <inkml:brushProperty name="width" value="0.02646" units="cm"/>
      <inkml:brushProperty name="height" value="0.02646" units="cm"/>
      <inkml:brushProperty name="fitToCurve" value="1"/>
    </inkml:brush>
  </inkml:definitions>
  <inkml:trace contextRef="#ctx0" brushRef="#br0">4 188 565 0,'0'0'398'0,"0"0"-187"15,0 0-24-15,0 0 5 16,0 0-86-16,0 0-42 0,-3-23-39 16,2 11 0-16,1-3-10 15,0 0-7-15,0-2-7 16,0-2 1-16,0-2-2 16,0 2 1-16,0 2-1 15,0 3 1-15,0 4 0 16,0 6-1-1,0 2-1-15,0 2-7 16,0 0-16-16,0 5-30 16,4 11 29-16,5 8 15 15,1 7 9-15,2 6 1 0,0 1 0 16,0 0 0 0,0-3 0-16,-1-2 0 0,0-4 0 15,-1-5 0-15,-1-3 0 0,-1-5-19 16,0-5-160-16,-2-7-124 15,0-3-71-15</inkml:trace>
</inkml:ink>
</file>

<file path=word/ink/ink10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52:19.870"/>
    </inkml:context>
    <inkml:brush xml:id="br0">
      <inkml:brushProperty name="width" value="0.02646" units="cm"/>
      <inkml:brushProperty name="height" value="0.02646" units="cm"/>
      <inkml:brushProperty name="fitToCurve" value="1"/>
    </inkml:brush>
  </inkml:definitions>
  <inkml:trace contextRef="#ctx0" brushRef="#br0">0 0 823 0,'0'0'305'0,"0"0"-206"16,0 0-67-16,0 0 31 15,0 0-1-15,0 0-37 16,92 0-11-16,-68 0-7 15,-4 0-6-15,-1 0-1 16,-7 0-165-16,-4 0-368 0</inkml:trace>
</inkml:ink>
</file>

<file path=word/ink/ink10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52:19.637"/>
    </inkml:context>
    <inkml:brush xml:id="br0">
      <inkml:brushProperty name="width" value="0.02646" units="cm"/>
      <inkml:brushProperty name="height" value="0.02646" units="cm"/>
      <inkml:brushProperty name="fitToCurve" value="1"/>
    </inkml:brush>
  </inkml:definitions>
  <inkml:trace contextRef="#ctx0" brushRef="#br0">0 0 912 0,'0'0'372'0,"0"0"-231"15,0 0-105-15,0 0-26 16,0 0 3-16,0 0-4 15,86 0-9-15,-59 0 2 16,-2 0 5-16,0 0-7 16,-4 0-155-16,-8 0-224 0</inkml:trace>
</inkml:ink>
</file>

<file path=word/ink/ink1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21:39.990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37 1031 0,'0'0'304'16,"0"0"-146"-16,0 0-22 15,0 0-37-15,0 0-42 0,120-35-34 16,-82 35-8-16,-5 0-15 15,5 0-25-15,-10 5-232 16,-7-2-407-16</inkml:trace>
</inkml:ink>
</file>

<file path=word/ink/ink10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52:19.289"/>
    </inkml:context>
    <inkml:brush xml:id="br0">
      <inkml:brushProperty name="width" value="0.02646" units="cm"/>
      <inkml:brushProperty name="height" value="0.02646" units="cm"/>
      <inkml:brushProperty name="fitToCurve" value="1"/>
    </inkml:brush>
  </inkml:definitions>
  <inkml:trace contextRef="#ctx0" brushRef="#br0">17 113 814 0,'0'0'336'0,"0"0"-99"16,0 0-32-16,0 0-88 15,0 0-57-15,0 0-30 0,0 0 0 16,-16-70-3-16,15 53 14 16,1 3-7-16,0 6 10 15,0 4 17-15,0 2-24 16,0 2-37-16,0 2-12 15,5 11 6-15,7 5 6 16,1 5 1-16,1 1 1 16,0 3 4-16,-2 0-6 15,1-4-35-15,-1-3-91 16,-2-5-102-16,-3-7-373 0</inkml:trace>
</inkml:ink>
</file>

<file path=word/ink/ink10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52:18.969"/>
    </inkml:context>
    <inkml:brush xml:id="br0">
      <inkml:brushProperty name="width" value="0.02646" units="cm"/>
      <inkml:brushProperty name="height" value="0.02646" units="cm"/>
      <inkml:brushProperty name="fitToCurve" value="1"/>
    </inkml:brush>
  </inkml:definitions>
  <inkml:trace contextRef="#ctx0" brushRef="#br0">78 44 722 0,'0'0'322'16,"0"0"-67"-16,0 0-71 15,0 0-62-15,0 0-69 16,0 0-43-16,0 0-9 16,-26 50-1-16,26-25 1 15,0 2 0-15,0-5-1 16,5-2 1-16,6-6-1 15,2-5 0-15,-1-8 0 16,2-1 0-16,0-4-13 0,-3-12-25 16,-1-4-10-16,-6 0 13 15,-4-1 21-15,0-2 5 16,-4 0 9-16,-12 1 0 16,-3 1 0-16,1 2 0 15,-1 7 10-15,1 5 27 16,3 5-1-16,0 2-11 15,6 0-3-15,1 9 5 16,5 2-18-16,3 2-9 16,0 0-2-16,8-1 2 15,11 1 0-15,3-2 2 16,5-2 11-16,0-3-3 16,2-5-1-16,-1-1-1 15,-1 0-8-15,-2 0-48 16,4-3-53-16,-5-4-215 0,-8 2-467 0</inkml:trace>
</inkml:ink>
</file>

<file path=word/ink/ink10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52:18.422"/>
    </inkml:context>
    <inkml:brush xml:id="br0">
      <inkml:brushProperty name="width" value="0.02646" units="cm"/>
      <inkml:brushProperty name="height" value="0.02646" units="cm"/>
      <inkml:brushProperty name="fitToCurve" value="1"/>
    </inkml:brush>
  </inkml:definitions>
  <inkml:trace contextRef="#ctx0" brushRef="#br0">0 11 535 0,'0'0'800'0,"0"0"-533"15,0 0-146-15,0 0-65 0,0 0-37 16,0 0-14 0,0 0-5-16,63-11-1 0,-39 11 0 15,-1 0-11-15,6 0-108 16,-6 0-175-16,-4 0-244 0</inkml:trace>
</inkml:ink>
</file>

<file path=word/ink/ink10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52:18.150"/>
    </inkml:context>
    <inkml:brush xml:id="br0">
      <inkml:brushProperty name="width" value="0.02646" units="cm"/>
      <inkml:brushProperty name="height" value="0.02646" units="cm"/>
      <inkml:brushProperty name="fitToCurve" value="1"/>
    </inkml:brush>
  </inkml:definitions>
  <inkml:trace contextRef="#ctx0" brushRef="#br0">0 32 998 0,'0'0'326'16,"0"0"-160"-16,0 0-51 15,0 0-49-15,0 0-49 16,0 0-11-16,0 0-6 16,57-30-1-16,-40 30 0 15,-3 0 0-15,-3 0-8 0,-4 5 3 16,-5-1-8-1,-2 3 14-15,0 0 7 0,0 3 45 16,-9 1 21-16,-2 0-5 16,0 2-16-16,0-1-22 15,0 1-8-15,5-3-5 16,1-2-8-16,4-1-9 16,1 1 0-16,0-4-1 15,4 2-5-15,9-2 5 16,4 0 1-16,2-3 8 15,3 0-1-15,0 1-6 16,0-2-1-16,-3 0-51 16,-2 0-80-16,4 0-35 15,-5 0-106-15,-5 0-244 0</inkml:trace>
</inkml:ink>
</file>

<file path=word/ink/ink10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52:17.692"/>
    </inkml:context>
    <inkml:brush xml:id="br0">
      <inkml:brushProperty name="width" value="0.02646" units="cm"/>
      <inkml:brushProperty name="height" value="0.02646" units="cm"/>
      <inkml:brushProperty name="fitToCurve" value="1"/>
    </inkml:brush>
  </inkml:definitions>
  <inkml:trace contextRef="#ctx0" brushRef="#br0">71 39 385 0,'0'0'200'16,"0"0"-73"-16,0 0-11 15,0 0-24-15,0 0 14 16,0 0-47-16,0 0-34 15,-34 12-1-15,28 3 4 0,2 2-8 16,3 3 3-16,1 3-7 16,0 0-6-16,0-1-4 15,9-6 1-15,1-1-7 16,-1-6 1 0,2-4-1-16,-4-5 0 15,3 0 18-15,-2 0 4 16,0-13 7-16,-4-1-7 15,1-3-6-15,-5-1-9 16,0-3 0-16,0 2 3 16,-9-1 6-16,-5-2 3 15,-1 3-7-15,0 2-4 16,0 3 11-16,2 4 9 16,3 3 17-16,2 4-13 15,4 1-10-15,0 2-8 16,4 0-14-16,0 0-19 0,0 9 8 15,11 5 10 1,5 3-1-16,4-1 2 0,5-4 1 16,3-4 5-16,1-1 1 15,-1-6 3-15,-2-1-7 16,-2 0 3-16,-3-3-6 16,1-7-90-16,-7 0-141 15,-4 3-332-15</inkml:trace>
</inkml:ink>
</file>

<file path=word/ink/ink10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52:15.116"/>
    </inkml:context>
    <inkml:brush xml:id="br0">
      <inkml:brushProperty name="width" value="0.02646" units="cm"/>
      <inkml:brushProperty name="height" value="0.02646" units="cm"/>
      <inkml:brushProperty name="fitToCurve" value="1"/>
    </inkml:brush>
  </inkml:definitions>
  <inkml:trace contextRef="#ctx0" brushRef="#br0">61 81 772 0,'0'0'260'0,"0"0"-87"0,0 0-71 15,0 0-85-15,0 0 0 16,0 0 20-16,0 0 8 15,90 60 4-15,-65-42-8 16,0-2-12-16,-5-1-13 16,-4-3-9-16,-3-3-5 15,-7-3 4-15,-4-1 0 16,-2-2 3-16,0 2 4 16,0-1 3-16,-10 0 3 15,-6 0-5-15,-2 1-5 16,-2 0 0-16,-4-1-8 15,2-2 5-15,0-1-6 16,3-1 0-16,3 0 1 16,3 0 0-16,5 0 0 15,4-1 6-15,3-4-7 0,1-1-19 16,0 0 3-16,1-2 0 16,9-4 7-16,3 1 9 15,2-2-1-15,0-1 1 16,1-1 0-16,-2 2 10 15,2-3 20-15,-3 0 13 16,-2-1 26-16,-3 0 7 16,-3 2 7-16,-2-1-5 15,-3 1-6-15,0 2-13 16,-3 0 12-16,-9 4-8 16,-5 2-14-16,-2 6-21 15,-1 1-15-15,-4 0-12 16,2 10-1-16,0 10-6 15,3 4-51-15,-1 16-115 16,6-5-178-16,1-5-591 0</inkml:trace>
</inkml:ink>
</file>

<file path=word/ink/ink10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52:14.404"/>
    </inkml:context>
    <inkml:brush xml:id="br0">
      <inkml:brushProperty name="width" value="0.02646" units="cm"/>
      <inkml:brushProperty name="height" value="0.02646" units="cm"/>
      <inkml:brushProperty name="fitToCurve" value="1"/>
    </inkml:brush>
  </inkml:definitions>
  <inkml:trace contextRef="#ctx0" brushRef="#br0">0 50 418 0,'0'0'665'16,"0"0"-542"-16,0 0-74 15,0 0 39-15,0 0-25 16,0 0-37-16,0 0-10 16,85-52 1-16,-65 55-5 15,-5 9 2-15,-2 6-2 16,-5-2 3-16,-7 3-2 15,-1-3 7-15,0 0 15 16,-6-1 3-16,-6 1-5 16,-3-1 4-16,1-1-8 15,-2 1-3-15,4-3 5 16,3-2-6-16,2-1-6 16,4-4-9-16,3 1-10 15,0-4-2-15,0 1-8 0,11-2 9 16,5-1 1-16,4 0 0 15,2 0 11-15,3-2-11 16,0-5-13-16,-1-1-89 16,-3 0-52-16,0 3-57 15,-5 0-55-15,-7 4-246 0</inkml:trace>
</inkml:ink>
</file>

<file path=word/ink/ink10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52:13.953"/>
    </inkml:context>
    <inkml:brush xml:id="br0">
      <inkml:brushProperty name="width" value="0.02646" units="cm"/>
      <inkml:brushProperty name="height" value="0.02646" units="cm"/>
      <inkml:brushProperty name="fitToCurve" value="1"/>
    </inkml:brush>
  </inkml:definitions>
  <inkml:trace contextRef="#ctx0" brushRef="#br0">155 80 522 0,'0'0'195'0,"0"0"-49"15,0 0 30-15,0 0-53 16,0 0-6-16,0 0-17 16,0 0 16-16,-23-65-2 15,15 58 11-15,-3 3-43 16,1 3-21-16,0-1-20 16,-3 2-16-16,1 0-10 15,-3 5-8-15,1 8-6 16,2 4-1-16,0 4 0 15,5 4-1-15,2 4-1 16,5 3-4-16,0-1 6 0,0 0-1 16,8-1 0-16,6-6-1 15,3-4 1-15,2-6 0 16,0-4 1-16,0-6 1 16,-4-4-1-16,-2 0 0 15,-4-1 1-15,-2-11-1 16,-6-2 10-16,-1 0-4 15,0 1 3-15,0 1-8 16,-5 3 17-16,-5 2 14 16,1 4 2-16,-2 3-12 15,1 0-15-15,1 6-7 16,1 10-6-16,2 5 0 16,5 2-4-16,1 4-63 15,5 7-153-15,10-11-174 16,0-4-453-16</inkml:trace>
</inkml:ink>
</file>

<file path=word/ink/ink10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52:12.203"/>
    </inkml:context>
    <inkml:brush xml:id="br0">
      <inkml:brushProperty name="width" value="0.02646" units="cm"/>
      <inkml:brushProperty name="height" value="0.02646" units="cm"/>
      <inkml:brushProperty name="fitToCurve" value="1"/>
    </inkml:brush>
  </inkml:definitions>
  <inkml:trace contextRef="#ctx0" brushRef="#br0">0 11 783 0,'0'0'539'0,"0"0"-333"15,0 0-120-15,0 0-39 16,0 0 15-16,0 0-16 16,0 0-8-16,72-4-14 15,-53 2-9-15,-2 1-8 16,-3 0-5-16,-5-1-2 16,-1 1-50-16,-5 1-65 0,-3 0-106 15,0 0-87 1,0 0-294-16</inkml:trace>
</inkml:ink>
</file>

<file path=word/ink/ink10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52:11.915"/>
    </inkml:context>
    <inkml:brush xml:id="br0">
      <inkml:brushProperty name="width" value="0.02646" units="cm"/>
      <inkml:brushProperty name="height" value="0.02646" units="cm"/>
      <inkml:brushProperty name="fitToCurve" value="1"/>
    </inkml:brush>
  </inkml:definitions>
  <inkml:trace contextRef="#ctx0" brushRef="#br0">0 0 1016 0,'0'0'329'16,"0"0"-215"-16,0 0 9 15,0 0-23-15,0 0-45 16,100 0-34-16,-69 11-11 16,-1 1-10-16,10 5-121 15,-9-5-208-15,-8-1-322 0</inkml:trace>
</inkml:ink>
</file>

<file path=word/ink/ink1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21:39.752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932 0,'0'0'321'0,"0"0"-153"15,0 0-119-15,0 0-48 16,0 0 0-16,0 0 10 0,0 0-9 16,117 54 6-16,-85-44 0 15,-4-3-7-15,0-6 6 16,-10-1 1-16,-1 0 3 16,-6-8 2-16,-6-5-5 15,-5 2 3-15,0 2-1 16,0 2 2-1,0 2 13-15,-4 4 72 16,1 1-27-16,-3 0-36 16,3 3-25-16,0 11-9 15,3 4 0-15,0 8 0 0,0 2 0 16,1 5 0-16,10 2 0 16,3 1-1-16,2 3 0 15,-2-3 1-15,1-2 0 0,-3-5 1 16,-1-6 0-16,-2-6-1 15,-3-5-9-15,0-10-191 16,-1-2-149-16,-5 0-268 0</inkml:trace>
</inkml:ink>
</file>

<file path=word/ink/ink10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52:11.703"/>
    </inkml:context>
    <inkml:brush xml:id="br0">
      <inkml:brushProperty name="width" value="0.02646" units="cm"/>
      <inkml:brushProperty name="height" value="0.02646" units="cm"/>
      <inkml:brushProperty name="fitToCurve" value="1"/>
    </inkml:brush>
  </inkml:definitions>
  <inkml:trace contextRef="#ctx0" brushRef="#br0">16 0 709 0,'0'0'278'0,"0"0"-175"0,0 0-3 16,0 0 3-16,0 0-29 15,0 0-25 1,0 0-11-16,0 62-15 0,6-56-13 15,4-2 2-15,1-4 5 16,4 0 14-16,1 0-10 16,2 0-13-16,1 0-8 15,-3 4-7-15,2 6 6 16,-2 3 0-16,-4 0 1 16,-1-3 40-16,-3 0-18 15,-6-1 7-15,-2-3 16 16,0 0 33-16,-5-1 51 15,-9 0-21-15,-2 0-23 0,-1-1-23 16,-2 0-12-16,0-1-15 16,0 1-15-16,0-2-10 15,4 0-8-15,0-1-1 16,4-1 0-16,2 0-1 16,1 0-16-16,5-1-148 15,0-7-161-15,1 0-404 0</inkml:trace>
</inkml:ink>
</file>

<file path=word/ink/ink10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52:11.153"/>
    </inkml:context>
    <inkml:brush xml:id="br0">
      <inkml:brushProperty name="width" value="0.02646" units="cm"/>
      <inkml:brushProperty name="height" value="0.02646" units="cm"/>
      <inkml:brushProperty name="fitToCurve" value="1"/>
    </inkml:brush>
  </inkml:definitions>
  <inkml:trace contextRef="#ctx0" brushRef="#br0">31 111 760 0,'0'0'224'15,"0"0"-165"-15,0 0-11 16,0 0 24-16,0 0-18 16,0 0-9-16,61 74 8 15,-41-55-6-15,-1-2-20 16,-1-1-12-16,-4-6-9 16,-4 1-5-16,-2-4 1 15,-5-3 0-15,-1-1 5 16,-2-2 6-16,0-1 15 0,-5 2 21 15,-9-1-30-15,-3-1-12 16,-2 0-5-16,-1 0-1 16,0 0 0-16,-1 0 0 15,3 0-1-15,0 0 1 16,4-3 1-16,3-3-1 16,5 1 1-16,3-3 6 15,3 0-2-15,0-1 1 16,0-3-1-16,9 0-5 15,2-2 7-15,2-4 24 16,-1 2 19-16,1-4 12 16,-1 1 12-16,-1-1 4 15,-3 0-25-15,0 0-6 16,-5 3 21-16,-1 4-6 16,-2-1-10-16,0 6 2 0,0 1-5 15,-3 3-16-15,-5 1-22 16,1 3-11-16,-1 0-1 15,1 6-7-15,0 8-14 16,1 6-20-16,3 2-49 16,3 4-76-16,0 5-51 15,8-8-84-15,3-4-325 0</inkml:trace>
</inkml:ink>
</file>

<file path=word/ink/ink10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52:10.591"/>
    </inkml:context>
    <inkml:brush xml:id="br0">
      <inkml:brushProperty name="width" value="0.02646" units="cm"/>
      <inkml:brushProperty name="height" value="0.02646" units="cm"/>
      <inkml:brushProperty name="fitToCurve" value="1"/>
    </inkml:brush>
  </inkml:definitions>
  <inkml:trace contextRef="#ctx0" brushRef="#br0">0 24 454 0,'0'0'659'0,"0"0"-480"15,0 0-95-15,0 0 25 16,0 0-32-16,0 0-32 16,97-24-23-16,-68 24-12 15,-3 0-10-15,6 5-18 16,-8 4-162-16,-5-3-232 0</inkml:trace>
</inkml:ink>
</file>

<file path=word/ink/ink10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52:10.364"/>
    </inkml:context>
    <inkml:brush xml:id="br0">
      <inkml:brushProperty name="width" value="0.02646" units="cm"/>
      <inkml:brushProperty name="height" value="0.02646" units="cm"/>
      <inkml:brushProperty name="fitToCurve" value="1"/>
    </inkml:brush>
  </inkml:definitions>
  <inkml:trace contextRef="#ctx0" brushRef="#br0">0 3 831 0,'0'0'283'16,"0"0"-182"-16,0 0-67 16,0 0-24-16,0 0 12 15,0 0 4-15,0 0 1 16,59 0 5-16,-44 0-3 16,-4 0 0-16,-3 0 7 15,-2-1-7-15,-3-1 6 16,-1 2 28-16,-2 0 1 15,0 0 10-15,0 0-26 16,0 2-48-16,0 9 2 16,0 5 4-16,0 3 1 0,0 4-5 15,0 2-1 1,0 1 6-16,3-1-5 0,-1 0-1 16,2-3 5-16,-1 1-5 15,1-4 0-15,0-4 0 16,-1-3-1-16,0-1-9 15,2-6-173-15,-1-2-133 16,-2-1-268-16</inkml:trace>
</inkml:ink>
</file>

<file path=word/ink/ink10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52:09.253"/>
    </inkml:context>
    <inkml:brush xml:id="br0">
      <inkml:brushProperty name="width" value="0.02646" units="cm"/>
      <inkml:brushProperty name="height" value="0.02646" units="cm"/>
      <inkml:brushProperty name="fitToCurve" value="1"/>
    </inkml:brush>
  </inkml:definitions>
  <inkml:trace contextRef="#ctx0" brushRef="#br0">0-1 776 0,'0'0'402'16,"0"0"-139"-16,0 0-54 15,0 0-88-15,0 0-83 16,0 0-23-16,0 0-7 15,39 0-6-15,-19 0 5 16,9 1-7-16,-4 1-45 16,-7 0-354-16</inkml:trace>
</inkml:ink>
</file>

<file path=word/ink/ink10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52:09.052"/>
    </inkml:context>
    <inkml:brush xml:id="br0">
      <inkml:brushProperty name="width" value="0.02646" units="cm"/>
      <inkml:brushProperty name="height" value="0.02646" units="cm"/>
      <inkml:brushProperty name="fitToCurve" value="1"/>
    </inkml:brush>
  </inkml:definitions>
  <inkml:trace contextRef="#ctx0" brushRef="#br0">0 3 1117 0,'0'0'401'16,"0"0"-208"-16,0 0-92 15,0 0-72-15,0 0-28 16,0 0 1-16,0 0-1 16,56-2 6-16,-35 2-6 15,4 0 1-15,-1 0-2 16,1 0-26-16,-6 0-174 16,-8-1-378-16</inkml:trace>
</inkml:ink>
</file>

<file path=word/ink/ink10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52:08.794"/>
    </inkml:context>
    <inkml:brush xml:id="br0">
      <inkml:brushProperty name="width" value="0.02646" units="cm"/>
      <inkml:brushProperty name="height" value="0.02646" units="cm"/>
      <inkml:brushProperty name="fitToCurve" value="1"/>
    </inkml:brush>
  </inkml:definitions>
  <inkml:trace contextRef="#ctx0" brushRef="#br0">9 157 1066 0,'0'0'278'0,"0"0"-174"16,0 0 11-16,0 0-38 15,0 0-42-15,-9-91-23 16,9 69-5-16,0 4 2 16,0 4 1-16,0 6 15 15,0 4 26-15,0 4-4 16,0 0-47-16,0 4-13 0,8 12 13 15,1 4 2 1,4 6 6-16,-1 0-6 0,0 3-1 16,3-3 5-1,-1 0-6-15,1-7 0 0,7-4-57 16,-1-8-173-16,-6-7-390 16</inkml:trace>
</inkml:ink>
</file>

<file path=word/ink/ink10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52:08.456"/>
    </inkml:context>
    <inkml:brush xml:id="br0">
      <inkml:brushProperty name="width" value="0.02646" units="cm"/>
      <inkml:brushProperty name="height" value="0.02646" units="cm"/>
      <inkml:brushProperty name="fitToCurve" value="1"/>
    </inkml:brush>
  </inkml:definitions>
  <inkml:trace contextRef="#ctx0" brushRef="#br0">84 45 628 0,'0'0'322'0,"0"0"-66"15,0 0-49-15,0 0-44 16,0 0-50-16,0 0-85 16,0 0-15-16,-18 17-11 15,17 3-2-15,1 1 1 16,0 3-1-16,0-1-1 0,3-4 1 16,6-1 0-16,6-4 0 15,-2-4 0-15,1-4 0 16,1-6 1-16,-3 0 7 15,-1-4-8-15,-2-11-38 16,-2-1-3-16,-6-4 16 16,-1 0 14-16,0 0 10 15,-8-1 0-15,-5 1 1 16,-5-2 0-16,-1 4 0 16,-1 2 1-16,0 6 14 15,-1 1 12-15,4 4 17 16,1 4-10-16,3 1-11 0,6 0 8 15,4 0-16-15,3 7-15 16,0 1-1-16,8 5-6 16,7-2 7-16,6 2 0 15,4-2 0-15,0-1 2 16,1-2 5-16,0-3-6 16,-2-1-1-16,-1-1-27 15,4-3-157-15,-4 0-92 16,-8 0-497-16</inkml:trace>
</inkml:ink>
</file>

<file path=word/ink/ink10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52:07.878"/>
    </inkml:context>
    <inkml:brush xml:id="br0">
      <inkml:brushProperty name="width" value="0.02646" units="cm"/>
      <inkml:brushProperty name="height" value="0.02646" units="cm"/>
      <inkml:brushProperty name="fitToCurve" value="1"/>
    </inkml:brush>
  </inkml:definitions>
  <inkml:trace contextRef="#ctx0" brushRef="#br0">0 17 977 0,'0'0'382'0,"0"0"-153"16,0 0-96-16,0 0-67 15,0 0-40-15,0 0-16 16,0 0-4-16,65-16-4 15,-46 16-2-15,-4 0 0 16,2 0-76-16,-5 3-170 16,-2 2-304-16</inkml:trace>
</inkml:ink>
</file>

<file path=word/ink/ink10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52:07.597"/>
    </inkml:context>
    <inkml:brush xml:id="br0">
      <inkml:brushProperty name="width" value="0.02646" units="cm"/>
      <inkml:brushProperty name="height" value="0.02646" units="cm"/>
      <inkml:brushProperty name="fitToCurve" value="1"/>
    </inkml:brush>
  </inkml:definitions>
  <inkml:trace contextRef="#ctx0" brushRef="#br0">0 38 758 0,'0'0'296'0,"0"0"-66"16,0 0-73-16,0 0-89 15,0 0-26 1,0 0-30-16,0 0-12 15,15-36-5-15,-2 36 3 16,3 0-6-16,-2 8 7 16,-1 5-1-16,-6 0 2 15,-1 3 1-15,-6-2 15 16,0 0 13-16,0-1 57 0,-10 0 4 16,-1-1-17-1,0-3-20-15,2 0-16 16,1-4-5-16,1-1-3 15,6 0 5-15,1-3-23 16,0 0-11-16,0 1-11 16,5 0-1-16,9 0 12 15,3 0 6-15,5 0 2 16,0-2-6-16,1 0-2 16,-3 0-7-16,-1 0-59 15,-3 0-44-15,-3 0-42 16,-4 0-72-16,-2 0-135 0,-5 0-326 15</inkml:trace>
</inkml:ink>
</file>

<file path=word/ink/ink1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21:39.264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42 247 860 0,'0'0'233'0,"0"0"-87"0,0 0-16 15,0 0 29-15,0 0-87 16,0 0-42-16,-5-97 3 16,2 75-8-16,-3 0-11 15,1 1-6-15,-3 0-7 16,3 0 1-16,1 5-1 15,1 3 6-15,0 4-6 16,3 4 1-16,0 5 30 16,0 0-32-16,0 0-6 15,0 14-6-15,12 9 12 16,4 6 0-16,5 4 1 16,1 6-1-16,3 3 0 0,-2-1 0 15,-2 1 0 1,-1-2 0-16,-4-4-1 0,-2-5 1 15,-3-6 0-15,-6-6-62 16,0-6-65-16,-3-7-75 16,0-4-73-16,-2-2-233 0</inkml:trace>
</inkml:ink>
</file>

<file path=word/ink/ink10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52:06.939"/>
    </inkml:context>
    <inkml:brush xml:id="br0">
      <inkml:brushProperty name="width" value="0.02646" units="cm"/>
      <inkml:brushProperty name="height" value="0.02646" units="cm"/>
      <inkml:brushProperty name="fitToCurve" value="1"/>
    </inkml:brush>
  </inkml:definitions>
  <inkml:trace contextRef="#ctx0" brushRef="#br0">97 46 214 0,'0'0'603'0,"0"0"-386"16,0 0-50-16,0 0-36 15,0 0-1 1,0 0-31-16,0 0-4 16,-13-6-31-16,7 6 2 15,2 0-1-15,-2 0-6 16,-2 4-38-16,-2 7-14 15,2 5-6-15,3 3 0 0,-1 3 1 16,6 1-1 0,0 0-1-16,0-1 1 0,6-4 0 0,3-2 0 15,3-3 0 1,1-5-1-16,0-4 1 0,-1-4 0 16,2 0 9-16,-2-1-2 15,1-13-1-15,-4-3-6 16,-2-2-1-16,-4-2 1 15,-3 1-1-15,0 0 2 0,-5-1-1 16,-8 0 0-16,-4 1-1 16,-2 1 1-16,-1 3-1 15,1 3 0-15,0 5-2 16,4 1 1-16,3 5-9 16,2 2 8-16,5 0-12 15,5 0 2 1,0 2-6-16,0 7 17 15,8 5-1-15,8 0 2 16,2-2 0-16,5 0 1 16,-2-4 1-16,1-1-2 15,-2-4 2-15,1 0-1 0,-4-3-1 16,-2 0-3-16,-2 0-73 16,-1 0-130-16,-4 0-129 0,-3 0-498 15</inkml:trace>
</inkml:ink>
</file>

<file path=word/ink/ink10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50:26.069"/>
    </inkml:context>
    <inkml:brush xml:id="br0">
      <inkml:brushProperty name="width" value="0.02646" units="cm"/>
      <inkml:brushProperty name="height" value="0.02646" units="cm"/>
      <inkml:brushProperty name="color" value="#0070C0"/>
      <inkml:brushProperty name="fitToCurve" value="1"/>
    </inkml:brush>
  </inkml:definitions>
  <inkml:trace contextRef="#ctx0" brushRef="#br0">1610 107 548 0,'0'0'163'16,"0"0"-7"-16,0 0-33 15,0 0-10 1,0 0-3-16,0 0-12 16,0 0 1-16,-69-26 13 15,55 22-9-15,1 3-43 16,-2-3-3-16,-1 1-29 16,-3 1 7-16,0-1 3 15,-3 1-11-15,0 0-10 0,-3-2-3 16,0 1-5-16,-2 0 3 0,1-1-11 15,-4 4 8 1,-2-4 4-16,1 4-1 0,-3-2-6 16,3 0 1-16,1 1-6 15,2-1 0-15,0 1 0 16,3 1 6-16,0 0-6 16,-1 0-1-1,1 0 2-15,1 0-2 16,1 0 0-16,0 0 1 15,0 0 5-15,1 0-6 16,2-3 12-16,-2 3 52 16,0-1-33-16,-1 1-13 15,0 0-6-15,1 0 13 16,0 0 7-16,2 0-11 0,-1 0-8 16,3 0-6-16,-1 0-5 15,0 1 4-15,2 2-6 16,1-3 0-16,2 1 1 0,-2 1 0 15,1-1 0 1,-3 1 1-16,-1 2-1 0,-1 0 0 16,-1 2 5-16,1 2-5 15,1-1-1-15,-2 2-1 0,4 0 1 16,0-2 0-16,3 3 0 16,-2-5 0-16,2 2 1 15,-2 0-1-15,2 2 0 31,-3 1 0-31,0 1 0 0,-1 2 0 16,-1 0 0-16,2 3 0 16,-2 0 0-16,2 0-1 15,-1-1 1-15,3-2 0 16,0 3-1-16,3-2 0 16,1 1 1-16,0 1-2 15,2-1 1-15,-1 0 0 16,2 4 1-16,0 0-2 0,2 1 1 15,1 1 0-15,2 0 0 16,0 2-1-16,2-1 1 16,1 0 1-16,0 1-1 0,0-2 1 15,1-2 0-15,7 0 1 16,0 0 8-16,3 0-3 31,0-3 4-31,5 2 0 0,1 2 2 0,4-3 6 16,0 3-8-16,3-1 2 15,0-2 3-15,1 2-2 16,0-1 2-16,1-2-3 16,1-4-5-16,0 1-5 15,1 0 7-15,2-5 0 16,1 2 5-16,4-4 0 16,1 1 6-16,3-3-11 15,1 2-1-15,-1-3-7 16,1 2 0-16,-1-1 0 15,0 2 0-15,-3-2 1 16,1 2-1-16,-2-3 1 16,-1 0-2-16,0-2 7 0,-3 1-7 15,1-1-1-15,-2-1 1 16,0 0 1-16,-2 3 1 31,-1-3-2-31,-1 0 0 0,3 0 1 0,-1 0 0 0,1 0 0 16,-1 0 0-16,-2 0 0 15,3 0 0 1,-1 0 5-16,-1 0-5 16,1-3 0-16,0 2 0 15,1-1 1-15,-2 1-1 16,-1 1 0-16,-2-2 0 16,-1 2 0-16,-1 0-2 15,-1 0 1-15,-1 0 0 16,0 0 1-16,1 0-1 0,-1 0 0 15,1 0 1-15,1 0 1 16,-2-1-2-16,0-2 6 16,-1-1-6-16,0 0 1 15,0 2-1-15,-1-1 0 16,-3 0 0-16,1 2 0 16,-3 1 0-1,1 0 0-15,-3-1 0 16,2 1 0-16,-1-2 0 15,0 0 0-15,1-1 1 0,1 0 0 16,-1-4 0 0,0 4 0-16,-2-4 5 0,-2 3-5 15,0 2-1-15,-1 0-1 16,0-2 0 0,0 0 1-16,2 2-1 15,-2-1 1-15,0 0 0 0,2-3 0 16,-2 2 1-1,1-3 0-15,1 1 0 0,-2 1-1 16,-2-4 1-16,2 1 0 16,-2 2-1-16,0-4 1 15,-1 2 0-15,2-3 0 16,-1-1-1-16,0 0 0 16,-2 1 0-16,3 0 0 15,-4 1 0-15,2-2 0 16,-3 0-1-16,-1 1 1 15,0-2 1-15,-1-1-1 16,0-2 0-16,0 0 0 16,0-1 0-16,0-1-1 0,0 1-8 15,0 2 7 1,0 1 1-16,0 1 0 0,0 3 0 16,-1 0 0-16,0 1 1 15,-2 2-1-15,0-2 0 16,1 0 1-16,-1 2-1 15,-1-5 1-15,1 1 0 16,0 0 0-16,-2-2 0 16,1 3-1-16,-3-2 1 15,3-1 0-15,-4 2 0 16,1-1 0-16,0 0 1 16,-1-1-1-16,1 1 0 15,-1 0 0-15,2 2 0 16,-2 0 0-16,0 1 0 0,0 1 0 15,0 0 0-15,-2-1 0 16,-3 2 0-16,-1-2-1 16,-2-2 1-16,-1 1 0 15,-2-2-1-15,0 0 1 16,-1 1-6-16,-2-5 5 16,0 0-1-16,0 1 2 15,-2-2-2-15,4 2 1 16,-1 0 1-16,4 1 0 15,2 1 0-15,0 2 0 16,4 1 0-16,0 1-1 16,0 1-8-16,0 1-6 15,0-1-7-15,-3 3-6 0,-2 1-18 16,-4 3-34-16,-3 1-34 16,-22 0-80-16,7 5-154 15,0 4-427-15</inkml:trace>
</inkml:ink>
</file>

<file path=word/ink/ink10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49:48.729"/>
    </inkml:context>
    <inkml:brush xml:id="br0">
      <inkml:brushProperty name="width" value="0.02646" units="cm"/>
      <inkml:brushProperty name="height" value="0.02646" units="cm"/>
      <inkml:brushProperty name="color" value="#0070C0"/>
      <inkml:brushProperty name="fitToCurve" value="1"/>
    </inkml:brush>
  </inkml:definitions>
  <inkml:trace contextRef="#ctx0" brushRef="#br0">0 70 456 0,'0'0'170'15,"0"0"-142"-15,0 0-28 16,0 0-1-16,0 0-11 16,0 0-12-16,0 0 24 15,5-68 3-15,-2 66 25 16,-3 1 11-16,1 1-17 16,-1 0-12-16,0 0-3 0,0 0-7 15,0 0-12-15,0 0-45 16,0 0-49-16,0 0-39 15,-1 0-187-15</inkml:trace>
</inkml:ink>
</file>

<file path=word/ink/ink10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49:48.282"/>
    </inkml:context>
    <inkml:brush xml:id="br0">
      <inkml:brushProperty name="width" value="0.02646" units="cm"/>
      <inkml:brushProperty name="height" value="0.02646" units="cm"/>
      <inkml:brushProperty name="color" value="#0070C0"/>
      <inkml:brushProperty name="fitToCurve" value="1"/>
    </inkml:brush>
  </inkml:definitions>
  <inkml:trace contextRef="#ctx0" brushRef="#br0">0 0 91 0,'0'0'0'0</inkml:trace>
</inkml:ink>
</file>

<file path=word/ink/ink10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49:46.878"/>
    </inkml:context>
    <inkml:brush xml:id="br0">
      <inkml:brushProperty name="width" value="0.02646" units="cm"/>
      <inkml:brushProperty name="height" value="0.02646" units="cm"/>
      <inkml:brushProperty name="color" value="#0070C0"/>
      <inkml:brushProperty name="fitToCurve" value="1"/>
    </inkml:brush>
  </inkml:definitions>
  <inkml:trace contextRef="#ctx0" brushRef="#br0">0 0 166 0,'0'0'729'15,"0"0"-605"-15,0 0-88 16,0 0 29-16,0 0 11 15,0 0-29-15,0 0-13 16,39 70 3-16,-32-50-3 16,-2-5 2-16,-2-2-17 15,1-7-9-15,-1 0-9 0,-2-6 6 16,1 0 5-16,-1 0 63 16,3-6 18-16,-3-7-61 15,4-1-23-15,-2 0-8 0,2-1-1 16,1 6 0-16,-1 0-1 15,0 4-1-15,1 3 1 16,-1 2-14-16,1 0-4 0,2 0-4 31,0 12 10-31,0 0 12 0,-1 4 0 16,-1-1 1-16,-3 1 1 16,0-4 0-16,-2-4 0 0,-1 0 9 15,2-4-9-15,-2-4 0 16,1 0 15-1,-1 0 32-15,1-12-16 16,1 2-23-16,2-3-9 16,0-1 1-16,2 1-1 15,2 2 1-15,0 2-1 16,1 3 0-16,-1 4-2 16,0 2-14-16,2 0-3 0,-1 6 3 15,2 6 9-15,-1 7 7 16,-3-4 0-16,1 5 2 15,-3-2 0-15,-3-3-1 16,-2 3-1-16,0-3-71 0,0-4-315 0</inkml:trace>
</inkml:ink>
</file>

<file path=word/ink/ink10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49:46.229"/>
    </inkml:context>
    <inkml:brush xml:id="br0">
      <inkml:brushProperty name="width" value="0.02646" units="cm"/>
      <inkml:brushProperty name="height" value="0.02646" units="cm"/>
      <inkml:brushProperty name="color" value="#0070C0"/>
      <inkml:brushProperty name="fitToCurve" value="1"/>
    </inkml:brush>
  </inkml:definitions>
  <inkml:trace contextRef="#ctx0" brushRef="#br0">0 25 682 0,'0'0'211'16,"0"0"-38"-16,0 0-6 16,0 0-50-16,0 0-52 15,94-25-44-15,-75 25-21 16,0 5-22-1,2 8-132-15,-5-2-142 16,-3 0-268-16</inkml:trace>
</inkml:ink>
</file>

<file path=word/ink/ink10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49:46.013"/>
    </inkml:context>
    <inkml:brush xml:id="br0">
      <inkml:brushProperty name="width" value="0.02646" units="cm"/>
      <inkml:brushProperty name="height" value="0.02646" units="cm"/>
      <inkml:brushProperty name="color" value="#0070C0"/>
      <inkml:brushProperty name="fitToCurve" value="1"/>
    </inkml:brush>
  </inkml:definitions>
  <inkml:trace contextRef="#ctx0" brushRef="#br0">0 0 74 0,'0'0'664'15,"0"0"-486"-15,0 0-43 16,0 0-64-16,0 0-49 15,0 0-2 1,0 0 3-16,0 32-4 0,4-21 25 16,-3-7-21-16,2 1-9 15,2-4 5-15,-1-1 10 16,4 0 29-16,2 0 0 16,2 3-39-16,0 1-18 15,1 5-1-15,-1 2-1 0,-1 0 1 16,-3 2 1-16,-2-2 9 15,-1-1-2-15,-4-3 1 16,0-2 4-16,-1-1 3 16,0 0 10-16,0 0 9 15,0 0 26-15,-2-3-1 16,-5 2 7 0,-1 2-8-16,1-4-21 15,-1 2-12-15,-1-3-2 16,1 0-7-16,-1 0-6 15,1 0-10-15,1 0 2 16,0 0 0-16,1 0-3 0,0-4-66 16,-1-5-82-16,3 2-115 15,-1-2-280-15</inkml:trace>
</inkml:ink>
</file>

<file path=word/ink/ink10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49:45.474"/>
    </inkml:context>
    <inkml:brush xml:id="br0">
      <inkml:brushProperty name="width" value="0.02646" units="cm"/>
      <inkml:brushProperty name="height" value="0.02646" units="cm"/>
      <inkml:brushProperty name="color" value="#0070C0"/>
      <inkml:brushProperty name="fitToCurve" value="1"/>
    </inkml:brush>
  </inkml:definitions>
  <inkml:trace contextRef="#ctx0" brushRef="#br0">0 44 398 0,'0'0'319'0,"0"0"-163"16,0 0-6-16,0 0-39 15,0 0-31-15,0 0-21 16,0 0-5-1,48-43-6-15,-37 43-21 16,-2 0-27-16,0 9-7 16,-1 4 7-16,-2 2 0 15,-1 1 16-15,-3-1-2 16,-2 1-5-16,0-1 2 0,0 1 0 0,-10-3 2 16,-1-1 7-1,2-1 0-15,0-2-4 16,1 0 2-16,3-2-5 15,3-1-6-15,2 0-7 16,0-3 0-16,0 1 0 16,4 1 6-16,5-1 11 15,3-3 5-15,2 2-1 0,1-1-7 16,-1-2-7-16,0 0-5 16,0 0-1-16,0 0-1 0,-3 0-77 15,-1 0-58 1,3-2-81-16,-3-2-78 0,-4-2-200 0</inkml:trace>
</inkml:ink>
</file>

<file path=word/ink/ink10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49:44.989"/>
    </inkml:context>
    <inkml:brush xml:id="br0">
      <inkml:brushProperty name="width" value="0.02646" units="cm"/>
      <inkml:brushProperty name="height" value="0.02646" units="cm"/>
      <inkml:brushProperty name="color" value="#0070C0"/>
      <inkml:brushProperty name="fitToCurve" value="1"/>
    </inkml:brush>
  </inkml:definitions>
  <inkml:trace contextRef="#ctx0" brushRef="#br0">0 174 584 0,'0'0'259'16,"0"0"-165"-16,0 0-32 15,0 0 45-15,0 0-54 16,0 0-31-16,0 0-6 16,26-85 0-16,-25 68-6 15,-1 2 2-15,0-2-1 0,0 3-9 16,0 4 9-16,0-1 4 15,-1 6-4-15,-1 2 27 0,0 3 10 16,2 0-48-16,0 0-16 16,0 10 16-16,0 7 0 15,12 7 2-15,-1 4 4 16,1 2 5-16,1 2-10 0,-1 0 5 16,1-3-6-16,-2-7 1 15,-1-1-1-15,-1-5 0 16,-3-5-45-16,0-3-129 15,-1-8-56-15,0 0-32 16,-2 0-409-16</inkml:trace>
</inkml:ink>
</file>

<file path=word/ink/ink10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49:44.541"/>
    </inkml:context>
    <inkml:brush xml:id="br0">
      <inkml:brushProperty name="width" value="0.02646" units="cm"/>
      <inkml:brushProperty name="height" value="0.02646" units="cm"/>
      <inkml:brushProperty name="color" value="#0070C0"/>
      <inkml:brushProperty name="fitToCurve" value="1"/>
    </inkml:brush>
  </inkml:definitions>
  <inkml:trace contextRef="#ctx0" brushRef="#br0">0 5 532 0,'0'0'400'16,"0"0"-192"-16,0 0-54 15,0 0-31-15,0 0-68 16,0 0-30-16,0 0-2 15,50-1-13-15,-31 1-8 16,0 0-1-16,-2 0 5 16,-3 0-6-1,-1 0-84-15,-4 1-83 16,-2 2-94-16,-4-1-139 0</inkml:trace>
</inkml:ink>
</file>

<file path=word/ink/ink1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21:38.485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7 1485 0,'0'0'378'0,"0"0"-94"0,0 0-151 15,0 0-75-15,0 0-45 16,0 0-13-16,0 0-44 15,0-7-242-15,0 7-736 0</inkml:trace>
</inkml:ink>
</file>

<file path=word/ink/ink10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49:44.271"/>
    </inkml:context>
    <inkml:brush xml:id="br0">
      <inkml:brushProperty name="width" value="0.02646" units="cm"/>
      <inkml:brushProperty name="height" value="0.02646" units="cm"/>
      <inkml:brushProperty name="color" value="#0070C0"/>
      <inkml:brushProperty name="fitToCurve" value="1"/>
    </inkml:brush>
  </inkml:definitions>
  <inkml:trace contextRef="#ctx0" brushRef="#br0">8 40 535 0,'0'0'235'16,"0"0"-67"-16,0 0 69 15,0 0-59-15,0 0-8 16,0 0-9-16,-8-9-32 0,8 8-22 16,0 1-19-16,0-2-28 15,0 1-28-15,0-2-20 16,10 0-3-16,1-1-9 16,4 0-2-16,3 3-4 15,1-2 5-15,1-1 0 16,-2 1 0-16,-2 1-38 0,-1 2-49 15,-4 0-60-15,-5 0-33 16,-1 0-68-16,-5 6-71 16,0 2 20-16,-5 2-419 0</inkml:trace>
</inkml:ink>
</file>

<file path=word/ink/ink10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49:35.911"/>
    </inkml:context>
    <inkml:brush xml:id="br0">
      <inkml:brushProperty name="width" value="0.02646" units="cm"/>
      <inkml:brushProperty name="height" value="0.02646" units="cm"/>
      <inkml:brushProperty name="color" value="#0070C0"/>
      <inkml:brushProperty name="fitToCurve" value="1"/>
    </inkml:brush>
  </inkml:definitions>
  <inkml:trace contextRef="#ctx0" brushRef="#br0">0 39 322 0,'0'0'353'15,"0"0"-201"-15,0 0-6 16,0 0-9-16,0 0-50 0,0 0-38 15,86-39-23 1,-61 39-7-16,-2 3-7 0,-2 9-12 16,-6 1-5-16,-2 0 4 15,-7 0 1-15,-3-2 16 16,-3-1-8-16,0 0 8 16,0-5 2-16,-9 2 7 15,-4 2-5-15,-1-2-1 16,-1 0 16-16,-3 1 3 15,4-4-2-15,0 1 11 16,5-1-9-16,4-3-1 16,2-1-13-16,3 2-8 15,0-2-16-15,0 1-22 16,6 4 7-16,7 1 15 16,6-2 8-16,1 5 6 0,3-3-1 15,1 1-1-15,-1-2 1 16,-3 2-4-16,-1-3-8 15,-5 1 0-15,-3-1 1 16,-2-1-2-16,-2-3-23 16,-3 3-69-16,1-3-78 15,0 0-84-15,0 1-33 16,-1-1-232-16</inkml:trace>
</inkml:ink>
</file>

<file path=word/ink/ink10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49:35.366"/>
    </inkml:context>
    <inkml:brush xml:id="br0">
      <inkml:brushProperty name="width" value="0.02646" units="cm"/>
      <inkml:brushProperty name="height" value="0.02646" units="cm"/>
      <inkml:brushProperty name="color" value="#0070C0"/>
      <inkml:brushProperty name="fitToCurve" value="1"/>
    </inkml:brush>
  </inkml:definitions>
  <inkml:trace contextRef="#ctx0" brushRef="#br0">0 0 694 0,'0'0'316'0,"0"0"-57"0,0 0-91 16,0 0-43-16,0 0-45 15,0 0-48-15,-1-2-32 16,1 2-19-16,0 14 11 16,8 5 8-16,3 6 0 15,-1 3 3-15,3 2-2 16,-4 1 0-16,0-3 1 0,-1-3-2 16,-2-2 1-16,-1-6 5 15,-2-5-6-15,-1-1-61 16,-1-3-56-16,-1-3-156 15,0-3-12-15,0-2-116 0</inkml:trace>
</inkml:ink>
</file>

<file path=word/ink/ink10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49:26.990"/>
    </inkml:context>
    <inkml:brush xml:id="br0">
      <inkml:brushProperty name="width" value="0.02646" units="cm"/>
      <inkml:brushProperty name="height" value="0.02646" units="cm"/>
      <inkml:brushProperty name="color" value="#0070C0"/>
      <inkml:brushProperty name="fitToCurve" value="1"/>
    </inkml:brush>
  </inkml:definitions>
  <inkml:trace contextRef="#ctx0" brushRef="#br0">0 2 350 0,'0'0'811'0,"0"0"-534"16,0 0-135-16,0 0-40 16,0 0-9-16,0 0-28 0,101-7-32 15,-67 12-18 1,0 3-14-16,-1 2-1 0,-5-1-90 15,4-3-103-15,-8 0-116 16,-9-6-263-16</inkml:trace>
</inkml:ink>
</file>

<file path=word/ink/ink10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49:26.760"/>
    </inkml:context>
    <inkml:brush xml:id="br0">
      <inkml:brushProperty name="width" value="0.02646" units="cm"/>
      <inkml:brushProperty name="height" value="0.02646" units="cm"/>
      <inkml:brushProperty name="color" value="#0070C0"/>
      <inkml:brushProperty name="fitToCurve" value="1"/>
    </inkml:brush>
  </inkml:definitions>
  <inkml:trace contextRef="#ctx0" brushRef="#br0">0 0 682 0,'0'0'149'0,"0"0"-19"15,0 0 19-15,0 0-51 16,5 74-25-16,0-58-13 15,-1-4-22-15,3-5-10 16,1-3 1-16,1-4 7 16,3 0 50-16,2 0-25 15,2 0-39-15,-1-1-16 0,3 1-6 16,-2 0-1 0,-1 11 0-16,-3 3 0 0,0 2 1 15,-5-1 0-15,-2-1 0 16,-3-1 11-16,-2-1 14 15,0-4 7-15,0-1 13 16,0-1 1-16,-5 0-1 16,-3-3 11-16,-2 5 4 15,-4-6 4-15,1 3-2 16,-3-1-11-16,0 0-17 16,0-1-12-16,3 0-11 15,0-1-4-15,2-2 0 16,2 0-6-16,1 0 0 15,2 0-1-15,3-1-45 16,0-6-121-16,3-11-136 0,0 2-230 16,0 2-80-16</inkml:trace>
</inkml:ink>
</file>

<file path=word/ink/ink10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49:26.151"/>
    </inkml:context>
    <inkml:brush xml:id="br0">
      <inkml:brushProperty name="width" value="0.02646" units="cm"/>
      <inkml:brushProperty name="height" value="0.02646" units="cm"/>
      <inkml:brushProperty name="color" value="#0070C0"/>
      <inkml:brushProperty name="fitToCurve" value="1"/>
    </inkml:brush>
  </inkml:definitions>
  <inkml:trace contextRef="#ctx0" brushRef="#br0">0 68 622 0,'0'0'286'0,"0"0"-56"15,0 0-65-15,0 0-43 16,0 0-52-16,0 0-40 16,0 0 1-16,56-62-8 15,-36 60-1-15,1 2-16 16,-2 0-6-16,-3 13 1 16,-4 6-1-16,-4 3 12 15,-6 2-6-15,-2 2 7 16,0 3 9-16,-10-1-3 15,-4-1-2-15,-3-3 5 0,1-3 7 16,-1-4 3-16,4-3 11 16,4-6-5-16,4-3-3 15,2-3-12-15,3-2-5 16,0 0-17-16,0 0-1 16,6 0-6-16,9 0 6 15,4 0 2-15,2 0 9 16,4-2-4-16,2-1-7 15,-3-3 8-15,0 4-8 16,-5 0-81-16,-3 0-34 16,-3 2-54-16,-1 0-107 15,-5 0-57-15,-2 0-161 0</inkml:trace>
</inkml:ink>
</file>

<file path=word/ink/ink10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49:24.918"/>
    </inkml:context>
    <inkml:brush xml:id="br0">
      <inkml:brushProperty name="width" value="0.02646" units="cm"/>
      <inkml:brushProperty name="height" value="0.02646" units="cm"/>
      <inkml:brushProperty name="color" value="#0070C0"/>
      <inkml:brushProperty name="fitToCurve" value="1"/>
    </inkml:brush>
  </inkml:definitions>
  <inkml:trace contextRef="#ctx0" brushRef="#br0">0 0 1113 0,'0'0'298'0,"0"0"-140"0,0 0-67 16,0 0-64-16,0 0 3 16,0 0-6-16,0 0-13 15,92 15-4-15,-54-5-7 16,-8-1-128-16,-4-3-479 0</inkml:trace>
</inkml:ink>
</file>

<file path=word/ink/ink10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49:24.703"/>
    </inkml:context>
    <inkml:brush xml:id="br0">
      <inkml:brushProperty name="width" value="0.02646" units="cm"/>
      <inkml:brushProperty name="height" value="0.02646" units="cm"/>
      <inkml:brushProperty name="color" value="#0070C0"/>
      <inkml:brushProperty name="fitToCurve" value="1"/>
    </inkml:brush>
  </inkml:definitions>
  <inkml:trace contextRef="#ctx0" brushRef="#br0">0 0 740 0,'0'0'280'15,"0"0"-51"-15,0 0-58 0,0 0-123 16,0 0-32 0,0 0 37-16,0 0-12 0,42 90-12 15,-32-57-5-15,-1-2-10 16,-1-3-7-16,-3-6-6 16,0-3-1-16,-1-9-56 15,-2-6-175-15,0-4-328 0</inkml:trace>
</inkml:ink>
</file>

<file path=word/ink/ink10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49:24.378"/>
    </inkml:context>
    <inkml:brush xml:id="br0">
      <inkml:brushProperty name="width" value="0.02646" units="cm"/>
      <inkml:brushProperty name="height" value="0.02646" units="cm"/>
      <inkml:brushProperty name="color" value="#0070C0"/>
      <inkml:brushProperty name="fitToCurve" value="1"/>
    </inkml:brush>
  </inkml:definitions>
  <inkml:trace contextRef="#ctx0" brushRef="#br0">0 186 159 0,'0'0'532'0,"0"0"-394"15,0 0 0-15,0 0-17 0,0 0-37 16,0 0-32-16,0 0-16 16,46-41-17-16,-33 41 10 15,0 12-9-15,-2 5 4 16,-2 1 12-16,-2 2 2 15,-3-2-4-15,-2-2-12 16,0-3-3-16,-2-7-3 16,0-1-7-16,0-5 8 15,0 0 57-15,0 0 24 16,0-9-63-16,-5-8-23 16,-1-1-12-16,1-3 0 15,0-5 0-15,2-2 0 16,0 0 1-16,1 0 0 15,1 2 0-15,1 5-1 16,0 4 2-16,0 3 12 0,0 4 1 16,0 4-5-1,0 5-10-15,3 1-1 0,5 0-20 16,3 0 11-16,2 9 10 16,3 2-1-16,3 2 1 15,-1-2 2-15,0 2-2 16,-2-6 1-16,-2-2-1 15,-1-2 0-15,-2-3-61 16,-2 0-105-16,-3 0-91 16,-1-3-136-16</inkml:trace>
</inkml:ink>
</file>

<file path=word/ink/ink10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49:22.755"/>
    </inkml:context>
    <inkml:brush xml:id="br0">
      <inkml:brushProperty name="width" value="0.02646" units="cm"/>
      <inkml:brushProperty name="height" value="0.02646" units="cm"/>
      <inkml:brushProperty name="color" value="#0070C0"/>
      <inkml:brushProperty name="fitToCurve" value="1"/>
    </inkml:brush>
  </inkml:definitions>
  <inkml:trace contextRef="#ctx0" brushRef="#br0">0 0 963 0,'0'0'288'0,"0"0"-138"16,0 0 10-16,0 0-32 15,0 0-11-15,80 4-60 16,-58 1-33-16,-3 0-16 15,-1 2-8-15,3-1-16 0,-5-3-222 16,-4 0-510-16</inkml:trace>
</inkml:ink>
</file>

<file path=word/ink/ink1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21:38.204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14 196 950 0,'0'0'279'0,"0"0"-95"16,0 0 8-16,0 0-97 16,-14-93-54-16,14 68-25 15,8 0 0-15,7 5-4 16,-1 2 4-16,3 7-9 15,3 7-7-15,3 4-1 16,2 7 1-16,2 17-1 16,-2 8 1-16,-3 7 0 15,-7 2 0-15,-5 4 1 16,-10-1 7-16,0-3 4 0,-4-1 22 16,-12-7 5-16,0-6-5 15,-2-7-12-15,-1-10-4 16,1-5 21-16,2-5 5 15,1 0-19-15,7 0-15 16,2-2 5-16,4 0 16 16,2 1-25-16,0 0-6 15,16 1-8-15,10 0 7 16,3 0 0-16,5 0-12 16,0 0-68-16,-2 0-52 15,2 0-97-15,-7 0-91 16,-7 0-304-16</inkml:trace>
</inkml:ink>
</file>

<file path=word/ink/ink10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49:22.539"/>
    </inkml:context>
    <inkml:brush xml:id="br0">
      <inkml:brushProperty name="width" value="0.02646" units="cm"/>
      <inkml:brushProperty name="height" value="0.02646" units="cm"/>
      <inkml:brushProperty name="color" value="#0070C0"/>
      <inkml:brushProperty name="fitToCurve" value="1"/>
    </inkml:brush>
  </inkml:definitions>
  <inkml:trace contextRef="#ctx0" brushRef="#br0">0 2 796 0,'0'0'318'16,"0"0"-105"-16,0 0-90 15,0 0-63-15,0 0-8 16,0 0-7-16,0 0-21 15,85-7-10 1,-65 13-13-16,-1 1 0 0,-3 2-1 16,-5-7-29-16,-2 2-67 15,-5-4-95-15,-3 0-86 16,-1 0-62-16</inkml:trace>
</inkml:ink>
</file>

<file path=word/ink/ink10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49:22.191"/>
    </inkml:context>
    <inkml:brush xml:id="br0">
      <inkml:brushProperty name="width" value="0.02646" units="cm"/>
      <inkml:brushProperty name="height" value="0.02646" units="cm"/>
      <inkml:brushProperty name="color" value="#0070C0"/>
      <inkml:brushProperty name="fitToCurve" value="1"/>
    </inkml:brush>
  </inkml:definitions>
  <inkml:trace contextRef="#ctx0" brushRef="#br0">0 145 842 0,'0'0'237'0,"0"0"-47"15,0 0 7-15,0 0-83 16,0 0-55-16,0-80-38 15,17 64-14-15,5 0 2 0,6 2-1 16,4 3-6-16,3 7-2 16,-3 4-2-16,-2 0-6 0,-5 10-8 15,-6 6 1 1,-9 3 14-16,-3-1 1 0,-7 2 0 16,0-4 1-16,-5 1 12 15,-7-1 3-15,-6-2 8 16,-2-3 3-16,-1-1 8 0,-2-6 15 15,1 1 14-15,1-4-9 16,3-1-10-16,2 3-13 16,5-3 12-16,6 0-13 15,1 0-6-15,4 0-7 16,0 2-18-16,0 2-18 16,13 5 2-1,9 1 8-15,6 5 8 16,6-2 0-16,5 2 0 15,1 1 2 1,-3-3-1-16,-4 2 1 0,-3-5-2 16,-7 1 0-16,-7-3-21 15,-5-5-56-15,-8-2-27 16,-3 0 28-16,0-1 45 0,0 2-35 16,-7 1-136-16,-4-1-149 0,2 0-268 15</inkml:trace>
</inkml:ink>
</file>

<file path=word/ink/ink10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49:21.636"/>
    </inkml:context>
    <inkml:brush xml:id="br0">
      <inkml:brushProperty name="width" value="0.02646" units="cm"/>
      <inkml:brushProperty name="height" value="0.02646" units="cm"/>
      <inkml:brushProperty name="color" value="#0070C0"/>
      <inkml:brushProperty name="fitToCurve" value="1"/>
    </inkml:brush>
  </inkml:definitions>
  <inkml:trace contextRef="#ctx0" brushRef="#br0">21 9 312 0,'0'0'191'0,"0"0"-41"0,0 0 40 16,0 0-3-16,0 0 2 15,0 0 10-15,0 0-10 16,-10-10-49-16,10 10-44 16,0 0-36-16,0 4-50 15,0 11-9-15,0 10-2 16,0 9 2-16,0 7-1 16,0 3 0-1,0-2 1-15,0-2 0 16,0-5-1-16,0-7 0 15,0-8 0-15,0-8 0 16,3-6-34-16,4-6-159 0,-1-6-134 16,-1-7-202-16</inkml:trace>
</inkml:ink>
</file>

<file path=word/ink/ink10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49:20.687"/>
    </inkml:context>
    <inkml:brush xml:id="br0">
      <inkml:brushProperty name="width" value="0.02646" units="cm"/>
      <inkml:brushProperty name="height" value="0.02646" units="cm"/>
      <inkml:brushProperty name="color" value="#0070C0"/>
      <inkml:brushProperty name="fitToCurve" value="1"/>
    </inkml:brush>
  </inkml:definitions>
  <inkml:trace contextRef="#ctx0" brushRef="#br0">0 0 563 0,'0'0'409'16,"0"0"-73"-16,0 0-103 16,0 0-83-16,0 0-93 15,0 0-41-15,0 0-16 16,0 0-5-16,0 0-11 16,0 4-226-16,3 0-804 0</inkml:trace>
</inkml:ink>
</file>

<file path=word/ink/ink10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44:53.831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133 54 103 0,'0'0'99'0,"0"0"-73"32,0 0 348-32,0 0-106 15,0 0-45-15,0 0-10 16,0 0-38-16,-5-20-53 15,1 16-1-15,-3 0 6 16,1-3-43-16,-1 4-3 0,-1-2-11 16,0-1 3-1,0 4-11-15,0 0-11 0,0 2-13 16,0 0-1-16,-1 0-10 16,-1 2-12-16,2 11-9 15,-1 1-5-15,1 5 7 16,1 5-7-16,3-2 0 15,3-1 0-15,1 1-1 16,0-6-1-16,0-3 1 16,5-7-13-16,4-2-16 15,1-4-22-15,1-8 8 16,-1-7-8-16,-2-6-8 16,0 1 6-16,-5 2 34 15,0 5 12-15,-1 4 7 16,-2 5 1-16,1 4-1 0,3 0-10 15,2 13 10 1,0 5 11-16,4 2-3 0,0-2-1 16,3-2-6-1,1-3 2-15,0-7 3 0,0-6 1 16,2 0 4-16,-2-6-4 16,2-15-7-16,-4-2-57 15,0-8-147-15,-4 8-175 16,-1 3-614-16</inkml:trace>
</inkml:ink>
</file>

<file path=word/ink/ink10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44:52.646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67 47 100 0,'0'0'183'0,"0"0"601"15,0 0-540 1,0 0-11-16,0 0-63 15,0 0-40-15,0 0-36 16,-19-47-2-16,11 47 1 16,3 0-27-16,-3 3-13 15,0 10-23-15,0 6-11 0,2 5-7 0,4-1-3 16,2-2-8-16,0-1 0 16,2-5-1-1,10-4 0-15,2-6 0 0,3-2-2 16,2-3-32-16,-1 0-31 15,-3-6-34-15,0-4-43 16,-6-2-35-16,-3-4-75 16,-3 1-239-16,-1 5-124 0</inkml:trace>
</inkml:ink>
</file>

<file path=word/ink/ink10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44:52.245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127 69 114 0,'0'0'78'0,"0"0"-40"16,0 0 363-16,0 0-78 15,0 0-131-15,0 0-29 16,0 0-50-16,-5-25-13 16,0 15-13-16,-1 2 11 0,0 1-3 31,-4-2 1-31,2 2 1 15,-1 4-11-15,-2 3-15 16,0 0-18-16,0 0-11 16,-2 9-22-16,2 11-8 0,3-1-10 15,0 8-2-15,5 2 0 16,3-1-1-16,0-2 1 16,0-3-1-16,5-8 0 0,7-9-33 15,0-4-20-15,0-2-6 16,1-11-6-16,-2-11-22 15,-3-2 3-15,-2-1 32 16,-4 0 36-16,-2 4 17 16,0 7 0-16,0 2 16 15,0 9 25-15,0 3 9 0,0 0-34 32,0 7-9-32,4 11 5 0,4 1-5 15,3 3-6-15,2-3 0 16,1-1-1-16,1-2 1 15,1-4-1-15,0-6-23 16,6-6-122-16,-4 0-181 16,-4 0-338-16</inkml:trace>
</inkml:ink>
</file>

<file path=word/ink/ink10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44:51.643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189 0,'0'0'406'0,"0"0"233"16,0 0-477-16,0 0-37 15,0 0-76-15,0 0-5 16,0 0 0-16,34 101 13 15,-20-67-12-15,2-5-6 0,-2-2-15 16,-2-7-23-16,1-6 8 16,-2-6-9-16,0-8-32 15,0 0-23-15,2-3-58 16,-1-10-22-16,0 0 2 0,-1 2 34 16,0 4 70-16,-1 4 23 15,-4 3 6-15,0-3 8 0,-2 3 32 16,-4 0 28-1,0 0 67-15,0 0 44 0,0 0-12 32,-4 0-78-32,-5 0-35 0,-2 9-5 0,0 1-7 15,-2 0 3 1,1 6-9-16,1-1-7 16,3 1 2-16,4-4-7 15,2 1-17-15,2-5-5 16,0-1-2-16,3-1 0 15,11-2 1-15,3-1 8 16,5-3-9-16,1 0-71 16,14-3-139-16,-7-7-162 15,-6 1-482-15</inkml:trace>
</inkml:ink>
</file>

<file path=word/ink/ink10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44:51.120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43 64 0,'0'0'551'0,"0"0"-356"0,0 0-63 16,0 0-15-16,0 0-44 15,64 87-38-15,-56-71-13 16,-3-4 10-16,-3-6 31 15,-2-2 35-15,0-4 42 16,0 0 4-16,-5-10-79 16,-6-5-35-16,-3-8-9 15,2 0-8-15,-2-3-7 16,7 4-6 0,4-1 9-16,3 9-9 15,0 4 0-15,5 8-7 16,8 2-1-16,6 0 8 15,3 0-1-15,11 5-93 16,-5 1-135-16,-3 1-298 0</inkml:trace>
</inkml:ink>
</file>

<file path=word/ink/ink10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44:50.742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17 204 0,'0'0'369'0,"0"0"245"16,0 0-503-16,0 0 14 16,0 0-38-16,0 0-37 15,0 0-24-15,78-17-17 16,-49 17-9-16,11 0-59 15,-5 0-247-15,-6 2-494 0</inkml:trace>
</inkml:ink>
</file>

<file path=word/ink/ink1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21:37.345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5 1121 0,'0'0'223'16,"0"0"-69"-16,0 0-66 16,0 0-69-16,0 0-17 15,0 0-1-15,0 0 9 16,101-3-9-16,-74 3 1 0,-2 0-1 16,-6 0 0-16,-1 3-1 15,-3-2-8-15,-5 2-179 16,-3-1-149-16,-4 0-252 0</inkml:trace>
</inkml:ink>
</file>

<file path=word/ink/ink10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44:50.488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1 61 0,'0'0'115'0,"0"0"533"15,0 0-411-15,0 0-40 0,0 0 28 16,0 0-54-16,0 0-74 16,7-10-43-16,-4 26-22 15,3 8 28-15,1 8 7 31,-1 7-11-31,-1 3-11 0,1-1-8 16,-1-3-12-16,1-6-3 16,0-4-3-16,1-5-8 15,1-8-10-15,0-2 5 16,-1-4-3-16,3-3-2 16,-1-4 0-16,1-2 10 15,-1 0-11-15,2 0-9 0,-2-10-52 16,1-3-84-16,-1-5-108 15,-2 4-321-15,-4 1-395 0</inkml:trace>
</inkml:ink>
</file>

<file path=word/ink/ink10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44:49.438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568 0,'0'0'1046'16,"0"0"-883"-16,0 0-94 0,0 0-69 16,0 0-116-16,0 0-779 0</inkml:trace>
</inkml:ink>
</file>

<file path=word/ink/ink10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44:49.260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4 219 302 0,'0'0'53'16,"0"0"623"-16,0 0-535 16,0 0-28-16,0 0-34 15,0 0-47-15,0 0-19 16,0-85 4-16,0 61-14 15,0 1 4-15,0 1-6 16,0 1 0-16,0 4 0 16,0 4 1-16,0 5 0 0,0 3 14 15,0 4 20-15,2 1-18 16,-2 0-18-16,3 6-7 16,0 9 7-16,3 7 12 15,2 10-5-15,2 3 2 16,-1 5 21-16,2 1 1 15,0-6-14-15,0-1-15 16,0-8 7-16,4-4-9 16,-3-6-138-16,-3-9-399 0</inkml:trace>
</inkml:ink>
</file>

<file path=word/ink/ink10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44:48.216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112 68 74 0,'0'0'114'0,"0"0"-75"15,0 0 458-15,0 0-309 16,0 0-28-16,0 0 41 15,0 0-69-15,-9-33-21 16,3 23-12-16,1 2-3 16,-2 4-20-16,-1-2 26 15,0 0 23-15,1 5-48 16,-1 1-8-16,0 0-14 16,-2 0-8-16,2 10-19 15,-1 5-13-15,3 2-13 16,0 4-1-16,1-1 0 0,4 0-1 15,1-2 0-15,0-2 0 16,0-4-2-16,7-2 1 16,3-4-10-16,-1-5-15 15,4-1-5-15,-1 0 4 16,2-7-4-16,-1-8-6 16,-3-3-16-16,-2-2-3 15,-1 1 10-15,-3 3 24 16,0 8 13-16,-3 4 9 15,1 4 0-15,-2 0 0 16,1 4-7-16,2 8 7 16,2 0 14-16,2 4 8 15,-1-5 6-15,3 2-3 16,1-3-5-16,-1-7-9 0,2-2 0 16,0-1 0-1,0 0-1-15,0-10-10 0,3-11-63 16,-3 4-145-16,-3-1-483 15</inkml:trace>
</inkml:ink>
</file>

<file path=word/ink/ink10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44:47.581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392 0,'0'0'140'0,"0"0"721"15,0 0-729-15,0 0-56 16,0 0-16-16,0 0-14 16,0 0-25-16,92 0-10 15,-54 0-11-15,-7 0-183 0,-4 0-355 0</inkml:trace>
</inkml:ink>
</file>

<file path=word/ink/ink10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44:47.360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45 116 0,'0'0'1028'15,"0"0"-777"-15,0 0-92 16,0 0-32-16,0 0-85 16,0 0-31-16,0 0-1 15,36-43 1-15,-19 43-3 16,-1 0-7-16,-3 9 9 16,-3 4-2-16,-2 0-1 0,-5 2 18 15,-1 0 28 1,-2 0 20-16,0-1 0 0,0 0-10 15,-7-1-16-15,1-2-3 16,0 0-17-16,2-4-8 16,1 2-9-16,2-5-9 15,1 2 1-15,0-1-2 16,0-1-2-16,8 2-9 16,3-3 3-16,3-2 8 15,3 2-26-15,1 0-76 16,0-3-33-16,-2 3-43 15,1-3-140-15,-6 0-74 16,-3 0-265-16</inkml:trace>
</inkml:ink>
</file>

<file path=word/ink/ink10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44:46.970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118 54 142 0,'0'0'75'0,"0"0"-52"16,0 0 490-16,0 0-348 15,0 0-25-15,0 0 64 16,0 0-47-16,-10-28-25 16,4 21-27-16,0 1 1 0,-1 1 19 15,-1 1-14-15,-1 0-10 16,-1 4-23-16,1 0-19 16,-2 0-7-16,0 12-21 15,0 5-22-15,3 8-9 16,2 6 0-16,4 3 1 15,2-3-1-15,0-5-6 16,5-6 3-16,7-6-4 16,3-7-35-16,0-7-4 15,1 0 7-15,0-13 5 16,-3-11-22-16,-5-1 4 16,-1-1 14-16,-6 1 25 15,-1 3 12-15,0 6 1 0,0 3 2 16,0 4-1-16,-2 5 24 15,-1 4 13-15,3 0-18 16,0 0-9-16,0 13-10 16,0 3 1-16,0 3-1 15,5 2-1-15,5-1 1 16,5 1 0-16,0-5 0 16,4-3 6-16,1-3-7 15,1-3-13-15,1-5-108 16,3-2-148-16,-6 0-299 15,-5-9-286-15</inkml:trace>
</inkml:ink>
</file>

<file path=word/ink/ink10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44:46.327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38 447 0,'0'0'135'16,"0"0"513"-16,0 0-478 16,0 0 30-16,0 0-60 15,0 0-59-15,0 0-45 16,79-37-15-16,-46 37-14 16,1 0-7-16,15 0-83 15,-8 3-303-15,-8 0-540 0</inkml:trace>
</inkml:ink>
</file>

<file path=word/ink/ink10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44:46.092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20 58 0,'0'0'78'0,"0"0"-31"0,0 0 4 16,0 0 509-16,0 0-388 15,0 0 28-15,0 0 21 16,0-20-80-16,0 24-83 16,5 11-23-16,1 10 22 15,1 6 16-15,2 4-3 16,-1 3 15-16,0 0-6 15,1-6-12-15,-1-1-24 16,3-6-19-16,0-6-11 16,1 0-7-16,2-7-5 15,-1 1 8-15,3-6-7 0,0-1-1 16,0-2 6 0,-1-2-6-16,-2-2-1 0,0 0-34 15,-1-3-77-15,-1-10-86 16,-3 0-203-16,-5 2-589 0</inkml:trace>
</inkml:ink>
</file>

<file path=word/ink/ink10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44:45.553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119 35 218 0,'0'0'46'0,"0"0"629"15,0 0-437-15,0 0-73 16,0 0 33-16,0 0-44 15,0 0-40 1,-23-22 9-16,11 18-12 16,1 2-18-16,-2-1-13 15,2 0-21-15,0 2-3 16,2 1-28-16,1 0-6 16,3 0-10-16,2 0-12 15,1 9-6-15,2 4-3 16,0 4 2-16,10 2-9 0,4 2-30 15,3-4-5-15,1 1 4 16,-3-5 7-16,0 0 14 16,-4 0 5-1,-3-2 12-15,-4-1 9 0,-2 0 0 16,-2-2 0 0,0 2 0-16,0-4 6 15,-3-2 0-15,-7 2 3 16,-1-6 4-16,-1 0 5 15,-4 0 0-15,0 0 8 0,0-3-10 16,0-6-14-16,4 2-1 16,2-1-1-16,6 1-37 15,4 1-41-15,0-1-138 16,8-3-84-16,9-2-202 16,0 6-122-16</inkml:trace>
</inkml:ink>
</file>

<file path=word/ink/ink1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21:20.993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10 38 354 0,'0'0'1275'0,"0"0"-977"0,0 0-149 16,0 0-93-16,0 0-43 15,0 0-13-15,0 0-211 16,-10-38-1055-16</inkml:trace>
</inkml:ink>
</file>

<file path=word/ink/ink10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55:40.701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104 110 108 0,'0'0'101'15,"0"0"-64"-15,0 0-36 16,0 0 389-16,0 0-164 16,0 0-82-16,0 9 5 0,1-9-24 15,2 0-49 1,-3 0-16-16,1-2 7 0,1-2 8 16,-1-2-6-16,0 1 5 15,-1-3 6-15,0 1-11 16,0 0-10-16,0-2 4 15,0 1-27-15,0 1 15 16,0-3-4-16,0 1 11 16,-5 0-23-16,-3 0-13 15,-2 2 4-15,-2 0-6 16,-1 4-9-16,0 2-11 16,1 1-9-16,-4 5-86 15,3 10-88-15,2-1-328 0</inkml:trace>
</inkml:ink>
</file>

<file path=word/ink/ink10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55:38.800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89 51 146 0,'0'0'84'16,"0"0"731"-16,0 0-546 15,0 0-56-15,0 0-31 16,0 0-44-16,0 0-14 15,-11-35-23-15,6 28-20 16,-1 1-34-16,-2 4-10 16,0 2-15-16,0 0-22 0,-2 5-6 15,0 13-36 1,1 15-100-16,1-3-174 0,2-2-646 0</inkml:trace>
</inkml:ink>
</file>

<file path=word/ink/ink10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55:38.185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98 49 117 0,'0'0'111'0,"0"0"-75"0,0 0 358 15,0 0-125-15,0 0-24 16,0 0-36-16,0 0-36 16,-9-39-32-16,3 34-4 15,-2 2-18-15,0 1-18 16,-1 2-22-16,-2 0-27 16,0 9-33-16,2 5-8 15,-2 4-4-15,3 3-7 16,4-1 1-16,0-2 0 15,4-2-1-15,0-6 0 16,2-6-12-16,9-4-30 16,1 0 11-16,4-11-36 15,-1-7-39-15,-2-1-5 16,-4 1 57-16,-4 0 38 0,-2 5 16 16,-3 3 0-16,0 6 30 15,0 4 44-15,0 0-1 16,0 5-41-16,-1 11-14 15,1 2-9-15,0-1-8 16,0 0 0-16,0-5 7 16,10-1 0-16,3-6-1 15,-1-4-1-15,2-1-6 16,0 0-71-16,-2-11-93 16,-2 0-168-16,-5 2-468 0</inkml:trace>
</inkml:ink>
</file>

<file path=word/ink/ink10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55:37.618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110 18 185 0,'0'0'613'0,"0"0"-99"16,0 0-298-16,0 0 4 15,0 0-94-15,0 0-63 0,0 0-26 16,-72 38-2-1,59-27-5-15,2-1-5 0,3-4 6 16,4-4 9-16,2-2 1 16,2 0-2-16,0 0-8 15,5 0-30-15,9-1-1 16,1 1-12-16,4 0-13 16,0 0-8-16,-1 8-4 15,-6 2-7-15,-1-1 3 16,-4-2 9-16,-3-3 4 15,-3-3 12-15,-1-1 16 16,0 0 0-16,0-3 0 16,2-5 0-16,0 1-7 0,1-1-7 15,1 6-6 1,1 2-5-16,1 0 4 0,1 0 10 16,-1 2 9-1,-1 6-4-15,1-2 5 0,-1-4 0 16,0 0 0-16,-1-2-2 15,3 0 2-15,-2 0 1 16,4 0 0-16,0-2-2 16,-1 2-7-16,0 0-4 15,1 0 6-15,-1 3 6 16,-2 4 0-16,1-2 0 16,-3-1 1-16,3-4 0 15,1 0 7-15,3-8 8 16,1-5-14-16,0-3 0 15,-1 4-1-15,-3 0 0 16,-1 6-1-16,-4 5-7 16,0 1-6-16,-2 0 13 0,3 6 1 15,-1 4 1-15,0-1 8 16,0-1-8-16,2 0-1 16,1-5 1-16,2-2 0 15,0-1 0-15,1 0 11 16,2-3-6-16,-2-4-5 15,1 0-1-15,-1 2 1 16,-2 1 0-16,-3-1-1 16,1 2 0-16,-3 2 0 15,-1-1 0-15,1 1 1 16,-1 0-1-16,1-2 3 16,0-2 3-16,-1 1 1 15,-1-1 5-15,2-1-3 0,-2 0-3 16,0-1 1-16,1 1-6 15,-1 0 7-15,0 2 6 16,0-3 14-16,0 3 28 16,0 0-14-16,-3 3-23 15,-2-1 27-15,1 2-8 16,-1 0-23-16,0 0-12 16,0 0-3-16,2 6 0 15,0 2-2-15,2 0 1 16,1 3-13-16,0-1-15 15,0-3-5-15,0 0-21 16,0-3 9-16,0-1-22 0,6-3-27 16,0 0 6-16,1 0 19 15,-3 0 13-15,3 0 13 16,-3-3 17-16,-1-2 15 16,-1-4 11-16,-2 2 1 15,0 0 0-15,0 0 0 16,0 3 8-16,0 0 4 15,0 0 17-15,0 3 2 16,-2 1-11-16,1 0 2 16,-1 0 9-16,1 0 1 15,-1 0-18-15,1 0-12 16,-1 0-2-16,2 0 0 16,0 0 0-16,0 0-1 0,0 1 1 15,0-1 0 1,0 1-2-16,0-1 1 0,0 0-11 15,0 0 12-15,0 0 2 16,0 0 5-16,0 0-1 16,0-1-5-16,0-2 0 15,0 2 9-15,0 1-9 16,0-1 1-16,0 1 5 16,0 0 8-16,0 0 7 15,0 0 23-15,0 0-1 16,0 0-6-16,0 0-12 15,0 0-11-15,0 0 1 16,-2 0-10-16,2 0-5 0,-1 0 0 16,1 0 0-1,-2 2-1-15,2 0 1 0,0 0-1 16,0 1-1-16,0 1 1 16,0 2-1-16,0 2 1 15,0 4-1-15,0 4 1 16,2 5 0-16,3 5 0 15,1 3 0-15,2 5-6 16,-2 2-17-16,-1-1-12 16,0 0 4-16,-2-4 15 15,0-2 14-15,0-7 1 16,-3-3-1-16,2-8 1 16,-2-2 1-16,0-5-1 15,0-3 1-15,0-1 10 16,0 0 41-16,-4 0-20 0,-3 0-13 15,-1-8-2-15,-3-3 0 16,1-3 0-16,-1-2-7 16,2-1 10-16,-2 1-3 15,3 1 12-15,1 1 7 16,3 1-4-16,3 1 0 16,1 1-10-16,0 2-20 15,4 0-1-15,11 0-1 16,1 2 0-16,5 3-8 15,1 0-71-15,7 1-113 16,-5 1-129-16,-5 1-485 0</inkml:trace>
</inkml:ink>
</file>

<file path=word/ink/ink10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55:35.899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88 0,'0'0'98'0,"0"0"578"15,0 0-500-15,0 0-128 16,0 0 52-16,0 0-7 15,26 94-38-15,-15-52-26 16,1 0-5-16,1-3-11 16,-1-4-13-16,6-4-18 15,-4-10-161-15,-1-8-189 0</inkml:trace>
</inkml:ink>
</file>

<file path=word/ink/ink10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55:35.171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128 32 104 0,'0'0'88'16,"0"0"62"-16,0 0 443 0,0 0-399 16,0 0 15-1,0 0-27-15,0 0-23 0,-61-34-45 16,47 34-22-16,0 9-39 15,0 7-28-15,1 6-12 16,4-1-6-16,6-1-6 16,3-2 0-16,0-7-1 15,5-7-1-15,10-4 0 16,3 0 1-16,2-15-23 16,-1-3-24-16,-4 5 15 15,-3 2 23-15,-7 5 7 16,-2 6-11-16,2 0 13 15,0 4 16-15,1 10 31 16,2 0-19-16,3-1-7 16,2-4-2-16,4-3-3 0,1-6-6 15,2 0-10 1,5-7-14-16,-7-5-110 0,-4-1-221 0</inkml:trace>
</inkml:ink>
</file>

<file path=word/ink/ink10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55:34.661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70 42 215 0,'0'0'48'0,"0"0"259"15,0 0 58-15,0 0-145 16,0 0-3-16,0 0-34 15,0 0-43-15,-26-42-45 16,20 42-32-16,1 5-38 16,2 10-24-16,3 5 0 15,0 3-1-15,2 1 0 16,9 0-1-16,0 0 1 0,1-3-1 16,0-1-7-16,-5-6 6 15,-1-1 1-15,-4-6 0 16,-2-1 1-16,0-4 1 15,-3-2 9-15,-9 0-4 16,-3 0-5-16,-3-4 0 16,3-4 0-16,1-2-1 15,3 2-1-15,6 0-1 16,4 2-8-16,1 2-24 16,3 2-14-16,11-3 26 15,5-1 12-15,3 0-6 16,2-3-5-16,0-3-6 15,0 0-13-15,-3-2 11 0,-4-1 7 16,-6 0 14 0,-3 1 8-16,-5 2 0 0,-3 6 40 15,0 1 41-15,-2 5 24 16,-9 0-25-16,-1 9-43 16,-1 9-27-16,2 5-9 15,3 3 0-15,5-4-1 16,3-1-1-16,0-5 1 15,8-6-2-15,8-6-8 16,3-4 1-16,1-2-10 16,2-12-38-16,-3-1-22 15,-1-1 22-15,-8 3 34 16,-2 5 17-16,-5 4 5 16,-1 4 1-16,-1 0 1 0,-1 0-1 15,2 8 14-15,1 3 0 16,2 2-7-16,1-3-7 15,0-1 1-15,4-5 0 16,1-3 11-16,2-1 0 16,1-2 2-16,-2-13-2 15,3-3-5-15,-4-1 11 16,-3-3-2-16,-4-1-3 16,-3 3-3-16,-1 2-1 15,0 4 22-15,-1 5 17 16,-9 6 14-16,0 3-7 15,-1 3-30-15,-2 13-23 16,2 2-1-16,0 5-1 0,5 0 0 16,1 0 1-16,5-1-2 15,0-1 1-15,0 0 0 16,11 1-11-16,2 1-40 16,-1 0 1-16,-1 3-13 15,-1-1 19-15,-6 0 25 16,0 0 12-16,-4-5 7 15,0-3-1-15,0-5 1 16,0-3 1-16,-2-3 0 16,-4-2 0-16,-2-2 1 15,-2-2 7-15,-2 0 10 16,-2 0 21-16,-2-5 27 16,-2-6-17-16,1-3-2 0,3-2 1 15,0-1-12 1,4 1-11-16,5 0-11 0,5 4 7 15,0-1-13-15,4 2-9 16,11 0-2-16,6 1 1 16,4-1 0-16,5 2-46 15,17-2-151-15,-6 2-163 16,-5 3-428-16</inkml:trace>
</inkml:ink>
</file>

<file path=word/ink/ink10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55:33.416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14 415 0,'0'0'50'0,"0"0"640"16,0 0-522-16,0 0-43 15,0 0 7-15,0 0-69 16,0 0-30-16,99-23-12 16,-68 39-1-16,-3 0 8 15,-4 0-5-15,-7 2-7 16,-5-4 0-16,-5-2 2 15,-7-3 20-15,0-3 19 16,0-2-4-16,-14-1-21 16,-2 0-20-16,-3-2-12 15,0-1-69-15,-1 4-81 0,5 0-68 16,4 0-397-16</inkml:trace>
</inkml:ink>
</file>

<file path=word/ink/ink10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55:33.115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371 0,'0'0'114'0,"0"0"546"0,0 0-519 15,0 0-3-15,5 83 14 16,-5-42-59-16,0 4-37 16,1 1-18-16,1-2-18 15,1-6-10-15,0-7-8 16,0-7-2-16,2-9-61 15,-2-13-147-15,0-2-194 16,-1-3-324-16</inkml:trace>
</inkml:ink>
</file>

<file path=word/ink/ink10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55:32.850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47 90 0,'0'0'115'15,"0"0"581"-15,0 0-443 16,0 0-85-16,0 0-76 16,0 0-45-16,0 0-24 0,2 59-5 15,7-41-4-15,2-2 4 16,2-3 3-16,-1-8-5 16,2-4 5-16,1-1 2 15,-5-1 15-15,1-12-2 16,-3-4 2-16,-3 0-4 15,-3-2-9-15,-2 0 4 16,0 3 22-16,0 0 9 16,0 2-11-16,-5 3-4 15,-3 2-10-15,0 4 2 16,-2 3-20-16,1 2-3 16,-2 0-6-16,-1 13-7 15,1 5-1-15,2 4-20 16,2 5-71-16,7 6-64 15,0-5-83-15,4-7-380 0</inkml:trace>
</inkml:ink>
</file>

<file path=word/ink/ink1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24:49.656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352 466 0,'0'0'255'0,"0"0"-28"16,0 0-23-16,0 0-16 15,0 0-50-15,0 0-39 16,0 0-31-16,0 0-15 16,0 0-8-16,0 0-7 15,0 0-10 1,0 0-5-16,0 0-11 15,0 0-2-15,0 0 0 16,1 0 11-16,8 0 4 16,1 0 5-16,0-2-2 15,3 1-3-15,-1-3-6 16,2 1-3-16,4 0-7 16,-2 1 0-16,4-1-8 15,-3-1 8-15,1 1-8 16,1 1 0-16,-4-2 7 15,1 3-8-15,1-2 1 16,-2 1 1-16,-1-2 5 16,1 3-1-16,1-2 1 15,-2-1 1-15,1 3 0 16,1-2-7-16,2-1 7 16,-1-1-7-16,1 3 5 15,-2-3-5-15,2 0 8 16,0 0-2-16,-2 0-1 0,0 2-5 15,0 0 0-15,2 0-1 16,-3 1 1-16,4-1 1 16,-4-1-2-16,4 2 1 0,-2-1 0 15,-1-1-1-15,4 2 1 16,-2-1-1-16,3 2 1 16,-1-3 0-16,3 1-1 15,0 0 0-15,0-2 1 16,4 2-1-16,-2-2 3 15,2-1-2-15,-1 1-1 0,-1 0 1 16,0 2-1-16,-2-2 0 16,-1 2 0-16,-1-1 0 15,-1 3 0-15,-1 0 0 16,3-1-1-16,-1 0 0 16,2-1 1-16,2 1 0 15,2-1 0 1,0-1 1-16,3 0-1 15,-2-1 0-15,3 1 0 0,0-3 0 16,-3 3 0-16,1-1 0 16,-1 0 0-16,-2 1 0 15,2 0 0-15,-4 0 0 16,0 1 0-16,-3-1 0 16,1 4 0-16,-2-2 0 0,-2-1 0 15,2-1 0-15,-2 2 0 16,0-2 0-16,-1-1 1 15,0 0-1-15,0 2 1 16,0 0-1-16,-2-1 0 16,-1 2 0-16,1-1 0 15,-4 1 0 1,0 0 0-16,-5 1 0 16,2-1 0-16,-3 2 0 15,-1-2 1-15,-1 2-1 16,1-1 0-16,-3 1 1 15,2-1-1-15,-2 1 1 0,-1-2-1 16,0 2 0 0,2-2 0-16,-2 2 1 0,0 0-1 0,0 0 0 15,0 0 0-15,0 0 6 16,0 0 0-16,0 0 0 16,0 0 3-16,0-2-2 15,0-1-6-15,-3 0-1 16,-6-1 1-16,-2 0-1 15,-2 0 0 1,-1-1 0-16,-2 3-1 16,0-1 1-16,-4 1-1 15,2-1 2-15,2 0-1 16,1 1 0-16,0-2 1 16,2 2 0-16,1-2 0 15,3 2 0-15,1 1 0 16,2 1 0-16,1-2 11 0,1 2-6 15,4-1-5-15,0 1 0 16,0 0 0-16,0 0 0 16,0 0-1-16,0 0-8 15,0 0 1-15,0 0-2 0,9 0 8 16,5 0 0-16,2 4 1 16,3 2-1-16,3-4 1 0,-1 2 0 15,1 1 1-15,-4-4-1 16,-2 3 0-16,-4-3 0 15,-3-1 0-15,-1 2 0 16,-3-2 1-16,-2 0-1 16,-1 0 0-16,2 0 0 15,-1 0 0 1,0 0 1-16,2 0-1 16,0 0 0-16,-1 0 0 15,1 2 0 1,0-2-1-16,-1 0 1 0,-1 2 0 15,0 0 0-15,0-1-1 16,-2 1 1-16,-1-2-1 16,0 2 1-16,0 0-1 15,0 0-1-15,0 4-7 16,0 0 3-16,-4 5 6 16,-6 2 1-16,-3 3 6 15,-1 2-6-15,-2-1-1 16,2 1 2-16,-1-3-2 15,5-1 2-15,-1-1-2 16,0-4 1-16,3 2 0 16,-1-4-1-16,0-1-30 15,-4 6-85-15,1-4-186 0,1-1-453 16</inkml:trace>
</inkml:ink>
</file>

<file path=word/ink/ink10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55:32.032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114 251 149 0,'0'0'81'0,"0"0"-71"16,0 0 477 0,0 0-357-16,0 0-23 0,0 0 20 15,0 0 5-15,2-37-43 16,-2 31 7-16,0 0 17 16,-2 2-17-16,-4-2-10 15,-2 2 5-15,0 1-9 16,-1 1-22-16,1 2-7 15,-1 0-11-15,-2 0-20 16,1 0-13-16,0 9-8 16,0 1-1-16,1 2 1 15,2 1-1-15,3 1 0 0,1-1-1 16,3 1-1-16,0-2-4 16,0-3 6-16,4 0-6 15,4-5-4-15,1-1-16 16,0-3 13-16,1 0 4 15,-1 0 0-15,1-2 8 16,-4-3-14-16,0-1 6 16,-1 2 2-16,0-4 6 15,0 2 0-15,-1-4 0 16,1-1-7-16,0-3 1 16,0-2 1-16,-2 1 6 15,0-4-1-15,-2-2 1 16,-1 0-1-16,0-1 1 0,0-4 0 15,0 2 0 1,0 2 0-16,0 0 0 0,-3 7 0 16,0 5 0-16,2 4 0 15,-1 6 0-15,0 0 0 16,-1 1-15-16,2 15 5 16,-1 9 4-16,2 4 5 15,0 8 0-15,0 0 1 16,5 3 12-16,4-2 7 15,4-5 3-15,1-9-7 16,4-3-8-16,-2-8-1 16,3-8-6-16,3-5-10 15,7 0-106-15,-7-12-184 16,-3 0-704-16</inkml:trace>
</inkml:ink>
</file>

<file path=word/ink/ink10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55:31.155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38 677 0,'0'0'208'0,"0"0"-94"15,0 0-30-15,23 80-15 16,-12-65-4-16,2-5-2 16,-1-7-8-16,0-3 3 15,0 0 0-15,0-13-12 16,-4-5-2-16,0-1-6 16,-4-3 18-16,-4 2-2 15,0 1 16-15,0 3 14 0,-8 5-1 16,-1 4-24-16,-4 6-22 15,1 1-10-15,-2 1-27 16,0 14-10-16,3 4-65 16,4 2-39-16,7 6-63 15,0-5-198-15,0-4-578 0</inkml:trace>
</inkml:ink>
</file>

<file path=word/ink/ink10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55:29.144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51 386 0,'0'0'52'0,"0"0"876"16,0 0-696-16,0 0-155 16,0 0 55-16,85-2 4 15,-43-6-37-15,5 0-33 16,2-1-27-16,-2 2-25 15,-3 0-9-15,-8 2-5 16,-6 2-87-16,-10 0-111 16,-13 3-129-16,-7 0-291 15,0 0 22-15</inkml:trace>
</inkml:ink>
</file>

<file path=word/ink/ink10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55:28.886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194 140 0,'0'0'853'16,"0"0"-349"-16,0 0-312 15,0 0-14-15,0 0-55 16,0 0-59-16,20-78-37 15,-12 56-17-15,0 0-8 16,0 0 4-16,-2 3-5 16,-1 3-1-16,-2 5 2 15,-3 7-1-15,2 4-1 0,-2 0-7 16,0 13-7-16,2 13 14 16,1 9 0-16,0 7 1 15,2 5 0-15,0-2-1 16,3-3 1-16,0-6 0 15,2-6-1-15,-1-10 0 16,1-5-83-16,1-12-112 16,-2-3-162-16,-5 0-457 0</inkml:trace>
</inkml:ink>
</file>

<file path=word/ink/ink10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55:28.047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995 0,'0'0'849'0,"0"0"-752"0,0 0-87 16,0 0-10-16,0 0-515 0</inkml:trace>
</inkml:ink>
</file>

<file path=word/ink/ink10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55:27.037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115 39 183 0,'0'0'52'0,"0"0"470"0,0 0-189 15,0 0-81-15,0 0-40 16,0 0-31-16,0 0-48 16,-49-39-17-16,38 43-48 15,-1 14-23 1,-2 6-9-16,1 5-12 15,2-1-15-15,6-5-8 16,5-4-1-16,0-10 0 16,4-9-36-16,12 0-1 15,1-16-26-15,1-10-38 16,0-2-7-16,-6 3 55 16,-3 4 39-16,-3 6 14 0,-5 9 65 15,-1 6 36-15,0 0-44 16,0 4-32-16,1 13 29 15,4 1-17-15,1 3-24 16,4 0-7-16,2-3 0 16,4-3-6-16,3-7-15 0,10-8-127 15,-3 0-182-15,-2-5-585 0</inkml:trace>
</inkml:ink>
</file>

<file path=word/ink/ink10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55:26.636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4 267 58 0,'0'0'143'0,"0"0"-61"15,0 0 107-15,0 0 167 0,0 0-124 16,0 0-20-16,0 0 12 16,-2 34-76-16,2-34 5 15,0-8-75-15,4-6-52 16,3-5-13-16,3-5-1 16,-1-1-6-16,0-3-4 15,0-1 4-15,-7 2-5 0,1 0 0 16,-3 3 0-16,0 2 1 15,-5 2 4-15,-4 5-6 16,1 3 0-16,3 5 1 16,-2 7 6-16,3 0 13 15,-1 10-11-15,0 15-3 0,2 6-6 32,3 9 0-32,0 2 0 15,0 1 0-15,3-4 1 0,10-4-1 16,3-7 1-16,3-8 0 15,3-9 0-15,-1-8 6 16,0-3-7-16,-1-8-1 16,-2-12-22-16,-6-3 7 15,-2 0 9-15,-7 3 7 0,-2 5 1 16,-1 5 7-16,0 7 17 16,0 3 1-16,0 0-25 15,0 14 7-15,0 5-8 16,0-1 0-16,0-1 0 15,0-5-4-15,8-3 3 16,0-4-5 0,3-5 6-16,0 0 1 15,1-14-1-15,3-1-19 16,-4 1 1-16,-2 1 8 16,-3 5 9-16,-1 5 0 15,-3 3-11-15,-1 0-6 16,1 7 17-16,-1 6 1 15,4 0 0-15,0-2 0 0,3-2 0 16,0-4 0-16,3-3 1 0,1-2 5 16,3-3-5-16,0-12 5 15,0-3-6-15,-2-3-15 16,0 0-4-16,-5-1 0 16,-4 1 9-16,-4 0 9 15,0-4 0 1,0 3 1-16,-3 0 0 15,-5 3 0-15,1 7 2 16,0 8 30-16,-1 4 4 16,3 5-12-16,-2 16-18 15,3 7-6-15,1 5 1 16,3 4-1-16,0-2 1 16,7-5 0-16,9-7 0 0,2-5-1 15,6-13 0-15,1-5-12 16,1-2-20-16,-3-15-27 15,-3-2-32-15,-6 1 34 16,-4 3 38-16,-5 3 19 0,-5 6 12 16,0 3 56-16,0 3 16 15,-10 0-18-15,1 9-34 0,-2 8-10 16,2 3-3-16,2 1-3 16,4 2-3-16,3-2-1 15,0-1-5-15,10-4 5 16,7-4 1-16,5-5-7 15,3-4-6-15,2-3-85 16,12-6-110 0,-8-6-146-16,-4-1-389 0</inkml:trace>
</inkml:ink>
</file>

<file path=word/ink/ink10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55:25.210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97 36 101 0,'0'0'87'0,"0"0"-57"0,0 0-21 15,0 0 324-15,0 0-114 16,0 0 12-16,0 0-44 16,-6-18-4-16,-2 17-37 15,-2 1-22-15,1 0-26 0,-2 0-3 16,-1 6-41-16,-2 8-12 0,2 5-6 15,3 0-11-15,4 2-11 16,4-1-12-16,1-5-1 16,0-3-1-16,7-10-11 15,9-2-28-15,3-2-13 16,-2-17-56 0,0-2-12-16,-2-3 23 15,-4 1 36-15,-5 1 47 16,-3 4 14-16,-1 7 41 15,-2 6 53-15,0 5-3 16,0 5-56-16,0 15-10 16,0 8 0-16,3 4-12 15,2 6-7-15,1 2-6 0,2 2 1 16,0-3 0-16,-1-2 0 16,0-8 1-16,-1-7-1 15,-3-6-1-15,-1-8 0 16,-2-4 1-16,0-2 14 0,0-2 31 15,-8 0-10-15,-6 0-19 16,-5 0-1 0,-2-6-1-1,-1-2 3-15,2 0 22 16,2 0 2-16,6 1-13 0,3 2 2 16,6 0-16-16,3-1-15 15,0 0-11-15,32-8-58 16,1 0-117-16,2-2-289 0</inkml:trace>
</inkml:ink>
</file>

<file path=word/ink/ink10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55:24.477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68 0,'0'0'55'0,"0"0"586"16,0 0-367-16,0 0-80 0,0 0-59 15,0 0-17-15,0 0-11 16,15 61-30-16,-7-35 1 15,2-5-15-15,1-4-28 16,2-6-16-16,2-8-9 0,0-3 0 16,3-2 6-16,-2-10-5 15,-3-4-9-15,-2 4 7 16,-3 2-8-16,-3 5 1 16,-2 5-2-16,0 0-6 15,0 4 6-15,4 8 12 0,-2 1-5 31,3-2-6-31,0-2-1 16,2-7 1-16,-1-2 5 16,1 0 0-16,-1-2-3 15,2-10-2-15,-2 2 5 0,1 3-6 16,-2 5 0-16,-2 2-6 16,2 0-1-16,1 0 6 15,0 6 0-15,1 1 1 0,-3-1-1 16,3-3 1-16,-1-3 1 15,-1 0 5-15,-2-9 5 16,0-6 20-16,-1 0 26 16,-3-2-7-16,-2 2 13 15,0 0-5-15,-3 4 3 16,-10 4-13 0,-2 5-18-16,-3 2-18 15,-1 0-12-15,-1 13-1 16,1 7-13-16,4 5-46 15,4 12-62-15,4-9-109 16,7-4-424-16</inkml:trace>
</inkml:ink>
</file>

<file path=word/ink/ink10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55:23.243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68 880 0,'0'0'301'0,"0"0"-110"15,0 0-36-15,0 0-46 16,91-2-55-1,-72-14-54-15,-4-4-23 16,-5 2-275-16,-7 6-527 0</inkml:trace>
</inkml:ink>
</file>

<file path=word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14:08.284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14 73 38 0,'0'0'47'0,"0"0"-37"16,0 0-9-16,0 0 501 15,0 0-356-15,0 0 4 16,0 0-17-16,-3 0 15 15,3 0-15-15,0 0-30 16,0 0-46 0,0 0-34-16,0 0-19 15,0 0-4-15,3 0-1 16,10 0 0-16,2 0 1 16,4 0 1-16,-1 0-1 15,2 0 1-15,-3 0 1 16,0-2 4-16,-5-3-4 15,-4 0 4-15,-2-3-5 0,-3 1 11 16,-1 1-6-16,-2-3-5 16,0 1 9-16,0 1-9 0,-5 1 0 15,-4 2-1-15,-2 2 0 16,-1 0 0-16,0 2 2 16,-3 0-1-16,3 0 0 15,-3 0 0-15,1 7-1 0,2 4 0 16,-1 2 0-16,3 4 0 15,0 2-1-15,1 4 0 16,6 1 0-16,1 0 0 16,2 0 1-16,0-2 0 15,5-4 0-15,12-3 0 16,0-3 1 0,5-3 6-16,-1-2-1 15,2-5 0-15,-3-2 1 16,0 0-1-16,-6 0 4 15,-1 0-4-15,-4-2 1 16,-3-2-5-16,0-2 4 16,-4 2-6-16,1 0-23 0,-1 1-57 15,0-6-97-15,-2 4-127 16,0-1-182-16</inkml:trace>
</inkml:ink>
</file>

<file path=word/ink/ink1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24:17.086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159 713 0,'0'0'328'16,"0"0"-69"-16,0 0-25 0,0 0-71 15,0 0-78 1,0 0-46-16,0 0-27 0,17 0-6 15,1 0 14-15,5-6 7 16,2 3 8-16,3-2-3 16,3 0 2-16,-1 2-8 15,0-1-6-15,-1 0-6 16,-4-1-6-16,-2 2 4 16,-1 1 1-16,-3-1-4 15,0 0 2-15,1 2 2 16,2 1 0-16,-1 0 0 15,2 0-11-15,2 0 7 16,0 0-1-16,2-2-7 16,0 0 7-16,5-1-7 15,0-3 11-15,4 0 20 0,1-3-16 16,-3 3-7 0,0 1-8-16,-4 2 0 0,-2 3 0 15,-1 0 0-15,0 0-1 16,1 0 0-16,1 0 1 15,3 0-1-15,0 0 1 16,2 0-1-16,0 0 1 16,-2 0-1-16,-1 0 1 15,-2 0 0-15,0 0-1 16,-2-2 1-16,-1 0 0 16,-3 1-1-16,1 1 2 15,-1 0-2-15,0 0 0 16,1 0 0-16,-1 0 1 15,-2 0 0-15,2 0 0 0,-2-2 5 16,-1 1 0-16,2-2-5 16,-3 1 0-16,-1 2 8 15,0 0-8-15,-1 0 0 16,0 0 0-16,-1 0-1 16,-1 0 7-16,2 0-6 15,-3 0-1-15,-2 0 1 16,2 0-1-16,1 0 1 15,1 0-1-15,1 0 1 16,2 0-1-16,2 0 2 16,2 0-1-16,-1 0 5 15,1 0-6-15,2 0 1 16,2-2-1-16,-1 0 0 0,4 2 0 16,2 0 1-16,2 0 0 15,4 0 0-15,3 0 0 16,0 0 0-16,4-3 0 15,1 1 5-15,2-2 4 16,2 1 2-16,0-4-3 16,0 3 0-16,-4-3-8 15,-1 1 9-15,-6 2-9 16,-6-1 0-16,0 1-1 16,-3 2 1-16,-3 1-1 15,-6 1 0-15,-3 0 1 16,-3 0-2-16,-7 0 2 15,-2 0-1-15,-1 0 0 16,-1 0 0-16,-1 0 1 0,3 0 0 16,-1 0 0-16,4 0 0 15,0 0 0-15,1 0 0 16,5 0 0-16,-1 0 0 16,2 0-1-16,5 0 0 15,1 0 0-15,1 0 0 16,1 0 0-16,0 1 0 15,-3 3 0-15,-1-1 0 16,1 1-1-16,-3 0 0 16,2 1 0-16,1-1 1 15,1-2 0-15,1 0 0 16,-2 1 1-16,-2-2 0 16,1 1 0-16,-2 1 0 15,-2-1-1-15,-2-1 0 0,-1 1 0 16,-3 2-1-16,3-3 1 15,-4 0 0-15,2 2 0 16,-2-3 0-16,0 0 0 16,-3 0 0-16,2 0 0 15,-5 0 0-15,3 0 0 16,-3 2 1-16,0-2-1 16,2 0 0-16,0 0 1 15,2 0-1-15,2 0 0 16,-1 0 0-16,3 0 0 15,-2 2 0-15,2-2 0 16,-4 0 0-16,0 0 0 0,-1 0 0 16,-3 0 0-16,2 0 0 15,-1 0 1-15,1 0 0 16,3 0-1-16,-3 0 1 16,2 0-1-16,-2 0 0 15,1 0 0-15,-1 0 0 16,1 0 0-16,-2 0 0 15,2 0 1-15,3 0-1 16,-2 0 0-16,4 0 0 16,-2 0 0-16,2 0 0 15,-2 0 1-15,-1 0-1 16,-1 0 0-16,1-2 0 16,-3 0 0-16,1-1 1 0,-3 1 0 15,2-2 5 1,-1 1-5-16,1 0 0 0,1-1-1 15,-3 1 0-15,2 2 0 16,-1-1 0-16,-1 0 1 16,1 0-1-16,2 2-1 15,-2-1 1-15,2 1 0 16,-1-1-1-16,1 1 0 16,-3 0 0-16,1 0 1 15,1 0-1-15,-1 0 0 16,-1 0 1-16,1 0 0 15,-1 0-1-15,1 0 1 16,-3 0 0-16,-1-3 0 16,3 3 0-16,-3 0 6 15,2 0-6-15,-2 0 0 0,0 0-1 16,0 0 1-16,0 0 0 16,1 0 0-16,-1 0 0 15,0 0 0-15,0 0 0 16,2 0 0-16,-2 0 1 15,0 0-1-15,0 0 1 16,0 0 0-16,0 0-1 16,0 0 0-16,0 0-6 15,0 0-9-15,0 7 5 16,3 8 9-16,-1 1 1 16,-2 3-1-16,0-1 1 15,0 1-9-15,0 3-114 0,0-2-140 16,0-6-329-16</inkml:trace>
</inkml:ink>
</file>

<file path=word/ink/ink11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55:23.042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40 204 0,'0'0'811'0,"0"0"-620"15,0 0-65-15,0 0-2 16,85-3-63-16,-60 1-27 16,-5 1-20-1,-4 0-14-15,-5 0-19 16,-5-10-80-16,-2 2-190 16,-4-3-348-16</inkml:trace>
</inkml:ink>
</file>

<file path=word/ink/ink11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55:22.826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191 0,'0'0'728'16,"0"0"-470"-16,0 0-90 0,0 0-49 16,0 0-71-16,0 0-32 15,0 0-10-15,62 1 1 16,-59 16 6-16,-3 2 10 16,0 1 15-16,0 1 25 15,-10-3 7-15,1 0-3 16,-1-3-1-1,4-5-9-15,3-4-16 16,1-1-9-16,2-3-15 16,0-1-16-16,8-1 11 0,6 0 4 15,7 0-9-15,1 0-7 16,2-4-10-16,-1-2-56 16,1 0-76-16,-1-1-131 15,-7 2-246-15,-5 0-251 0</inkml:trace>
</inkml:ink>
</file>

<file path=word/ink/ink11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55:22.441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166 0 155 0,'0'0'105'16,"0"0"457"-16,0 0-236 15,0 0-79-15,0 0-60 16,0 0-35-16,0 0-36 0,-62 14-26 16,40-3-9-16,-1 2-11 15,2-2-16-15,4-1-10 0,3-5 8 16,8-2-6-1,4-3-16-15,2 0-30 0,0 0-8 16,16 0-4-16,7-5-2 16,4-1-22-1,2 5-16-15,1 1 4 16,-4 0-8-16,-4 7-14 0,-6 4 30 16,-7 0 22-1,-3 0 17-15,-5-4 1 0,-1-3 0 16,0-4 9-16,0 0 16 15,0 0-9-15,-1-9-15 16,-3-2 0-16,2 0-1 16,0 0 1-16,2 6-1 15,0 4-2-15,0 1-14 16,5 0 10-16,5 1 6 16,0 7 0-16,1 0-1 15,-1 1 1-15,-2-3 0 16,-2-3 1-16,2-3-2 0,-2 0 1 15,2 0-1-15,-1-6-12 16,2-1-5-16,-1 2 8 16,-2 3 4-16,0 2-12 15,0 0 9-15,0 5 9 0,1 5 0 16,-3 0 1-16,3-2-1 31,-1-4 0-31,0-2 0 0,2-2 1 16,2-2 11-16,3-13-3 15,2 0-9-15,-1-1 1 16,-1 5-1-16,-4 6-1 16,-4 5-6-16,-1 0 6 15,-2 3 1-15,0 6 0 16,1 4 0-16,-2-2-1 0,6-2-159 16,-3-4-186-16,3-2-353 0</inkml:trace>
</inkml:ink>
</file>

<file path=word/ink/ink11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55:21.739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322 0,'0'0'79'0,"0"0"455"15,0 0-244-15,0 0-138 16,0 0-93-16,0 0 39 0,0 0-8 16,29 99-17-16,-14-56-5 15,-1 3-24-15,-1-2-25 16,3-5-19-16,6-4-47 15,-3-11-183-15,-5-9-421 0</inkml:trace>
</inkml:ink>
</file>

<file path=word/ink/ink11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55:21.403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86 60 214 0,'0'0'62'0,"0"0"85"15,0 0 364 1,0 0-312-16,0 0-15 0,0 0-2 16,0 0-27-1,-5-55-34-15,-3 50-21 0,-2 5 0 16,1 0-29-16,-4 3-22 16,2 14-26-16,0 3-15 15,2 3-7-15,3-1-1 16,2-2 0-16,4-6 0 0,0-4-1 15,7-7-33-15,7-3 5 16,2-5-2-16,-1-14-11 16,0-2 2-16,-4-2 17 15,-5 3 17-15,-1 5 5 16,-4 6 1-16,-1 6 15 16,0 3 0-1,0 2-5-15,0 15 2 16,2 4 1-16,3 2-7 15,4 1-6-15,3-3 1 16,7-4-1-16,3-4 0 16,3-5-20-16,15-8-131 15,-7 0-185-15,-3-2-541 0</inkml:trace>
</inkml:ink>
</file>

<file path=word/ink/ink11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55:20.937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170 0,'0'0'65'16,"0"0"-63"-16,0 0 543 0,0 0-308 16,0 0-59-16,0 0-32 15,0 0-60-15,7 17-35 16,-4 1 3-16,1 4-12 0,3 1-6 15,1 0-10-15,1-7-13 16,2-3-5-16,0-7 0 16,1-5-2-16,1-1 2 15,-4-4 2-15,1-10-1 16,-2-4-7-16,-4-1 6 16,0 1 2-1,-3 3 15-15,0 4 27 16,-1 2 19-16,0 4-13 15,0 5-20-15,0 0-22 0,2 4-15 16,3 8 7-16,-1 3-7 16,4 1 0-16,2-1 0 15,1 0 0-15,1-4-1 16,0-3-13-16,0-2-69 0,0-4-59 16,7-2-71-16,-5 0-177 15,0 0-232-15</inkml:trace>
</inkml:ink>
</file>

<file path=word/ink/ink11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55:19.780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352 0,'0'0'1180'0,"0"0"-925"16,0 0-132-1,0 0-87-15,0 0-36 0,0 0-327 0</inkml:trace>
</inkml:ink>
</file>

<file path=word/ink/ink11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55:19.618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1367 0,'0'0'527'16,"0"0"-338"-16,0 0-75 15,0 0-114 1,0 0-5-16,0 0-213 16,0 0-348-16</inkml:trace>
</inkml:ink>
</file>

<file path=word/ink/ink11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55:19.454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162 194 201 0,'0'0'86'0,"0"0"132"15,0 0 270-15,0 0-349 16,0 0-75-16,0 0 33 15,0 0-12-15,-10-11-25 16,1 4 11-16,-3-1 13 16,-2 2-7-16,-2-1-14 15,0 3 13-15,0 3-4 16,1 1-22-16,2 0-11 16,1 0-5-16,1 12-21 15,3 3-11-15,3 6-1 16,4 4-1-16,1-2 0 15,0-1-1-15,4 0 0 16,9-6-5-16,0-4 6 16,1-5-1-16,2-5-5 15,-1-2-1-15,-1-2 1 16,2-16-4-16,-2-3-11 0,-3-5-1 16,0-1-7-16,-5-2 6 15,-1-1 6-15,-5 0 9 16,0 2 8-16,0 1 0 15,-5 2 0-15,-3 4 1 16,1 3 9-16,2 6 10 16,0 5 8-16,4 4 3 15,-1 3-15-15,0 0-13 16,2 10-3-16,0 10 0 16,0 9 0-16,0 5 0 15,2 5 0-15,11 2 0 16,1-5 0-16,5-3-1 15,1-6-1-15,2-9 1 0,0-6-5 16,-2-8 0 0,-1-4-10-16,-4-2 0 0,-3-12 6 15,-4-4-2-15,-4-3 5 16,-4 2 7-16,0 2 0 16,0 6 12-16,0 4 20 15,0 4 15-15,0 3-16 16,0 0-25-16,0 11-6 15,0 5 1-15,0 2-1 16,7-1 0-16,2-1-1 16,5-7 0-16,0-3 0 15,1-6-8-15,0 0-4 0,0-4 2 16,-3-9-2 0,-1 1 3-16,-3-1 9 0,-4 4 0 15,0 4 1-15,-3 3 0 16,-1 2 1-16,0 0 0 15,2 2-1-15,1 9 0 16,2 0 0-16,1 0 0 16,3 0 0-16,-1-6 0 15,3-2-1-15,0-3 1 16,2 0 0-16,0-8 1 16,-1-8-2-16,0-4-7 15,-1-1-13-15,2-3 7 16,-3-2 5-16,-4 0 8 0,-1-4-8 15,-5 0 2 1,0 2 6-16,0 3-1 0,0 6 2 16,-5 9 8-16,-3 7 41 15,0 3-2-15,2 10-24 16,-2 16-16-16,3 9-5 16,4 7-2-16,1 6 0 15,0-1 0-15,4-3 0 16,9-7 0-16,1-10 0 15,2-9-8-15,0-11-30 16,-3-7-16-16,3-3 8 16,-3-16-9-16,-1-4 17 15,-2 0 24-15,-2 5 14 16,-4 5 13-16,1 9 22 16,0 4-17-16,3 1-12 0,1 19 32 15,6 7-13 1,1 8-5-16,5 7-2 0,-1 3-7 15,-1 1-3-15,-1 0-7 16,-6-5 1-16,-2-7 4 16,-5-9-6-16,-4-9 7 15,-1-9-6-15,0-7 18 16,0 0 34-16,-8-9-34 16,-6-7-10-16,-2-7-2 15,0-5 1-15,1-6 0 16,0-5 0-16,6-4-8 15,6 3 1-15,3 2-1 0,0 5 0 16,5 7-1-16,9 7 0 16,2 5 0-16,2 7 0 15,1 4-11-15,4 3 11 16,-3 0 0-16,-2 14-5 0,-2 3 5 16,-3 1-8-16,-4 1-58 15,-6-1-79-15,-3-4-111 16,0-5-387-16</inkml:trace>
</inkml:ink>
</file>

<file path=word/ink/ink11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55:17.574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46 0,'0'0'948'0,"0"0"-708"16,0 0-175-16,0 0-65 15,0 0-19-15,0 0-358 0</inkml:trace>
</inkml:ink>
</file>

<file path=word/ink/ink1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24:14.570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584 0,'0'0'252'0,"0"0"-41"16,0 0 30-16,0 0-14 0,0 0-75 15,0 0-84-15,0 0-55 16,-2 9-12-16,9 16 17 16,6 10 1-16,1 9 10 15,2 6 6-15,0 1 3 16,-2 2-1-16,0-5-5 15,-1-3-14-15,-3-8-8 16,1-5-10-16,0-8 2 16,-2-5-1-16,-4-4 5 15,-1-6-5-15,-2-5 0 16,-1 1-1-16,-1-3-45 0,0 0-73 16,0 4-108-1,0-1-306-15,-3 0-427 0</inkml:trace>
</inkml:ink>
</file>

<file path=word/ink/ink11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54:56.127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-1 87 355 0,'0'0'615'16,"0"0"-324"-16,0 0-75 15,0 0-50-15,0 0 0 16,0 0-12-16,-4 1-58 0,4-1-46 15,0 0-25-15,2 0-17 16,15 0-8-16,7 0 1 16,7 4 1-16,3 0-1 15,4 3 0-15,-2-3 5 16,-2 0-6-16,-2-1 1 16,-8-2-1-1,-3-1 0-15,-5 0-1 16,-6 0-14-16,-5-7-1 15,-3-1 8-15,-2-2 2 16,0 0-5-16,-11-1-17 0,-6 2-8 16,-2 1 13-1,-3-1 9-15,-1 2 8 0,0 0 5 16,5 1 1-16,1 1 0 0,1-1 1 16,5 1 20-16,3 2 11 15,4 1 6-15,2 0-1 16,2 2-11-16,0 0-26 15,6 0-4-15,11 0 3 16,9 3 0-16,3 7 1 16,1 4-1-16,-1 2 1 0,-2-1 1 15,-4 0 0-15,-5-1 0 16,-6-2 0-16,-4-4 7 16,-7-1 5-16,-1-2 15 15,0 1 9-15,-2 1-12 16,-12 1-16-16,-2 5-9 0,-2 1-43 31,2 5-92-31,0 6-116 0,3-4-146 16,4-4-392-16</inkml:trace>
</inkml:ink>
</file>

<file path=word/ink/ink11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54:31.382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16 0,'0'0'714'0,"0"0"-463"16,0 0-88-16,0 0-83 15,0 0 3-15,0 0 20 16,0 0 0-16,33 59-9 15,-22-37-27-15,-3 1-14 16,0-5-23-16,-2-4-12 0,-1-2-11 16,-2-7 1-16,-1-2-7 15,-2-3 12-15,0 0 5 16,0-2 5-16,0-10-13 16,0-4-9-16,0 1 0 15,0-2-1-15,0 3 0 16,5 0 0-16,-1 2 0 15,3 6-2-15,-1 3 1 16,2 3-7-16,1 0 0 16,2 3 7-16,0 9 1 0,2 3 1 15,-2 1 1 1,-3 0 4-16,-2-1 5 0,-1-1 0 16,-2-4 0-16,-2-3 4 15,-1-3-6-15,0-4-8 16,0 0 15-16,0 0 9 15,0-7-11-15,0-5-13 16,3-3-1-16,2 0 0 16,1 1-1-16,4 1 0 15,1 5-1-15,0 1-5 16,2 6 6-16,-1 1-5 16,0 0 5-16,3 4 0 15,-3 8 1-15,1 2 1 16,-2 2 9-16,-2-1-8 15,-2 0 6-15,-4-2-8 16,-2-1-6-16,-1-3-92 16,0-5-256-16,0-3-716 0</inkml:trace>
</inkml:ink>
</file>

<file path=word/ink/ink11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54:30.616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11 81 654 0,'0'0'280'16,"0"0"-174"-16,0 0-66 15,0 0 82-15,0 0-5 0,0 0-37 16,0 0-15-16,87 64 1 15,-65-46 6-15,-2-1-19 16,-1 0-21-16,-4-2-12 16,-1 0-11-16,-6-3 0 15,-2 1-8-15,-4-2 7 16,-2 0-1-16,0-2-1 16,-3-1-5-16,-10 0 8 15,-1-2-2-15,-3 0-6 16,-3-4 1-16,0 1 5 15,-1-1-6-15,1-2-1 16,3 0 1-16,1 0 1 16,3 0 4-16,5-3-5 15,2-3-1-15,3-1 1 16,3-1-1-16,0-3-2 0,0-4 1 16,3 1-5-16,7-3 6 15,1-1 0-15,0-2 0 16,1-2 25-16,-1-2 36 15,-2 0 27-15,1 1-8 16,-6 1-8-16,1 3-5 16,-5 2-5-16,0 3 1 15,0 1-6-15,-5 3-7 16,-4 3-3-16,-4 3-17 16,2 3-16-16,-1 1-13 15,1 0-1-15,-1 15-8 16,2 6-10-16,1 6-48 0,4 4-54 15,5 13-83 1,1-7-107-16,9-5-400 0</inkml:trace>
</inkml:ink>
</file>

<file path=word/ink/ink11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54:29.333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35 677 0,'0'0'845'16,"0"0"-589"-16,0 0-133 16,0 0-76-16,0 0-47 15,0 0-48-15,0 0-154 16,0-35-466-16</inkml:trace>
</inkml:ink>
</file>

<file path=word/ink/ink11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54:28.947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46 62 565 0,'0'0'323'0,"0"0"-66"15,0 0-58-15,0 0-63 16,0 0-67-16,0 0-20 16,0 0 14-16,-5 96 8 0,7-66-7 15,4-2-4-15,3-3-3 16,1-2-27-16,-1-7-8 15,1-3-8 1,-1-4-5-16,-1-5-1 16,-2-4-7-16,2 0 9 15,0-5 5-15,2-13 1 16,-2-4-3-16,-2-5-4 16,-3-2 4-16,-1-2 9 15,-2-3 16-15,0 5-4 16,-2 0 3-1,-6 6 2-15,-1 3-1 0,1 5 8 16,-3 3-19-16,1 6 1 16,-2 0-15-16,-1 6-7 15,0 0-6-15,-1 1-1 16,-2 13-6-16,3 9-13 16,0 4-36-16,4 5-37 15,4 16-62-15,5-8-105 16,0-5-342-16</inkml:trace>
</inkml:ink>
</file>

<file path=word/ink/ink11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54:27.928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889 0,'0'0'611'0,"0"0"-464"16,0 0 2-16,0 0 25 0,0 0-71 16,81 0-53-16,-62 0-31 15,1 0-19-15,3 0-6 16,-2 0-235-16,-6 0-602 0</inkml:trace>
</inkml:ink>
</file>

<file path=word/ink/ink11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54:27.712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8 1202 0,'0'0'312'16,"0"0"-221"-1,0 0-24-15,0 0 14 16,0 0-39-16,0 0-27 0,83-8-8 16,-64 8-6-16,-2 0-1 15,-4 0-20-15,-6 0-106 16,-2 3-188-16,-5 1-294 0</inkml:trace>
</inkml:ink>
</file>

<file path=word/ink/ink11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54:27.423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4 302 517 0,'0'0'531'0,"0"0"-282"16,0 0-56-16,0 0-21 15,0 0-44-15,0 0-53 16,0 0-26-16,-8 6 0 15,8-6-26-15,5-7-2 16,4-6 5-16,3-3-9 0,1-7-6 16,3 0-10-1,-2-2 0-15,-1-2 1 0,-1 1-1 16,-2 1 5-16,-4 1-5 16,-1 1 0-16,-3 3-1 15,-2 3-1-15,0 3 1 16,0 3-1-16,-2 4-1 15,-6 2 1-15,2 4 0 16,-2 1-5-16,-2 0 0 16,3 6 0-16,-3 6 5 15,1 7-1-15,-1 5 2 16,4 5 0-16,3 7 6 16,2 4 14-16,1 2 21 15,0-1 3-15,2-2-10 0,11-5-10 16,3-7-10-16,1-8-6 15,2-4-1-15,1-6-6 16,-1-6 7-16,1-3-7 16,-1 0 5-16,-1-4-6 15,-1-6-30-15,-3-1-49 16,-1-1-87-16,-5 3-83 0,-4 5-370 0</inkml:trace>
</inkml:ink>
</file>

<file path=word/ink/ink11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56:12.724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1603 0,'0'0'300'0,"0"0"-180"16,0 0-103-16,0 0-17 15,0 0-638-15</inkml:trace>
</inkml:ink>
</file>

<file path=word/ink/ink11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56:03.536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1275 0,'0'0'340'0,"0"0"-178"15,0 0-120-15,0 0-42 16,0 0-283-16</inkml:trace>
</inkml:ink>
</file>

<file path=word/ink/ink1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24:13.947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22 30 472 0,'0'0'247'16,"0"0"-58"-16,0 0 9 15,0 0-33-15,0 0-4 16,0 0-47-16,0 0-17 15,-22-30-11-15,22 30-20 0,0 0-66 16,0 13-4-16,0 14 3 16,4 13 1-16,6 10 0 0,4 10 1 15,-1 2 1-15,0 1 4 16,-1-6-6-16,-1-6 0 16,-1-7 0-16,3-9 0 31,-4-6-1-31,0-6 0 0,-2-6 1 15,0-2 0-15,-2-2 0 16,-1-4 0-16,-1-1 0 0,0 1 7 16,-2-4 2-16,1 2 1 0,0-1 2 15,-1-2-3-15,1-1-9 16,0 0 1 0,0-1 0-16,1 0 0 15,1-1 2-15,1 1-2 16,2-2 5-16,4 1-4 15,4 1 9-15,0 0 14 16,5 1-4-16,-1-1-9 16,4 0-2-16,-1 0-3 15,1-1-6-15,0 1 8 0,0-2-8 16,0 2 5-16,0-2-5 16,3 0 7-16,1 1 0 15,1-1 0 1,1 2-1-16,-3-1 2 0,3-1-3 15,-1 2 0-15,-1-2 1 16,1 0 12-16,1 2 3 16,1-2 7-16,1 0-13 15,3 0-4-15,-1 0-2 16,1 0-8-16,0 0 4 16,0 0 0-16,0 2 0 15,-3-1 2-15,3-1 13 16,-2 1-5-16,2 1-2 15,-1-2 0-15,-1 0-2 0,0 2-1 16,-1-2-3-16,2 0-2 16,-1 0 0-16,0 0-5 15,-2 0 7-15,0 0-2 16,-1 0-5-16,1 0 6 16,-1 0-6-16,-1 0 5 0,3 0-5 31,-3 2 0-31,-1-2 1 15,1 0 4-15,-1 0 0 0,0 0 0 16,-2 0 4 0,1 0-4-16,0 0-5 0,0 0 7 15,-1 1-8-15,0 1 0 16,0-1 0-16,0 1 0 16,2 0 2-16,-1-2 8 15,3 0 2-15,-2 0 4 16,3 0-1-16,0 0-6 15,5 0 6-15,3-4 22 16,1 0-22-16,4-2-9 16,-1 2-5-16,-2 2 1 15,1-1-1-15,-2 1 0 16,1-1 0-16,-1 1 1 16,-4 1-1-16,1-1-1 15,-2 0 1-15,-2 2 0 16,0-2 0-16,-2 0-1 15,-1 2 1-15,-4-1-1 16,-6 1 1-16,-1 0-1 0,-3 0 0 16,-1 0 0-16,1 0 0 15,2 0 0-15,-1 0 0 16,3 0 0-16,0 0 1 16,3 0 0-16,3 0 0 15,4 0-1-15,5-4 0 16,7-2 1-16,3-2 0 15,8 0 1-15,3-1-1 16,2 0 1-16,3 3-2 16,1 1-1-16,2 2 1 15,-1-1 0-15,-1 2 1 16,1 1-1-16,0 1 1 16,-1-1 0-16,-2-3 1 0,-6 1-1 15,-5 1 0-15,-11-2 1 16,-8 2-1-16,-11 2 0 15,-8 0-1-15,-6 0 0 16,-3 0 0-16,-1 0 0 16,0 0 1-16,0 0 8 15,0 0-8-15,0 0 5 16,-1 0-6-16,-8 0 0 16,-1 6-13-16,-10-4-123 15,2 1-207-15,0-3-653 0</inkml:trace>
</inkml:ink>
</file>

<file path=word/ink/ink11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56:01.282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1482 0,'0'0'213'15,"0"0"-155"-15,0 0-58 16,0 0-378-16</inkml:trace>
</inkml:ink>
</file>

<file path=word/ink/ink11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56:01.105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508 0,'0'0'406'0,"0"0"-167"16,0 0 40-16,82 67-94 16,-55-59-83-16,-2-5-51 15,-4-3-26-15,-6 0-12 16,-4-9-13-16,-6-7-130 15,-4 4-371-15,-1 2-579 0</inkml:trace>
</inkml:ink>
</file>

<file path=word/ink/ink11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55:57.986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30 182 0,'0'0'65'15,"0"0"231"-15,0 0 62 16,0 0-101-16,0 0-69 16,0 0 2-16,0 0-35 15,3-30-34-15,-3 30-55 16,0 9-43-16,4 11 27 15,-3 8 16-15,2 7-10 16,-1 7-12-16,-1-2-3 0,3 0-1 16,0-5-12-16,3-4-13 15,1-5-9-15,2-8-5 16,4-4 1-16,0-5-2 16,3-5 1-16,2-3-1 15,0-1-23-15,0 0-40 16,-2-3-49-16,-1-4-71 15,1-2-54-15,-6 0-168 16,-3 3-250-16</inkml:trace>
</inkml:ink>
</file>

<file path=word/ink/ink11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55:29.832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45 186 0,'0'0'743'15,"0"0"-548"-15,0 0-71 16,0 0 31-16,0 0-56 16,0 0-52-16,90-45-31 15,-78 48 4-15,-3 11 16 16,-3 6 31-16,-6 2 9 16,0 3 13-16,-8 1-14 15,-7-1-15-15,-2-1-12 16,1-4-8-16,4-2 0 15,1-4-8-15,4-4-13 16,5-3-7-16,2-3-12 0,0-2 0 16,12-1 0-16,8-1 5 15,7 0 3-15,3 0-2 16,3-4-5-16,-1-2-1 16,2-1-47-16,-6 1-36 15,1 0-52-15,-8 0-117 16,-7 2-386-16</inkml:trace>
</inkml:ink>
</file>

<file path=word/ink/ink11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55:29.472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3 144 127 0,'0'0'49'0,"0"0"573"16,0 0-481-16,0 0-64 0,0-88 43 15,0 66-12-15,2 6-28 16,4 2-28-16,-1 10-21 16,2 4-20-16,0 4 17 15,1 15 49-15,-2 8-7 16,2 7-24-16,-2 1-21 16,0 1-15-16,1-3-2 15,1-6-8-15,1-5-37 16,2-11-147-16,-1-6-299 15,-3-5-317-15</inkml:trace>
</inkml:ink>
</file>

<file path=word/ink/ink11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55:27.864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108 0 633 0,'0'0'947'16,"0"0"-769"-16,0 0-58 15,0 0-26-15,0 0-66 16,0 0-17-16,9 85-10 16,-1-45 1-16,0 1-1 15,0 3 5-15,0-1-6 16,-2 0 1-16,0-6-1 15,-2-6-25-15,-2-6-19 16,0-9 6-16,-2-4 22 16,0-6 9-16,0-3 7 15,0-3 14-15,-10 0-13 16,0 0 11-16,-4-8 0 16,-2-3 18-16,-3 0-3 15,0-2-1-15,1 0 0 16,0 1-5-16,1 0 10 15,5 2-15-15,2 3-3 16,4-1 3-16,6 1-5 16,0-2-11-16,0 0-6 0,14-4 0 15,3-2 5 1,5-5 1-16,2-3-8 0,-3-4-20 16,3-1-9-16,-4-3-14 15,-3 1 20-15,-4 3 13 16,-4 6 17-16,-5 4 1 15,-4 7 7-15,0 5 57 16,-2 5 8-16,-7 0-28 16,0 7-29-16,2 7-14 15,3 5 1-15,4-1-2 16,0 0 0-16,1-2 0 16,10-2 0-16,3-5-1 0,2-3 0 15,1-5 0 1,0-1 0-16,-1 0-24 0,-4-8-31 15,-1-10-63-15,-3 1-119 16,-5 1-521-16</inkml:trace>
</inkml:ink>
</file>

<file path=word/ink/ink11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54:42.283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98 168 0,'0'0'756'16,"0"0"-410"-16,0 0-205 15,0 0-69-15,0 0-17 16,0 0-31-16,0 0-17 16,49-63-6-16,-36 51-1 15,0 2-85-15,-2 2-211 16,-4 3-419-16</inkml:trace>
</inkml:ink>
</file>

<file path=word/ink/ink11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54:41.955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105 209 0,'0'0'41'0,"0"0"616"16,0 0-557-16,0 0-72 16,0 0-17-16,0 0-11 15,50-73-60-15,-37 56-151 0,-5 2-286 16</inkml:trace>
</inkml:ink>
</file>

<file path=word/ink/ink11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54:36.697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66 940 0,'0'0'268'16,"0"0"-77"-16,0 0-1 16,0 0-75-16,0 0-59 0,0 0-31 15,92-64-9-15,-75 64 0 16,-3 0 7-16,-3 10 15 15,-3 5 11-15,-7 3 23 16,-1 3 12-16,0 2-6 16,-3 1-10-16,-8 0-28 15,1-1-18 1,-1 0-13-16,1-5-8 16,4-1-1-16,1-3-49 15,2 0-111-15,1-3-101 0,2-4-332 16</inkml:trace>
</inkml:ink>
</file>

<file path=word/ink/ink11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54:36.381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849 0,'0'0'344'0,"0"0"-189"16,0 0 22-16,0 0-38 15,0 0-46-15,0 0-45 16,0 0-30-16,81 4-12 15,-61 0-6-15,0 1-1 0,4-3-66 16,12 0-147-16,-9-2-166 0,0 0-329 16</inkml:trace>
</inkml:ink>
</file>

<file path=word/ink/ink1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24:11.795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44 179 162 0,'0'0'566'16,"0"0"-314"-16,0 0-9 0,0 0-29 15,0 0-90 1,0 0-40-16,0 0-15 0,-14-41-10 16,13 25 1-16,-1-2-11 15,-2 0-13-15,2 1-14 16,-1 1-7-16,-3 1-6 15,3 2-3-15,0 4-5 16,-2 1 8-16,4 3-9 16,1 2 1-16,0 3-1 15,0 0-13-15,0 4-11 16,0 16 14-16,11 5 8 16,3 6 1-16,2 4 0 15,2-1 1-15,0-4 0 16,2-4-1-16,-3-9 1 15,1-5-1-15,-2-8 1 16,-4-4 0-16,1 0 2 16,-4-14 8-16,-4-5-3 0,-1-2-7 15,-4-1 1-15,0-1 1 16,0-1 5-16,0 3-1 16,-6 4-5-16,3 2 29 15,1 6-11-15,0 5-12 16,2 1-7-16,0 3-9 15,0 0-7-15,0 12 3 16,5 7 12-16,6 3 0 16,2 6 1-16,-1-3 0 15,4-1 0-15,-1-4 1 16,-1-7-1-16,-2-2-1 16,1-9 1-16,-3-2 0 0,1-1 9 15,0-15-3-15,-2-5 1 16,0-1-7-16,-4-2 1 15,-3 0 5-15,0 4-5 16,-2 3 1-16,0 5-1 16,0 5 5-16,0 5-6 15,0 2 0-15,0 0-12 16,2 8-7-16,1 10 17 16,3 4 2-16,0 1-1 0,3-1 1 15,2-2-1-15,0-8 0 16,1-3 1-16,1-5 0 15,-1-4 0-15,0 0 6 16,1-8 1-16,-2-9-5 16,-1 0-1-16,-1-1 2 15,-4 4-2-15,0 4 1 0,-4 4 4 16,1 4-6-16,-2 2-1 16,2 0-18-16,2 12 13 15,-1 3 6-15,0 0-1 16,3-2 0-16,-1-1 0 15,1-7 0-15,0-3 0 16,2-2 1 0,-2 0 8-16,2-3-2 15,1-6-5-15,-2-1-1 16,0 3 0-16,1 6 0 16,-2 1-8-16,2 0 1 0,1 6 6 15,1 4 0-15,3-1 1 16,3-4-2-16,2-5 2 15,1 0 7-15,2-9-6 0,-1-11-1 16,-2 0-14-16,-4 0-8 16,-3 6 10-16,-4 6 2 15,-3 6-43-15,-4 2-109 16,0 3-26-16,0 9-204 0</inkml:trace>
</inkml:ink>
</file>

<file path=word/ink/ink11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54:36.164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1 1224 0,'0'0'487'0,"0"0"-351"16,0 0-75-16,0 0-45 15,0 0-4-15,0 0-6 0,0 0-5 16,75-1-1-16,-57 1-14 16,-4 0-80-16,-1 0-73 15,-4 0-139 1,-4 0-316-16</inkml:trace>
</inkml:ink>
</file>

<file path=word/ink/ink11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54:35.879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81 684 0,'0'0'331'0,"0"0"-205"15,0 0-58 1,0 0 79-16,0 0-38 0,0 0-43 16,0 0 3-16,43 78-16 15,-36-64-1-15,-3-3-8 16,-1-4-3-16,-3-4 7 15,0-3 43-15,0 0 57 16,0-3-39-16,-4-9-77 16,-6-7-18-16,1-4 1 15,0-2-4-15,3-2-2 16,1 3 0-16,5 3 3 16,0 5 1-16,0 7 2 15,6 1-9-15,9 5-6 16,6 2-7-16,3 1 7 0,1 0 0 15,2 3-13-15,-4 6-74 0,0-1-84 16,0 3-63-16,-6-1-290 16,-4-4-175-16</inkml:trace>
</inkml:ink>
</file>

<file path=word/ink/ink11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54:35.547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6 76 586 0,'0'0'364'0,"0"0"-98"16,0 0-60-16,0 0-50 15,0 0-65-15,0 0-54 0,0 0-23 16,-13-29-13-16,23 19 15 15,4-1-1-15,2 0 13 16,1 3-9-16,0 2-5 16,0 5-6-16,-1 1-2 15,-2 0 1-15,-2 7-1 16,-2 4 5-16,-5 3 4 16,-2 3 7-16,-3 0 13 15,0 3 5-15,0 1-3 16,-11 0 5-16,-3 1-4 15,-2 0-3-15,0-1-4 16,-1 2-3-16,1-3 3 16,4 0-3-16,1-5-7 15,3-3-8-15,5-2-5 16,3-2-8-16,0-3-1 0,2-1-1 0,13-2 2 16,4-2 7-16,3 0 1 15,5 0 1 1,-1-9 3-16,1 1-10 15,-2 1-1-15,-2 0 1 16,-1 2-2-16,-3 3-10 16,-3 0-56-16,-2 2-54 15,-1 0-76-15,-2 0-32 0,0 9-98 16,-3-3-84-16,-4-2-308 16</inkml:trace>
</inkml:ink>
</file>

<file path=word/ink/ink11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54:34.379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-1 79 631 0,'0'0'211'16,"0"0"-54"-16,0 0 4 0,0 0 11 16,0 0-54-16,0 0-47 15,0 0-17-15,-2 0-9 16,2 0-6-16,0 0-13 16,0 0-12-16,0 0-6 15,0-1-6-15,0 1-2 16,5 0 1-16,6 0 9 15,3 0 0-15,4 0 0 16,2 0-1-16,0 0 4 16,1 0-4-16,1 0 4 0,0 0-1 15,0 0 1 1,-1-2 13-16,-1 1-4 16,1 1-7-16,-1-2 4 15,-1 2-6-15,1-1-1 0,1 0 0 16,-1-1 4-16,2 1 0 15,0-1-9 1,0 1-5-16,-2 0-1 0,-1-1 5 16,0 1-4-16,0-3-1 15,0 4 1-15,0-2 4 16,2 0 4-16,-1 2-9 16,0-2 1-16,1 0 6 15,-1-1-8-15,1 2 1 16,-2 0 1-16,0 1-2 15,-3 0 0-15,0 0 0 16,-2 0 0-16,1 0 1 16,-1-2-1-16,5-1 6 0,1 1 27 15,4-3-8-15,1 1-13 16,4-1-6-16,-2 3-4 16,3-1-1-16,-1 2 6 15,-1-1-6-15,1 2 0 16,-5 0-1-16,0 0 1 15,0 0-1-15,-1 0 0 16,1 0 1-16,0 0 0 16,-1 0 0-16,1 0-1 15,-1-1 1-15,1 1 0 16,-2 0-1-16,2 0 1 0,-3 0-1 16,1 0 0-1,2 0 0-15,-3 0 0 0,1 0 1 16,0 0-1-16,0 0 1 15,-1 0-1-15,3 0 1 16,0 0-1-16,-2 0 2 16,1 0-2-16,1 1 1 15,-2-1 0-15,1 0 0 16,-2 0-1-16,1 0 0 16,-1 0 0-16,-1 0 2 15,1 0-1-15,-1 0 8 16,1 0-3-16,-3 0 4 15,1 0 3-15,-2 0-7 16,-1 0 2-16,0 0 17 16,-2 0-15-16,-3 0 3 0,0 2 5 15,-1-2-5 1,-3 0 11-16,-2 1-9 0,-2-1-9 16,1 0 1-16,-4 0-6 15,0 0 8-15,0 0 0 16,0 0-8-16,0 0 11 15,0 0-3-15,0 0-9 16,0 0-47-16,-4 0-129 16,-7 0-385-16</inkml:trace>
</inkml:ink>
</file>

<file path=word/ink/ink11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54:26.422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322 327 0,'0'0'752'0,"0"0"-474"15,0 0-76-15,0 0-53 16,0 0-59-16,0 0-52 15,0 0-22-15,23-26 2 16,-7 7-5-16,1-4 5 16,2-3-2-16,0-4-6 0,-3 1 2 15,-3 1-11 1,-2-1 7-16,-3 2 0 0,-3 4-2 16,-5 3 5-16,0 3 6 15,0 5-1-15,0 3-4 16,-5 5-1-16,-3 4-9 15,-1 0-1-15,-1 0 0 16,-2 14-1-16,1 4 0 16,-1 7 0-16,0 6 0 15,5 6 0-15,3 2 10 16,4 4 14-16,0-4 7 16,0-3-2-16,13-5 2 15,3-5-12-15,2-7-7 16,4-4-6-16,0-8 0 15,2-4-5-15,-1-3 7 16,-1 0-2-16,-2-6-4 16,-1-7 6-16,-3-3-8 0,-2 1-10 15,-5-1-66-15,-4 4-123 16,-3 3-198-16,-2 4-1072 0</inkml:trace>
</inkml:ink>
</file>

<file path=word/ink/ink11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54:25.756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734 0,'0'0'526'0,"0"0"-371"15,0 0-60-15,0 0-25 16,0 0-12-16,0 0-3 16,0 0-29-16,56 0-15 15,-39 0-10-15,-1 0 0 16,-2 1 0-16,-1 0-1 15,-5 2-3-15,-2 1-60 16,-1 1-101-16,-4 1-106 16,-1 0-120-16</inkml:trace>
</inkml:ink>
</file>

<file path=word/ink/ink11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54:25.466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-2 15 342 0,'0'0'374'16,"0"0"-133"-16,0 0-43 16,0 0-4-16,0 0-47 15,0 0-50-15,-1 0-23 16,1 0 1-16,0 0 4 16,0 0-5-16,0 0-6 15,0 0-3-15,0 0-15 16,0 0-23-16,0 0-23 15,1 0-4-15,10 0 0 16,5 0-1-16,3 0 1 0,3 0 0 16,0 0 2-16,-2 0-1 15,-1 0-1-15,-3 0 0 16,-2 0 0-16,-3 0-9 16,-4 0-49-16,-4 0-68 15,-2 0-57-15,-1 0-40 16,0 4-122-16,-9 3-214 0</inkml:trace>
</inkml:ink>
</file>

<file path=word/ink/ink11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54:17.551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-1 0 340 0,'0'0'312'0,"0"0"-101"16,0 0-50-16,0 0-38 15,0 0-71-15,0 0-41 16,0 0 12-16,0 27 4 16,5-10-1-16,-1 0 15 15,0-1-3-15,0-1-2 16,-1-2-3-16,-2-2-5 15,1-2-12-15,0-3-3 0,-2-3-12 16,2-2 10-16,-2-1 3 16,0 0 22-16,0 0 15 15,0-7-33-15,0-2-12 16,1-1-6-16,0-1 0 16,2-1 0-16,1 3 0 15,-1-1 0-15,1 1 0 16,1 3-1-16,0 3 1 15,1 3-7-15,2 0-3 16,2 0 9-16,-3 12 1 16,3-1 1-16,-2 2 0 15,-2 1 1-15,-1-1 12 16,-2-3-1-16,-1-1-1 16,-1-3-5-16,-1-4 0 15,2-1-5-15,-2-1 5 0,0 0 12 16,0 0 15-16,0 0-7 15,0 0-16-15,0-2-11 16,0-5 0-16,0-2-2 16,5-1-4-16,1 1-1 15,2-2 6-15,1 3 1 16,-1 1-1-16,2 2-8 0,-1 4 8 16,0 1-6-16,3 0-1 15,-2 0 7-15,3 6-1 16,-2 5 2-16,0 2 0 0,-3-1 0 15,-2 2 0-15,-3-2 1 16,0-2 10-16,-3-3-4 31,2-1-6-31,-2-5-1 16,0-1-33-16,0 0-71 0,0 0-183 16,0-4-553-16</inkml:trace>
</inkml:ink>
</file>

<file path=word/ink/ink11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54:15.181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-1 99 700 0,'0'0'244'16,"0"0"-181"-16,0 0-20 16,0 0 47-16,0 0-24 15,0 0-9-15,0 0-7 16,96 62-5-16,-75-48-17 16,-1-2-11-16,-4-2-9 15,-2 2-6-15,-5-4 0 0,-2 0 4 16,-4-5-5-16,-3 1 7 15,0 0 17-15,0 0 38 16,-3-1-7-16,-9 1-24 16,0-1-8-16,-3 0-7 15,0-2 6-15,0-1-5 16,-1 0-1-16,2 0 2 16,1 0-3-16,2-1-7 15,1-2-7-15,4-1-1 16,1-1 6-16,2 3-7 0,2-3 1 15,1-1-2 1,0 0 1-16,0-3 0 0,0-1-1 16,1-1 1-16,7-2 0 15,0-2 19-15,0-1 16 16,0-1 15-16,-2 0 13 16,0-2-3-16,-4 4-3 15,0-1 9-15,-2 2 10 16,0 1-17-16,0 3-9 15,-5 0-9-15,-3 2-4 16,-1 4-8-16,-3 1-16 16,1 3-7-16,0 0-6 15,2 7-6-15,-1 12-24 16,4 3-56-16,5 17-95 16,1-6-152-16,0-3-574 0</inkml:trace>
</inkml:ink>
</file>

<file path=word/ink/ink11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54:14.086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10 22 844 0,'0'0'516'16,"0"0"-408"0,0 0-36-16,0 0-40 0,0 0-32 15,0 0-61-15,0 0-197 16,-10-22-408-16</inkml:trace>
</inkml:ink>
</file>

<file path=word/ink/ink1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24:10.234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89 902 0,'0'0'308'0,"0"0"-98"0,0 0 24 15,0 0-66-15,0 0-98 16,0 0-31-16,74-82-9 16,-30 77-11-16,6 3-8 15,6 2-10-15,-2 0 9 16,-1 0-10-16,4 0-78 15,-16 0-189-15,-11 0-402 0</inkml:trace>
</inkml:ink>
</file>

<file path=word/ink/ink11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54:13.424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55 102 75 0,'0'0'157'16,"0"0"-50"-16,0 0 9 15,0 0 15-15,0 0-30 16,0 0 27-16,-4-16 11 16,2 13-12-16,1 1-27 15,-1 0 22-15,0 0 14 16,1 0-17-16,1 0-2 0,-2 1-12 16,2 0 6-1,-1 1-20-15,1 0-14 0,0 0-22 16,0 0-26-16,0 0-14 15,0 1-15-15,0 10-1 16,0 5-1-16,0 2 2 16,3 3 3-16,5 1-2 15,0-3 0-15,1 0 0 16,2-4 0-16,0-2-1 16,-1-3 0-16,-1-4 0 15,-2-2 1-15,0-4-1 16,1 0 0-16,-2 0 0 15,0-10 1-15,-1-3 0 16,1-1 5-16,-3-3-5 16,-1-1-1-16,-2-1 1 0,0 0-1 15,0 0 8 1,0-1-7-16,-2 2-1 0,-5 1 7 16,-1 1-6-16,-2 4 1 15,2 0 7-15,-1 3 0 16,-1 2 5-16,1 2 13 15,-1 4-17-15,-2 1-3 16,0 0-7-16,-2 1 0 16,-1 13-6-16,3 5-5 15,1 5-30-15,3 3-40 16,5 11-63-16,3-6-128 16,0-6-333-16</inkml:trace>
</inkml:ink>
</file>

<file path=word/ink/ink11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54:11.818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540 0,'0'0'189'16,"0"0"-59"-16,0 0-6 15,0 0-27-15,0 0-23 16,0 0-7-16,0 0 1 16,0 0 4-16,0 0-5 0,0 0-2 15,0 0 20-15,0 0-17 0,0 0-18 16,0 0-17-16,0 0 20 16,1 3-14-16,9 1-12 15,-1 0-10-15,1-1-7 16,-1 1-1-16,1 0-8 15,-1 1 1-15,1-2-1 16,-1 1 2-16,0 0-2 0,-1 0 0 16,0 2 0-16,0-2 0 15,0 0-1-15,-1 1 1 16,1-1 0-16,0 0 0 16,-1-1 0-16,0 1 0 15,-1 0 0-15,2 0-1 16,-2-1 1-1,2 1-1-15,-1-1 1 16,-1 0 0-16,-1 0 1 16,1 2-1-16,-1-3-1 0,0 2 1 15,-1-1-1 1,0 0 1-16,3 0 0 0,0 0 0 16,-2-1-1-16,2 1 2 15,0 2-2-15,-2 0 1 0,0-1-1 16,1 0 0-16,1 0 1 15,-3 1 0-15,1-1-1 16,0-1 0-16,0 0 0 16,-1 0 0-16,1 0 0 15,0-1 0-15,0 2 0 16,0-2 1 0,2 3-1-16,0-1 1 15,-2 0-1-15,2 0 0 16,-1 2 0-16,2-2 1 15,-2 2 0-15,0-2-1 16,2 2 0-16,-1-1 0 16,-1 1 0-16,0-1 0 15,1 0 1-15,-2-1-1 0,1 0 1 0,-2 1-1 16,1-3-1 0,-1 3 1-16,3-1 0 0,-1 0 0 15,0 0 0-15,1 0 0 16,-1 2 0-16,2 1 1 15,-2-1-1-15,1 1 0 16,0-2 0 0,0 1 0-16,-3 1 0 15,1-1 1-15,-1 0-1 16,2 0 1-16,-2 0-1 16,1-2 0-16,-1 2 0 15,1 0 0-15,-2-2 0 16,2 0 0-16,0 1 0 15,-1 0-1-15,1 1 1 0,0-1 1 16,1 1-1 0,-1 1 0-16,0-2 0 0,-1 1 0 15,1 0 0-15,-1-1-1 16,2 1 1-16,-2 0 0 16,-1 0 1-16,2-1-1 15,-1 0 0-15,0 0 1 0,0 1-1 0,1-2 1 16,0 2-1-16,-1-1-1 15,1 1 1-15,0 0 0 16,0-1 1-16,-1 1-1 16,3 0 0-16,-3 1-1 15,1-2 1-15,-1 1 0 16,0-1-1 0,0 0 1-16,-1-1 0 15,1 2 0-15,-1-2 0 16,0 2-1-16,0-2 1 15,0 2 0-15,0-2 0 16,2 1 0-16,-2 1 0 16,0-2 0-16,1 2 0 15,-1-2 1-15,0 0-2 0,-2 0 1 16,1 0 0 0,0 1 0-16,-1-1 0 15,1 2 0-15,-1-2-1 16,1 1 1-16,1-2 0 15,-1 3 0-15,-1-2 0 16,2 1 0-16,-2-1 0 16,2 0 0-16,-2 0 0 15,1 1 0-15,-1 1 0 16,2-1 0-16,1 2 0 16,-2 0 0-16,1 1 0 0,-1-4 0 15,2 4 0-15,-3-4 0 16,2 2 0-16,-2-2 0 15,2 1 0-15,-2-3 0 16,2 2 0-16,-2 1 0 16,3 0 0-16,-3 0 0 15,1-1 0-15,-1 0 0 16,1-1 0-16,-1 0 0 16,1 0 0-16,-2-2 0 15,2 0 0-15,-2 0 0 0,0-1 0 16,1 0 0-1,-1 2 1-15,0-2-1 16,0 0 1-16,0 0-1 0,0 0 1 16,0 0 0-16,0 1-1 15,0 1 0-15,0 1 0 16,0 0-5-16,0-1-42 16,0 0-111-16,-1-1-208 15,-4-1-763-15</inkml:trace>
</inkml:ink>
</file>

<file path=word/ink/ink11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54:07.629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38 0 159 0,'0'0'216'0,"0"0"-95"16,0 0-37-16,0 0-10 0,0 0-17 15,0 0-22-15,0 0-6 16,0 0 4-16,0 0 13 16,0 0 6-16,0 0 2 15,0 0-11-15,0 0 2 16,0 0-3-16,0 0-9 15,0 0 6-15,0 0-4 16,0 0 0-16,0 0 5 16,0 0 1-16,0 0 1 15,-1 0 10-15,-2 1 5 0,0-1-8 16,-2 3-26-16,2-2-14 16,0 2 4-16,0-1 0 15,0 3-2-15,0-1-4 16,0 2-6-16,1-2 0 15,1 2 0-15,1-1-1 16,0 0 1-16,0 0-1 16,0 0-1-16,0 0 1 15,0 1-1-15,4-2 0 16,3-2 1-16,-3 1-2 0,2 0 1 16,0-2-6-16,0-1 1 0,1 0 0 15,-3 0 3 1,2 0-4-16,-1 0-2 0,0-1 8 15,-3-3 1 1,0-2 1-16,-1 1-1 16,-1-3 3-16,0 0-2 15,0 0 11-15,0-1 17 16,0 2 5-16,0 2 12 16,-1 0-12-16,-3 0 5 15,-3 1-4-15,3 1-8 16,-2 2-7-16,1 1-13 0,0 0-5 0,-1 0-2 15,0 0-32-15,-3 17-95 16,0-2-138-16,2-2-358 0</inkml:trace>
</inkml:ink>
</file>

<file path=word/ink/ink11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56:14.527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386 386 0,'0'0'881'0,"0"0"-674"16,0 0-71-16,0 0 42 16,0 0-98-16,0 0-45 15,0 0-17-15,54-67-9 16,-38 38-2-16,-2-2-6 16,-5-6 5-16,-2-1-4 15,-6-3-2-15,-1 0 0 16,0 4-12-16,-5 8 3 15,-5 7 8-15,1 10 0 16,0 10 1-16,0 2 0 16,1 17 0-16,-2 13-1 15,2 9 1-15,2 4 1 0,3 6 36 16,3 1 22 0,0-3 9-16,0-4-21 0,11-7-23 15,3-8-12-15,3-8-3 16,1-7-8-16,1-10 8 15,-4-3 0-15,2 0-2 16,-4-11-7-16,-2-1-28 16,-2-2-40-16,-4-2-63 15,-2 5-107-15,-3 2-407 0</inkml:trace>
</inkml:ink>
</file>

<file path=word/ink/ink11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56:13.995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85 196 345 0,'0'0'671'0,"0"0"-402"16,0 0-12-16,0 0-16 15,0 0-79-15,0 0-49 16,0 0-47-16,-35-41-22 15,24 41-19-15,1 6-16 16,0 7-9-16,2 3 0 16,0 2 0-16,5-3-2 15,3-1 1-15,0-5-5 16,3-5-1-16,9-4-4 16,4 0 10-16,1-15-6 15,1-7-17-15,-2-2-2 16,-3 0-1-16,-4-1 11 15,-6 2 15-15,-3-3 0 0,0 3 1 16,0-2 0-16,-6 5 1 16,-2 4 0-16,4 8 22 15,-1 7 14-15,0 1-29 16,2 9-8-16,0 14-1 16,3 6 0-16,0 5 0 15,0 3 0-15,6 0 0 16,7 1 0-16,2-6 0 15,2-2-17-15,12-6-149 16,-7-9-137-16,-2-6-499 0</inkml:trace>
</inkml:ink>
</file>

<file path=word/ink/ink11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56:13.516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24 61 0,'0'0'169'16,"0"0"352"-16,0 0-305 15,0 0-141-15,0 0 33 16,0 0-41-16,0 0-28 15,24 78-19-15,-11-69 3 16,1-3 24-16,-2-6 15 16,0 0-5-16,-2-3 33 15,-3-9-3-15,-2-4-4 16,-2-1 8-16,-3 0-22 16,0 1 1-16,0 1 3 0,-3 4-25 15,-3 4-9 1,-2 4-10-16,-1 3-13 0,-2 0-16 15,-1 12-5-15,-1 9-23 16,4 1-61-16,4 7-92 16,4-5-108-16,1-4-415 0</inkml:trace>
</inkml:ink>
</file>

<file path=word/ink/ink11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56:12.576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29 0 611 0,'0'0'744'0,"0"0"-554"0,0 0-47 15,0 0-7-15,0 0-21 16,-3 73-59-16,-2-41-32 16,-1 2-13-16,-2 6-11 15,4-8-195-15,1-8-599 0</inkml:trace>
</inkml:ink>
</file>

<file path=word/ink/ink11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56:12.343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66 34 684 0,'0'0'300'0,"0"0"4"16,0 0-45-16,0 0-63 16,0 0-63-16,0 0 13 15,0 0-38-15,-26-35-30 16,15 39-38-16,2 12-24 0,-1 4-15 15,4 3-1 1,3 0 0-16,3-2-1 0,0-2 0 16,9-4 0-16,5-8-11 15,3-5 5-15,2-2-1 16,0-2 2-16,-2-11-4 16,-1-4-3-16,-4-2-2 15,-3 2 8-15,-2 3 6 16,-4 3 1-16,-3 4 0 15,0 2 0-15,0 5 0 16,0 0 0-16,0 3-10 16,1 9 9-16,4 1 0 15,3 2 0-15,3-2 0 16,5-3-5-16,1-3 0 0,3-5 6 16,-1-2-2-16,0 0-12 15,-2-10-48-15,0-11-49 16,-6 3-88-16,-6 2-346 0</inkml:trace>
</inkml:ink>
</file>

<file path=word/ink/ink11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56:11.886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72 108 0,'0'0'100'0,"0"0"-87"16,0 0 598-16,0 0-384 15,0 0-43-15,0 0-46 16,0 0-82-16,11 14-1 16,-4 5 1-16,2 2-20 15,-1 0-17-15,0-3-5 16,0-4-8-16,-3-5 0 0,-2-6 1 16,-1-3 21-16,0 0 49 15,2-14-23-15,-2-4-32 16,0-4-6-16,-2 0 3 15,0 0 2-15,0 0-5 16,0 4-1-16,0 6-8 16,0 7 1-16,0 5-8 15,0 0-21-15,8 5 14 16,3 9 7-16,3 0 1 16,3-1-1-16,1-4-45 15,0-5 4-15,-1-4-9 16,-1 0 15-16,-5-10 19 0,-3-4 4 15,-2-2 11 1,-6 1 1-16,0-1 0 0,0 5 7 16,-3 3 25-16,-5 2 10 15,-1 6 18-15,-1 0 6 16,3 6-41-16,0 9-17 16,3 5-8-16,2 2-1 15,2 1 1-15,0 0-1 16,8-2 0-16,6-3 0 15,3-4 1-15,2-4 0 16,1-4-58-16,10-6-80 16,-7-3-206-16,-4-7-390 0</inkml:trace>
</inkml:ink>
</file>

<file path=word/ink/ink11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56:10.837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99 44 149 0,'0'0'551'16,"0"0"-320"-16,0 0-4 15,0 0-6-15,0 0-47 16,0 0-15-16,0 0-35 15,-27-44 5-15,18 44-9 0,-2 0-66 32,-2 15-27-32,-1 4-15 15,3 6-6-15,2-3-6 0,4-3 0 16,5-1 0-16,0-9-6 16,0-5-26-16,11-4-11 15,3 0 12-15,0-16-18 16,-1-2-22-16,-3 0 26 15,-3 3 30-15,-2 5 12 0,-4 5 3 16,-1 5 13-16,0 0 0 16,2 7 12-16,1 9 18 15,3 4-23-15,5 0-9 16,4-1-5-16,2-7-5 16,3-3 13-16,4-8-12 15,10-2-2 1,-4-12-144-16,-5-3-246 0</inkml:trace>
</inkml:ink>
</file>

<file path=word/ink/ink1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24:09.969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760 0,'0'0'168'16,"0"0"-44"-16,0 0 5 15,0 0-71-15,34 107-31 16,-18-70-12-16,-2-1-1 16,-1-2-4-16,-3-5-9 0,-1-4 6 15,-1-7-6-15,-3-7-1 16,-2-4-127-16,-1-5-263 0</inkml:trace>
</inkml:ink>
</file>

<file path=word/ink/ink11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56:10.313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415 0,'0'0'1024'0,"0"0"-789"16,0 0-115-16,0 0-10 15,0 0-63-15,83 4-31 16,-52 7-16-16,12 5-129 16,-7-5-350-16,-8-1-673 0</inkml:trace>
</inkml:ink>
</file>

<file path=word/ink/ink11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56:10.113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115 182 0,'0'0'85'0,"0"0"289"15,0 0 36-15,0 0-134 16,0 0-120 0,0 0-60-16,0 0-31 15,18 53-17-15,-15-27-20 16,2-3-11-16,1 0 5 16,0-7-11-16,2-5 0 15,-1-7-2-15,3-4 1 16,1 0 14-16,1-14-1 15,-4-4-11-15,2-4-11 0,-4 1 11 0,-3 1-12 16,-3 5 9-16,0 4 12 16,0 4 24-16,0 7-8 15,0 0-31-15,0 4-6 16,0 11 0-16,4 5 0 16,3-1 0-16,3-1 0 0,4-5-1 15,2-4 0-15,0-6 1 16,1-3 0-16,0-1 2 15,0-14 7-15,0-4-9 16,-5-2 0-16,-3-1-8 16,-3 0 8-16,-2-1-2 15,-4 1 2-15,0-1-2 16,0 2 1 0,-7 1 0-16,1 4 1 15,0 5 0-15,1 5 0 16,0 4 1-16,3 2-1 15,-1 2 0-15,0 14-1 16,3 6 0-16,0 6-1 16,0 3 1-16,13 1 1 15,3-2 10-15,4-4 4 0,4-4 0 16,3-6 1-16,-3-6-7 16,2-4-7-16,-4-6 8 0,-3 0-9 15,-5-1-44 1,-5-11-96-16,-9 0-58 0,0 2-198 15,0 1-438-15</inkml:trace>
</inkml:ink>
</file>

<file path=word/ink/ink11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56:08.783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17 735 0,'0'0'329'0,"0"0"-106"15,85-15 1 1,-39 15-73-16,2 0-40 0,0 4-22 16,-4 12-42-16,-9 2-22 15,-11 3-15-15,-8-2-8 16,-11-1 12-16,-5-2 19 15,0-2 35-15,-15-3-13 16,-6-1-32-16,-6-3-14 16,-3 0-9-16,-1-2-82 15,-7 2-104-15,8-2-90 16,10-3-341-16</inkml:trace>
</inkml:ink>
</file>

<file path=word/ink/ink11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56:08.472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211 0,'0'0'209'0,"0"0"292"16,0 0-344-16,0 0 36 16,0 0-31-16,25 94-34 15,-15-57-38-15,-1 4-20 16,1 0-7-16,-4 3-19 16,-1-7-25-16,-4-2-7 0,1-7-12 15,-1-9-5-15,1-13-119 16,0-6-171-16,-1 0-346 15</inkml:trace>
</inkml:ink>
</file>

<file path=word/ink/ink11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56:08.132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35 424 0,'0'0'111'0,"0"0"517"0,0 0-446 15,0 0-50-15,0 0-21 16,0 0-49-16,0 0-12 16,83-41-18-16,-67 52-11 15,-2 8 5-15,-5 6 7 16,-5 0 3-16,-4 3 5 15,0-5 8-15,-8 1 4 16,-6-2 5-16,-2-4-13 16,0 0-9-16,3-4-2 15,2-4-1-15,5-2 2 16,3-1-14-16,3-3-21 16,0 0 0-16,3-1 1 0,10-2 6 15,6 1 5 1,4-2 2-16,2 0-8 0,4 0-6 15,-1 0-20-15,2-2-84 16,12-5-142-16,-9 3-243 16,-4 0-607-16</inkml:trace>
</inkml:ink>
</file>

<file path=word/ink/ink11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56:07.747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217 140 0,'0'0'136'15,"0"0"535"-15,0 0-347 16,0 0-72-16,0 0-16 16,0 0-119-16,0 0-84 15,14-38-22-15,-10 18-9 16,1-4-1-16,0-2 0 15,-2-1 1-15,0 1-2 16,-1 3 1-16,-2 6-1 16,1 6-1-16,-1 5-5 15,0 6-13-15,0 0-48 16,2 12 32-16,1 11 33 16,2 9 2-16,4 5-1 0,1 3 1 15,-1 4-1 1,2-3 1-16,-2-3 0 15,2-4 0-15,-1-9-7 0,0-8-120 16,1-8-175-16,-4-8-272 16</inkml:trace>
</inkml:ink>
</file>

<file path=word/ink/ink11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56:06.872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66 0 172 0,'0'0'92'16,"0"0"689"-16,0 0-496 15,0 0-139-15,0 0-74 16,0 0-40-16,0 0-6 16,12 82 7-16,-2-45 4 15,1 5 1-15,-2 1 0 16,-1 2 5-16,-4 0 19 16,-1-5-39-16,1-5-14 15,-3-7-2-15,1-8 1 16,-2-6-7-16,0-6 0 0,0-5 11 15,0-3 22-15,0 0 50 16,-2 0-44-16,-8-6-28 16,-3-5-5-16,-3-5 3 15,-1-1 1-15,2-3 2 16,-3 1 11-16,5 0 1 16,0 2 10-16,5 3-4 15,3 2-12-15,5 4-5 16,0 1-14-16,2-1-6 15,14 2-13-15,15-7-67 16,-2 3-163-16,-2-1-344 0</inkml:trace>
</inkml:ink>
</file>

<file path=word/ink/ink11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56:05.901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77 39 127 0,'0'0'250'0,"0"0"494"15,0 0-437-15,0 0-93 16,0 0-58-16,0 0-33 15,0 0-53-15,-70-39-29 16,66 49-35-16,4 8-6 16,0 2 1-16,2 4-1 15,11 2-1-15,2 1-20 16,2-3-34-16,-1-1 0 16,-2-1-14-16,-3-4 16 15,-4-2 30-15,-4-6 14 16,-3-5 9-16,0-2 7 0,-3-3-1 15,-10 0-5 1,-1-1 0-16,-2-10-1 0,-1 0-12 16,2 0-13-16,3 2 11 15,4 3 12-15,5 3 1 16,3 1-13-16,0 2-30 16,11 0 10-16,7-1 21 15,5 0-4-15,5-2-39 16,1-4-18-16,-3-4-30 15,-1 1 15-15,-3-6 42 16,-4-2 32-16,-5-2 15 16,-3 0 18-16,-4 3 35 15,-6 2 44-15,0 3 27 16,0 7 21-16,-9 5-27 16,-5 0-23-16,-3 12-49 0,-1 11-21 15,4 5-12 1,1 2-13-16,7 0 0 0,6-2-1 15,0-5 0-15,8-8 0 16,11-8-37-16,3-7-3 16,3 0 32-16,-1-11-7 15,-2-7-79-15,-3-2 31 16,-6 4 41-16,-3 5 17 16,-6 4 6-16,0 4 29 15,-4 3 16-15,0 0-22 16,0 0-5-16,0 7 4 15,0 1-15-15,0-1-6 16,1-1-1-16,4-2 0 16,0-4 0-16,1 0 0 15,2 0 15-15,0-11-8 0,-2-3-6 16,0-2 17-16,-1-1-3 16,-2 2 2-16,-3 0 7 15,0-1 9-15,0 5 22 16,-7 2-13-16,-3 5-19 15,-4 4-8-15,-2 0-8 16,0 7-7-16,0 10-23 16,3 3-56-16,0 12-54 15,5-2-140-15,2-6-416 0</inkml:trace>
</inkml:ink>
</file>

<file path=word/ink/ink11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56:04.980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23 340 0,'0'0'65'0,"0"0"509"0,0 0-394 16,89-19-1-16,-51 19-30 15,3 0-56-15,1 0-23 16,-4 12-31-16,-4 4-14 16,-7 1-9-16,-8-2-1 15,-9-1-4-15,-9 0 14 16,-1-3 64-16,-7-1-23 16,-9-3-36-16,-7-1-14 15,0-2-12-15,0-1-4 16,4-1-89-16,6-2-73 15,5 0-228-15,8 0-668 0</inkml:trace>
</inkml:ink>
</file>

<file path=word/ink/ink11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56:04.671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352 0,'0'0'812'15,"0"0"-609"-15,0 0-58 16,0 73-32-16,8-32-50 0,6 4-8 15,-1 6-2-15,1 1-6 16,-2-2-22-16,-1-4-14 16,-2-6-11-16,-2-9-23 15,-3-11-93-15,0-16-111 16,-3-4-114-16,-1-2-63 0</inkml:trace>
</inkml:ink>
</file>

<file path=word/ink/ink1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24:09.708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461 0,'0'0'533'16,"0"0"-399"-16,0 0-95 15,0 0 2-15,0 0-1 16,23 114-14-16,-14-74-14 16,2 0-11-16,-1-2 7 15,1 2-8-15,0-9-160 16,-4-12-715-16</inkml:trace>
</inkml:ink>
</file>

<file path=word/ink/ink11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56:04.399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26 178 0,'0'0'95'0,"0"0"581"16,0 0-307-16,0 0-154 0,0 0-103 15,0 0-66 1,0 0-25-16,27 60-10 0,-16-40-5 15,1-3-5-15,4-3-1 16,1-7 1-16,-2-5 6 16,1-2 1-16,-2-4-2 15,-3-11 5-15,-3-5-5 16,-4 1 6-16,-4-2-2 16,0 1 16-16,0 2 17 15,-6 5 7-15,-5 3 4 16,-3 5-22-16,0 5-16 15,0 0-16-15,-1 10 0 16,-1 8-19-16,4 4-12 16,2 3-65-16,9 10-51 15,1-4-252-15,0-8-608 0</inkml:trace>
</inkml:ink>
</file>

<file path=word/ink/ink11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56:03.364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63 0 973 0,'0'0'359'0,"0"0"-221"15,0 0-49 1,0 0-37-16,20 79-30 0,-6-44-13 16,3 3-2-16,1-1-6 15,-3 2 0-15,-2-2 0 16,-2-5 0-16,-5-7 5 15,-2-4-5-15,-2-8 0 0,-1-4 6 16,-1-7-1 0,0 0 10-16,-1-2 13 0,-8 0-15 15,-5 0-1-15,0 0 4 16,-5-3 8-16,0-3 4 16,-1-2-11-16,-2-1-1 15,2-2-11-15,3 1-4 16,3 0 11-16,4 1 18 15,5 0-8 1,5 1-4-16,0-2-19 16,5-1-1-16,9-5 0 15,5-1 1-15,3-3 0 16,0-3 0-16,1 0-6 16,-2-1-18-16,-3-1 7 15,-2 0 1-15,-5 2 5 16,-3 3 9-16,-6 6 2 0,-2 2 0 15,0 8 2-15,-2 4 16 16,-8 0 14-16,-1 10-10 16,0 9-9-16,2 2-4 0,4 3 0 15,5 0 2 1,0-3-3-16,1-3-7 0,14-4 0 16,4-3 11-16,1-7-12 0,2-4 9 15,-1 0-9-15,-2-4-10 16,-3-8-27-16,-6-11-54 15,-6 5-135-15,-4 1-421 0</inkml:trace>
</inkml:ink>
</file>

<file path=word/ink/ink11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56:02.732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97 41 179 0,'0'0'13'16,"0"0"742"-16,0 0-419 15,0 0-94-15,0 0-12 16,0 0-64-16,0 0-51 16,-30-41-37-16,18 41-22 0,0 16-31 15,-3 6-14-15,3 7-11 16,2 1 1-16,4 0-1 16,6-3 0-16,0-5 0 15,2-9-12-15,12-11-41 16,2-2 6-16,0-5-2 15,0-13-5 1,-3-4 20-16,-5-1 18 16,-4 2 16-16,-2 2 1 15,-2 5 5-15,0 6 26 0,0 7 22 16,0 1-27 0,0 5-18-16,5 13-2 0,3 4-6 15,6 0 0-15,4 2-1 16,6-4 0-16,3-2-48 0,15-10-136 15,-4-3-173-15,-6-5-420 16</inkml:trace>
</inkml:ink>
</file>

<file path=word/ink/ink11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56:02.300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244 236 95 0,'0'0'52'15,"0"0"-29"1,0 0-22-16,0 0 143 16,0 0 94-16,0 0-66 15,0 0 3-15,-18-28 40 16,11 21 8-16,-5 1-49 15,0-1-82-15,-4-1 35 16,-1 3-21-16,-4-1-63 16,0 3 67-16,-1 3-18 0,1 0-66 15,0 0 8-15,4 10 12 16,3 4-33-16,1 4-11 16,5 4-2-16,5 2 0 15,3-1 0-15,0-4-6 16,13-3 4-16,6-10-40 15,3-6-6-15,5 0-10 0,0-16-2 16,-1-8-24-16,-2-6-4 0,-6-1 23 16,-5-1 30-16,-5 1 19 15,-8 2 15-15,0-2 1 16,0 1 0-16,-8 3 1 16,0 6 8-16,0 8 67 15,4 10 0 1,-1 3-19-16,2 13-34 15,0 13-21-15,3 8-1 16,0 6 0-16,0 1-1 16,12 2 1-16,6-3-1 15,2-4 0-15,2-9-69 16,12-6-117-16,-5-8-326 16,-6-7-288-16</inkml:trace>
</inkml:ink>
</file>

<file path=word/ink/ink11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56:00.884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67 93 160 0,'0'0'81'0,"0"0"0"16,0 0 574-16,0 0-354 16,0 0-74-16,0 0-26 0,0 0-31 15,6-71-51-15,-12 59-11 16,0 5 0-16,-2 4-6 15,-2 3-21-15,1 0-23 16,-2 10-30-16,2 11-19 16,1 6-9-16,3 4 0 15,5 0 0-15,0-3 0 16,1-4-1-16,14-6-20 16,0-7-31-16,4-8-19 15,2-3-20-15,-1-4 18 16,-1-14-3-16,-1-4 6 15,-5-1 38-15,-2 1 22 0,-3 6 10 16,-2 5 7 0,-5 5 34-16,0 6 23 0,-1 0-31 15,0 11-7-15,3 5 8 16,4 2-17-16,4 0-16 16,5-4 2-16,2-3-2 15,6-5 7-15,0-4-7 16,1-2-1-16,-2-8-7 15,-2-8-28-15,-4-4-16 16,-4-1-53-16,-10-6-80 16,-3 4-75-16,0 5-281 0</inkml:trace>
</inkml:ink>
</file>

<file path=word/ink/ink11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56:00.352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115 62 163 0,'0'0'75'15,"0"0"253"-15,0 0 18 16,0 0-104-16,0 0 4 15,0 0-51-15,0 0-15 16,-34-62-58-16,20 62-22 16,-1 8-32-16,-1 13-30 15,2 7-18-15,2 3-13 0,5 0-6 16,4-3 0 0,3-7-1-16,0-7 0 0,12-8-39 15,6-6-14-15,2-6-1 16,0-16-31-16,-1-3-9 15,-5-3 43-15,-5 0 33 16,-4 3 18-16,-3 5 24 16,-1 5 27-16,-1 8 35 15,0 7 7-15,0 0-44 16,2 15-16-16,-1 7 0 16,3 8-21-16,2 1-4 15,3 3-6-15,3-3-2 16,4-4-12-16,11-4-143 15,-4-9-158-15,-1-7-470 0</inkml:trace>
</inkml:ink>
</file>

<file path=word/ink/ink11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55:59.887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-1 0 523 0,'0'0'314'0,"0"0"-99"16,0 0-36-16,2 79-32 15,5-51-49-15,3-2-26 16,0-4-20-16,1-5-8 15,1-9-14-15,0-6-8 16,0-2 3-16,1-9 0 16,0-9-8-16,-1-4-9 15,-1-3-8-15,-4 7 10 16,-3 3 27-16,-1 6 40 0,-2 7-2 16,3 2-32-16,-1 0-37 15,3 12 12-15,4 5 3 16,1 1-12-16,2 4-8 15,2-4 0-15,0-1-1 16,2-5-46-16,10-8-106 16,-3-2-154-16,-6-2-473 0</inkml:trace>
</inkml:ink>
</file>

<file path=word/ink/ink11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55:59.557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20 147 0,'0'0'116'0,"0"0"378"15,0 0-268-15,0 0-90 16,0 0 25-16,0 0-20 16,92 0-50-16,-65 0-49 15,0 0-27-15,-4 0-15 16,0 0-9-16,-1-6-172 16,-5-1-174-16,-6 0-405 0</inkml:trace>
</inkml:ink>
</file>

<file path=word/ink/ink11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55:59.317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48 162 0,'0'0'907'0,"0"0"-597"15,0 0-127-15,0 0-56 16,0 0-59-16,0 0-28 15,0 0-23-15,49-47-8 16,-32 47-7-16,0 4-1 16,-3 11 6-16,-1 7-6 15,-5 2 0-15,-6 0 6 16,-2 2-1-16,-2-4-3 16,-11 0 7-16,-2-4 2 15,-3-5 26-15,2-2-1 16,4-4-15-16,1-3-2 0,4 0 7 15,4-4 2 1,3 2-12-16,0-2-17 0,2 2-26 16,12 0 20-16,5 0 6 15,5-1-9-15,1 1-34 16,2-2-33-16,0 0-37 16,0 0-53-16,-4 0-112 15,-9-3-224-15</inkml:trace>
</inkml:ink>
</file>

<file path=word/ink/ink11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55:58.415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83 179 0,'0'0'72'0,"0"0"436"16,0 0-351-16,0 0-40 16,95-14 12-16,-65 14-22 15,-1 0 12-15,1 13-31 16,-3 2-25-16,-4 2-28 15,-3 1-16-15,-1-1-9 16,-2-2-4-16,-1-6-5 16,-3-3 0-16,-3-5 1 0,1-1 9 15,-3 0 1-15,0-9 4 16,-2-5 41-16,-2-4 32 16,-1-1 24-16,-3-3-9 15,0 1 0-15,0 0-10 16,-4 1-10-16,-7 4-19 15,-1 5-14-15,-1 4-24 16,-1 6-19-16,0 1-8 16,0 7-2-16,0 16-44 15,2 6-49-15,5 19-64 16,6-7-187-16,1-3-701 0</inkml:trace>
</inkml:ink>
</file>

<file path=word/ink/ink1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24:09.294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674 0,'0'0'334'16,"0"0"-41"-16,0 0-20 0,0 0-143 15,0 0-104-15,0 0-16 16,0 0-1-16,34 73-7 16,-13-42 5-16,0 1 0 15,2-2-5-15,2 6-2 16,-4-9-166-16,-6-8-562 0</inkml:trace>
</inkml:ink>
</file>

<file path=word/ink/ink11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55:57.057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15 141 165 0,'0'0'868'16,"0"0"-512"-16,0 0-112 15,0 0-21-15,0 0-64 16,0 0-85-16,-15-12-63 0,26 12-11 15,14 0 0-15,8 0 16 16,10 0 4-16,3 0-9 16,0 0-5-16,-3 0 1 15,-8 0-6-15,-7 0 0 16,-9-1 5-16,-8-2-5 16,-8-1 5-16,-3-1 11 15,0-4-5-15,-14-4-11 16,-5-1 0-16,-3 0 0 15,-5-2-1-15,2 2 1 16,0 2-1-16,4 3 0 16,4 2 8-16,5 2 15 0,5 4 33 15,5-1-2 1,2 2-50-16,0 0-4 0,18 0-10 16,5 2 9-16,7 8 0 15,2 4 0-15,-2 3 1 16,-3-1 0-16,-4 3 0 15,-7 0 0-15,-5-3 0 16,-5-4 0-16,-6 1 1 16,0-3 8-16,0-1-1 15,-10 1-8-15,-5 1-26 16,0 3-68-16,-4 8-74 16,3-2-150-16,3-1-466 0</inkml:trace>
</inkml:ink>
</file>

<file path=word/ink/ink11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54:48.268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83 224 0,'0'0'259'0,"0"0"525"16,0 0-645-16,0 0-68 15,0 0-12-15,0 0-35 16,0 0-17-16,27-65-7 15,-10 57 2-15,0 1-1 16,0 5 0-16,-1 2 0 16,-4 0-1-16,-2 0 1 15,-5 7 7-15,-1 2 5 16,-4 4 11-16,0 1 17 16,0 2 6-16,-7 1-12 15,-3 0-10-15,-4 1 8 16,-1 0-6-16,2-1-3 15,0-3 4-15,3-1 5 16,3-5-17-16,2-3-5 16,4-1-2-16,1-1-9 0,0 0-1 15,0-1-5-15,5 0-2 16,7 0 3-16,5 0 5 16,2-2 13-16,1 0-5 15,1 0-7-15,-3 0-1 16,-3-4 0-16,-2 0-17 15,-4 3-35-15,-2-1-25 16,-3 2-21-16,-3 0-43 16,-1 0-122-16,0 0-126 15,0 0-476-15</inkml:trace>
</inkml:ink>
</file>

<file path=word/ink/ink11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54:47.704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165 88 0,'0'0'38'16,"0"0"987"-16,0 0-776 15,0 0-168-15,0 0-36 16,0 0 5-16,0 0-24 16,20-71-19-16,-15 51-5 15,-1-1 6-15,2 4-2 0,-4 2-5 16,0 5 0-16,-1 3 8 16,-1 3-4-16,2 4-5 15,-2 0 0-15,2 0-10 16,-1 0-2-16,2 9 12 15,1 7 0-15,-1 3 2 16,0 6 4-16,0 2-5 16,0 0 14-16,-1 1-1 15,-1-3-2-15,0-4-11 16,1-4 1-16,0-4-2 16,-1-3-9-16,1-5-80 15,2-2-110-15,1-2-102 16,-2-1-77-16</inkml:trace>
</inkml:ink>
</file>

<file path=word/ink/ink11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54:47.127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2 484 0,'0'0'141'0,"0"0"663"0,0 0-670 15,0 0-95-15,0 0-23 16,0 0 25-16,0 0 4 16,113 5-23-16,-72-5-14 15,0 0-1-15,-3 0-6 16,-7 0 0-16,-6 0-1 15,-4 0-36-15,-8-1-85 16,-3-2-117-16,-6 1-146 16,-4 1-246-16</inkml:trace>
</inkml:ink>
</file>

<file path=word/ink/ink11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54:46.805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217 137 0,'0'0'80'0,"0"0"541"15,0 0-326-15,0 0-100 16,0 0-60-16,0 0-55 16,0 0-42-16,12-18-22 15,-2 3-6-15,1-3-4 16,1-1-4-16,0-4 5 0,2-1-6 15,-3 2-1 1,-2 0 2-16,-2 4-1 0,-2 4 0 16,-2 3 6-16,-1 4-6 15,-1 3 5-15,-1 2 4 16,0 2 2-16,0 0-11 16,0 4 1-16,0 11 12 15,0 4-13-15,0 7 2 16,0 2-2-16,0 2 13 15,0 0 0-15,0-2-1 16,0-1-4-16,0-4 1 16,0-4-9-16,0-6 0 0,0-1-1 15,0-6-5 1,0 1-84-16,0-3-139 0,2-1-94 16,0-2-221-16</inkml:trace>
</inkml:ink>
</file>

<file path=word/ink/ink11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54:45.119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79 270 0,'0'0'52'0,"0"0"309"15,0 0-175 1,0 0-134-16,0 0-26 15,0 0-9-15,84-44-7 16,-61 30-10-16,-4 3-24 16,-3 1-225-16</inkml:trace>
</inkml:ink>
</file>

<file path=word/ink/ink11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54:44.849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61 309 0,'0'0'36'15,"0"0"320"-15,0 0-161 0,0 0-105 16,0 0-2-16,0 0-37 16,0 0-28-16,55-22-16 15,-45 15-7-15,9-4-30 16,-4 0-95-16,0 1-182 0</inkml:trace>
</inkml:ink>
</file>

<file path=word/ink/ink11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54:44.517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86 121 0,'0'0'36'16,"0"0"644"-16,0 0-566 15,0 0-38-15,0 0-21 0,0 0-26 16,0 0-19-16,78-51-10 16,-56 37-24-16,-3 3-174 15,-6 1-163-15</inkml:trace>
</inkml:ink>
</file>

<file path=word/ink/ink11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54:41.567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102 168 0,'0'0'157'16,"0"0"382"-16,0 0-398 15,0 0-79-15,0 0-15 16,0 0-29-16,0 0-18 0,44-76-80 16,-37 62-110-1,0 2-186-15</inkml:trace>
</inkml:ink>
</file>

<file path=word/ink/ink11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54:41.148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110 209 0,'0'0'600'15,"0"0"-288"-15,0 0-150 16,0 0-51-16,0 0-23 15,0 0-37-15,0 0-32 16,24-57-18 0,-15 44-1-16,2-3-59 15,-1 3-250-15,-3 2-312 0</inkml:trace>
</inkml:ink>
</file>

<file path=word/ink/ink1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24:09.060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23 0 631 0,'0'0'283'0,"0"0"-65"15,0 0 16-15,0 0-60 16,0 0-101-16,0 0-52 16,0 0 16-16,0 62 23 15,0-26 8-15,-1 3-11 16,-5-1-5-16,-1-6-7 16,2-7-5-16,1-5-21 15,4-7-4-15,0-6-6 16,0-3-9-16,0-4-1 15,7 0 1-15,9 0 16 16,4 0-7-16,1 0-3 0,4-5-4 16,0 0-1-16,-1 2-1 15,-3-2 0-15,-3 4-88 16,-2-2-108-16,-4-1-99 16,-1 3-203-16,-8-1-132 0</inkml:trace>
</inkml:ink>
</file>

<file path=word/ink/ink11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54:40.760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108 681 0,'0'0'345'0,"0"0"-215"15,0 0-49-15,0 0-10 16,0 0-42-16,0 0-17 15,0 0-11-15,39-64-1 16,-28 48-48-16,-2 1-190 16,-2 2-362-16</inkml:trace>
</inkml:ink>
</file>

<file path=word/ink/ink11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54:36.913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1543 0,'0'0'330'16,"0"0"-219"-16,0 0-66 15,0 0-45-15,0 0-34 16,0 0-174-16,0 0-502 0</inkml:trace>
</inkml:ink>
</file>

<file path=word/ink/ink11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54:09.470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66 24 182 0,'0'0'166'0,"0"0"-51"0,0 0-9 16,0 0-43-16,0 0-8 15,0 0 19-15,0 0 15 16,-2-2-8-16,1 2-7 16,1-1-5-16,-2 1-11 15,2-2-15-15,-2 2-9 16,2-1-5-1,-1-1 4-15,-1 1-10 16,1 0 2-16,-1-1 1 16,1 0-12-16,-3 2 5 15,1 0 0-15,2-2-6 16,-3 2-4-16,0 0-9 16,1 0 6-16,0 0-5 15,-2 0 6-15,0 0-6 0,2 0 8 16,-1 2-8-16,0 3 0 15,1-1 1-15,1 2-1 0,0-2 0 16,2 0-1-16,-2 0 0 16,2 0 1-16,0 1-1 15,0 0 0-15,0 0-1 16,2 0 1-16,4 0-1 0,2-1 1 16,0 0 0-16,1-2 0 15,1-1-12-15,-3-1-4 16,2 0-1-16,-1 0-1 15,0-4 7-15,-2-4-8 16,-1-1 6-16,-2 0 3 16,-2 0 10-1,-1 2 0-15,0 0 6 16,0-1 4-16,0 2 19 0,-7 2-2 16,-1 2-8-16,-1 0-4 15,-1 2-14-15,1 0-1 16,-3 8-35-16,1 4-94 15,1-1-179-15</inkml:trace>
</inkml:ink>
</file>

<file path=word/ink/ink11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56:19.039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312 662 0,'0'0'506'0,"0"0"-282"16,0 0-42-16,0 0-26 16,0 0-47-16,0 0-37 15,62-86-12-15,-45 54-17 0,0-4-20 16,-5 3-9-1,-4 0-2-15,-6 4-1 0,-2 3-9 16,0 8 6-16,0 6-7 16,-6 5 11-16,-3 7-2 15,-2 0 17-15,-2 11-26 16,0 11-1-16,-1 10 0 16,4 8 1-16,2 5-1 15,2 3 21-15,6-2 11 16,0-1 14-16,6-7-6 15,9-9-13-15,5-8-5 16,4-6-12-16,-1-11-2 16,1-4-1-16,-4-2-7 15,-1-13-40-15,0-8-81 16,-7 3-121-16,-4 5-297 0</inkml:trace>
</inkml:ink>
</file>

<file path=word/ink/ink11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56:18.291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1555 0,'0'0'486'0,"0"0"-396"15,0 0-58-15,0 0-32 0,0 0-255 16,0 0-911-16</inkml:trace>
</inkml:ink>
</file>

<file path=word/ink/ink11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56:18.104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86 973 0,'0'0'387'16,"0"0"-203"-16,0 0-108 15,0 0-21-15,48-74-20 16,-26 66-19-16,1 6-1 16,-1 2-9-16,-3 7 11 0,-4 12 15 15,-3 2-1-15,-3 3 1 16,-8 1 17-16,-1 0-7 16,0-3-7-16,-11 0-7 15,-1-4 17-15,-4-2-11 16,0 0-6-16,-1-2 13 15,-1 1 8-15,4-4 3 16,3-2-6-16,5-1-11 16,4-2-23-16,2 0-12 15,0-2 0-15,8 0 0 16,8 0 0-16,6-1 8 16,3-3-7-16,4 0-1 15,2 0-14-15,0-3-17 16,-2-4-74-16,-1-1-172 15,-9 3-238-15,-6 1-632 0</inkml:trace>
</inkml:ink>
</file>

<file path=word/ink/ink11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56:17.665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22 247 1252 0,'0'0'293'15,"0"0"-198"-15,0 0 4 0,0 0-52 16,0-92-33-16,0 67-12 16,-1-3-1-16,-3 1 9 15,1 2-10-15,-1 3 1 16,0 7-1-16,1 5 7 16,0 7 3-16,3 3 14 15,0 3-24-15,0 18-2 16,8 8 1-16,5 7 1 15,1 7 0-15,-1 2 6 16,3 2 10-16,-3-3-3 16,-1-2-3-16,0-6-10 15,-3-9-49-15,2-12-102 16,-3-6-341-16,-2-9-571 0</inkml:trace>
</inkml:ink>
</file>

<file path=word/ink/ink11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56:17.287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13 863 0,'0'0'587'15,"0"0"-430"-15,0 0-82 16,0 0 47-16,0 0-47 0,0 0-50 16,90 0-19-16,-59 0-6 15,13-2-208-15,-7-5-486 16,-5 3-309-16</inkml:trace>
</inkml:ink>
</file>

<file path=word/ink/ink11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56:17.086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5 905 0,'0'0'855'0,"0"0"-536"16,0 0-178-16,0 0-77 0,0 0-52 15,0 0-12 1,0 0 1 0,84-6-1-16,-59 6-7 15,-3 2-72-15,-5 1-76 16,-5 0-122-16,-5-3-325 0,-5 0-575 0</inkml:trace>
</inkml:ink>
</file>

<file path=word/ink/ink11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56:16.817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54 84 121 0,'0'0'71'16,"0"0"-49"-16,0 0 624 0,0 0-382 15,0 0-29 1,0 0-22-16,0 0-14 0,-10-33-28 16,6 32-32-16,-1 1-11 15,-1 0-41 1,0 14-53-16,-1 7-26 16,1 9-8-16,1 4 6 15,5-1-5-15,0-1 0 16,0-7-1-16,11-6 0 15,4-9 0-15,2-9-1 16,0-1 1-16,0-9 1 16,-1-10 0-16,-5-5-1 15,-4-5 1-15,-7 1-1 0,0 0 2 16,-3 1 5-16,-12 0-5 16,-2 3 0-16,-2 3-1 15,0 5 0-15,4 6 5 16,2 5 1-16,3 3 11 15,6 2 0-15,3 0-18 16,1 11-6-16,0 8-2 0,15 2 7 16,6 2 0-16,6-1 1 15,2 0-6-15,2-4 5 0,-2-5-19 16,1-3-52 0,4-7-63-16,-6-3-123 0,-7 0-311 0</inkml:trace>
</inkml:ink>
</file>

<file path=word/ink/ink1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24:08.610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75 905 0,'0'0'330'16,"0"0"-99"-16,0 0-54 16,0 0-63-16,0 0-53 15,0 0-40-15,0 0-15 16,0-69-6-16,14 64 0 15,4 5-1-15,-1 0-11 16,1 7 9-16,-2 11-3 16,-5 5 6-16,-4 3 1 15,-5 0 0-15,-2-1-1 16,0-1 1-16,-2-3 1 0,-7-2 5 16,-3-2-6-1,-1-2 5-15,3-4 7 0,1-2 17 16,1-1 3-16,5-1-8 15,3-3-19-15,0 0-6 16,0 1 0-16,11-1 0 16,8 1 0-16,6-3 1 15,3-1 0-15,1-1 0 16,-1 0 8-16,-2 0-9 16,-6 0 1-16,-3 0 0 15,-7-1-1-15,-3 1-20 16,-1 0-77-16,-5 0-49 0,-1 0-82 15,0 0-149-15,0 0-298 16</inkml:trace>
</inkml:ink>
</file>

<file path=word/ink/ink11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54:44.170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77 176 0,'0'0'113'0,"0"0"-102"0,0 0 389 16,0 0-233-16,0 0-84 16,0 0-23-16,0 0-38 15,74-35-13-15,-59 27-9 16,0 0-57-16,11-7-133 16,-4 4-60-16</inkml:trace>
</inkml:ink>
</file>

<file path=word/ink/ink11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54:43.832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71 225 0,'0'0'82'0,"0"0"305"0,0 0-58 16,0 0-237-16,0 0-16 15,0 0-16-15,0 0-33 0,57-30-15 16,-43 22-11-16,2 0-1 16,4-4-80-16,-3 4-127 15,-3 2-149-15</inkml:trace>
</inkml:ink>
</file>

<file path=word/ink/ink11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54:43.484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67 189 0,'0'0'113'0,"0"0"193"16,0 0 109-16,0 0-241 0,0 0-80 16,0 0-5-16,0 0-40 0,53-26-30 15,-38 21-12 1,0-3-7-16,11-3-17 15,-6 3-165-15,-1-1-195 0</inkml:trace>
</inkml:ink>
</file>

<file path=word/ink/ink11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54:43.102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123 48 0,'0'0'114'0,"0"0"-75"16,0 0 0-16,0 0 10 15,0 0-13-15,0 0-25 16,0 0 132-16,24 0 85 15,-22 0-53-15,-1 0 3 16,1 0-8-16,-2 0-31 16,3 0-30-16,0 0-35 15,3-6-14-15,5-3-13 16,1-2-18-16,6 0-13 16,1-2-9-16,1-1-6 15,2 2-1-15,0 1-13 16,1 1-109-16,7-1-124 15,-6 3-136-15,-6 1-490 0</inkml:trace>
</inkml:ink>
</file>

<file path=word/ink/ink11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54:40.353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108 834 0,'0'0'245'0,"0"0"-101"16,0 0-17-16,0 0-40 16,0 0-40-16,0 0-18 15,0 0-16-15,24-46-7 16,-15 33-6-16,7-7-20 15,-4 5-131-15,-2 1-218 0</inkml:trace>
</inkml:ink>
</file>

<file path=word/ink/ink11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54:39.973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-1 142 552 0,'0'0'297'0,"0"0"-60"15,0 0-20-15,0 0-59 16,0 0-54-16,0 0-51 0,0 0-31 16,0-5-10-16,0-3 5 15,3 0 4-15,3-2-2 16,1-2-2-16,1 2-15 16,0-4-1-16,4 2 1 15,-1-3-2-15,1 3-47 16,4-3-113-16,-3 4-191 0,-4 1-220 0</inkml:trace>
</inkml:ink>
</file>

<file path=word/ink/ink11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56:25.349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21 1 227 0,'0'0'566'0,"0"0"-212"16,0 0-110-16,0 0-109 0,0 0-86 16,0 0-31-1,0 0-10-15,-8 36-7 0,8-29 0 16,0-2 0-16,0-3-1 15,0-2-2-15,0 0 2 16,1 0 24-16,1-10-8 16,0 0-4-16,-2-2-2 15,0 2 5-15,0 2 23 16,0 6 21-16,0 2 10 16,-5 0-22-16,0 0-35 15,0 10-11-15,2 1-1 16,3 4-74-16,0-4-104 15,0-3-403-15</inkml:trace>
</inkml:ink>
</file>

<file path=word/ink/ink11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56:23.875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24 125 222 0,'0'0'716'16,"0"0"-600"-16,0 0-12 0,0 0 31 15,0 0-57 1,0 0-48-16,101 93-6 0,-77-69-3 16,-2-2 1-16,-3-2-6 15,-7-6 3-15,-2-2-4 16,-4-3-2-16,-4-5 0 16,-2-1 11-16,0-1 61 15,-5 1-31-15,-8 0-35 16,-3 0-6-16,-3-2-1 15,-1 2-4-15,-3-2 0 16,-1-1-1-16,2 0 0 16,1 0 1-16,4 0-8 15,3 0 12-15,3-4-11 0,5-1 5 16,2-2 1-16,4-2 5 16,0-1-11-16,2-1-1 15,11-3 0-15,2 1 0 16,3-3 0-16,1 2 7 15,-2-2 17-15,0 0 18 16,-2-3 32-16,-3-2 9 16,-1-2-4-16,-1-1-9 15,-4 0 4-15,-4 0-6 16,-2 3-6-16,0 3-18 16,-13 2-3-16,-4 6-10 15,-4 4-16-15,-1 6-14 16,-2 0-1-16,2 16-6 15,2 9-21-15,6 9-57 16,8 19-115-16,4-8-295 0,2-5-729 0</inkml:trace>
</inkml:ink>
</file>

<file path=word/ink/ink11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56:23.258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1243 0,'0'0'490'0,"0"0"-318"0,0 0-94 15,0 0-78-15,0 0-119 16,0 0-393-16,0 0-264 0</inkml:trace>
</inkml:ink>
</file>

<file path=word/ink/ink11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56:23.058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54 228 0,'0'0'487'15,"0"0"-286"-15,0 0 7 16,0 0-14-16,0 85-84 15,8-54-40-15,5 0 13 16,-1-5 7-16,3-4-15 0,1-5-24 16,-1-7 4-16,1-7-3 15,-2-3 11-15,-1 0-2 16,-2-16-5-16,-2-6-19 0,-1-3-9 16,-3-3-8-16,-4-3-5 15,-1 1 3-15,0 0 13 16,-3 2-3-16,-8 5 0 0,-3 3-3 15,0 6 2-15,-2 5-11 16,2 7-9-16,1 2-7 16,-3 6-11-16,0 13-12 15,1 6-21-15,4 6-30 16,3 4-60-16,8 9-115 16,0-9-341-1,6-6-407-15</inkml:trace>
</inkml:ink>
</file>

<file path=word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14:05.321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182 209 137 0,'0'0'0'0,"0"0"0"16,0 0 482-16,0 0-323 15,0 0-54-15,0 0 5 0,0 0-23 16,0-32-35-16,-7 26-4 16,-1 1 20-16,-1 1 3 15,-3 4-15-15,0-2-22 16,-2 2-10-16,-1 0-3 16,1 0-7-16,-2 5-4 15,2 5 14-15,1 1-13 16,1 3-10-16,1 1 0 15,2 1 0-15,2 0-1 16,2-1 0-16,3 2 0 16,2-3-1-16,0-1 0 15,0-2 0-15,0 1-9 16,3-3 9-16,5-2 0 16,-2-3 0-16,4-2-8 15,-3-2 9-15,1 0 0 0,1-2 12 16,2-9-2-16,0-4-1 15,0-2-8-15,-2-1 1 16,0-3-2-16,-1 1 1 16,-2-1-1-16,-3 0 0 15,0 0-1-15,0-1-1 16,-3-3 1-16,0 1-6 16,0 0 1-16,0 0-4 15,-4 4 9-15,-1 2 1 16,1 5 0-16,0 5 0 15,1 3 1-15,1 4 8 16,1 1-8-16,1 0-1 0,0 0-10 16,0 0 1-1,0 11 8-15,0 8 1 0,0 3 0 16,0 7 0-16,0 3 0 16,6 2 0-16,2 0 0 15,3 0-2-15,-1-4 1 16,1-2 0-16,-1-3 1 15,3-6-6-15,0-4 4 16,-1-5 1-16,-1-5-12 16,1-1 1-16,-3-4 5 15,2 0 0-15,-3 0-5 16,0-4 2-16,-3-5-5 16,1-2-69-16,-3-10-53 15,0 2-70-15,-3 3-135 0</inkml:trace>
</inkml:ink>
</file>

<file path=word/ink/ink1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24:07.415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22 1066 0,'0'0'345'16,"0"0"-241"-16,0 0-17 15,0 0 10-15,0 0-45 16,111-5-24-16,-81 2-21 0,-2 2 3 16,-3-1-9-1,-2 1-1-15,0-3-53 0,-7 1-270 16,-3 0-488-16</inkml:trace>
</inkml:ink>
</file>

<file path=word/ink/ink12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56:22.186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33 1607 0,'0'0'623'15,"0"0"-467"-15,0 0-63 16,0 0-55-16,0 0-38 0,0 0-127 16,0 0-382-16,4-33-956 0</inkml:trace>
</inkml:ink>
</file>

<file path=word/ink/ink12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56:21.984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70 434 0,'0'0'795'0,"0"0"-498"15,0 0-137-15,0 0-25 16,0 0-61-16,0 0-41 0,0 0-19 16,61-69-8-16,-41 69-5 15,-1 4 1-15,-2 12-1 16,-5 2 8 0,-4 2-2-16,-6 3 3 0,-2-1 29 15,0 0 16-15,-10 0-14 16,-4-2-5-16,-1 0-7 15,-1-3 2-15,4-4-4 16,1-2-5-16,4-4-9 16,6-3-7-16,1-1-6 15,0-1-1-15,4 2-9 16,11 0 10-16,5-1 5 16,2-2 1-16,3-1-5 15,0 0-1-15,0-3-27 16,-1-6-60-16,0-2-134 0,-5 3-124 15,-6 0-454-15</inkml:trace>
</inkml:ink>
</file>

<file path=word/ink/ink12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56:21.569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19 206 317 0,'0'0'694'15,"0"0"-349"-15,0 0-107 0,0 0-99 16,0 0-71-16,0 0-40 16,0 0 9-16,-4-70-11 15,4 49-8-15,-2 0-5 16,2 0-12-16,-4 0 7 0,3 2-6 16,-2 4 4-16,0 4-6 15,1 4 1-15,2 7-1 16,0 0-17-16,0 5-21 15,0 13 37-15,4 8 1 16,7 6 0-16,0 8 0 16,1 1 1-16,3 1-1 15,-2-4 0-15,0-4 1 16,1-5-1-16,-3-8-23 0,3-8-101 16,-3-9-166-16,-3-4-352 0</inkml:trace>
</inkml:ink>
</file>

<file path=word/ink/ink12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56:20.736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31 1024 0,'0'0'551'16,"0"0"-430"-16,0 0 0 16,0 0 35-16,0 0-58 15,108-2-60-15,-73-2-25 16,0 0-6-16,-4 0-7 15,6-3-100-15,-11 1-237 16,-6 1-907-16</inkml:trace>
</inkml:ink>
</file>

<file path=word/ink/ink12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56:20.536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31 1408 0,'0'0'556'0,"0"0"-371"15,0 0-58-15,0 0-86 16,0 0-31-16,0 0-8 15,0 0 4-15,96-26-6 16,-69 24 0-16,-4 0-52 16,-5 1-56-16,-6 1-89 15,-7 0-96-15,-4 0-300 16,-1 0-307-16</inkml:trace>
</inkml:ink>
</file>

<file path=word/ink/ink12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56:20.249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27 73 227 0,'0'0'598'0,"0"0"-260"16,0 0-67-16,0 0-70 16,0 0-32-16,0 0-91 15,0 0-42-15,-20 40-3 16,16-15 0-16,4 4 0 15,0-2-9-15,0-2-2 16,5-6-11-16,7-5-3 0,2-6-7 16,3-8 0-16,0 0 11 15,0-16-5-15,-1-7-7 16,-4-2 0-16,-4-3-13 16,-5 2 12-16,-3 0 1 15,0 2 1-15,-14 0-1 16,-2 1 0-16,1 4 0 15,-1 5 1-15,3 5 7 16,-1 6-7-16,3 3 8 16,0 2-8-16,4 10 1 15,2 4-2-15,3 4 0 16,2 1 0-16,0 0-1 16,12-1 0-16,6-4 1 15,3-2 0-15,4-3 1 0,1-6 0 16,2-5 0-16,-1 0-1 15,-1 0-59-15,2-14-168 16,-7 3-160-16,-6 0-302 0</inkml:trace>
</inkml:ink>
</file>

<file path=word/ink/ink12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56:36.922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594 0,'0'0'339'15,"0"0"-112"-15,0 0-30 0,0 0-94 16,0 0-78 0,0 0 12-16,0 0 35 0,29 66-13 15,-20-36-2-15,-3 1-10 16,1-4-22-16,-4-5-16 16,2-6-7-16,-4-6-1 15,2-6 5-15,-1-4-1 16,-2 0-5-16,2-9-7 15,-1-7-14-15,-1-4 10 16,2 1 10-16,-1 1 1 16,2 4 0-16,-1 4-1 15,1 4 0-15,0 5 0 16,2 1-12-16,2 0 8 16,3 7 5-16,-1 8 16 0,2 3-1 15,-1 4-3-15,-2-1 4 16,-2 0 1-16,-1-5-2 15,-4-3-3-15,2-5 5 16,-3-4-4-16,0-4-2 16,0 0 12-16,0-1 6 15,0-11-19-15,0-6-10 16,0 0 0-16,2-2 0 16,4 0 0-16,4 3-1 15,-1 5-7-15,2 5 1 16,-1 7-2-16,1 0 0 15,2 4 9-15,-1 11 0 16,2 5 12-16,1 2 0 0,-3 1-3 16,-3-1 1-16,1-3-9 15,-4 0-1-15,0-8-45 16,-1-4-233-16,-3-5-652 0</inkml:trace>
</inkml:ink>
</file>

<file path=word/ink/ink12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56:35.433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141 157 684 0,'0'0'292'0,"0"0"-59"15,0 0-36-15,0 0-30 16,0 0-33-16,0 0 0 16,1-83-11-16,-1 70-20 0,-6 0-9 15,0 1-23-15,-2-1-15 16,-1 3-10-16,-1 3 0 16,1 2-12-16,-2 5 15 15,-2 0-8-15,-1 17-30 16,-2 11-11-16,2 8 0 15,1 8 0-15,5 5-1 16,5-2 0-16,3-3-5 16,0-7 6-16,13-10-1 15,4-9-6-15,7-9-14 16,0-9-9-16,2 0 13 16,-2-12 15-16,-5-7 2 15,-5-1 0-15,-6-1 1 16,-5-1 1-16,-3 4 20 15,0 2 21-15,-5 5 2 0,-8 5 14 16,-1 6-17-16,-2 0-20 16,0 14-16-16,-3 9-6 15,1 5-1-15,4 3 0 16,6 3-72-16,8 3-101 16,0-7-339-16,8-6-650 0</inkml:trace>
</inkml:ink>
</file>

<file path=word/ink/ink12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56:34.543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150 83 54 0,'0'0'184'16,"0"0"-102"-16,0 0 100 15,0 0-36-15,0 0-54 16,0 0-5-16,0 11 5 15,0-10-3-15,0-1 12 16,0 0 15-16,0 0 20 16,0 0-10-16,0 0-5 0,0 0-15 15,0 0-59-15,0-7-19 16,0-1 23-16,-2-2-12 16,-4 0 5-16,1-1-3 15,-2 0-3-15,-1 2 3 16,1 0-11-16,-1 1-4 15,-2 2 12-15,1 2 5 16,0 3 1-16,-1 1-7 16,-1 0-19-16,-1 2-7 15,0 13-11-15,0 3 0 16,1 5-1-16,5 4-6 0,3 1 5 16,3-2 1-16,0 0-1 15,2-6 1-15,9-5-9 16,3-7-60-16,3-8-14 15,0 0 14-15,-1-9 7 16,0-11-7-16,-6-2 12 16,-2-1 42-16,-5 0 15 15,-3 2 1-15,0 4 22 16,0 3 24-16,0 3-1 16,-3 5 2-16,0 4 16 15,1 2-31-15,2 2-30 16,0 14-1-16,0 6-1 15,0 7 0-15,0 3-1 16,8 5 1-16,3 1-1 0,0 1 0 16,0-3 1-16,-2-4 0 15,-1-3 1-15,-3-7-1 16,-2-3 0-16,-3-7 12 16,0-2 7-16,0-4 9 15,-5-2 22-15,-9-1-4 16,-3-3 0-16,-3 0-8 15,-3 0-11-15,-1 0-9 16,0-7-8-16,4-2-3 16,3 2-7-16,7 0-1 15,7 5-75-15,3 2-123 16,8 0-329-16,5 0-180 0</inkml:trace>
</inkml:ink>
</file>

<file path=word/ink/ink12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56:26.962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14 768 0,'0'0'331'0,"0"0"-137"0,0 0-29 16,0 0-63-16,86 0-44 16,-64 0-36-16,-5 0-19 15,-3 0-3-15,0-2-147 16,-3-3-361-16,-3-2-289 0</inkml:trace>
</inkml:ink>
</file>

<file path=word/ink/ink1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24:07.183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18 1129 0,'0'0'538'0,"0"0"-399"31,0 0-101-31,0 0-24 0,0 0-6 16,0 0-7-16,103-16 0 15,-78 14-1-15,-4 2-15 16,-4 0-138-16,-7 0-202 16,-5 0-366-16</inkml:trace>
</inkml:ink>
</file>

<file path=word/ink/ink12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56:26.746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11 1343 0,'0'0'483'16,"0"0"-346"0,0 0-51-16,0 0-47 15,0 0-19-15,0 0-8 16,79-12-11-16,-57 12-1 15,-2 0-19-15,-5 0-119 16,-4 0-77-16,-3 0-273 16,-7 0-205-16</inkml:trace>
</inkml:ink>
</file>

<file path=word/ink/ink12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56:26.483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2 0 692 0,'0'0'373'16,"0"0"-107"-16,0 0-80 15,0 0-52-15,0 0-73 16,0 0-43-16,0 0-5 15,0 88 9-15,0-56-3 16,1-1-3-16,8-4-7 16,1-6-9-16,2-8 3 15,1-7 3-15,1-6-5 0,-1 0 9 16,-2-13 2-16,-2-4-12 0,-4-2 1 16,-3-3-1-16,-2 1 6 15,0-2-3-15,-13 2 3 16,-1 1-5-16,0 2 7 15,-1 4 0-15,3 4 7 16,2 3 1 0,2 5-4-16,4 2 11 15,3 0 7-15,-2 2-20 16,3 9-10-16,0 3-2 16,10 2-5-16,7 1 7 15,5-2-2-15,5-2 1 16,3-4 1-16,-1-1 0 15,0-4-36-15,6-4-67 0,-8 0-109 16,-7-3-358-16</inkml:trace>
</inkml:ink>
</file>

<file path=word/ink/ink12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56:50.321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68 864 0,'0'0'296'16,"0"0"-175"-16,0 0 69 0,0 0-42 15,0 0-55-15,0 0-36 0,117-69-6 16,-75 69-11-16,2 0-18 16,-3 8-8-16,-4 0-8 15,-7 0 1-15,-4-1-7 16,-11-1-68-16,-6-4-120 16,-4-2-302-16,-5 0-593 0</inkml:trace>
</inkml:ink>
</file>

<file path=word/ink/ink12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56:49.798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235 0,'0'0'701'0,"0"0"-468"0,0 0-62 15,0 0-32-15,0 0-86 16,0 0-14-16,0 0 53 15,32 49-17-15,-21-18-32 0,1 1-10 16,-1 2-6-16,2-2-16 16,-2-2-11-16,-1-5-29 15,2-10-153-15,-4-4-331 16,-2-11-499-16</inkml:trace>
</inkml:ink>
</file>

<file path=word/ink/ink12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56:49.105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95 819 0,'0'0'315'16,"0"0"-112"-16,0 0-77 0,0 0-31 15,0 0-60-15,17-73-22 16,1 61-12-16,1 6 1 15,1 3-1-15,-1 3 0 16,0 0 1-16,-4 12 8 16,-2 4 20-16,-5 2 5 15,-3 1 9-15,-5 0-2 16,0 1 8-16,-4 0 17 16,-8 1-6-16,-2-1-20 15,-2 1-15-15,0-3-6 16,2 0-4-16,3-6-1 15,1-1-2-15,5-2-7 16,1-3 2-16,4-1-8 0,0 1 0 16,0 0-6-16,11-2 4 15,6 3 2-15,5-6 1 16,4 1-1-16,0-2 2 16,1 0-1-16,0 0 6 15,-1 0-7-15,-2-3-68 16,-2 3-78-16,-1-3-53 15,-5 3-199-15,-7 0-641 0</inkml:trace>
</inkml:ink>
</file>

<file path=word/ink/ink12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56:48.550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765 0,'0'0'516'0,"0"0"-374"15,0 0-80-15,0 0 18 16,0 0 25-16,0 0-56 16,0 0-25-16,80 0-17 15,-61 0-6-15,-4 0-1 16,4 0-58-16,-3 0-124 16,-5 0-210-16</inkml:trace>
</inkml:ink>
</file>

<file path=word/ink/ink12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56:48.318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918 0,'0'0'510'0,"0"0"-331"16,0 0-45-16,0 0-29 15,0 0-86-15,0 0-19 16,0 0 0-16,39 0 1 16,-16 2 1-16,-3 1 5 15,-2 0-7-15,-1-3-44 16,-4 2-41-16,-3-2-43 16,-2 0-77-16,-5 0-138 15,-3 0-37-15</inkml:trace>
</inkml:ink>
</file>

<file path=word/ink/ink12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56:47.993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56 51 149 0,'0'0'127'16,"0"0"-87"-16,0 0 368 16,0 0-155-16,0 0-72 15,0 0-23-15,-4 0-20 16,0 0-47-16,1 0-22 15,-2 0-10-15,-1 1-16 16,-1 3-8-16,1 5-6 16,-1 1-4-16,2 4-9 15,0 3-10-15,2 2-5 0,3 3 6 16,0-3-6-16,0 1-1 16,5-3-1-16,4-4 1 15,3-3 0-15,1-5-2 16,-1-2 2-16,2-3 0 15,-1 0 1-15,-1-10 1 16,-1-4-2-16,-2-3 0 16,-1-1-9-16,-3-2 4 15,-5 0 5-15,0 2 1 16,0 1 1-16,-10-1-1 16,-4 1 9-16,1 0-8 15,-1 1 4-15,0 4-5 0,1 2 14 16,2 5 5-16,3 2 27 15,0 1-12-15,4 2-14 16,1 0-8-16,3 0-7 16,0 9-6-16,0 3-10 15,9 4 8-15,7-1-4 16,3-1 5-16,1-2-1 16,2-4 1-16,-1-3 0 15,1-2 1-15,-3-3-1 16,-2 0-6-16,-3 0-34 15,-1 0-47-15,-1-1-42 16,-4-2-129-16,-3 2-327 0</inkml:trace>
</inkml:ink>
</file>

<file path=word/ink/ink12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56:34.721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10 11 499 0,'0'0'1232'16,"0"0"-870"-16,0 0-191 15,0 0-62-15,0 0-109 16,0 0-7-16,0 0-165 15,-10-11-389-15</inkml:trace>
</inkml:ink>
</file>

<file path=word/ink/ink12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56:50.058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986 0,'0'0'298'15,"0"0"-186"-15,0 0-22 16,0 0-16-16,13 77-29 0,-2-44 0 15,1 3 20-15,-1 1-20 16,-2-2-12-16,1-2-11 16,-4-7-14-16,0-4-2 15,-1-10-6 1,-3-5-63-16,-2-7-151 0,0-3-153 16,0-6-404-16</inkml:trace>
</inkml:ink>
</file>

<file path=word/ink/ink1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24:06.920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51 51 232 0,'0'0'735'0,"0"0"-513"16,0 0-30-16,0 0 7 0,0 0-35 16,0 0-66-1,0 0-23-15,-24-14-16 0,20 21-29 16,-3 12-16-16,2 7-3 15,1 5-1 1,4 4 0-16,0-3-2 16,0-4-7-16,6-3 0 15,6-8 5-15,4-7-6 16,0-7 0-16,0-3 6 16,0-1 1-16,-2-16 3 15,-1-4-2-15,-2-3-1 16,-8 0-1-16,-3 1-5 0,0 0 10 15,-5 0-4-15,-12-1-6 16,-2 1 6-16,0 3-7 16,0 2 2-16,4 5-1 15,0 6 0-15,7 1 0 16,0 3 0-16,3 3-1 16,5 0 0-1,0 0-6-15,0 10 0 16,3 3 5-16,13 1 0 15,6 0-2-15,2-2-3 0,5-4 6 16,-1-6 1-16,1-2-1 16,-2 0 0-16,0-2-38 15,-4-8-82-15,-2-1-136 16,-3 3-149-16,-7 1-436 0</inkml:trace>
</inkml:ink>
</file>

<file path=word/ink/ink12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56:49.466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33 725 0,'0'0'407'16,"0"0"-278"-16,0 0-52 16,0 0 10-16,0 0-29 15,0 0-17-15,31 87 0 16,-25-71 2-16,-1-5-6 16,-2-5-5-16,-3-4 1 15,0-2 69-15,0 0 83 16,0-2-57-16,-3-11-87 15,-5-4-12-15,0-3-1 16,3-1-17-16,0 0-2 16,5 1-9-16,0 4 0 0,0 5 0 15,5 3-6-15,7 4 0 16,3 4 5-16,6 0-1 0,3 0 1 16,2 8 0-16,1 1-36 15,-1 2-46-15,4 4-120 16,-7 0-56-16,-7-4-307 0</inkml:trace>
</inkml:ink>
</file>

<file path=word/ink/ink12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57:01.860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1213 0,'0'0'363'0,"0"0"-235"16,0 0 21-16,0 0-53 15,9 85-57-15,2-54-21 16,-2 0-11-16,0-2-7 15,1-2-124-15,-4-7-226 16,-2-9-781-16</inkml:trace>
</inkml:ink>
</file>

<file path=word/ink/ink12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57:01.658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2 0 844 0,'0'0'535'0,"0"0"-416"15,0 0-15 1,0 0-7-16,0 0-30 0,0 79 0 16,0-53 16-16,0-2-12 15,0-3-14-15,3-1-6 16,0-7-21-16,2-1-5 16,-1-5-9-16,5-1-1 15,1 0-2-15,3-2-4 16,4-1 0-16,1-1-2 15,1 2-7-15,1-4-11 16,-1 0-35-16,-2 0-33 16,-1 0-88-16,-4-6 0 15,-2-4-146-15,-3 3-226 16,-6 1-172-16</inkml:trace>
</inkml:ink>
</file>

<file path=word/ink/ink12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57:01.285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22 238 814 0,'0'0'536'0,"0"0"-418"16,0 0-41-16,0 0-15 15,-19-91-40-15,19 60-15 32,0 2-5-32,0-2-1 0,-2 6 0 0,2 9 0 0,-1 4-1 15,1 8 1 1,-1 4-1-16,1 0-6 16,0 4-24-16,0 14 24 15,0 4 4-15,8 6 0 16,3 4 2-16,-1 2 0 15,1 3 0-15,0 1 7 16,0 0 2-16,-1-5-9 16,-2-3 7-16,0-8-7 0,-2-6-23 15,2-11-115-15,-2-5-230 16,-1 0-350-16</inkml:trace>
</inkml:ink>
</file>

<file path=word/ink/ink12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57:00.899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806 0,'0'0'716'0,"0"0"-566"16,0 0-89-16,0 0-61 15,0 0-76-15,0 0-445 0</inkml:trace>
</inkml:ink>
</file>

<file path=word/ink/ink12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57:00.730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8 64 380 0,'0'0'385'0,"0"0"-167"15,0 0-24-15,0 0-7 16,0 0-75-16,0 0-42 15,0 0-49 1,-8-28-13-16,8 16-2 16,4 2-5-16,4 3 9 15,0 3-4-15,1 3-3 16,-1 1-2-16,2 0 1 16,-1 9 18-16,-2 9 5 15,0 2-3-15,-4 3 10 16,-3 1 16-16,0 0 13 0,0-1 1 15,-2-4-8-15,-4-4-1 16,0-6-21-16,1-4-9 16,3-5 2-16,1 0-25 15,1-5-4-15,0-7-24 16,3-1-20-16,6 4-20 16,4 4 11-16,2 5 25 15,1 0 10-15,3 11 2 16,-2 6-14-16,-1 3 11 15,-4 0 5-15,-6 0 17 16,-3-2 1-16,-3-3 13 16,0-2 37-16,-4-3 6 15,-9-1 2-15,1-6-9 16,-4 0-14-16,-1-3-6 0,0 0-17 16,-2 0-11-16,2-3 5 15,3-3-6-15,5 0-30 16,3 0-67-16,6 2-77 15,0-2-373-15,6 3-453 0</inkml:trace>
</inkml:ink>
</file>

<file path=word/ink/ink12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56:59.398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1273 0,'0'0'532'0,"0"0"-340"16,0 0-91 0,0 0-83-16,0 0-18 0,0 0-289 15,0 0-692-15</inkml:trace>
</inkml:ink>
</file>

<file path=word/ink/ink12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56:59.227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823 0,'0'0'871'0,"0"0"-596"0,0 0-152 15,0 0-55-15,0 0-68 16,0 0-142-16,0 0-103 15,4 11-415-15</inkml:trace>
</inkml:ink>
</file>

<file path=word/ink/ink12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56:58.973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59 0 428 0,'0'0'887'0,"0"0"-685"16,0 0-98-16,0 0 38 16,-12 104-28-16,10-41-28 15,-1 21 5-15,-3 18-19 16,-4-9-1-16,2-16-31 16,2-29-21-16,1-18-12 15,2-1-7-15,0-4-36 16,1-4-80-16,2-15-154 0,0-6-344 15</inkml:trace>
</inkml:ink>
</file>

<file path=word/ink/ink12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56:58.505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1187 0,'0'0'323'16,"0"0"-189"-16,0 0-45 15,0 0-17-15,0 0 7 16,0 0-31-16,30 76-20 15,-20-49-16-15,1 2-12 16,5 8-30-16,-4-9-169 16,0-6-474-16</inkml:trace>
</inkml:ink>
</file>

<file path=word/ink/ink1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22:01.688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1279 0,'0'0'373'0,"0"0"-177"16,0 0-131-16,0 0-65 0,0 0-33 16,0 0-481-16</inkml:trace>
</inkml:ink>
</file>

<file path=word/ink/ink12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56:58.293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5 0 1048 0,'0'0'400'0,"0"0"-163"16,0 0-50-16,0 0-109 16,0 0-49-16,0 0-13 15,0 0 8-15,0 75 13 16,0-47 2-16,0-2-1 16,0-4-9-16,0-1-11 15,1-6-3-15,5-2-8 0,2-6-6 16,3-1 1-16,3-3 4 15,2-3 1-15,2 0 0 16,1 0-7-16,2 0-1 16,-2 0-46-16,-3-3-44 15,2-4-75-15,-6 3-46 16,-4 0-193-16,-3 4-258 0</inkml:trace>
</inkml:ink>
</file>

<file path=word/ink/ink12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56:57.935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47 190 819 0,'0'0'250'15,"0"0"-109"-15,0 0-11 16,0 0-75-16,-27-88-33 16,22 64-16-16,0 0-5 15,-1 4 0-15,3 3 0 16,2 7 7-16,0 3 13 16,1 7 48-16,0 0-19 0,0 3-33 15,0 13 18 1,0 3-9-16,5 5-10 0,5 4 2 15,-1 6-2-15,1-3 10 16,1 0 17-16,0 1-13 16,0-4-14-16,0-2-10 15,-2-5-5-15,1-7-1 16,-1-5-78-16,2-9-111 16,-3 0-117-16,0-2-178 0</inkml:trace>
</inkml:ink>
</file>

<file path=word/ink/ink12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56:57.554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10 36 1247 0,'0'0'494'16,"0"0"-326"-16,0 0-33 15,0 0-87-15,0 0-48 16,0 0-73-16,0 0-170 16,-10-36-396-16</inkml:trace>
</inkml:ink>
</file>

<file path=word/ink/ink12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56:57.348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17 49 418 0,'0'0'326'0,"0"0"-64"15,0 0-29-15,0 0-19 16,0 0-63-16,0 0-65 15,0 0-14-15,-15-8-20 16,15 1-28-16,0-3-18 16,0 1-6-16,3 1 1 15,5 3 0-15,0 2 8 16,1 3-9-16,1 0 1 0,2 3 0 16,-1 10 5-16,0 5 3 15,-3 1-8-15,-5 6 10 16,-2-2 11-16,-1 3 25 15,0-2-3-15,-3-4 8 16,-3-5-14-16,0-5-5 16,2-5-10-16,3-5-2 15,1 0 1-15,0 0-9 16,0-5-13-16,9-2-19 16,3 4 1-16,4 3 7 15,2 0-19-15,0 2-29 16,-1 9 5-16,0 0 19 15,-6 1 20-15,-1-1 7 16,-7-1 7-16,-3 0 1 16,0-2 12-16,0-1 8 0,-8-1 13 15,-3 0-13 1,-3 1-3-16,0-4-5 0,0-2 4 16,-1-1 1-16,0 0-16 15,4 0-1-15,1 0-18 16,7-4-73-16,1-2-139 15,2 3-468-15</inkml:trace>
</inkml:ink>
</file>

<file path=word/ink/ink12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56:56.382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1416 0,'0'0'497'0,"0"0"-377"15,0 0-27-15,0 0-79 16,0 0-14-16,0 0-237 16,0 0-614-16</inkml:trace>
</inkml:ink>
</file>

<file path=word/ink/ink12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56:56.162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186 895 0,'0'0'304'0,"0"0"-130"16,0 0-25-16,0 0-42 16,0 0-58-16,0 0-33 15,0 0-10-15,38-34 1 16,-17 49-1-16,-1 4 1 0,-3 0-5 16,-4 0-1-16,-4-3 7 15,-4-6-7-15,-4-5 6 16,-1-2 6-16,0-3 37 15,0 0-14-15,-7-12-27 16,-4-7-6-16,-2-6-2 16,-1-6 8-16,2-3-8 15,-1-1-1-15,5-1 0 16,3 7 0-16,5 10 1 16,0 6 12-16,0 8 12 15,2 5-24-15,9 0-1 16,5 0 2-16,2 8 5 0,6 4-4 15,0 1 3-15,-1-3-6 16,0 0 1 0,-2-1-1-16,-3-5-12 0,-3-2-101 15,-3-2-101-15,-1 0-156 16,-5 0-507-16</inkml:trace>
</inkml:ink>
</file>

<file path=word/ink/ink12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56:55.675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14 1162 0,'0'0'509'0,"0"0"-274"16,0 0-49-16,0 0-109 16,0 0-77-16,0 0-2 15,0 0-70-15,11-14-74 16,10 13-80-16,-5 1-289 16,1 0-509-16</inkml:trace>
</inkml:ink>
</file>

<file path=word/ink/ink12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56:54.995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31 99 525 0,'0'0'334'0,"0"0"-89"16,0 0-42-16,0 0-40 16,0 0-24-16,0 0-24 15,0 0-36-15,-30-23-29 16,30 11-27-16,0 1-14 0,0-4 1 0,4 4-8 15,6 1 4 1,1 0-5-16,0 5-1 16,3 5 0-16,1 0-1 15,3 7-5-15,1 14 6 0,-2 2 1 16,-4 5 0-16,-5 3 1 16,-5 0 4-16,-3-1 1 15,0 0-6-15,-10-1 0 16,-2-6 7-16,-4-3-2 0,2-6-5 15,-2-5 11-15,4-5-5 16,2-4 5-16,1 0-11 16,4 0 7-16,4-4-7 15,1-5-1-15,0 3-1 16,11 2-5-16,9 1 4 16,5 2 1-1,5 1 0-15,0 0 0 16,0 0-10-16,-2 0-58 15,-5 0-44-15,2 0-94 16,-10 0-148-16,-4 0-286 0</inkml:trace>
</inkml:ink>
</file>

<file path=word/ink/ink12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56:53.544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327 0,'0'0'767'15,"0"0"-603"-15,0 0-73 16,0 0 34-16,0 0-45 15,0 0-38-15,0 0-20 16,94 0-13-16,-83 0-2 16,-1 0-6-16,-4 3-1 15,-1-3-40 1,-4 0-104-16,-1 0-156 16,0 2-92-16</inkml:trace>
</inkml:ink>
</file>

<file path=word/ink/ink12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56:53.290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3 489 0,'0'0'622'0,"0"0"-383"15,0 0-158-15,0 0-45 16,0 0 31-16,0 0-23 15,0 0-24 1,68 0-10-16,-53 0-1 16,-1 0-8-16,-3 0-1 15,-3 0-7-15,-4 0-87 16,-2 0-123-16,-2 0-104 16,0-3-368-16</inkml:trace>
</inkml:ink>
</file>

<file path=word/ink/ink1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21:57.948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925 0,'0'0'201'16,"0"0"-102"-16,0 0 41 16,0 0-51-16,0 0-47 15,0 0-16-15,102 55 4 16,-87-55 4 0,-2-1-11-16,1-13-23 15,-5 1-176-15,-2 5-652 0</inkml:trace>
</inkml:ink>
</file>

<file path=word/ink/ink12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56:52.694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164 86 352 0,'0'0'327'15,"0"0"-70"-15,0 0-40 16,0 0-21-16,0 0-64 0,0 0-17 15,0 0-18-15,-20-62 23 16,14 55-31-16,-3 0-1 16,0 1 13-16,-1 3-24 15,-1 2-6-15,-2 1-17 16,1 0-12-16,-2 7-16 16,-2 6-11-16,3 6-13 0,2 5-1 15,1 4 0-15,4 5-1 16,6 4 0-16,0-2-1 15,1 3 0-15,14-1-1 16,4-6 2-16,1-5-1 16,3-7-1-16,0-7-5 0,1-5 5 31,-4-7 1-31,-1 0-10 16,-5-11 11-16,-5-4 6 0,-5-5-5 15,-2 2 8-15,-2 0-2 16,0-1 1-16,-7 6 18 15,-4 1 10-15,-2 3 0 16,-1 8 1-16,-2 1-6 16,0 0-12-16,0 7-12 0,0 11-7 15,5 2-1-15,2 4-5 16,7 1-58-16,2-2-76 0,8 0-128 16,9-7-318-16,2-4-556 0</inkml:trace>
</inkml:ink>
</file>

<file path=word/ink/ink12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56:51.924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1075 0,'0'0'551'0,"0"0"-334"15,0 0-123-15,0 0-75 16,0 0-19-16,0 0-201 16,0 0-338-16</inkml:trace>
</inkml:ink>
</file>

<file path=word/ink/ink12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56:51.724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144 76 168 0,'0'0'135'16,"0"0"239"-16,0 0-133 15,0 0-73-15,0 0 2 16,0 0-52-16,0 0-17 15,2-40-6-15,-2 33-9 16,-5 1 10-16,0 0 12 16,-3 0-15-16,-1 0-9 15,0 3-10-15,-4 2-14 16,1 1-20-16,0 0-7 16,-1 0-19-16,-1 1 0 15,1 11-8 1,2-2-6-16,2 5 0 15,1 4 0-15,5-3-1 16,2 5-1-16,1-1-5 16,0-1 6-16,9-5 0 15,3-4-8-15,6-7-27 0,-1-3-11 16,0-1 7-16,0-15 1 16,-3-4-10-16,-3-1 7 0,-3 1 4 15,-5-1 23-15,-3 4 15 16,0 2 1-16,0 5 0 15,0 4 10-15,0 0 27 16,0 5 9-16,0 1-23 16,0 0-24-16,0 7 0 15,0 9-2 1,0 9 1-16,0 6 1 16,6 3-1-16,4 4 0 15,-1 1 0-15,1 1 1 16,-1-3 1-16,-2-4 0 15,0-4 0-15,-4-5 9 16,-3-5-9-16,0-7 13 16,0-4 18-16,-4-3 17 0,-9-5-14 15,-4 0-10-15,-4 0-14 16,0 0-3-16,-3-11-8 16,3 1 0-16,5 0-1 15,5 1-7-15,6 3-23 0,5 2-98 16,1 1-175-16,12 0-306 15,3 3-441-15</inkml:trace>
</inkml:ink>
</file>

<file path=word/ink/ink12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57:21.705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129 734 0,'0'0'332'15,"0"0"-96"-15,0 0-20 16,0 0-65-16,0 0-59 15,0 0-57-15,0 0-27 16,-2-3 11-16,11-1-8 16,5-4-2-16,2 1 4 15,3 3-1-15,0 1 1 16,3 1-5-16,2 0-8 0,0 2 7 16,2 0-1-16,0 0-5 15,1 0 5-15,0 0 1 16,1 0 0-16,-1 0 5 15,1 0-3-15,1 0-3 16,1 0-5-16,0 0 0 16,0 0 9-16,0 0-9 15,-3 0 1-15,3 0 5 16,0 0-7-16,1 0 1 16,1 0 6-16,3 0 2 15,-1 0 13-15,3-1-2 16,-2-1-1-16,2-4-3 15,1 1-4-15,-2 1-3 0,0-3 1 16,-2 1-3-16,3 0-1 16,-3-1-4-16,1 2 7 15,-1 2-3-15,0 2 1 16,0 1 6-16,0 0 2 16,2 0-8-16,-1 0 2 15,0 0-7-15,-2 0 4 16,1 0 1-16,0-5-7 15,-1 1 8-15,0-2-7 16,-2 2 0-16,1-2 5 16,-1 4-5-16,-1 0 5 15,2 2-4-15,-4 0-1 0,0 0 0 16,-1 0-1 0,0-1 1-16,-1 1 0 0,3-1 1 15,-1-1-1-15,1 2 0 16,-3 0 0-16,1 0 0 15,-4 0 0-15,1 0-1 16,-2 0 6-16,1 0-6 16,1 0 1-16,0 0 0 15,-1 0-1-15,3 0 0 16,-3 0 1-16,2 0-1 16,-1 0 1-16,1 0 0 15,0 0 1-15,2-2-1 16,-2 0 0-16,-2-3 0 15,-1 4 0-15,-1 1-1 16,-2 0-1-16,-2 0 1 0,1 0 0 16,-1 6 0-1,2-4 0-15,-1 3 0 0,3 0 0 16,-1-2 0-16,1 0 1 16,-1-2-1-16,-1 2 1 15,0-1 0-15,-3-1-1 16,1-1 0-16,-1 0-1 15,2 0 1-15,0 0 0 16,2 0 0-16,1 3-1 16,0-3 1-16,-1 0 0 15,-2 3 0-15,1-3 0 16,-1 0 1-16,1 0-1 16,0 0 1-16,0 0 25 0,-1 0-14 15,0-3-11 1,-2 3-1-16,-2-3 1 0,-2 3 0 15,3 0-1-15,-3 0 0 16,-1 0 0-16,1 0 1 16,1 0-1-16,0-1 6 15,-1-2-6-15,3 1 1 16,-3 1-1-16,-1-2 1 16,0 0-1-16,-3 3 1 15,0-2-1-15,-1 2 0 16,1-2 0-16,-1 1 1 15,0 1-1-15,3-1 1 0,-2 1-1 16,0-2 0 0,0 2 0-16,0 0 0 0,-2 0 0 15,2-2 0-15,-2 2 0 16,0 0 0-16,-1 0 0 16,1 0 0-16,1 0 0 15,-3 0 0-15,1 0 0 16,0 0 0-16,0 0 0 15,-2 0-1-15,-1 0 2 16,2 0-1-16,-4-2 0 16,2 2 0-16,-2 0 0 15,0 0 0-15,0 0 1 16,0 0-1-16,1 0 0 16,-1 0 0-16,1 0 0 15,1 0-1-15,-1 0 0 0,2 0 1 16,0 0-1-16,-1 0 0 15,4 0 0-15,-4 0 0 16,1 0 1-16,1 0-1 16,-3 0 0-16,2 0-5 15,0 0 6-15,1 0-1 16,-1 0 0-16,0 0-1 16,0 0-6-16,-1 0 2 15,1 0-9-15,-2 0 2 16,-1 0 13-16,2 0-1 15,-2 0 1-15,0 0 0 16,2 0-1-16,-2 0 0 16,1 0 1-16,1 0-1 0,-1 0 1 15,2 0 0-15,-1 0 0 16,0 0 0-16,-1 0 0 16,-1 0-1-16,0 0 0 15,2 0 0-15,-2 0 1 16,0 0 0-16,0 0 0 15,0 0 1-15,0 0-1 16,0 0-1-16,0 0 0 16,0 0-14-16,0 7-1 15,1 5 15-15,2 4 1 16,2 5 0-16,0 4-1 16,0 0-52-16,1 3-59 15,5 8-87-15,-3-7-129 16,0-5-179-16</inkml:trace>
</inkml:ink>
</file>

<file path=word/ink/ink12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57:19.261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-1 43 209 0,'0'0'341'0,"0"0"-96"16,0 0-60-16,0 0-16 16,0 0-41-16,0 0 56 15,0 0-4-15,0-44-59 16,0 44-36-16,0 0-12 15,0 0-35-15,0 14-26 16,5 11 40-16,3 6 0 16,0 10-2-16,3 12 3 15,-1 4 0-15,4 6-11 16,-2 4-19-16,0 1-11 16,2-1-6-16,-2-7-5 0,0-7-1 15,-1-12-47 1,-1-9-21-16,-2-13-16 0,-4-7-25 15,-1-9-33-15,-3-3 34 16,0-5-4-16,0-11-166 16,0 3-211-16</inkml:trace>
</inkml:ink>
</file>

<file path=word/ink/ink12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57:18.648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7 0 542 0,'0'0'283'15,"0"0"-54"-15,0 0 1 0,0 0-34 16,0 0-59-16,0 0-69 16,0 0-21-16,-7-2-6 15,7 2-16-15,0 7-18 16,0 12 11-16,0 9-1 16,0 7 7-16,8 9-8 15,0 5-2-15,2 2 0 16,-1-2-3-16,2 2 1 15,0-8-9-15,0 0 6 16,0-3-8-16,-1-8 5 16,-1-7-6-16,-1-1 0 15,-1-8 1-15,-1-3-1 16,-4-7 0-16,2 0 1 0,-2-3 6 16,-2 1 6-16,1-1 0 15,0 3 8-15,2-3-2 16,1 4-5-16,-1-5-4 15,0 2-9-15,2 2 11 16,-1-6-3-16,3 3 3 16,1-3 13-16,-1 3-3 15,3-3-4-15,1 0-4 16,3 0-5-16,2 0 2 16,3 0 5-16,2 0-7 15,3 0 2-15,1 0-2 16,1 0 3-16,-1 0-3 0,2 0 4 15,-3 0 1-15,3 1 2 16,2-1-4-16,-1 0-2 16,0 3 2-16,0 0 0 15,2 0-2-15,2 0-1 16,-3-2-7-16,1 0 14 16,0 3-3-16,0-4-2 15,2 3-1-15,0-3-1 16,2 3 1-16,0-3 1 15,1 3-10-15,-1-3 9 16,1 1-9-16,-2 2 0 16,1-3 0-16,3 3 0 15,-3 0 5-15,4 0-5 0,0-2 1 16,1 5-1 0,0-4 5-16,0 1-5 0,-1 0 0 15,2-2 0-15,-2-1 7 16,1 0-8-16,-2 0 1 15,1 0-1-15,0 0 1 16,-2 0 0-16,-3 0-1 16,-1 0 0-16,-2 0 0 15,-2 3 0-15,-3 0 0 16,0 0-1-16,0 0 1 16,-2-2 0-16,3 2 0 15,-3-3 1-15,-1 0 0 16,1 0-1-16,-1 0 1 15,-2 0 0-15,-1 0 0 16,-1 0-1-16,1 0-1 0,-1 0 1 16,-1 0 1-16,2 0-1 15,0 0 0-15,-1 0 0 16,3 0 0-16,-1 0 0 16,3 0 1-16,0-3-1 15,0 2 1-15,-1-2-1 16,2 3 1-16,-2-3-1 15,0 3 0-15,1 0 0 16,3 0 0-16,1 0 1 16,1 0 12-16,0 0-12 15,1 0 6-15,0 0 1 16,3-3-8-16,-1 3 17 16,0-4-11-16,1 1 0 0,1 3-6 15,2 0 1 1,3 0 15-16,4 0 2 0,4-3-16 15,4 3 4-15,3 0 1 16,3-2 1-16,4-2-2 16,2 1-5-16,-3-3 10 15,0-1-5-15,-4 1-5 16,-2-2 0-16,-4 1 5 16,-7 1-6-16,-7 2 1 15,-10-2 0-15,-9 3 0 16,-11 2 1-16,-5 1 17 15,0 0 4-15,-3 0-18 16,-10 0-5-16,-1 0-11 16,0 0-72-16,-4 0-82 0,4 4-209 15,0-4-700-15</inkml:trace>
</inkml:ink>
</file>

<file path=word/ink/ink12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57:15.871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439 0,'0'0'401'15,"0"0"-158"-15,0 0-108 16,0 0-27-16,0 0 14 16,0 0-46-16,30 81-19 15,-20-53-5-15,-4-2-13 16,0-6-15-16,0-5-17 15,-3-7 0-15,0-4-5 16,1-4 6-16,-3 0-7 16,1-4 30-16,1-11-18 15,0-4-12-15,2-1 1 16,1 3-1-16,0-2 0 16,4 4-1-16,-1 5 0 0,0 3 0 15,1 5-2-15,1 2-5 16,0 0 6-16,2 2 1 15,-1 11 7-15,0 3 6 16,-1 0-2-16,-1 3 8 16,-2-4 5-16,-2 0 4 15,-3-2-1-15,-1-8-1 16,-1-1-13-16,-1-4-4 16,0 0 4-16,0 0 27 15,0-2 8-15,0-11-39 16,3-1-9-16,3-1 0 15,2-4 0-15,3 1-2 16,2 6 1-16,-1-1-10 0,3 7 5 16,0 5-2-16,1 1 1 15,-1 0-1-15,2 10 8 16,-2 2 0-16,-1 4 0 16,-3-1 6-16,-3 1 4 15,-3-4 6-15,-1-2-6 16,-4-5-3-16,2 3-7 15,-2-8-90-15,1 0-103 16,0 0-287-16,-1 0-264 0</inkml:trace>
</inkml:ink>
</file>

<file path=word/ink/ink12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57:14.699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115 137 110 0,'0'0'598'15,"0"0"-399"-15,0 0-14 16,0 0 27-16,0 0-56 0,0 0-32 16,0 0-10-1,0-70 20-15,-1 57-23 0,-5 0-10 16,-1-1-14-16,-1 5-13 16,0 1-3-16,1 2 9 15,-2 1-20-15,-2 5-3 16,0 0-4-16,-2 2-29 15,2 13-16-15,1 8-8 16,3 5-1-16,2 3 0 16,5 5-2-16,0 2 2 15,3-5 0-15,10-1-1 16,5-4 2-16,3-5-6 16,3-7-27-16,-1-7-6 15,1-6 14-15,-4-3 10 16,-4-3 14-16,-4-12 1 0,-2-5 0 15,-7-1 1-15,-3-1 0 16,0 3 1-16,0 3 5 16,-5 6 8-16,-4 3 6 15,-2 7 5-15,-2 0-14 16,1 10-12-16,-1 9-16 16,3 10-32-16,4 18-72 15,5-9-168-15,1-3-541 0</inkml:trace>
</inkml:ink>
</file>

<file path=word/ink/ink12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57:14.076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82 1018 0,'0'0'345'0,"0"0"-175"0,0 0-86 16,0 0-16-16,0 0-2 15,20 95 1-15,-4-62 12 16,1-3 2-16,4-3-17 16,0-4-17-16,1-8-17 15,-1-5-10-15,-3-10 11 16,-2 0-1-16,-5-6 7 16,-1-11 17-16,-6-7-6 15,-1-5-7-15,-3-2-5 16,0-3 7-16,0 1-10 15,-6-1-16-15,-8 3 3 16,-2 6-1-16,-1 5-4 0,-2 2-9 16,-1 8-6-1,1 7 1-15,0 3-1 0,1 3-11 16,1 17-9-16,1 5-9 16,5 6-64-16,8 10-82 15,3-7-161-15,0-6-357 0</inkml:trace>
</inkml:ink>
</file>

<file path=word/ink/ink12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57:13.603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13 24 398 0,'0'0'1112'16,"0"0"-794"-16,0 0-106 15,0 0-64-15,0 0-91 16,0 0-57-16,0 0-18 15,-13-19-143-15,13 14-374 0</inkml:trace>
</inkml:ink>
</file>

<file path=word/ink/ink1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21:47.057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8 145 758 0,'0'0'230'16,"0"0"-42"-16,0 0 3 15,0 0-43-15,-12-84-37 16,19 71-37-16,17 4-29 15,9 4-26-15,8 3-7 16,7 2-5-16,2 0-6 16,1 0 5-16,-5 0-6 15,-4 0-23-15,-9 0-41 16,-8 0-51-16,-7-11-62 16,-7 0-161-16,-8 1-264 0</inkml:trace>
</inkml:ink>
</file>

<file path=word/ink/ink12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57:13.421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11 80 694 0,'0'0'280'0,"0"0"-91"15,0 0 11-15,0 0-76 16,0 0-47-16,0 0-34 15,0 0-14-15,-12-24-8 0,12 17-1 16,0-1 2-16,3 1-2 16,4-3-2-16,-3 4 2 15,2-2 8-15,-1 4-3 16,1-2-12-16,1 5-4 16,0 1-9-16,1 0 0 15,2 0 2 1,-1 7 5-16,0 5 9 15,-1 4 14-15,-3 2 11 16,-2 2 6-16,-3 2 5 0,0 2-9 16,0-1-1-1,0-2-14-15,-5-6-6 0,1-2-1 16,0-3-8-16,3-7-5 0,-1-2 2 16,2-1 0-16,0 0 4 15,0 0-14-15,0 0-1 16,0-4-5-16,11-3-1 15,3 4 5-15,2 3-12 16,4 0-13-16,1 0 1 16,-1 13 2-16,-1 2 11 15,-5-1 12 1,-5 1 0-16,-5 1 1 16,-4-1 0-16,0-2 13 15,-4-1 5-15,-8-3 12 16,-2 1-5-16,-3-4-9 15,-1-3-3-15,-2-3-2 16,1 0 0-16,4 0-10 16,0 0-1-16,6-3 0 0,3 0-41 15,6 0-74-15,0-3-168 16,9 5-304-16,4-2-73 16</inkml:trace>
</inkml:ink>
</file>

<file path=word/ink/ink12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57:11.971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864 0,'25'68'614'15,"-25"-68"-416"-15,0 0-123 16,4 1-43-16,10 2 22 16,5 0-21-16,4 0-19 15,0 1-13-15,4-1-1 0,12-3-107 16,-7 0-254-1,-4 0-692-15</inkml:trace>
</inkml:ink>
</file>

<file path=word/ink/ink12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57:11.748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3 1075 0,'0'0'554'16,"0"0"-268"-16,0 0-125 16,0 0-96-16,0 0-56 0,0 0-8 15,0 0-1-15,39-2 1 16,-23 2-1-16,-1 0-13 0,-1 0-65 15,-3 2-90-15,-2 0-34 16,-3 2-288-16,-4-4-182 0</inkml:trace>
</inkml:ink>
</file>

<file path=word/ink/ink12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57:11.470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22 836 0,'0'0'341'16,"0"0"-190"-16,0 0-113 16,0 0 17-16,0 0-20 15,0 0-19-15,49 82-6 0,-38-60-2 16,-2-3 0-16,-2-6-7 16,-4-4 9-16,-3-5 24 15,0-4 56-15,0 0 50 16,0-4-30-16,-7-12-62 15,-1-2-10-15,0-8-16 16,1 1-14 0,4-1-1-16,3 5-6 15,0 2 9-15,0 8 10 0,2 6-8 16,8 5-12-16,4 0-2 16,4 0 2-16,3 2-1 15,2 8 1-15,2-3-91 16,4 3-16-16,-4-2-141 0,-6-2-283 15</inkml:trace>
</inkml:ink>
</file>

<file path=word/ink/ink12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57:11.059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10 137 38 0,'0'0'844'0,"0"0"-622"16,0 0-46-16,0 0-46 16,0 0-44-16,0 0-48 15,-13-68 1-15,18 52 9 0,5-3 6 16,2 7-16-16,2-1-16 16,4 6-6-16,2 7-8 15,3 0-7-15,4 11 1 0,-2 10 5 16,1 4-6-1,-7 4 9-15,-5 2-8 0,-5-3 5 32,-8 0 9-32,-1-3 12 0,0-4 4 15,-7-1 2-15,-6-8 4 16,-2-2 7-16,-1-4 2 16,0-3-15-16,2-3 5 15,1 0-5-15,5 0-15 16,2-3 9-16,4-1-7 15,2 2-19-15,0 2-4 0,11 0-11 16,12 0 15-16,3 0-1 16,6 0 0-16,3 0 1 15,-1 0-42-15,-1 0-46 16,-5 0-60-16,-1 0-26 16,-9 0-83-1,-6 0-323-15</inkml:trace>
</inkml:ink>
</file>

<file path=word/ink/ink12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06:37.515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58 0,'0'0'1803'16,"0"0"-1290"-16,0 0-318 15,0 0-74-15,0 0-105 0,0 0-16 16,0 0-149-16,0 0-443 16</inkml:trace>
</inkml:ink>
</file>

<file path=word/ink/ink12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06:37.358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424 0,'0'0'1031'16,"0"0"-502"-16,0 0-335 0,0 0-90 15,0 0-104-15,0 0-11 16,0 0-204-16,4 4-358 0</inkml:trace>
</inkml:ink>
</file>

<file path=word/ink/ink12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06:37.125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63 42 130 0,'0'0'118'16,"0"0"-96"-16,0 0 75 15,0 0 305-15,0 0-152 16,0 0-7-16,0 0 21 15,21-35-66-15,-21 30-31 16,0 3-19-16,-8 2-17 16,-5 0-47-16,-1 12-56 15,-3 13-21-15,3 6-7 16,6 6-1-16,3 1-1 0,5-5-5 16,0-9 1-1,17-8-15-15,3-9-57 0,1-7-15 16,1-8 25-16,-3-15-23 15,-4-6-26-15,-5-2 67 16,-8 1 41-16,-2 4 9 16,0 6 21-16,0 5 17 15,-8 7 36-15,2 8-3 16,-1 0-29-16,3 19-34 16,2 6-8-16,2 6-1 15,0 2 0-15,2-4 0 16,13-4 0-16,1-5-1 15,5-5 1-15,2-9-70 16,5-6-87-16,-6 0-328 16,-3-12-619-16</inkml:trace>
</inkml:ink>
</file>

<file path=word/ink/ink12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06:36.354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576 0,'0'0'535'16,"0"0"-318"-16,0 0 11 16,0 0-56-16,123 97-50 15,-102-93-45-15,-5-4-42 16,-2 0-6-16,-1-19-29 0,-7-1-145 15,-4 3-334-15</inkml:trace>
</inkml:ink>
</file>

<file path=word/ink/ink12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06:36.089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97 36 123 0,'0'0'78'0,"0"0"488"0,0 0-236 32,0 0-80-32,0 0-22 15,0 0-16-15,0 0-62 16,-50-36-53-16,38 36-32 15,-1 15-40-15,1 11-19 16,4 3-6-16,7 7-1 16,1-4-1-16,0 2-4 15,9-8 5-15,10-6-5 16,3-8 5-16,3-7-34 16,0-5-12-16,-3-5 3 15,-2-12-39-15,-2-7 11 0,-9-3 38 16,-2 5 27-1,-7 4 7-15,0 5 12 0,0 6 46 16,0 4 40-16,0 3-11 16,0 3-39-16,0 17-35 15,-2 3-12-15,2 8 0 16,0-4-1-16,2-2 0 16,14-9 0-16,7-9-12 15,2-7 12-15,1 0 0 16,1-11-1-16,-5-11-11 15,-3-2 0-15,-5 2 5 16,-5 3 7-16,-5 6 0 16,-2 6 15-16,-2 6 22 15,0 1-6-15,0 0-17 16,0 12-3-16,0 6-2 0,0 3-8 16,6-1-1-16,4-5 0 15,4-8 0-15,0-7-10 16,5 0 10-16,0-8-24 15,1-13-27-15,0-3 12 16,-2 4-12-16,-6 4 9 16,-2 6 23-16,-6 8 7 15,-2 2-17-15,2 0 23 16,-2 14 6-16,0 1 16 16,5 0-9-16,-4-4-6 15,6-4 0-15,-3-7 0 16,4 0 9-16,1-3 3 0,1-15-4 15,0-4-9-15,1 3 0 16,-4 2 0-16,0 9-8 16,-1 7-4-16,0 1-4 15,3 1 7-15,3 15 6 16,0-2 2-16,0 0 1 16,4-5 0-16,-6-6 0 15,0-3-56-15,-2-7-90 16,-2-12-248-16,-4-3-311 0</inkml:trace>
</inkml:ink>
</file>

<file path=word/ink/ink1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21:37.582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935 0,'0'0'174'15,"0"0"-113"-15,0 0 17 16,0 0 6-16,0 0-42 16,111 0-26-16,-82 0-3 15,11 0-13-15,-8 0-51 16,-9 0-347-16</inkml:trace>
</inkml:ink>
</file>

<file path=word/ink/ink12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06:35.234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97 23 253 0,'0'0'56'0,"0"0"568"16,0 0-307-16,0 0-86 16,0 0 13-16,0 0-68 15,0 0-88-15,-51-3-60 16,36 28-17-16,1 4-10 0,3-1 0 16,5-3-1-16,6-9 0 15,0-11-8-15,0-5-32 16,14 0 1-16,3-18 17 15,-1-8-10-15,-3-2 7 0,-5 2 23 16,-4 4 1-16,-2 7 1 31,-2 6 25-31,0 5 28 0,0 4-2 16,0 0-12-16,0 23-17 16,0 4-8-16,0 9-8 15,11 0-5-15,3 1-1 16,6-5 0-16,26-4-41 15,-7-10-195-15,-5-10-415 0</inkml:trace>
</inkml:ink>
</file>

<file path=word/ink/ink12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06:34.864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44 214 0,'0'0'27'0,"0"0"472"16,0 0-242-1,0 0-112-15,0 0-35 16,0 0-67-16,0 0 18 16,35 49 3-16,-23-18-13 15,1 1-15-15,-6-2-1 16,-2-9-8-16,-1-6 1 15,-4-5 19-15,0-10 23 16,0 0 63-16,0 0 34 0,0-17-85 16,-6-7-56-16,-3-6-8 15,1-3-9-15,4-1-8 16,4 1-1-16,0 7 0 16,0 8 0-16,4 7-11 15,10 7 2-15,5 4-30 16,4 0-30-16,3 16-85 0,13 12-48 15,-7-2-129-15,-3-5-239 0</inkml:trace>
</inkml:ink>
</file>

<file path=word/ink/ink12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06:34.147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259 0,'0'0'58'16,"0"0"514"-16,0 0-247 0,0 0-132 15,0 0-39-15,0 0-84 16,0 0-35-16,14 51-7 16,6-8 8-16,1 1 1 15,2 0-7-15,-1-5-14 16,1-8-10-16,-2-9-5 16,-3-9-1-1,0-11-59-15,-1-2-8 16,-1-9-33-16,-2-12-31 15,-3 1-23-15,-1-1 45 0,-4 8 40 16,-2 4 43 0,-4 3 26-16,0 6 91 0,0 0 58 15,0 0-28-15,-13 0-75 16,-1 9 4-16,0 1 25 0,-2-2 11 16,1 4 8-16,1-2-2 15,6 0-16 1,2-2-23-16,4 2-28 15,2-3-19-15,0 2-6 0,8-1 2 16,14-2-1-16,9-4-1 16,27-2-54-16,-10 0-166 0,2-2-557 0</inkml:trace>
</inkml:ink>
</file>

<file path=word/ink/ink12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06:33.723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196 49 85 0,'0'0'90'15,"0"0"-90"-15,0 0 623 0,0 0-380 16,0 0 1 0,0 0-42-16,0 0-70 15,-53-48-2 1,34 48-42-16,-2 0-27 0,-1 15-36 15,0 8-16-15,-1 4-7 16,5 6-2-16,7 1 0 16,7 0-2-16,4-5 1 15,0-7-7-15,10-7 1 16,7-11-6-16,-1-4-10 0,0 0 23 16,-1-15 6-16,-5-5 1 15,-4-3-6-15,-1 2 11 16,-5-1 17-16,0 6 8 15,0 0 7-15,0 7 10 16,-5 5-4-16,5 4-23 16,0 0-27-16,0 0-21 0,0 13 10 15,17 7 11-15,3-3 0 16,7 0-1-16,0-3 1 16,1-7-34-16,-1-3-49 15,0-4-70-15,-3-7-29 0,-4-11-195 16,-8-3-278-16</inkml:trace>
</inkml:ink>
</file>

<file path=word/ink/ink12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06:32.750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814 0,'0'0'285'16,"0"0"-39"-16,0 0-84 15,0 0-66-15,114 87-36 16,-91-83-19-16,-2-4-22 15,-5 0-10 1,-3-12-9-16,-13-13-139 0,0 5-198 16,0 4-495-16</inkml:trace>
</inkml:ink>
</file>

<file path=word/ink/ink12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06:32.489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12 228 0,'0'0'382'0,"0"0"147"16,0 0-327-16,107-5-17 16,-63 3-88-16,6 0-50 0,-5 2-33 15,-2 0-14-15,-1-2 0 16,-12 2-200-16,-12-2-472 0</inkml:trace>
</inkml:ink>
</file>

<file path=word/ink/ink12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06:32.258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127 249 153 0,'0'0'100'0,"0"0"510"0,0 0-372 15,0 0-41 1,0 0-8-16,0 0-45 0,0 0 1 15,8-85-25-15,-13 77 9 16,-4 1-23-16,-3 3-23 0,-1 4-7 16,-1 0-22-16,-2 0-28 15,-3 10-15-15,2 8-10 16,3 4-1-16,4 6 0 16,6 0-1-16,4-1-10 15,0-1 10 1,16-6-6-16,9-4-8 15,2-11-29-15,5-5 2 16,-1 0-8-16,0-9 0 16,-6-9-3-16,-4-5 7 15,-5 1 7-15,-8 3 20 16,-4 2 12-16,-4 5 7 16,0 4 11-16,0 5 28 0,0 3 32 15,-6 0-14-15,-2 5-32 16,0 13-24-16,4 7-1 15,2 1-7-15,2-1 5 16,0 0 1-16,16-4-1 0,7-11-9 16,1-6 2-1,7-4-16-15,0-9-2 16,2-19-23-16,-2-5-4 16,-6-4-10-16,-7-2-29 15,-8-1 54-15,-8 2 25 16,-2 0 14-16,0 2 11 15,-10 5 35-15,-3 6 12 16,4 10 7-16,-2 10-10 16,1 5 14-16,-1 5-45 0,5 18-24 15,3 9 0-15,3 4-1 16,0 8-9-16,3-1 9 16,17 2-1-16,10-5 1 15,2-4 0-15,6-9-4 16,1-8 4-16,-2-8 1 15,-3-7-31 1,-5-4-28-16,-4 0-84 16,-11-17-79-16,-3 0-286 15,-10 0-84-15</inkml:trace>
</inkml:ink>
</file>

<file path=word/ink/ink12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06:31.424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14 90 139 0,'0'0'63'0,"0"0"-31"0,0 0 238 16,0 0 118-16,0 0-128 16,0 0-60-16,0 0-37 15,0 0-66-15,0 0-56 16,2 6-41-16,3 8 13 15,6 3 12-15,1 0-3 16,2-1 2-16,4-5-2 16,1-2 5-16,-1-5-4 15,1-4 5-15,-3 0-3 16,-2-2 7-16,-2-11-4 16,-3-1-2-16,-3-3 6 15,-4-1 11-15,-2-1-2 16,0 1 15-16,0-2 16 15,-13 1-22-15,-1 3 2 16,-4 1-20-16,-5 5-6 0,1 7-10 16,-3 3-4-16,2 0-12 15,0 5 0-15,4 14-31 16,8 5-46-16,11 12-87 0,0-5-161 16,3-6-419-16</inkml:trace>
</inkml:ink>
</file>

<file path=word/ink/ink12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06:30.023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95 65 0,'0'0'603'0,"0"0"-327"15,0 0-107-15,0 0-5 16,0 0-61-16,0 0-53 16,122-91-29-16,-74 90-14 15,3 1-1-15,-2 5-5 16,-6 11 0-16,-9 4 0 16,-9 2 0-16,-13 1 10 15,-5-1 1-15,-7-3 20 16,0-2 54-16,-17-1-11 15,-3-3-15-15,-7-6 12 16,1-3-30-16,-1-3-26 16,3-1-16-16,5 0-58 0,9 0-174 15,5 0-426-15</inkml:trace>
</inkml:ink>
</file>

<file path=word/ink/ink12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06:29.676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-2 3 130 0,'0'0'78'15,"0"0"-69"-15,0 0-8 16,0 0 345-16,0 0-86 16,0 0-84-16,0-6-6 15,0 6-39-15,5 0-68 16,1 6-52-16,6 16 30 0,0 6 5 15,5 6-9-15,1 5 0 16,0-2-12-16,-3 0-12 16,-1-4-11-16,-4-4-1 15,-1-8-1-15,-2-7-51 16,-5-3-159-16,1-10-129 16,-3-1-508-16</inkml:trace>
</inkml:ink>
</file>

<file path=word/ink/ink1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21:36.981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69 8 222 0,'0'0'502'0,"0"0"-299"15,0 0-24 1,0 0-5-16,0 0-13 0,0 0-9 15,-2-8-28-15,-3 8-29 16,-4 0-50-16,-2 3-20 0,1 8-15 16,-1 5-8-16,2 6 5 15,2-1-5-15,4 7-2 16,3 2 0-16,0 1 0 16,7 0 0-1,11-2-1-15,3-3 0 16,2-5 0-16,0-5 1 15,0-8 0-15,0-4 0 16,-4-4 1-16,1 0 0 16,-4-14 0-16,-3-3-1 15,-5-3 0-15,-2-3-6 16,-6 1 6-16,0 0 0 0,-4-2 1 16,-12 0 7-16,-4 1-8 15,1 3 2-15,0 2-1 16,-1 6 0-16,4 2 6 15,1 3-5-15,1 4 5 0,6 2-6 16,2 1 0-16,3 0 0 16,2 0-1-16,1 0-1 0,0 4-16 15,6 11 6 1,12 2 10-16,4 1 0 0,2-1 0 16,4-2 0-16,3-5 1 15,-3 1 0-15,-3-8-24 16,-4-2-109-16,0-1-84 15,-5 0-135 1,-5-6-622-16</inkml:trace>
</inkml:ink>
</file>

<file path=word/ink/ink12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06:53.575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90 209 0,'0'0'667'15,"0"0"-423"-15,0 0-173 16,0 0-13-16,0 0 13 16,0 0-28-16,0 0-20 0,57 116-5 15,-48-94-8-15,-5-8 0 16,-3-5 10-16,-1-4 25 16,0-5 34-16,0 0 83 15,0-10-63-15,0-10-48 0,-5-6 27 16,-4-7-16-1,4-3-16-15,1-1-18 16,4 4-15 0,0 7-5-16,0 8-8 0,5 6 0 15,10 9-5-15,5 3 3 16,5 0-4-16,3 6-10 16,1 8-77-16,-1 3-57 15,3 6-79-15,-7-4-179 16,-5-2-335-16</inkml:trace>
</inkml:ink>
</file>

<file path=word/ink/ink12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06:53.176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135 97 0,'0'0'1010'15,"0"0"-770"-15,0 0-112 0,0 0 0 16,0 0-54-16,32-111-39 16,-10 96-20-1,5 6-14-15,2 9 5 16,-1 0-5-16,1 9 9 0,-4 16-4 15,-4 8-5-15,-10 4 6 0,-6 1 0 16,-5 3 6-16,0-2-1 16,-12 2-3-16,-11-2-2 15,0-4 9-15,-1-2-4 16,-1-5 10-16,6-6-3 16,7-7 3-16,6-4-5 15,4-6-8 1,2-1-9-16,0 1-10 15,10 0 1-15,11 0 9 16,5-1 6-16,5 0-3 16,2-1 3-16,0-1-6 0,0 0-24 15,-4-2-56 1,4 0-78-16,-9 0-154 0,-5 0-262 16</inkml:trace>
</inkml:ink>
</file>

<file path=word/ink/ink12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06:52.689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7 166 0,'0'0'737'0,"0"0"-420"16,0 0-113-16,0 0-108 16,0 0-60-1,0 0-20-15,0 0-3 16,102-12-12-16,-66 13-1 0,14 12-8 16,-9-2-167-16,-10-2-310 0</inkml:trace>
</inkml:ink>
</file>

<file path=word/ink/ink12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06:52.451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22 103 0,'0'0'118'16,"0"0"478"-16,0 0-372 15,0 0-40-15,0 0-10 0,0 0-13 16,3-22-47-1,-3 22-60-15,0 0-30 0,2 6-23 16,6 14-1-16,4 9 16 16,0 7 5-16,2 2-5 0,-2 3-15 15,0-5 1-15,1 0-1 16,-3-9-1-16,-3-3-20 16,0-5-51-16,-1-3-100 15,-2-5-156-15,-4-4-244 0</inkml:trace>
</inkml:ink>
</file>

<file path=word/ink/ink12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04:38.376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647 0 1016 0,'0'0'319'0,"0"0"-103"16,0 0-56-16,0 0-66 15,0 0-64-15,0 0-28 16,0 0-2-16,94 9-1 15,-48 35-1-15,-1 10 2 16,-2 13 0-16,-8 5 0 16,-6 4 2-1,-8 0 4-15,-13-6 7 16,-8-1 10-16,0-5 18 16,-10-5 9-16,-13-5-6 15,-2-8 1-15,4-10-23 16,5-11-11-16,4-11 2 0,4-7-4 15,3-6 0-15,3-1 7 16,0 0-6-16,2 0 3 0,0 0-7 16,0 0-6-16,0 0 0 15,4 0-2-15,13 0-8 16,5 0 4-16,5 10-3 16,2 12 8-16,2 8-5 15,-4 8 4-15,-2 7 1 16,-9 5-6-1,-5 3 6-15,-10 3 0 16,-1-3 0-16,-6-3 1 16,-14-4 1-16,-5-5 9 15,0-6 12-15,-2-7-1 16,7-10-2-16,1-4 6 16,3-10-6-16,5-3 0 15,1-1-7-15,6 0-3 0,0 0 1 16,4 0-10-16,0 0-1 15,0 0-13-15,4 2-4 0,8 11 8 16,5 5 4-16,-1 10 0 16,-6 7 5-16,-3 6-8 15,-7 1 8-15,0 3 0 16,-8-3 1-16,-13-1 0 0,-3-6 0 16,-3-3 2-16,-5-4 5 31,0-5 2-31,-3 0 22 0,-5-1-1 15,-3-2-1-15,-4-1 5 0,-5-2-2 16,-1-1-7-16,-1-3 6 16,-1-8 0-1,-3-2 0-15,3-3-11 16,-3-8-11-16,2-15 0 16,7-6-8-16,6-1 0 15,7 2 0-15,11 3-1 16,9 7 0-16,8 4 0 15,4 5-42-15,4 5-95 0,6 4-126 16,11 0-267-16,1 4-560 0</inkml:trace>
</inkml:ink>
</file>

<file path=word/ink/ink12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04:37.012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7 776 0,'0'0'295'0,"0"0"-212"0,0 0-72 16,0 0 5-16,0 0 35 16,120 100-24-16,-71-55-2 15,5 1 4-15,-1-5 20 16,2-6-15-16,-1-8-11 15,-3-8-12-15,-4-11-2 16,-5-8 0-16,-6 0 5 16,-2-21 21-16,-9-5 29 15,-5-3-10-15,-6-4-7 16,-7 4 21-16,-5 1 8 16,-2 6-3-16,0 5-4 15,0 9-25-15,0 4 0 16,0 4-40-16,8 0-4 15,8 16-17-15,11 10 16 16,5 4 0-16,8 4 1 16,5-4 0-16,4-5-1 0,3-4 0 15,-1-9 1-15,1-8 2 16,-3-4 6-16,-4-4-7 16,-4-16 0-16,-4-6 7 15,-3 0-7-15,-10 1 1 16,-5 4-1-16,-7 6 6 15,-3 7-7-15,-4 8 0 16,6 0-10-16,3 8 1 16,11 10 9-16,7 2-1 15,16 3 1-15,9-2 0 16,9-7 0-16,9-6 0 0,1-8 2 16,-1-2-1-16,-2-23 7 15,-7-6-7 1,-5-7 0-16,-8-3 0 0,-5-2 0 15,-13 6 8-15,-10 7-8 16,-14 10-1-16,-11 11-79 16,0 5-280-16,-11 4-537 0</inkml:trace>
</inkml:ink>
</file>

<file path=word/ink/ink12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04:35.458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499 679 0,'0'0'198'16,"0"0"-21"-16,0 0-2 15,0 0-47-15,0 0-27 0,28-101-10 16,5 65-1-16,13-4-17 15,7-1 1-15,8-3-23 16,1 6-23-16,0 3-15 16,-3 11-11-16,1 8-1 0,0 13 5 15,0 3-6-15,-1 16 0 16,-1 13 0-16,-3 8 0 16,-5 4 1-16,-9 0-1 15,-9-4 0-15,-7-7 0 16,-6-7 0-16,-9-6 1 15,-4-7 1 1,-2-6-1-16,-4-4 5 16,2 0 6-16,-2 0 7 15,0-4 60-15,2-16-56 16,5-4-15-16,7-5-8 16,9-5-1-16,9-3 0 0,11 0 1 15,9 2-1-15,6 4 0 16,6 5-1-16,-1 6 1 0,6 7 0 15,2 9-1 1,4 4 1-16,5 0-7 0,0 20 7 16,-2 8 1-16,-8 3-2 15,-13 5 2-15,-16-1 0 16,-14-1-1-16,-10-9 0 16,-11-4 1-16,-2-8 0 0,-4-8 8 15,2-5 0-15,2 0 8 16,2-15 2-16,8-12-17 15,14-13-1-15,8-4 0 16,18-4-11-16,9 2-11 16,12 5 1-16,5 8 8 31,6 10 12-31,3 11-1 0,1 12 1 16,-1 0 0-16,-7 12 0 15,-10 18-5-15,-10 5 5 16,-13 8 0-16,-12 0-5 15,-15-3 5-15,-7-3 1 16,-9-10 2-16,-2-7 21 0,-4-11 3 16,0-8-18-16,4-1 5 0,5-9 5 15,7-17-17-15,9-11-1 16,12-3-37-16,8-1-21 16,8 6 8-16,3 11 26 15,2 9 17-15,-3 11 6 16,0 4-2-16,-1 7 2 15,-3 18 1 1,-3 4 0-16,-7 7 13 16,-4 4 2-16,-6 1-5 15,-8-1 3-15,-7-3 5 16,-4-4 4-16,-3-4-12 16,-7-7-8-16,-2-4 5 15,0 7-7-15,0-9-50 16,-4-1-527-16</inkml:trace>
</inkml:ink>
</file>

<file path=word/ink/ink12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04:33.950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349 60 347 0,'0'0'330'0,"0"0"-128"16,0 0-15-16,0 0-58 15,0 0 7-15,0 0-30 16,0 0-3-16,-50-53 21 16,34 47-31-16,-4 5-35 15,-1 1-18-15,-4 0-21 16,1 2-13-16,-5 19 0 0,-2 7-6 0,0 10 7 16,2 11 2-16,3 9 8 15,8 8-2 1,5 4-9-16,9 3-5 15,4-4 0-15,0-9 0 16,15-4 0-16,5-10-1 16,4-9 0-16,3-10 0 15,0-6-1-15,-2-12 0 0,-2-5-30 16,-7-4-32-16,-2 0-4 16,-5-5 33-16,-7-5 28 0,-2 3 6 15,0 1 9-15,0 3 3 16,-13 3-7-16,-1 0-5 15,-5 15 0-15,-1 11 8 16,-1 9 7-16,1 11 8 16,4 12-12-16,3 9-4 15,6 12-6 1,6 6 51-16,1-4-30 16,8-3-13-16,14-11-8 15,10-10 0-15,4-13 0 16,3-8-1-16,0-12 1 15,0-10 0-15,-4-9 0 16,-4-5 8-16,-6 0 0 16,-6-3-8-16,-10-6 7 0,-2 2 0 15,-5 5-2-15,-2 2-6 16,0 3-6-16,0 23-4 16,0 13 10-16,0 11 1 0,2 9 15 15,17 4-4 1,10 0-2-16,12-5-8 0,10-8 5 15,13-12 3 1,6-10-4-16,1-11 5 16,0-8-10-16,-8-9 9 15,-5 0-9-15,-8-4 7 0,-9-8-7 16,-9-3 6-16,-7 5-7 16,-4 10 0-16,-7 0-174 15,-6 10-226-15</inkml:trace>
</inkml:ink>
</file>

<file path=word/ink/ink12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04:32.628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154 0 978 0,'0'0'305'16,"0"0"13"-16,0 0-99 15,0 0-77-15,0 0-58 16,0 0-54-16,0 0-15 0,-72 20 3 16,52-3-2-16,-1 0-1 15,5 0-5-15,1-4 14 16,7-2-8-16,6-2-9 16,2-2-7-16,0 0-1 15,10-1-4-15,13 0 5 16,6-3 9-16,3 1-3 15,1-4-5-15,0 0-1 16,6 0-88-16,-8 0-157 16,-4 0-324-16</inkml:trace>
</inkml:ink>
</file>

<file path=word/ink/ink12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04:32.308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732 0,'0'0'261'0,"0"0"-173"16,0 0-57-16,0 0 9 16,0 0-2-16,0 0-14 15,16 99 0-15,-10-70-10 16,2-4-4-16,0-1-9 16,1-7-1-16,-4-7-326 0</inkml:trace>
</inkml:ink>
</file>

<file path=word/ink/ink1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22:04.680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26 1099 0,'0'0'489'16,"0"0"-279"-16,0 0-27 15,0 0-111-15,0 0-40 0,0 0 14 16,100-18-17-16,-63 16-14 16,-3 2-6-16,-1 0 0 15,-7 0-9-15,-6 0-91 16,-6 0-157-16,-5-3-154 16,-7 0-564-16</inkml:trace>
</inkml:ink>
</file>

<file path=word/ink/ink12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04:32.034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57 127 0,'0'0'717'15,"0"0"-553"-15,0 0-49 16,0 0-18-16,0 0-30 16,0 0-14-16,0 0-24 15,118-59-2-15,-93 62-4 16,-3 12 1-16,-3 3 0 0,-7 1-1 16,-6-1-3-16,-4-3 21 15,-2-3 33-15,0-2 33 16,0-4-27-16,-13 1-33 15,-3-3-18-15,0-3-17 16,0-1-5-16,2 2-6 16,-1 0-1-16,5 2-19 15,4 6-171-15,4 1-140 16,2-1-173-16</inkml:trace>
</inkml:ink>
</file>

<file path=word/ink/ink12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04:31.690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492 0,'0'0'322'0,"0"0"-225"15,0 0-19-15,0 0 3 16,0 0-23-16,31 96-12 16,-22-65 9-16,2-1-13 15,-1-3-25-15,-3-5-7 16,-2-5-4-16,-1-5-6 16,-2-12 0-16,1 0-233 15,-1 0-321-15</inkml:trace>
</inkml:ink>
</file>

<file path=word/ink/ink12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04:31.044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155 757 0,'0'0'362'0,"0"0"-157"16,0 0-57-16,0 0-35 16,28-93-43-16,5 68-37 15,6 6-15-15,9 7 5 16,1 8-8-16,0 4-14 16,-2 11 5-16,-5 17 1 0,-12 1-6 15,-5 4 5-15,-11-1-5 16,-9-3 18-16,-5-5 34 0,0-6 20 15,-9-3 5-15,-9-3-36 16,-5-5-11-16,0-6-19 16,-1-1-12-16,4 0-5 15,-1 3-105-15,8 0-181 16,4 5-358-16</inkml:trace>
</inkml:ink>
</file>

<file path=word/ink/ink12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04:30.689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401 0,'0'0'592'16,"0"0"-356"0,0 0-45-16,0 0-77 15,0 0-104-15,0 0-10 16,0 0 0-16,19 89 1 15,-5-37 6-15,1 6 29 16,1-1 11-16,-4-4-22 16,1-7-11-16,-3-7-2 0,-2-10-12 15,0-7 2-15,-4-11-2 0,1-7-70 16,-5-4-139 0,0-14-146-16,0-2-528 0</inkml:trace>
</inkml:ink>
</file>

<file path=word/ink/ink12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04:29.471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78 454 0,'0'0'748'0,"0"0"-579"16,0 0-13-16,0 0-37 15,0 0-49-15,116-52-42 16,-46 42-28-16,-12 2-69 15,0 0-825-15</inkml:trace>
</inkml:ink>
</file>

<file path=word/ink/ink12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04:29.287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52 1182 0,'0'0'339'0,"0"0"-132"0,0 0-74 15,0 0-92-15,0 0-29 16,0 0-12-16,0 0 1 15,105-57-1-15,-83 67 0 16,-6 7 0-16,-1 6 0 16,-9-1 0-16,-4 0 1 15,-2 1 5-15,0-2 12 0,-8 1 8 16,-7-1 17-16,1-2-5 16,0-1-8-16,4-7-3 15,1-2-8-15,7-3-9 16,2-4-10-16,0 1 0 15,0-2-7-15,9 3 7 0,9-1 1 16,2-2 1-16,5 1 2 0,0-2-4 16,-2 0-73-16,2 0-98 15,-4 0-172-15,-9 0-375 0</inkml:trace>
</inkml:ink>
</file>

<file path=word/ink/ink12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04:28.869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922 0,'0'0'272'15,"0"0"-146"-15,0 0-126 16,0 0-2-16,0 0-138 16,0 0-446-16</inkml:trace>
</inkml:ink>
</file>

<file path=word/ink/ink12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04:28.682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517 0,'0'0'368'15,"0"0"-225"-15,0 0-72 0,0 0-25 16,0 0-18 0,8 125-11-1,1-92-4-15,-2-5-5 16,2-5-6-16,-5-6 4 16,0-7-6-16,-1-3-33 15,-3-7-474-15</inkml:trace>
</inkml:ink>
</file>

<file path=word/ink/ink12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04:27.936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1468 0,'0'0'357'0,"0"0"-254"16,0 0-103-16,0 0-81 15,0 0-689-15</inkml:trace>
</inkml:ink>
</file>

<file path=word/ink/ink12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04:27.767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15 614 0,'0'0'280'16,"0"0"-119"-16,0 0-48 16,0 0-60-16,0 0-30 15,0 0-7-15,141-24 3 16,-107 43 7-16,-1 5-1 15,-6 6-8-15,-6 0-7 16,-5 2-2-16,-8-5-8 0,-5-2-23 16,-3-9-123-16,0-6-395 0</inkml:trace>
</inkml:ink>
</file>

<file path=word/ink/ink1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22:04.433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628 0,'0'0'388'16,"0"0"-40"-16,0 0-93 15,0 0-123-15,0 0-94 16,0 0-25-16,0 0 4 16,-4 104 34-16,12-60 4 15,3-2 5-15,3-2-18 16,0-6-20-16,0-7-15 15,4-7 1-15,0-7-7 16,0-6 7-16,1-2 2 16,-3-5 0-16,1 0 3 15,-3-10-13-15,-2-3-23 16,-1 0-150-16,-2-7-90 0,-4 4-305 16,-3 1-321-16</inkml:trace>
</inkml:ink>
</file>

<file path=word/ink/ink12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04:27.528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886 0,'0'0'254'16,"0"0"-179"-16,0 0-46 15,7 96-1-15,8-50-8 16,2 4-7-16,3-3-6 16,1 1-1-16,4-2-6 15,-7-11-117-15,-4-11-457 0</inkml:trace>
</inkml:ink>
</file>

<file path=word/ink/ink12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04:27.273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1101 0,'0'0'261'0,"0"0"-224"15,0 0-37-15,0 0-221 0</inkml:trace>
</inkml:ink>
</file>

<file path=word/ink/ink12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04:27.111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1 700 0,'0'0'314'16,"0"0"-132"-16,0 0-2 15,0 0-60-15,0 0-62 16,0 0-14-16,0 0-8 16,83 82-15-16,-63-82 2 15,-1 0 11-15,-1-12-14 16,-4-4-20-16,-2-1-17 15,-10 1-142-15,-2 3-146 0,0 4-387 0</inkml:trace>
</inkml:ink>
</file>

<file path=word/ink/ink12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04:26.892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424 0,'0'0'272'0,"0"0"-125"15,0 0-16-15,0 98-37 16,2-52 8-16,4-2-34 16,1-3 16-16,-2-8 0 15,2-7-26-15,-3-9-20 16,0-8-20-16,2-9-6 16,2 0 30-16,2-6 63 15,9-12-23-15,3-2-53 0,3 3-19 16,1 8-10-16,1 9-10 15,-1 0-2-15,-1 11 11 16,-2 11-11-16,-5 2 12 16,-8-2 0-16,-3-1 1 15,-7-5 10-15,0-3 84 16,-3 0 14-16,-13-4-5 16,-4-4-8-16,-5 0-6 15,-1-5-25-15,-1 0-24 16,1-6-14-16,3-9-21 15,7 0-6-15,5 3 0 16,9 2-36-16,2 3-130 16,15 2-98-16,9-1-103 15,3 1-372-15</inkml:trace>
</inkml:ink>
</file>

<file path=word/ink/ink12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04:26.298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135 272 221 0,'0'0'384'0,"0"0"-161"15,0 0-6-15,0 0-79 16,0 0-24-16,0 0-8 15,0 0-18-15,-54-79 8 0,42 74-14 16,1 1-41 0,1 4-8-16,-1 0-11 0,2 0-21 15,-1 11-1 1,1 9-6-16,3 4 5 0,4-2 0 16,2-1 0-16,0-4-1 15,0-9-9-15,10-3 2 16,4-5 9-16,3 0 0 15,1-15 16-15,1-7-9 16,-1-6-6-16,-1 0-1 16,-5-2-1-16,-3 1-9 15,-9 0 9-15,0-3 1 0,0 0 0 16,-7 2 1 0,-3 6-1-16,4 11 29 15,0 12-9-15,3 1-20 16,3 20-24-16,0 17 17 0,0 7 7 15,0 8 0-15,11-2-2 16,3-4 1-16,3-9 1 16,-1-9-6-16,2-11 5 15,1-10-6-15,-1-7 7 16,3 0 11-16,-2-15-2 16,-1-5-2-16,-4 2-6 15,1 1 0-15,-5 8 4 16,-2 3-5-16,1 6-12 15,0 0-1-15,2 13 3 16,3 6 9-16,0-3 1 16,3-3 0-16,-2-4 0 15,-3-6 0-15,0-3 1 0,0 0 16 16,-4-18 39-16,-1-4 2 16,-3-5-14-16,-4-1-7 15,0-1 0-15,0 1 12 16,-2 3-3-16,-10 8-5 15,-1 3 0-15,-1 11-13 16,0 3-28-16,-3 3-13 16,-1 23 2-16,-1 8 3 15,4 4-18-15,4 3-55 16,6 10-79-16,5-10-178 16,0-9-448-16</inkml:trace>
</inkml:ink>
</file>

<file path=word/ink/ink12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04:24.873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1 0 114 0,'0'0'1093'0,"0"0"-721"0,0 0-116 15,0 0-118-15,0 0-113 16,0 0-24-16,0 0 0 15,0 100-1-15,0-29-35 16,0-14-303-16,-1-3-863 0</inkml:trace>
</inkml:ink>
</file>

<file path=word/ink/ink12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04:24.332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63 53 631 0,'0'0'277'16,"0"0"-34"-16,0 0-33 0,0 0-76 0,0 0-47 15,0 0-20-15,0 0 22 16,-43-57-28-16,40 57-8 16,-2 0-27-16,-1 6-17 15,2 14-9-15,4 6 0 0,0 6-6 16,0 1 5 0,4-3 1-16,14-6-6 0,3-6 5 31,4-5 0-31,0-7 0 0,1-6 1 15,-2 0 12-15,1-7-2 16,-2-12-3-16,-5-3 1 16,-5-4-8-16,-3 2 7 15,-6-2-1-15,-4 4-4 16,0 1 9 0,0 5-2-16,0 6 28 0,-6 5 8 15,2 5-10 1,0 0-30-16,-2 5-5 0,2 17-9 15,-1 4 8-15,5 6 0 16,0 0-1-16,2-3-6 16,15-5 7-16,3-6 0 15,3-5 0-15,2-11 1 16,2-2 1-16,-2-2 8 16,-1-16-8-16,-2-2-1 15,-7-1-7-15,-5 1-2 16,-3 3 9-16,-7 5 1 15,0 6 5-15,0 4 2 16,0 2-6-16,0 0-2 0,0 11-24 16,0 10 24-1,6 1-1-15,2 2 0 0,6-4-1 16,3-5 0-16,1-5 1 16,5-10 1-16,0 0 7 15,-1-3 1-15,0-14-7 16,-1-1 7-16,-6-1-7 15,-3 7-1-15,-6 5 7 16,-3 2-7-16,-1 5 0 16,-2 0-8-16,3 0-10 15,1 12 10-15,5 0 7 16,1 1 1-16,3 1 1 16,-1-7-1-16,2-5 0 15,3-2 2-15,-1 0 9 16,3-14-4-16,-1-4-5 15,-4 2 3-15,-1 1-5 0,-5 5 0 16,-4 7 2-16,0 1-2 16,-4 2-2-16,2 0-14 15,3 5 3-15,0 8 13 16,4 2-1-16,-1 0 0 16,2-4 0-16,3-1 1 15,-3-5 0-15,2-3 0 16,1-2 1-16,-1 0 8 15,1-7-2-15,-1-7-6 0,0 0-1 16,-4 3 0 0,-1 1 0-16,-5 2 0 0,-2 1 1 15,0 2 1-15,0 0-1 16,0-1 0-16,0 1 11 16,0 3 3-16,-2 2-8 15,-1 0-5-15,3 0-2 16,0 0 0-16,0 0 0 15,0-3 0-15,0 3 0 16,0-1 0-16,0-3 7 16,-2-2-6-16,-2-3-1 15,-2-2 1-15,-2-4-1 16,-1 3 0-16,-1-2 0 16,-2 5 2-16,2 3-1 15,-3 3 15-15,1 3-4 16,0 0-3-16,1 0-8 15,4 6 0-15,0 6-1 0,7 5 0 16,0-3-8-16,2 4 7 16,17-3 0-16,3-3 1 15,4-4 0-15,4-4 0 16,-1-4 6-16,-3 0 0 16,1-11-4-16,-4-2-2 15,-3-8-69-15,-6 7-170 16,-10 4-379-16</inkml:trace>
</inkml:ink>
</file>

<file path=word/ink/ink12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04:22.368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643 0,'0'0'977'15,"0"0"-704"-15,0 0-131 16,0 0-103-16,0 0-39 16,0 0-328-16</inkml:trace>
</inkml:ink>
</file>

<file path=word/ink/ink12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04:22.137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10 306 788 0,'0'0'318'0,"0"0"-126"15,0 0 13-15,0 0-52 16,0 0-70-16,0 0-38 15,0 0-4-15,27-40-12 16,-17 20-11-16,2-2-12 16,-2-4-5-16,-1 2 7 15,-5-2-7-15,-2 1 6 16,-2-1-1-16,0 2-5 16,-8-1 10-16,-6 7-10 15,1 2-1-15,3 6 9 0,1 6 7 16,2 4-6-16,0 0-10 15,1 15-1-15,0 15 0 16,2 7-1-16,4 8-4 16,0 6 6-16,0 1 0 15,16-2 0-15,7-6-1 16,2-7 1-16,3-9 0 16,1-7 0-16,0-12 1 15,-3-9 1-15,-1 0 4 16,-2-9 2-16,-7-14-7 15,-3-1 0-15,-7-2 5 16,-2 1-5-16,-4 4 0 16,0 2 5-16,0 5 1 15,0 6 11-15,0 4 35 0,0 4-17 16,0 0-36-16,0 10-5 16,0 10 4-16,0 4-1 15,0 2-5-15,2 0 6 16,12-5 0-16,3-5 0 15,4-7 0-15,-1-8 1 16,4-1 6-16,-1-2 1 16,0-17 1-16,-5-6-8 15,-3 2 1-15,-7 0 0 16,-4 3 7-16,-2 5-7 16,-2 7 6-16,0 2 2 15,0 6-7-15,0 0-2 16,0 7-27-16,0 14 26 0,0 0-5 15,7 5 5-15,0-3 1 16,4-5-1-16,1-6 0 16,2-9 0-16,3-3 1 15,0 0 0-15,-1-16 0 16,2-9 0-16,1 1-1 16,-6-1-18-16,-4 2 6 15,-2 8 12-15,-3 4 0 16,-4 7 0-16,0 4-5 15,0 0-23-15,0 10 9 16,2 10 14-16,0 4 5 16,2-1 0-16,4-1 0 15,2-8 1-15,3-4 0 0,1-9-2 16,3-1 1-16,0-3 0 16,-1-13-12-16,-2-7 3 15,-2 1-5-15,-3 3-4 16,-5 4 17-16,-2 7 1 15,0 3 0-15,-2 5-1 16,0 0-15-16,0 7-12 16,0 13 19-16,0 4 9 15,0-1 1-15,6 2 0 16,5-5-1-16,-2-6 1 16,6-8 0-16,0-6 0 15,-1 0 6-15,1-11 3 16,1-9-2-16,-4-6-7 15,-1 0-1-15,-6 2 0 16,-3 4-1-16,-2 5 2 0,0 5 1 16,0 7 16-16,0 3 14 15,0 0-31-15,0 18-11 16,0 14 10-16,0 7 1 0,5 11 0 16,11 7 0-16,4 4 2 15,7 3-1-15,0-2 1 16,2-2-2-16,0-8 1 15,-4-9-1-15,-3-8 0 16,-8-8 0-16,-5-10 1 16,-6-11-1-16,-3-6 11 15,0 0 11-15,-12-5-12 0,-12-13-10 16,-5-9 1-16,-2-3 7 16,-4-2-7-16,2-3 0 15,5 3 1-15,1 6 5 16,8 6 0-16,7 5 2 0,6 4-3 15,6 2-4-15,0-1-2 32,4-3-2-32,15-4 0 15,3-3 1-15,2-2 0 16,-1-4-11-16,0-2-6 0,-3-2 5 16,-3 1 4-16,-2-4 3 15,-8 1-4-15,-3 1 4 16,-4 2 6-16,0 2 0 15,0 9 1-15,-7 5 8 0,-6 9 15 16,-1 4-6-16,0 0-9 16,1 15-9-16,3 7 1 15,6 4-1 1,4 2-1-16,0-3 0 0,22-6 0 16,9-4-1-16,6-3-55 15,3-7-83 1,1 2-34-16,-7 1 17 15,-3 1 70-15,-9 4 57 16,-4-2 20-16,-11-2 9 16,-2-3 1-16,-5-3 35 15,0-3 82-15,0 0 58 16,0-3-99-16,-9-13-32 0,1-9-18 16,4-2-14-16,4-3-6 0,0 6-6 15,4 7-2-15,10 12 0 16,3 5-13-16,1 0 13 15,3 14 0-15,-2 5 1 16,-3 3 1-16,-2-1-1 16,-3-5 1-16,-5-3 0 15,-4-4 0-15,-2-6 0 0,0-3 9 16,0 0 17-16,0-8-19 16,0-7-7-16,0-2 0 15,-5 0-2-15,2 8 2 16,1 4 0-16,0 2-1 15,0 3-14-15,-1 0-33 0,-3 3-51 32,-2 6-150-32,0-4-511 0</inkml:trace>
</inkml:ink>
</file>

<file path=word/ink/ink12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04:20.134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2 144 660 0,'0'0'178'0,"0"0"-71"16,0 0 4-16,0 0-49 15,0 0-20-15,0 0 13 16,0 0 29-16,98 81 32 16,-79-81 15-16,-1-17-4 15,-4-6-31-15,-3 0 1 0,-5-5-15 16,-4 1 4-16,-2-1-5 16,0 0-12-16,-10 6-20 15,-4 5-8-15,-3 8-14 16,-2 7-27-16,-2 2-2 15,-4 13-15-15,-2 13 5 16,5 9-8-16,11 13-127 16,7-7-155-16,4-9-389 0</inkml:trace>
</inkml:ink>
</file>

<file path=word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14:02.971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9 0,'0'0'59'0,"0"0"-43"16,0 0 398-16,0 0-175 16,0 0-104-16,0 0-31 15,0 0 17-15,0 0-5 16,0 0-25-16,0 0 1 15,0 0-23-15,0 0-34 16,0 3-22-16,0 5-13 16,0 7 0-16,0 4 0 15,0 7 0-15,0 4 0 16,4 2 1-16,-1 2 1 16,1-4 5-16,-1-1-7 15,1-4 1-15,-1-7-1 0,-1-3 1 16,2-3-1-16,-2-3 1 15,-2-5-1-15,2 2 0 16,-2-5 1-16,0-1 0 16,0 0 0-16,1 0 6 15,-1 0 0-15,0 0 2 16,0 0 1-16,0 0 43 16,0 0 6-16,0-1-27 15,0-6-17-15,0-3-14 16,0 3 0-16,0-5 0 15,2 2 1-15,1 1-1 16,1 0-1-16,0-1 0 0,-1 0-1 16,3 1 0-1,-1 3 0-15,0 1-9 0,0-2 3 16,3 2 6-16,-1 2-6 16,0 0 6-16,2 1-1 15,0 0-7-15,2 2 1 16,1 0-4-16,-1 0 0 15,1 0 6-15,1 7 4 16,-1 1 1-16,-3 1 0 16,0 0-1-16,-2 2-4 15,-1-2 6-15,-5 1 0 16,-1 0 0-16,0-1 1 16,0 2 8-16,0-1-2 15,-5 0-6-15,-6-1 8 16,0-2-6-16,-1 0 6 0,-2-5 14 15,0 2 11-15,0-4-7 16,-1 0 0-16,4 0-4 16,-1 0-7-16,3 0-6 15,-1 0-9-15,0 0 7 16,3 0-7-16,0-2 0 16,2-2-1-16,1 1-27 15,0-3-36-15,3 3-30 16,1-7-86-16,0 3-179 15,0 0-134-15</inkml:trace>
</inkml:ink>
</file>

<file path=word/ink/ink1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22:04.049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102 54 428 0,'0'0'376'0,"0"0"-105"15,0 0-15-15,0 0-59 16,0 0-29-16,0 0-35 16,0 0-15-16,-64-55-58 0,54 55-7 15,0 0-22 1,1 0-20-16,4 0-9 0,1 7-2 15,4 5-1 1,0 2-8-16,0 0 8 0,13 1-1 16,2 2 1-16,0-2-15 15,3-3-47-15,-3 1-30 16,-5-2 17-16,-2-2 43 16,-7-2 25-16,-1-2 8 15,0-2 0-15,0 1 7 16,-7-3 2-16,-4-1-2 15,-3 0 0-15,0 0 4 16,-1 0-3-16,3 0-6 16,1-1 5-16,4-6-7 15,3 2-9-15,4 2-65 16,0-1-153-16,0 4-158 16,9-2-138-16</inkml:trace>
</inkml:ink>
</file>

<file path=word/ink/ink13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04:19.807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68 806 0,'0'0'294'0,"0"0"-134"16,0 0-67-16,0 0 13 15,0 0-42-15,0 0-42 16,131-70-14-16,-85 70 1 16,-1 11-8-16,-6 7 8 15,-8 1-9-15,-11-3 0 16,-8 1 1-16,-8-4-1 15,-4-2 9-15,0-2 17 16,-7 0 32-16,-16-2 9 16,-2 3-23-16,-3-3-28 15,1 1-11-15,4 1-5 0,5 1-15 16,9 3-112 0,8-4-234-16,1-1-353 0</inkml:trace>
</inkml:ink>
</file>

<file path=word/ink/ink13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04:19.468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218 0,'0'0'671'15,"0"0"-431"-15,0 0-133 16,0 0-79-16,0 0-21 16,0 0 3-16,19 132 2 15,-4-70-4-15,-3 0 23 16,1-4 1-16,-1-5-11 16,-2-7-15-16,0-9 0 15,-1-7-4-15,-2-10 0 0,-4-10-2 16,-1-9-171-16,-2-1-227 15</inkml:trace>
</inkml:ink>
</file>

<file path=word/ink/ink13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04:18.529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820 950 0,'0'0'300'0,"0"0"-132"15,0 0 38-15,0 0-50 16,0 0-99-16,0 0-36 16,41-34-20-16,-13 15 0 0,4-2 9 15,9-5-3-15,9-4 8 16,3-4-5-16,6-3 3 16,5-1-7-16,4-2 2 15,4-4-7-15,2 1 0 16,-2-1 6-16,-2 2-6 15,-4-1 0-15,-6 6 0 16,-5 0 5-16,-5 6-5 16,-3-1-1-16,-4 5 1 15,-6 0-1-15,-2 3 2 16,-6 4-1-16,-5 4-1 16,-5 1 3-16,-5 2-2 15,-6 4 0-15,-4 2 7 16,-1 5-7-16,-3 0 12 15,0-1-1-15,0 2 29 0,0 0-13 16,0-2-19-16,0 3-9 16,-8 0-6-16,-3 0 4 15,-1 0-4-15,-3 0 0 16,-1 0 6-16,-3 3 0 16,1-1 0-16,2 3 1 15,3-4 1-15,1-1-1 16,3 0 5-16,2 0 0 15,0 0-5-15,3 0 1 16,0 0-1-16,0 0 1 16,0-3-1-16,0-1 0 15,2 0 0-15,-3 0 1 0,3 0 4 16,0 3-5-16,1-1 0 16,1 0 0-16,0 0 0 15,0 2-1-15,0 0 0 16,0-2-8-16,0 2-2 15,0 0 4-15,12 0 5 16,4 0 0-16,2 0-1 16,3 0-4-16,-1 0 5 15,3 8-1-15,-2 1 0 16,-3 2 1-16,-3-2-1 16,-5 3 1-16,-1 1-1 15,-4-2 1-15,-3 2 1 16,-2-3 0-16,0 3 10 0,0 1 11 15,-5 0 4-15,-8 2-12 16,1-4-11-16,-1 3-1 16,1 0-1-16,0 5-16 15,1-1-227-15,4-5-475 0</inkml:trace>
</inkml:ink>
</file>

<file path=word/ink/ink13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03:58.520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5 463 658 0,'0'0'313'0,"0"0"-40"16,0 0 6-16,0 0-43 15,0 0-97-15,0 0-72 16,0 0-26-16,-12-6 4 15,19-11-12-15,10-6-18 0,3-10-5 16,5-4-9-16,0-4 5 16,0 1 2-16,-7-1-8 15,-2 4 7-15,-5 2-6 16,-8 1 0-16,-3 5 0 16,0 3 0-16,0 2-1 15,0 6-1-15,-9 5-6 16,-3 5 1-16,-1 8-6 15,-1 0-5-15,-1 6-2 16,-2 17 5-16,-1 9 13 16,4 9-7-16,3 5 8 15,8 7-1-15,3-3-6 16,0 3 6-16,1-7 1 16,14-8-1-16,3-4 0 15,3-10 0-15,2-8-4 0,-1-6 5 16,1-7 1-16,-2-3 5 15,-1 0 4-15,1-3-1 16,-3-10-9-16,-2 2 0 16,1 5-136-16,-4 3-161 15,-4 3-376-15</inkml:trace>
</inkml:ink>
</file>

<file path=word/ink/ink13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03:57.567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3 337 0,'0'0'701'0,"0"0"-468"16,0 0-164-16,0 0-9 15,0 0 69-15,0 0-49 16,0 0-45-16,90 3-20 16,-57-3-15-16,-5 0-73 15,-5-6-630-15</inkml:trace>
</inkml:ink>
</file>

<file path=word/ink/ink13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03:57.367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3 734 0,'0'0'359'0,"0"0"-94"16,0 0-131-16,0 0-61 0,0 0-41 15,0 0 0-15,0 0 1 16,100 0-11-16,-74 0-12 16,-1 0-1-16,-4 0-8 15,-3 0 0-15,-6 2 0 16,-3 0-1-16,-4-1-77 15,-5 2-122-15,0-3-133 16,0 1-189-16</inkml:trace>
</inkml:ink>
</file>

<file path=word/ink/ink13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03:55.824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109 811 0,'0'0'280'0,"0"0"-116"16,0 0 33-16,0 0-65 16,0 0-70-16,0 0-13 15,0 0-11-15,47-102-12 16,-18 97-15-16,8 3-11 16,2 2 0-16,0 0 0 15,-2 3 1-15,-4 9 1 16,-6 3-2-16,-9-3 1 15,-5-1-1-15,-10 1 1 0,-3-1 7 16,0-3 6 0,-7 2 4-16,-12 1-2 0,-3-2-6 15,-3 2-1-15,2-3-8 16,2 0 1-16,5-1-2 16,3-1 0-16,10 2-127 15,1-3-184-15,2-1-377 0</inkml:trace>
</inkml:ink>
</file>

<file path=word/ink/ink13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03:54.493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64 88 795 0,'0'0'290'15,"0"0"-122"-15,0 0 9 0,0 0 10 16,0 0-55-16,0 0-34 16,-4-17-22-16,4 17-21 15,-2 0-19-15,-2 0-10 0,-1 2-4 16,-2 19 3-16,-4 7-18 15,2 7-6-15,2 6 9 16,4 1-10-16,3 0 0 16,0-6 0-16,3-6 0 15,11-3 0-15,2-9-1 16,1-5 2-16,2-3-1 0,-1-7 0 16,0-3 2-16,-1 0 4 15,-1 0 1-15,1-7 3 16,-1-10-1-16,-4-2-3 15,-1-3 0-15,-3-4-5 16,-4 3 6-16,-4-5-6 16,0 2 5-1,-2-2-4-15,-12-1-1 16,-5 2 1-16,-6-3 5 0,1 0-7 16,-3 3 0-16,1 2 1 15,1 5 0-15,4 3 0 16,7 8 6-16,1 2-7 15,7 5 11-15,4 2 11 16,2 0-22-16,0 0-10 0,0 13-4 16,12 8 13-16,9-2-5 15,6 4 5-15,3-3 1 16,6-6 0-16,1-2 0 16,2-7 0-16,-5-5 1 15,0 0-1-15,-6-2-2 16,-5-11-31-1,-5-2-37-15,-3 0-31 16,-7 5-50-16,-4 4-101 16,-4 4-247-16</inkml:trace>
</inkml:ink>
</file>

<file path=word/ink/ink13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03:48.139"/>
    </inkml:context>
    <inkml:brush xml:id="br0">
      <inkml:brushProperty name="width" value="0.07938" units="cm"/>
      <inkml:brushProperty name="height" value="0.07938" units="cm"/>
      <inkml:brushProperty name="color" value="#FF0000"/>
      <inkml:brushProperty name="fitToCurve" value="1"/>
    </inkml:brush>
  </inkml:definitions>
  <inkml:trace contextRef="#ctx0" brushRef="#br0">3 117 720 0,'0'0'168'0,"0"0"-112"15,0 0-5-15,0 0-2 16,0 0-22-16,55 95-11 16,-47-79-9-16,-4-3 8 15,-2-4 44 1,-2-5 31-16,0-4 45 15,0 0 13-15,-2 0-70 16,-9-8-28-16,-1-8 1 16,0-4-9-16,-1-4 1 0,4-3-14 0,0-3-12 15,6 4-3-15,3 2-13 16,0 4 0-16,0 4-1 16,5 3 1-1,11 1-1-15,7 4-1 0,4 2-7 16,6 2 8-16,-1 4-7 15,1 0-28-15,-2 0-66 16,-5 3-18-16,-1 5 15 16,-7 1-202-16,-8-2-219 0</inkml:trace>
</inkml:ink>
</file>

<file path=word/ink/ink13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03:47.691"/>
    </inkml:context>
    <inkml:brush xml:id="br0">
      <inkml:brushProperty name="width" value="0.07938" units="cm"/>
      <inkml:brushProperty name="height" value="0.07938" units="cm"/>
      <inkml:brushProperty name="color" value="#FF0000"/>
      <inkml:brushProperty name="fitToCurve" value="1"/>
    </inkml:brush>
  </inkml:definitions>
  <inkml:trace contextRef="#ctx0" brushRef="#br0">2 97 727 0,'0'0'323'0,"0"0"-114"16,0 0-69-16,0 0-47 15,0 0-48-15,0 0-29 16,-10-54-8-16,24 45-1 16,5-3 5-16,5 4 4 15,5 3-8-15,6 2-2 16,-1 2 3-16,4 1-8 0,-1 0 0 16,-7 2 0-16,-3 9 0 0,-6 2 0 15,-7 4 0-15,-5-1 0 0,-7 5 6 16,-2 1-6-1,0 3 11-15,-7-2-2 0,-9 2 4 16,-4 3 5-16,-3-4 8 16,0 3 2-16,0-6-7 15,1-1-2-15,6-3-5 16,4-2 1 0,3-4-2-16,7-3-13 15,2-2-1-15,0 0 0 16,2-2 0-16,16-2 0 15,7-2 1-15,8 0 6 16,4 0-1-16,1-4-3 16,2-5 3-16,-7 2-5 15,-3 1 0-15,-7 2-1 0,-2 4-13 16,-5 0-108-16,-1 0-35 16,-5 10-169-16,-2-2-281 0</inkml:trace>
</inkml:ink>
</file>

<file path=word/ink/ink1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22:03.361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154 322 538 0,'0'0'240'0,"0"0"-99"0,0 0-6 15,0 0-24 1,0 0-9-16,0 0 15 0,0 0 19 16,-43-60-9-16,30 52 1 15,1 0-46-15,-1 3-33 16,1 2 6-16,1 2-24 15,2 1-15-15,0 0-4 0,2 0-1 16,2 4-11-16,-2 9 0 16,3 6-8-16,0 0 7 15,3 5-1-15,1 1-4 16,0 0 5-16,1-5 1 16,9-4-1-16,0-3 0 15,1-9-1-15,2-4-4 0,-3 0-14 16,3-11-1-16,-2-8 1 15,-1-4-15-15,0-6 4 16,-6 0 3-16,0-1 21 16,-3 0 6-16,-1-2 1 0,0-4 0 15,0 0 0-15,-9-3 0 32,-2 4 0-32,0 5-1 0,2 10 1 15,3 7 5-15,3 6 14 16,-1 7 0-16,3 0-19 15,-1 2-18-15,0 14 17 16,2 8 0-16,0 9 0 16,0 9-1-16,2 1 2 15,12 2-1-15,4-1-1 0,1-5 1 16,5-5-6-16,-3-10 7 16,2-4-1-16,-1-11-7 15,-5-4 8-15,0-5-6 16,-3 0 6-16,-1-9 1 15,-4-6 0-15,-2-3 5 16,-4 2 0 0,-3-4-5-16,0 1 1 15,0 3 6-15,0 2 9 16,0 5 11-16,0 3 6 16,0 5-11-16,0 1-12 15,0 0-11-15,0 4-19 16,0 13 18-16,5 3 1 0,1 4 0 15,3 2-1-15,4-3 1 0,-1-3 0 16,1-7 0-16,1-6 0 16,0-5-1-16,-2-2 1 15,1-7 12-15,0-8-5 16,-1-5-5-16,-3 2-1 16,-2 4 6-16,-1 3-5 15,-4 5-1 1,-1 2 1-16,1 4-2 15,0 0-5-15,-1 2-13 16,3 8 17-16,1 2 1 16,1 3 0-16,1-6 0 15,0-2 0-15,0-4 0 16,0-3 0-16,3 0 1 0,0-5 11 16,-1-6-11-16,0-1 6 15,0 3-6-15,-2 3-1 16,0 4-1-16,0 2-9 15,3 0 1-15,-1 2 8 0,1 7 1 16,0 0 0-16,0-3 0 16,-1-2 0-16,0-2-1 15,-3-2 1-15,4 0 1 0,-3 0-1 16,2-2 2 0,-2-2-1-1,2-5 0-15,-4 0 0 0,2 1 0 16,-3 2 0-16,0-6 5 15,-3 3-5-15,-1-2 6 16,0 0-1-16,0-3 2 16,0 1 15-16,0 0 38 15,-9 4 9-15,-5-1-5 16,-2 3-15-16,-3 6-12 16,-1 1-17-16,-2 0-15 15,2 11-6-15,3 6-9 16,3 6 0-16,6 1-81 15,8 6-128-15,0-4-271 0,5-9-526 0</inkml:trace>
</inkml:ink>
</file>

<file path=word/ink/ink13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03:46.440"/>
    </inkml:context>
    <inkml:brush xml:id="br0">
      <inkml:brushProperty name="width" value="0.07938" units="cm"/>
      <inkml:brushProperty name="height" value="0.07938" units="cm"/>
      <inkml:brushProperty name="color" value="#FF0000"/>
      <inkml:brushProperty name="fitToCurve" value="1"/>
    </inkml:brush>
  </inkml:definitions>
  <inkml:trace contextRef="#ctx0" brushRef="#br0">0 2 747 0,'0'0'203'15,"0"0"-48"-15,0 0-32 0,0 0-59 16,0 0-37-16,0 0-12 15,0 0-2-15,0-2-3 16,4 2-9-16,2 0 1 16,3 0 4-16,5 0-5 15,2 0 2 1,7 0-2-16,0 5 5 16,4-1-5-16,-3-1 0 15,2 0 8-15,-1-2-9 16,0 1 0-16,0-2 1 15,-2 2-1-15,-3 1 1 16,1-1-1-16,-3 1 0 16,1 0 1-16,-1-2 0 15,0 3-1-15,-1 0 0 0,-1-2 0 16,1 0 0-16,-1-2 0 0,1 2 1 16,1-2-1-16,-2 0 0 15,4 0 1-15,-2 0 0 16,1 0 9-16,-3 0-2 15,2 0 0-15,1 0-7 16,-1 0 6-16,0 0-6 0,1 0 0 16,2 0-1-16,-2 0 1 15,-1 0-1-15,1 0 1 16,1 0 0-16,-1 0 0 16,1 0 5-16,-1 0 12 15,1 0-9-15,1 0 13 16,1 0 1-1,1 0 5-15,0-2-12 16,-1-2-3-16,1 0-7 16,0 0-5-16,-1 3 1 15,0 1-1-15,-1 0 0 16,-1 0 0-16,3 0 1 16,-2 0-1-16,-1 0 0 15,-1 0-1-15,1 0 1 16,0 0 0-16,0-3 0 15,-1-1 0-15,-1 0 0 16,0 0 0-16,-1 3-1 16,-1 1 1-16,1 0-1 15,-3 0 0-15,0 0 1 16,0 0-1-16,-1 0 0 16,-1 0 0-16,3 0 0 0,-3 0 0 15,0 0 0-15,1 0 1 16,1 0-1-16,-2 0 1 15,1 0-1-15,1 0 0 16,-1 0 0-16,1 0 0 16,2 0 0-16,-1 1 0 15,2 1 0-15,-1-2 0 16,0 2 1-16,1-2-1 16,-2 0 0-16,1 0 0 15,-2 0 0-15,0 0 0 16,1 3 0-16,-3-3 1 15,2 0-1-15,-1 0 0 0,1 1-1 16,2-1 1 0,1 1 0-16,0 2 0 0,-3 0 0 15,0-2 1-15,1 3-1 16,-1-1 0-16,0 0 0 16,1-1 0-16,0 0 2 15,-1-2-2-15,0 2 0 16,1-2 0-16,-1 0 0 15,-2 0 0-15,1 0 0 16,-1 0 0-16,-1 1 0 16,0-1-2-16,2 0 2 15,-3 0 0-15,3 0-1 0,-3 0 1 16,2 0 0 0,-1 0 1-16,1 0-1 0,0 0 0 15,-2 0-1-15,3 0 1 16,-3 0 0-16,3 3 0 15,-1-2 0-15,0-1 0 16,1 0 0-16,-1 2 1 16,1-2-1-16,-4 0 0 15,4 0 0-15,-3 0 0 16,1 0 0-16,-4 0-1 16,4 0 1-16,-3 0 0 15,3 0 1-15,-2 0-1 16,2 0 0-16,-3 0 0 15,3 0 0-15,-2 0 0 16,2 0 0-16,-1 0 0 0,-1 0 0 16,-1 0-1-16,0 0 2 15,0 0-1-15,0 0 0 16,1 0 0-16,-1 0 0 16,0 0 0-16,3 0 0 15,-4 0 0-15,2 0 0 16,0 0 0-16,-4 0 0 15,4 0 0-15,-2 0 2 16,0 0-2-16,1 0 0 16,-2-2 0-16,2 1 1 15,1 1-1-15,-1 0 0 16,0 0 0-16,-1 0 0 16,-2 0-1-16,2 0 1 0,-1 0 0 15,0 0 0-15,-2 0 0 16,2 0 1-16,1 0-1 15,-2 0-1-15,0 0 1 16,-3 0 1-16,0 0-1 16,-2 0 0-16,2 0 1 15,-2 0-1-15,0 0-11 16,0 0-17-16,0 0-27 16,0 0-40-16,0 0-55 15,0 0-125-15</inkml:trace>
</inkml:ink>
</file>

<file path=word/ink/ink13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03:44.189"/>
    </inkml:context>
    <inkml:brush xml:id="br0">
      <inkml:brushProperty name="width" value="0.07938" units="cm"/>
      <inkml:brushProperty name="height" value="0.07938" units="cm"/>
      <inkml:brushProperty name="color" value="#FF0000"/>
      <inkml:brushProperty name="fitToCurve" value="1"/>
    </inkml:brush>
  </inkml:definitions>
  <inkml:trace contextRef="#ctx0" brushRef="#br0">23 28 218 0,'0'0'159'0,"0"0"-25"15,0 0-3-15,0 0-28 16,0 0-8-16,0 0-7 16,0 0 0-16,-27-7 6 15,23 7-19-15,3 0-12 16,-2 0-17-16,3 0 5 15,0 0 7-15,0 0-16 16,0 0-16-16,0 0-11 16,0 0 1-16,0 0-6 15,0 0-10-15,0 0 0 0,0 0-9 16,3 0 9 0,9 3 0-16,4 2 2 0,2 0-2 15,5 1 1-15,2-3-1 16,-1 1 1-16,1 0-1 15,-1-2 1-15,1-2-1 16,-3 1 2-16,-1-1-2 16,-1 2 1-16,1 0-1 15,-5-2 1-15,1 2-1 16,-1-2 1-16,1 0-1 16,-3 0 1-16,2 0-1 15,0 0 0-15,3 0 1 16,-1 2-1-16,1-2 0 15,1 0 1-15,1 0-1 0,-1 0 1 16,1 0-1-16,-3 0 1 16,0 0-1-16,1-4 0 15,-1 2 2-15,-1 2-2 16,0-2 0-16,-1 2 1 16,-2 0-1-16,2 0 1 15,1 0-1-15,-2 0 0 16,1 0 0-16,-2 0 0 15,0 0 0-15,1 0 1 16,1 0 0-16,-1 0-1 16,1-3 1-16,-2 1-1 15,3 2-1-15,-3 0 1 16,0 0 0-16,-2 0 0 0,3 0 0 16,2 0 0-16,-3 0 0 15,2-2 0-15,0 0 0 16,-1 0 0-16,1 1 1 15,-1-1-1-15,1 0 1 16,0 2-1-16,2 0 0 16,-2 0-1-16,0 0 1 15,0 0 0-15,-2 0-1 16,2 2 1-16,2 0 0 16,-4-2 0-16,0 0 0 15,0 0 0-15,2 0 0 16,1 0 1-16,2 0-1 15,-1 0 1-15,1 0-1 0,-3 0-1 16,2 0 1 0,1 0 0-16,-1 0-1 0,0 0 1 15,-1 0 0-15,-1 1 0 16,1-1 0-16,-3 0 0 16,0 0 0-16,0 0 0 15,1 0 0-15,0 0 0 16,-1 0 0-16,-2 0 0 15,1 0 0-15,-2 0-1 16,4 0 0-16,0 2 1 16,-1 2-1-16,4-2 1 15,-2 1 0-15,3-1 1 0,-1 0-1 16,-2 0 0-16,3 0 0 0,-2-2 1 16,-1 1-1-1,1 2 0-15,1-3 1 16,-2 1-1-16,3-1 0 0,-1 1 0 15,3 2 0 1,-1-2 0-16,1-1 0 0,-1 1 0 16,1 2 1-16,-1-2-1 15,1-1 0-15,0 0 0 16,-1 0 0-16,-2 0 1 0,2 0-1 16,-1 0 0-16,0 0 0 15,-3 0 0-15,0 0-1 16,1 0 1-16,-3 0 0 15,2 0 0-15,1 0 0 16,2 0 0-16,1 0 0 16,0 0 0-1,2 0 0-15,-1 0 0 16,-1 0 0-16,1 0 0 16,0 0-1-16,-3 0 1 15,-2 0 0-15,3 0 0 16,-3 0 0-16,1 0 0 15,-1-4 0-15,1 3 0 16,-1-4 0-16,2 1 0 0,1 1 0 16,-1 1 0-16,0 2 0 0,1 0 0 15,-1 0 0-15,1 0 0 16,-2 0 0-16,1 0 0 16,1 0 0-16,-1-2 0 15,-2 0 0-15,5-1 0 16,-3-1 0-1,1 2 0-15,-1 0 0 16,3 2 0-16,-3-1 1 16,1 1-1-16,-1 0 0 15,-2 0 0-15,0 0 0 16,1 0-1-16,-2 0 1 16,-1 0 0-16,2 0-1 15,-2 0 1-15,1 0 1 0,-1 0-1 16,0-2 0-16,1 0 0 15,-3-2 0-15,0 3 0 16,2 1 0-16,-1-3 1 16,4 3-1-16,-3-1 0 0,4 1 0 15,-2-1 0 1,1-1 0-16,0-2 1 0,-3 3-1 0,0-3 0 16,-2 2 0-1,3-2 0-15,-1 3 0 0,0-3 0 16,0 2 0-16,1 0 0 15,-3 2 1-15,2-1-1 16,2 1-1-16,-2 0 1 16,-2-2-1-1,-2 2-6-15,-2 0-12 16,-2 0-32-16,-1 0-63 16,-3 0-28-16,-2 0-350 0</inkml:trace>
</inkml:ink>
</file>

<file path=word/ink/ink13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03:40.807"/>
    </inkml:context>
    <inkml:brush xml:id="br0">
      <inkml:brushProperty name="width" value="0.07938" units="cm"/>
      <inkml:brushProperty name="height" value="0.07938" units="cm"/>
      <inkml:brushProperty name="color" value="#FF0000"/>
      <inkml:brushProperty name="fitToCurve" value="1"/>
    </inkml:brush>
  </inkml:definitions>
  <inkml:trace contextRef="#ctx0" brushRef="#br0">0 489 735 0,'0'0'267'16,"0"0"-142"-16,0 0-46 15,0 0-44-15,0 0-25 16,0 0-8-16,26-31 0 0,-13 16-1 16,1-2 10-16,2-1 15 15,1-6-3-15,4-2-4 16,-3-2-5-16,3 2-4 0,-3-2-9 15,-4 3 5-15,1-1-5 16,-5 2 1-16,0 0 4 16,-1-1-6-16,-3 3 1 15,-3 2 0-15,2 0 0 16,-5 3 0-16,0 0 6 16,0 4-6-16,0 3 1 0,0-2-1 15,-2 5 9-15,-4 1-9 16,0 1 5-16,-1 2 4 15,2 3-1-15,-2 0-7 16,-1 0-2-16,2 0-7 16,-5 8 6-16,3 3 0 15,-2 4 1 1,-1 2-1-16,4 0 2 16,-4 3-1-16,3 2 0 15,-3 2 0-15,2 4 0 16,-2-1 0-16,1 1 0 0,-1 1 0 15,4-2 0-15,0-2 0 16,5 0 0-16,0-2-1 16,2 2 1-16,0 1 0 0,0-2 0 15,0 2 0-15,0-2 0 16,6 0 1-16,2-2 4 16,1 0-4-16,-1 1-1 15,2-5 0-15,3-1 0 16,-3-4 1-16,-2-4-1 15,2-2 2 1,-3-3-2-16,0-4 0 16,4 0 1-16,-2 0 21 15,3-2 6-15,0-10-9 16,3-4-19-16,-1-8 0 16,-5 6-138-16,0 3-241 0</inkml:trace>
</inkml:ink>
</file>

<file path=word/ink/ink13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03:38.596"/>
    </inkml:context>
    <inkml:brush xml:id="br0">
      <inkml:brushProperty name="width" value="0.07938" units="cm"/>
      <inkml:brushProperty name="height" value="0.07938" units="cm"/>
      <inkml:brushProperty name="color" value="#FF0000"/>
      <inkml:brushProperty name="fitToCurve" value="1"/>
    </inkml:brush>
  </inkml:definitions>
  <inkml:trace contextRef="#ctx0" brushRef="#br0">0 7 329 0,'0'0'222'0,"0"0"-79"32,0 0-15-32,0 0-14 15,0 0-37-15,0 0-24 16,0-5 2-16,0 5 25 15,0 0-2-15,0 0-7 16,0 0 2-16,0-3-5 16,0 3-14-16,0 0-21 0,0 0-14 15,0 0-18-15,2-1-1 16,2 1-8-16,2 0 8 16,0 0 0-16,4 0 0 15,1 0 0-15,3 0 0 16,1 0 1-16,1 0-1 15,0 1 1-15,3 2-1 16,-3 1 0-16,0-1 0 16,-1 1 0-16,-1-1 1 15,0-1-1-15,-3 2 1 16,1 0-1-16,-1-2 0 16,-1 0 1-16,3 1-1 15,-1 0 1-15,0-2-1 16,3 2 1-16,-1 1-1 0,-2 0 3 15,1 0-2-15,-2-1-1 16,0 1 1-16,-1-2-1 16,1 2 1-16,-1-2-1 15,0 1 1-15,-2 0-1 16,3 0 1-16,-1-1-1 16,-2 2 0-16,2-3 0 15,-1 0 0-15,0 2 0 16,0-1 0-16,1-1 0 15,3 3 0-15,-4-2 0 16,4 0 1-16,-3 2-1 16,1-2 0-16,-3 1 0 15,2 1 0-15,-2-1 1 0,3 2-1 16,-3-4-1-16,0 3 1 16,3 0 0-16,-6-3 1 15,4 1-1-15,0 2 0 16,-2-2 0-16,2 0 0 15,1 1 0-15,0 1 1 16,0 0-1-16,1 0 1 16,-1 0-1-16,-2-1 0 15,0 2 0-15,3-1 0 16,-3 0 0-16,0 0 0 16,1-1 0-16,-2 1 0 15,2 2 0-15,3-3 0 16,-1 1 1-16,3-1-1 15,0 1-1-15,1 2 1 16,-1-2 0-16,0-2 0 0,-1 3 0 16,-1-2 0-16,-1 3 0 15,-2 0 0-15,0-3 0 16,-1 3 0-16,0-2 0 16,0-1 0-16,-2 1 0 15,3 0 0-15,-1 0 0 16,0-1 1-16,2 3-1 15,-1-1 0-15,1-1 0 16,-2 1 1-16,1 1-1 16,-2-1 0-16,4 1 1 15,-3 0-1-15,2-1 0 16,-1 1-1-16,-1-3 1 0,0 1 0 16,-2 1 0-16,2-1 0 15,1 0 0-15,-1 2 0 16,0 1-1-16,0 0 1 15,1 1 0-15,-1-2 0 16,0 1 0-16,3 0 0 16,-6-1 0-16,4-1 0 15,-1 3 0-15,-2-3 0 16,2 3-1-16,-1-3 1 16,-2 1 0-16,2-1-1 15,-1 3 1-15,2-3 0 16,0 1 0-16,0 2 1 15,3-2-1-15,1-1 0 0,1 3 0 16,-1 0 0 0,0-1 0-16,3 3 0 0,-3-3 0 15,2 2 0-15,1 0 0 16,-3 3 0-16,2-3 0 16,-1-2 1-16,-1 2-1 15,1-1 0-15,-1-3 1 16,-2 3-1-16,0-1 0 15,-1-2 0-15,-2 3 1 16,2-3-1-16,-3 1 0 16,2 0 0-16,1-1 0 15,-2 3 0-15,2-3 0 16,0 2 0-16,0 1 0 16,2-2 0-16,-3 1 0 0,3-2 0 15,-4 1 0-15,2-1 0 16,-3 1 0-16,2 0 0 15,0-1 1-15,0 1-1 16,1-1 0-16,1 1-1 16,-2-1 1-16,2-1 0 15,1 2 0-15,-1-1 0 16,-2 3 0-16,1-1 0 16,0 3-1-16,0-1 1 15,-1-2 0-15,-2 2 0 16,3-3-1-16,-4 2 1 15,0-4 0-15,1 2 0 16,-2-3 0-16,2 4 0 16,-2-2 0-16,0 0 0 0,3 1-1 15,-4 1 1 1,4 0 0-16,-1 1-1 0,1 1 0 16,-2-1 1-16,2 1 0 15,-1-1-1-15,0-1 1 16,0 1 0-16,0-1 0 15,0-2 0-15,0 1-1 16,1-1 1-16,-1 3 0 16,0-1-1-16,0 2 1 15,3-1 0-15,-4 1 1 16,4 2-1-16,-3 0 0 16,0 1 0-16,0-2 0 0,1 2-1 15,-2-3 1 1,2 2-2-16,-1-2 1 0,0 2 1 15,-2-1-3-15,2-1-4 16,-1 1 6-16,0-2 0 16,0 2 0-16,1 1 0 15,1 0 1-15,-4 0 0 16,3 0-2-16,1 0 2 16,-3 0-9-16,2 1 8 15,0 0 0-15,0 1 1 16,0-1-1-16,0-1 0 15,-1-1 1-15,-1 0 0 16,-1-1-1-16,2 2 1 16,-1-1-1-16,0 0 1 15,1 1 0-15,-2-1-1 0,1 1 1 16,1 0-1-16,-3-2 0 16,2 2-1-16,0-1 0 15,0 1 2-15,2 0 0 16,-2 0 0-16,1 0 0 15,0 0 0-15,-1 0 0 16,1 0 0-16,-1 2-1 16,0-1 0-16,0 1 1 15,2-2 0-15,-1-1 0 16,-3 2-1-16,2-1 1 16,-1-1-1-16,2 2 1 15,-1-1 0-15,0 3 0 16,0-2 0-16,-2-1 0 0,0 0 0 15,2-2 0-15,-2-2-1 16,3 3 1-16,-1-3-1 16,-1 3 0-16,2-1 1 15,-1-1 0-15,0 2 0 16,0 0 0-16,2 1-1 16,-4-1 1-16,2 0 0 15,1 0 0-15,-1 0 0 16,-1 0 0-16,2 1 0 15,-1-2 0-15,0 2 0 16,1-2 1-16,-2 1-1 16,1 1 0-16,1-2 0 0,-3 1 0 15,2 1 0-15,-1-2 0 16,-1 1 0-16,3 2 0 16,-1-2 1-16,-2 0-1 15,3 1 0-15,-3 0-1 16,1-2 2-16,1 2-1 15,-2 1 0-15,3-1 0 16,-1 0 0-16,-2-2 0 16,-1-1 0-16,2 1 0 15,-1-1 2-15,0-1-1 16,0-1-1-16,0 4 0 16,0 0-1-16,3-1 1 15,-3 2 1-15,1 0 0 0,1 0-1 16,-1 1 1-1,1-4-1-15,-2 4 0 0,0-2 0 16,0 1 0-16,0-1 1 16,0-2-1-16,0 4 1 15,2-3-1-15,-2 3 0 16,3-1 0-16,-3 2 0 16,1-2 0-16,-1 0 0 15,0-2 0-15,3 0 0 16,-3 1 0-16,0 0 0 15,0 1 1-15,3-1-1 16,-4 1 2-16,1-1-2 16,2 0 0-16,-2 0 0 15,3 1 0-15,-3-1 0 16,0-2 0-16,0 2 1 0,-2-1-1 16,1 0 1-16,1-2 0 15,1 3-1-15,-1-1 0 16,0-1 0-16,0-1 0 15,0 3 1-15,0-3-1 16,0-1 0-16,0 1 0 16,-2 0 0-16,2 2 0 15,0-2 0-15,-2 4 0 16,2-1 0-16,0 1 1 16,0-2-1-16,1 1 1 0,-3-4-1 15,2 2 0 1,-2 1 0-16,0-1 0 0,2 0 0 15,-2-1 0-15,0-2 0 16,2 3 1-16,-2-1 0 16,0-2-1-16,0 3 1 15,0-1-1-15,0 3 1 16,0-1 0-16,0-2-1 16,0 1 1-16,0-1-1 15,0 0 0-15,0-1 0 16,0-1 0-16,0-1 0 15,0 0 0-15,0 1 0 16,0 2 0-16,0-3 1 16,0 1 0-16,0 3 0 15,0-2 1-15,0 0-1 16,0-1 0-16,0-3-1 16,0 1 1-16,0 0 1 0,0 1-1 15,0-1 0-15,0 1 0 16,0 1 0-16,0 1 7 15,0-1-2-15,0 1 2 16,0-2 2-16,0-3 0 16,0-1-4-16,0 0-5 15,0 0 9-15,0 0-4 16,0 0-5-16,0 0 8 16,0 0-8-16,0 0 6 15,0 0-7-15,0-5-26 16,-2-14-90-16,0 2-159 15,-3 1-468-15</inkml:trace>
</inkml:ink>
</file>

<file path=word/ink/ink13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03:27.248"/>
    </inkml:context>
    <inkml:brush xml:id="br0">
      <inkml:brushProperty name="width" value="0.07938" units="cm"/>
      <inkml:brushProperty name="height" value="0.07938" units="cm"/>
      <inkml:brushProperty name="color" value="#FF0000"/>
      <inkml:brushProperty name="fitToCurve" value="1"/>
    </inkml:brush>
  </inkml:definitions>
  <inkml:trace contextRef="#ctx0" brushRef="#br0">12 2876 55 0,'0'0'198'15,"0"0"-83"-15,0 0 3 16,0 0-5-16,0 0-12 0,0 0-4 16,0 0-6-16,0 0 1 15,0 0 12-15,0 0-3 16,0 0-14-16,0 0 0 15,0 0 5-15,0 0 5 16,0 0 6-16,0 0-6 16,0 0-24-16,-1 0-29 15,1 0-14-15,0 0 7 16,-3 0-5-16,3 0-10 16,0 0-8-16,-2-6-14 15,0 1 2-15,0-2-1 16,2 1-1-16,-2-3 0 0,2 2 0 15,0-1 0 1,0-1-1-16,0 2-1 0,0-5 2 16,0 1 0-16,0 0 0 15,0-1 0-15,4-2 0 16,0 1 0-16,0 0 0 16,2 0 0-16,-2 2 0 15,1 0-1-15,-1-1 1 16,-1 0 0-16,0 1 1 15,-1 0-1-15,0 0 2 16,0 0-1-16,2-2-1 16,-2 2 1-16,3 0-1 15,-4 0 0-15,3-1 0 16,1 4 0-16,-3-4-1 16,2 1 1-16,-2 1 1 0,0 3-1 15,-1-2 1 1,2 1-1-16,-1 1 1 0,0-3-1 15,0 4 0-15,2-4 0 16,1 1-1-16,-2-2 1 16,-1 0 0-16,3 0 0 15,-1-1 1-15,-2-1 0 16,0 0 0-16,0 1-1 16,0 0 1-16,-2 1-1 15,2 3 0-15,0-2 1 16,0 2-1-16,-2 1 0 15,0-2 0-15,2-1 0 0,-2 2 0 16,2-4 1-16,0 1-1 16,-2 0 0-16,3 0 0 15,-1 2 0-15,0-1 0 16,0-1 1-16,1 0-1 16,-1 0-1-16,3 0 1 15,-1-1 0-15,0 0-1 16,2-1 1-16,-2-2 0 15,0-1 0-15,3-1 0 16,-4 1-1-16,2 0 1 16,-1 5 0-16,0 4 0 15,1-1 0-15,-3 4 0 16,-1-4 0-16,1 2 0 16,2-3 0-16,1-1 1 15,-1-1-1-15,2-3 0 0,-2-1 0 16,2 1 0-16,1 0-1 15,-4 5 0-15,-1-1 1 16,0 1 0-16,0 2 1 16,1-2-1-16,1-3 1 15,0-1 0-15,2-1-1 16,-2 1 0-16,2-2 0 16,1 4-1-16,-4-2 0 15,4 2 1-15,-3-2 0 16,0 0 0-16,2-1 0 15,-2 6 0-15,0-1 0 16,1-1 0-16,-1 1 0 16,1-1 0-16,2-1-1 0,4-2 0 15,-1 0-1-15,0-2 2 16,0 3-1-16,-1-3-1 16,-2 2 2-16,2-2 0 15,-1 2 0-15,-4 4 0 16,0-1-2-16,0 4 2 15,1 0 0-15,0-4-1 16,4-1 1-16,1-2-1 16,3-3 1-16,-1 1-1 15,-2 0 1-15,0 2 0 16,-1 4-6-16,-1 2 5 16,-2-3 1-16,2 1-1 0,2-2 1 15,1-2-1 1,1-2 0-16,1 0 1 0,1 1-1 15,-2-1 1-15,-1 2-1 16,-2 1 1-16,0 4 0 16,-5 3 0-16,2-2 0 15,-4 2 0-15,2 1 0 16,1-1 0-16,1-4 0 0,2-1 0 16,5-5 0-16,1 0 0 15,0-2-1-15,-1 1 1 16,-1 2 0-16,-2 2 0 0,-2 4 0 15,-4 1-1 1,3 2 0-16,-3 1 0 16,-1-1 1-16,2-2-1 15,3-1 1-15,0-5 0 16,5-2 0-16,-1-2 0 16,2 1 0-16,-1 1 0 15,-1 2 0-15,-3 2 0 16,-2 3 0-16,-3 1 0 0,3 3 0 15,-3-2 0-15,1 1 0 0,0-2 0 16,6-2 0-16,1-5 0 16,3-2 0-16,-1-1 0 15,2 3 0-15,-2 1 0 16,-3 1 0-16,-3 5 0 16,-4 2 0-16,0-2 1 31,-2 4 0-31,1-2 1 0,-1 1-2 0,2-2 1 15,1-3-1-15,6-2 1 16,1-4-1-16,2-3 0 16,1-3-1-16,2 3 1 15,-5 0 0-15,-2 6 0 16,-1 1 0-16,-4 5 0 16,0 1 0-16,-1 0 0 15,-2 1 0-15,0 0 1 16,2-2-1-16,0 0-1 15,5-2 1-15,-2-3 0 0,6-3 1 16,1 2-2 0,0-3 1-16,4 0 0 0,-4 2 0 31,-2 2 0-31,3 0 0 0,-3 0 0 16,0 0 0-16,-2 1 0 15,0 3 0-15,1-3-2 16,1 2 2-16,1-2 0 0,1-1 0 15,2-2-1-15,3 1 0 0,1-2 1 16,-1 1-1 0,0 2 1-16,-1 0 0 15,-1 2-1-15,-3 1 1 16,-1 0-1-16,-2 3 1 16,0 0-2-16,-1-2 2 15,3 1-1-15,-3 0 0 16,4 3 1-16,1-3-1 15,1 1 1-15,3-3-1 0,1-3 1 16,1 2 0-16,-1-2 0 16,-1 1 0-16,-3 5-1 15,-3-1 1-15,-3 2 0 0,0 3 0 16,0-1-2-16,3 0-3 16,3-2 5-16,1 1 0 15,1-1 0 1,0-2 0-16,3 1 0 15,0-1 0-15,-3 2 0 16,0-1 0-16,0 1 1 16,-2 3-1-16,0-3 0 15,0 0 0-15,2 2 0 16,-2-1 0-16,2-1 0 16,-2 0 0-16,1 3 0 0,1 1 0 15,-1-3-1-15,-3 2 0 16,3-1 0-16,-3 0 1 15,1-1-1-15,-1 0 1 16,0 2 1-16,-1-1-1 16,-1 0-1-16,-1 2 0 15,-2 0 0 1,0 0-6-16,1 0 6 16,1 0 1-16,-2-2-1 15,2 0 1-15,1 0 0 16,1-1 0-16,-1-1 1 15,0 0-1-15,-1 1 0 0,1-2 0 16,-2 0 0-16,2 0 1 16,-3 1 0-16,-1 0-1 0,0 1 2 15,-1 1-2-15,-2-2 0 16,2 2 1-16,1-4-1 16,0 3 0-16,1-2 0 15,0-1 0-15,2 0 0 16,1 1-1-16,1-1 1 15,-1 0 0-15,1 1 0 0,-3 1 1 16,-2 0-1-16,0 1 0 16,-2-1 0-16,1 1 0 15,-4 1 0-15,4-4 0 16,1 2 0-16,0 1 0 16,3-3 0-16,-2 0 0 15,4 2 0 1,-3 1 0-16,1-1 0 15,-1 1 0-15,-2 1-1 16,2 2 1-16,1-1-2 0,3-2 2 16,1 1-1-16,3-1 0 15,-1 1 1-15,-1-2 0 16,-2 1 0-16,-1 0 0 16,-3 2 0-16,0 1 0 0,0 0 0 15,1 0 0-15,1 0 0 16,1 0-1-16,1 0 1 15,2-2 0-15,0 2-1 16,3-4 1-16,0 1 1 16,0-2-1-16,-1 2 0 15,-4 0 1 1,0 3-2-16,-3-3 1 16,-1 3 0-16,-2 0 0 15,1 0-1-15,-1 0-1 16,5 0-4-16,1 6 5 15,4-4 1-15,0 1 0 16,5-3 0-16,-2 3 1 0,-1-3 0 16,1 0 0-16,-3 0-1 0,-1 0 0 15,0 0 1-15,-5 0-1 16,-2 1 1-16,0 1-1 16,1-2 0-16,3 0 0 15,0 0 0-15,5 0 0 16,3 0 1-16,1 0 0 15,2 0-1 1,0 0 1-16,1 0-1 16,-1 0 0-16,0 0 0 15,-3 0 0-15,-1 0 0 16,-3 0 0-16,-4 2 0 16,1 3-1-16,-5 1-5 15,-1-2 6-15,1-1 1 16,-4 1-1-16,1 0 0 0,-2-2 1 15,-3 1-1-15,2 3-6 16,-4 11-97-16,0 0-193 16,-2-3-803-16</inkml:trace>
</inkml:ink>
</file>

<file path=word/ink/ink13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03:04.503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1160 0,'0'0'601'0,"0"0"-383"15,0 0-106-15,0 0-64 16,0 0-48-16,0 0-90 16,0 0-386-16</inkml:trace>
</inkml:ink>
</file>

<file path=word/ink/ink13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03:04.316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55 111 0,'0'0'726'0,"0"0"-572"15,0 0-8-15,0 0-23 16,0 0-71-16,0 0-33 16,0 0-10-16,114-63 1 15,-97 80 10-15,-2 5 9 16,-7 5-7-16,-4 1 1 15,-4 0 40-15,0-1 10 16,-4 2 11-16,-8-7 11 16,1-3-29-16,2 0-33 15,1-6-20-15,4-1-12 16,2-3-1-16,-1 3-7 16,1 3-124-16,2 0-150 15,0-4-393-15</inkml:trace>
</inkml:ink>
</file>

<file path=word/ink/ink13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03:03.961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316 0,'0'0'646'0,"0"0"-480"15,0 0-69-15,0 0 71 16,0 0-43-16,0 0-55 0,0 0-41 16,113 10-16-1,-88-10-6-15,2 0-7 0,-4 0-100 16,-7 0-412-16</inkml:trace>
</inkml:ink>
</file>

<file path=word/ink/ink13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03:03.745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362 0,'0'0'557'15,"0"0"-388"-15,0 0-52 16,0 0 24-16,0 0-43 16,0 0-48-16,107 18-33 15,-84-13-7-15,2 1-2 16,-6-3-1-16,-2 1-7 15,-7 0-58-15,-4-4-118 16,-4 0-151-16,-2 0-231 0</inkml:trace>
</inkml:ink>
</file>

<file path=word/ink/ink13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03:03.008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131 0 823 0,'0'0'323'15,"0"0"-129"-15,0 0-22 16,0 0-69-16,0 0-46 15,0 0-22-15,0 0-2 0,-69 18 13 16,52-6 6-16,3-1-9 16,2 0-10-16,3-2-3 15,2-3-11-15,4-1-13 0,3-1-6 16,0 0-1-16,0-1 0 16,6 2 1-16,11 2 1 15,4-2 1 1,3-1 4-1,0 1-4-15,6-1 3 0,-3 1-5 16,-3 1-69-16,5-1-128 16,-7 1-177-16,-3-4-426 0</inkml:trace>
</inkml:ink>
</file>

<file path=word/ink/ink1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22:01.503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36 4 1147 0,'0'0'727'0,"0"0"-452"16,0 0-113-16,0 0-92 15,0 0-49-15,0 0-21 16,0 0-71-16,-29-6-289 16,22 12-618-16</inkml:trace>
</inkml:ink>
</file>

<file path=word/ink/ink13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03:02.661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508 0,'0'0'367'16,"0"0"-120"-16,0 0-98 15,0 0-78-15,0 0-56 16,0 0-6-16,0 0 7 15,20 63-6-15,-10-35 0 16,0-1-9-16,1-1 7 16,-4-4-1-16,2-6-7 0,-4-4-55 15,0-7-223-15,-3-5-328 0</inkml:trace>
</inkml:ink>
</file>

<file path=word/ink/ink13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03:02.238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31 791 0,'0'0'299'16,"0"0"-165"0,0 0-7-16,0 0-33 15,0 0-37-15,0 0-26 16,0 0-11-16,105-35-1 0,-76 39-2 15,-3 7-11 1,-1 2 1-16,-9-2-6 0,-3 0 1 16,-5 0-1-16,-6-1 0 15,-2-3 12-15,0 2 3 0,0-3-2 16,-6 1-3-16,-4-2-3 16,-1 1-7-16,1 0 1 15,-1-3-1-15,4 3 1 16,2-2-2-16,1 2-107 15,4-1-176-15,0 0-257 0</inkml:trace>
</inkml:ink>
</file>

<file path=word/ink/ink13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03:01.875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637 0,'0'0'335'15,"0"0"-116"-15,0 0-119 16,0 0-44-16,0 0-24 16,0 0-10-16,0 0 7 15,14 102 4-15,-3-74-9 0,1-1-10 16,-2-5-2-16,-2-3-5 15,0-6-6-15,-4-4 6 0,-2-9-7 16,-2 0-215-16,0-2-163 0</inkml:trace>
</inkml:ink>
</file>

<file path=word/ink/ink13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03:01.157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117 58 770 0,'0'0'309'31,"0"0"-73"-31,0 0-65 16,0 0-53-16,0 0-22 16,0 0-35-16,0 0-33 15,-44 49 9-15,41-16 21 16,1 4-18-16,2 2-12 15,0-2-11-15,5-6-2 0,7-8-9 16,6-8 0-16,0-10 2 16,1-5-2-16,1 0 9 15,-3-11 4-15,-1-13-6 16,-1-2-4-16,-7-2-3 16,-6-1 1-16,-2 1 0 0,0 0-5 15,-5 1-1-15,-11 1 7 0,-4 2-7 16,-3 2 0-16,0 4 6 15,-1 2-6-15,-1 5 0 16,1 6 11-16,3 1 0 16,3 4 3-16,6 0-8 15,5 0 8-15,7 0-15 16,0 2 0 0,2 9-9-16,19 4 8 15,8 2 0-15,6-1 1 16,4-3 0-16,0-2 0 15,0-2 0-15,-5-4 2 16,-5-4 4-16,-5-1-5 16,-5 0-1-16,-4 0-20 15,-5 0-80-15,-6-6-100 0,0 3-121 16,-4 3-330-16</inkml:trace>
</inkml:ink>
</file>

<file path=word/ink/ink13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03:00.046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56 497 0,'0'0'208'0,"0"0"-45"16,0 0 23-16,0 0-32 15,0 0-17-15,0 0-22 16,0 0-28-16,0 0-33 16,0 0-31-16,0 1-18 0,4 1-5 15,6 0-1 1,6 2 1-16,3-2 2 0,6-1 22 16,2 2 24-16,5-2 6 15,4-1-20-15,1 0-9 16,1 2-12-16,1-2 5 15,3 0-1-15,1 0 12 16,0 0-7-16,0 0-10 16,1 0-2-16,-5 0 1 15,0 0-10-15,-1 0 9 16,0 0-4-16,-1 0 0 16,0 2 9-16,2-2-2 15,2 0 3-15,-2 0-14 16,0 0 4-16,2 0 2 15,-2 0-7-15,1 0 0 0,1 0 0 16,0 0 1 0,0 0-1-16,0-4 0 0,3 0 5 15,-2 1 10-15,1-1-4 16,0 2 2-16,-1 0 1 0,-3 2-12 16,0 0 4-16,0-1 1 15,-2 1-8-15,2-2 6 16,0 0-4-16,-2 0-2 15,2 0 7-15,-1 0-6 16,1 1 0-16,0-3 0 16,0 2 1-16,0 0-1 15,0 0 0-15,2-2 0 0,-2 3 8 32,2-1 3-32,0 0 3 0,-1 0-2 15,1 0-1-15,0 0-2 16,2 1 3-16,2-1-4 15,0 0 2-15,-2 0-4 16,3 0-1-16,-3-2 0 16,3 3 4-16,-2-1 5 15,1-1 0-15,3 2-5 0,-3 1 0 16,3 0-9-16,-1 0 5 16,0 0-6-16,1 0 1 15,0 0 0-15,0 0 0 16,2 1 1-16,-1 4-1 15,-2-4 5-15,1 1 3 16,-5 0 12-16,-4 0-11 0,-2 0-1 16,0 0 0-16,-4-2 1 15,2 2 7-15,1-2-2 16,3 0 7-16,0 0 11 0,1 0-5 16,-1 0-3-16,-2 0 3 15,0 0-8-15,-4 0 8 16,-2 0 5-1,-2 0-2 1,-5 0 0-16,-2 0-10 0,1 0-1 16,-2 0-1-16,-1-4-4 15,1 2-5-15,-4 0 1 16,-1-2-5-16,-2 3 0 16,-2-1 0-16,-3 2-5 15,0-3 8-15,-6 3-8 0,1 0 0 16,-2 0 0-16,1 0 0 15,-1-1 1-15,-2 1-1 16,0 0 8-16,0 0-8 16,0 0 5-16,0 0-6 15,0 0-62-15,-17 0-92 16,-5 0-189 0,-10 0-746-16</inkml:trace>
</inkml:ink>
</file>

<file path=word/ink/ink13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02:58.189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8 977 0,'0'0'321'0,"0"0"-172"0,0 0-40 16,0 0-36 0,0 0-35-16,0 0-19 0,121-11-9 15,-101 26 3-15,-9 1 3 16,-4 2 2-16,-7 0 5 16,0 1 39-16,-2 0 30 15,-13-1-14-15,-4 2 6 16,-1-1-20-16,4-2 9 15,4-3-3-15,3-3-35 16,9-2-27-16,0 1-8 16,6-5-10-16,17 3 10 15,5-2 6-15,4-1-6 0,2-2-23 16,-2 1-109 0,0 0-117-16,-7-1-124 0,-9-3-342 15</inkml:trace>
</inkml:ink>
</file>

<file path=word/ink/ink13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02:57.790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91 25 393 0,'0'0'283'16,"0"0"-45"-16,0 0-30 0,0 0-57 15,0 0-24 1,0 0-42-16,0 0-16 0,-71-31-15 16,64 31-10-16,1 5-28 15,3 16-15-15,0 6 1 16,3 8-2-16,0 2 2 16,6-1-2-16,12-3 1 15,7-5 1-15,2-10-1 16,1-7 6-16,2-9 0 15,-6-2 2-15,-1-3 7 16,-7-17-1-16,-2-4-1 16,-5-5-12-16,-5 2 40 15,-2 2 28-15,-2 3-11 16,0 6 11-16,0 4-16 16,0 8-2-16,0 4-27 0,0 0-25 15,0 10-22-15,10 12 22 16,2 4 0-16,5 1 0 15,3-3 1-15,1-6-1 16,1-2 0-16,-1-11 0 16,-1-5 0-16,-3 0-1 15,-2-8-7-15,-3-12-2 16,-1-2-5-16,-6-2 9 16,-1 5 5-16,-2 5 0 15,-2 6 1-15,0 8 0 16,3 0 0-16,-1 8-20 15,4 13 19-15,2-2 1 0,3 2 0 16,1-5 0 0,-1-3 0-16,5-8 0 0,-2-5 0 15,-2 0 0-15,1-5-5 16,-4-14-9-16,0 1 0 16,-3 0 3-16,-2 1 10 15,-4 8 0-15,2 5 1 16,0 4-6-16,2 0-19 15,3 9 13-15,3 8 12 16,4-2 0-16,3 0 0 16,1-5 0-16,3-4 1 15,-1-4-1-15,4-2-50 16,-3-5-194-16,-6-6-359 0</inkml:trace>
</inkml:ink>
</file>

<file path=word/ink/ink13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02:56.471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41 905 0,'0'0'362'0,"0"0"-159"16,0 0 5-16,0 0-87 16,115-42-55-16,-67 42-31 15,7 0-22-15,-5 12-5 0,16 11-8 16,-15-3-118-1,-10-4-251-15</inkml:trace>
</inkml:ink>
</file>

<file path=word/ink/ink13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02:56.267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654 0,'0'0'591'15,"0"0"-357"-15,0 0-105 16,0 0-76-16,0 0-33 16,0 0 9-16,47 114 2 15,-36-60-6-15,-1-1-6 16,0-1-9-16,1-7-4 15,-4-9-5-15,2-7 5 16,-4-8-6-16,0-8-19 16,-5-11-141-16,0-2-169 0,0 0-216 0</inkml:trace>
</inkml:ink>
</file>

<file path=word/ink/ink13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02:55.982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160 0,'0'0'523'16,"0"0"-142"-16,0 0-161 0,0 0-111 16,0 0-63-16,0 0 6 15,0 0 4-15,20 136-10 16,-8-89 20-16,1 3-27 16,-1-4-20-16,0-2-10 15,-1-7-8-15,-2-6 5 16,-4-9-6-16,-1-7-61 15,-2-7-313-15,-2-8-534 0</inkml:trace>
</inkml:ink>
</file>

<file path=word/ink/ink1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22:01.319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637 0,'0'0'253'16,"0"0"-171"-1,0 0-34-15,0 0 7 16,0 0-22-16,46 90-23 16,-35-68-4-16,-4-6 4 15,-2-3 24-15,-1-3 13 16,-3-10-25-16,-1 0 14 16,0 0 128-16,0 0-5 15,0-12-110-15,0-1-30 0,0-4-4 16,0 0-8-16,0-2-1 15,0 3-5-15,0 2 9 16,0 0-10-16,4 7-1 16,3 4-6-16,2 3-2 0,2 0-4 15,0 13 7-15,3 7 6 16,-2 1 1 0,3 3 0-16,-4 1-1 15,-3-10 1-15,-2 0-1 16,-3-6 2-16,-1-4-1 15,-2-5 0-15,0 0 18 16,0-5 7-16,0-9-20 16,0-1-6-16,0 2 0 15,0-5 0-15,1 7 0 16,4 0 0-16,-2 4 0 16,0 7 0-16,5 0-8 15,1 0-1-15,1 0 8 16,4 8 0-16,1 4 0 0,1 2 0 15,0-1 1-15,0-2 0 16,-2-4 0-16,-1-1 1 0,-1-6-1 16,-1 0 6-16,1-2 6 15,-3-12-5-15,0-2-6 16,-2-3 9-16,-2 2-9 16,-1 3 6-16,-4 3-6 0,0 4 17 15,0 4 75-15,0 3-45 31,0 0-48-31,4 15-16 0,1 10 14 16,5 10 0-16,5 9 2 16,3 9 0-16,3 0 0 15,1 4 0-15,-1 0 2 16,1-8-2-16,-5-5 0 16,-1-11 1-16,-3-9 0 15,-4-10-1-15,-4-7 0 0,-3-4 0 16,-2-3 0-16,0 0 12 15,-10 0-6-15,-5-1-6 16,-5-8 3-16,-2-3 6 16,-2-4 0-16,0-2-2 15,1 0-6-15,2-4 23 16,5 4 5 0,4 2-8-16,4 0 2 15,5 1-7-15,3 0-15 16,0-5 1-16,2-4-2 0,13-1 0 15,5-11 0 1,5 0 0-16,1-3 0 0,-3-1-18 16,-3 2-30-16,-3 6 14 15,-5 0 18-15,-7 9 15 0,-2 7 1 16,-3 8 1-16,0 3 15 16,0 5 12-16,-8 0-21 15,1 12-7-15,2 8 0 16,-1 6 0-16,4 3 0 15,2-7-1-15,0-2 1 16,5-1 0-16,7-9-1 0,2-3 0 16,2-7 1-16,0 0 6 15,-2-2 5-15,-1-17-2 16,-4 2-9-16,-3-2-34 16,-3-5-87-16,-3 6-87 15,0 1-361-15</inkml:trace>
</inkml:ink>
</file>

<file path=word/ink/ink13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02:54.625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121 916 0,'0'0'322'0,"0"0"-241"16,0 0-49-16,0 0 30 16,0 0-6-16,0 0-19 15,133 128-5-15,-102-95 5 16,-1-4-11-16,-5-1-17 16,-4-5-2-16,-7-6-1 15,-6-6-5 1,-6-1 6-16,-2-5 5 15,0-1 7-15,0-2 68 16,-14-2-28-16,-7 0-32 16,-4 0-12-16,-1 0-8 15,-3-2-6-15,1-9 7 16,5 2-7-16,3 0 0 16,6 0 1-16,5 1 0 0,5-1-1 15,4-1-1-15,0 0 0 0,2-3-1 16,13-4-1-16,3-3 0 15,4-5 1-15,1 2 0 16,2-5 1-16,-5-2 1 16,-4 3 32-16,-4-3 27 15,-3 2 5 1,-7 5 10-16,-2 0 7 16,0 7 2-16,-9 1-5 15,-7 5-23-15,-2 7-28 16,-3 3-18-16,1 0-10 15,1 11-9-15,5 17 2 0,4 9-2 0,10 25-70 32,0-8-141-32,0-8-354 0</inkml:trace>
</inkml:ink>
</file>

<file path=word/ink/ink13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02:54.070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272 436 0,'0'0'749'15,"0"0"-531"-15,0 0-106 16,0 0-22-16,0 0-42 16,0 0-29-16,-4-104-12 0,6 77-5 15,4 0-1-15,1-1 2 16,-4 4-2-16,-1 3 1 16,-2 4 4-16,2 5-6 0,-2 4 0 15,0 3 1-15,3 5-1 16,-1 0-15-16,2 1-8 15,3 16 13-15,2 9 9 16,3 7 0-16,1 8 1 16,-1 2 0-16,1 3 0 15,-3-5 0 1,3-3 0-16,-3-6-1 16,-2-7 1-16,0-5-6 15,0-3-156-15,-1-9-174 16,-4-2-286-16</inkml:trace>
</inkml:ink>
</file>

<file path=word/ink/ink13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02:53.225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821 0,'0'0'582'0,"0"0"-451"16,0 0-19 0,0 0-5-16,0 0-67 0,0 0-21 15,128 0-8 1,-100 2-11-16,1 2-54 0,-6-4-291 15,-7 0-907-15</inkml:trace>
</inkml:ink>
</file>

<file path=word/ink/ink13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02:53.010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10 1007 0,'0'0'409'16,"0"0"-186"-16,0 0-104 16,0 0-72-16,0 0-23 15,0 0-14-15,0 0-3 16,97-9 0-16,-78 9-6 15,-1 5 0-15,-3 3 0 16,-5-1-1-16,-4-1-96 0,-2-4-246 16,-4 2-482-16</inkml:trace>
</inkml:ink>
</file>

<file path=word/ink/ink13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02:52.512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130 0 689 0,'0'0'394'15,"0"0"-129"-15,0 0-56 16,0 0-69-16,0 0-76 15,0 0-45-15,0 0-11 16,-43 28 6-16,25-15 7 16,-1 0 9-16,2-2 14 15,5-2 0-15,0 1-10 16,6-3-9-16,4 0-15 0,2 1-10 16,0 1-6-16,4 1 4 15,14-4 2-15,7 1 1 16,8 0 8-16,1-3-3 15,1 1-6-15,3-3-75 16,-4 1-73-16,5-1-45 16,-6-2-45-16,-10 0-380 0</inkml:trace>
</inkml:ink>
</file>

<file path=word/ink/ink13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02:52.169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327 0,'0'0'542'0,"0"0"-297"16,0 0-73-16,0 0-79 15,0 0-66-15,0 0-5 16,0 0-3-16,34 81-10 16,-22-50 1-16,0 0-4 15,-2-3-6-15,1-2-77 16,-6-6-191-16,0-9-346 0</inkml:trace>
</inkml:ink>
</file>

<file path=word/ink/ink13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02:51.746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32 704 0,'0'0'261'0,"0"0"-92"16,0 0-11-16,0 0-61 15,0 0-50-15,130-33-24 16,-89 33-3-16,-2 4 2 0,-7 9 6 16,-5 2-5-1,-6-3-7-15,-7 3 1 16,-8-3 4-16,-6 0 8 0,0-1 18 16,-8 1-2-16,-13-4-12 15,-1 2-15-15,-3-3-9 16,5-1-9-16,1 0 0 15,5-1-9-15,5 2-93 16,6-2-174-16,1 0-313 0</inkml:trace>
</inkml:ink>
</file>

<file path=word/ink/ink13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02:51.418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548 0,'0'0'380'0,"0"0"-79"16,0 0-105-16,0 0-121 15,0 0-59-15,0 0-7 0,0 0-3 16,24 76 4-16,-11-45-3 15,-1 3 5-15,0-3-5 16,-3-5-6-16,-2-6 8 16,-1-4-9-16,-4-8-7 15,0-4-221-15,-2-4-304 0</inkml:trace>
</inkml:ink>
</file>

<file path=word/ink/ink13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02:50.692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76 882 0,'0'0'256'0,"0"0"-141"16,0 0 8-16,0 0-17 15,0 0-50-15,142-74-31 16,-90 74-13-16,3 0-1 16,0 9-3-16,-4 12-1 15,-6 1 0-15,-6 3 3 16,-10 0-5-16,-10-4-4 15,-12 4 4-15,-7-5 26 16,0 1 69-16,-22-5 10 0,-6-1-43 16,-5-5-17-16,0-3-28 15,2-4-11-15,6 0-11 16,9-2-6-16,5 6-155 16,9 1-358-16,2 0-449 0</inkml:trace>
</inkml:ink>
</file>

<file path=word/ink/ink13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02:50.314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186 0,'0'0'348'15,"0"0"277"-15,0 0-406 31,0 0-136-31,0 0-66 0,0 0-5 16,0 0 11-16,44 145 34 16,-29-84 11-16,1 0-14 15,-2-2-35-15,-2-8-10 16,1-8-3-16,-3-9-6 16,-1-3-7-16,-4-8-223 15,-5-10-372-15</inkml:trace>
</inkml:ink>
</file>

<file path=word/ink/ink1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22:00.169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637 0,'0'0'314'0,"0"0"-112"15,0 0-69-15,0 0-70 16,0 0-49-16,0 0-7 16,0 0-1-16,47 89 3 15,-27-65-9-15,-3-2 0 16,0-4 1 0,-7-10 0-16,-1-2 0 15,-4-6 13-15,-1 0 62 16,0-3 72-16,-3-11-40 15,-1-4-58-15,0-3-24 16,0 0-8-16,0 2-8 16,0-2-9-16,0 4-1 15,0 6-13-15,-1 3-67 0,1 8-101 16,0 0-173-16,0 4-42 0</inkml:trace>
</inkml:ink>
</file>

<file path=word/ink/ink13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02:49.306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109 0 195 0,'0'0'98'0,"0"0"433"15,0 0-156-15,0 0-172 16,0 0-36-16,0 0-44 15,0 0-42-15,12 0-10 16,-13 7-39-16,-12 2-22 16,-3 3 0-16,-1-2 9 15,-1 3 11-15,1-2-1 0,0 1-10 16,5-4 22-16,6 1-16 16,2 1-15-16,4-3-10 15,0 3 0-15,0 0-7 16,13-1 6-16,7-1 1 15,6 0 1-15,3-3 5 16,3 2-5-16,-2-5 1 16,-3 4 5-16,-4-2-7 15,-5-3-24-15,-8 3-69 16,-1-2-73-16,-7 0-92 16,-2-2-254-16,0 0-99 0</inkml:trace>
</inkml:ink>
</file>

<file path=word/ink/ink13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02:48.939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142 0,'0'0'98'0,"0"0"173"16,0 0 110-16,0 0-121 15,0 0-63-15,0 0-56 16,0 0-61-16,0 0-54 15,6 16-4-15,2 8-3 16,3 4 1-16,-1 1 5 16,-1 2-2-16,2-1-8 15,-3-4-14-15,0-3 7 16,0-7-7-16,-2-7-1 16,1-9-141-16,-2 0-244 15,-2-2-231-15</inkml:trace>
</inkml:ink>
</file>

<file path=word/ink/ink13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02:48.360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61 335 0,'0'0'528'16,"0"0"-377"-16,0 0-10 16,0 0-7-16,0 0-42 0,0 0-50 15,0 0-12-15,66-57-11 16,-33 57-4-16,0 0-7 15,-2 0-7-15,-2 10 6 16,-7 0-5-16,-3 1 4 16,-9 0-5-16,-4 0 11 15,-4-2 5-15,-2 1 23 16,0-1 15-16,-11-1-4 16,-7-4-12-16,0 0-8 15,-3-2-19-15,5 0-11 16,2 0 0-16,3 2-1 15,5 5-108-15,3-2-244 16,3 1-432-16</inkml:trace>
</inkml:ink>
</file>

<file path=word/ink/ink13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02:47.933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163 0,'0'0'67'16,"0"0"139"-16,0 0 358 0,0 0-346 16,0 0-90-16,0 0-53 15,0 0-49-15,9 19-20 16,-2-3 17-16,0 6 9 15,4 4 12-15,-3 4-18 16,3-3-10-16,-6 0-7 16,4-4-8-16,-4-6 7 15,0-1-8-15,-1-5 2 16,-2-4-2-16,0-2-142 16,0-2-196-16,-2-3-172 0</inkml:trace>
</inkml:ink>
</file>

<file path=word/ink/ink13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02:46.701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141 829 0,'0'0'326'0,"0"0"-122"16,0 0-53-16,0 0-25 16,0 0-59-16,0 0-36 15,37-104-15-15,-2 87 2 16,11 5-8-16,9 6-4 16,5 6-5-16,4 0-1 15,0 15 0-15,-7 8-1 16,-10 7 0-16,-10 1 1 15,-15 2 2-15,-8-1 11 16,-11-1 13-16,-3-2 66 16,-6-3 13-16,-19-2-19 15,-5-6-35-15,-8-5-3 0,0-6-19 16,-1-3-13-16,4-4-14 16,11 0-2-16,11 0-111 15,11 0-219-15,2 0-756 0</inkml:trace>
</inkml:ink>
</file>

<file path=word/ink/ink13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02:46.251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662 0,'0'0'507'15,"0"0"-346"-15,0 0-73 16,0 0-27-16,0 0-42 16,0 0-6-16,16 84 63 15,-1-34 42-15,1 8-10 16,0 3-14-16,1 0-30 16,-3-4-26-16,0-6-18 15,-1-9-14-15,-1-7-5 16,-4-7-1-16,-2-7 1 15,-2-8-1-15,-2-6-18 0,-2-7-161 16,0 0-164 0,0-2-514-16</inkml:trace>
</inkml:ink>
</file>

<file path=word/ink/ink13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02:12.859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362 77 0,'0'0'124'0,"0"0"743"15,0 0-602-15,0 0-131 16,0 0-11-16,36-116-57 16,-22 80-34-16,0-5-22 15,2 0-8-15,-4 5-2 16,-3 5-32-16,-9 1-129 15,0 10-170-15,-2 9-430 0</inkml:trace>
</inkml:ink>
</file>

<file path=word/ink/ink13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02:04.970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13 10 224 0,'0'0'196'15,"0"0"-89"-15,0 0-17 16,0 0-20-16,0 0-31 15,0 0-18-15,0 0-7 16,0 0 28-16,0-1 17 0,0 1 2 16,0 0-1-16,0-3 1 15,0 3-7-15,0-2-4 16,0 2-3-16,0 0-7 16,0 0-5-16,0-2-10 0,0 2-2 15,0 0 3-15,0 0-3 31,0-1-1-31,0 1-6 0,0 0 3 16,0-2 1-16,0 2 5 16,0 0 8-16,0 0 6 15,0 0 1-15,-1 0-10 16,1 0-11-16,-2 0 3 16,2 0-6-16,-3 0-3 15,1 0-12-15,0 11-1 0,2 5 0 16,0 7 0-16,0 2-1 15,0 4 0-15,0 5 1 16,4-2 0-16,4-1 0 16,1-3-1-16,-1-5 1 15,0-3-1-15,1-4 1 16,-4-6 0 0,-1-4-1-16,-1-1 1 15,-3-4 0-15,0 0-1 0,0-1-8 16,0 6-78-16,0-2-200 15,-8 0-412-15</inkml:trace>
</inkml:ink>
</file>

<file path=word/ink/ink13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06:58.380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4722 184 133 0,'0'0'99'16,"0"0"310"-16,0 0-158 15,0 0-98-15,0 0-33 16,0 0-18-16,0 0 2 0,0 5-16 15,0-5-2-15,0 0-7 16,-2-2-12-16,-4-4-9 16,2 2-13-16,-2-1-1 15,0-3-6-15,-3 1 8 16,3 1-11-16,-2-3-6 16,-2 2 7-16,1-1-2 15,0-1-1-15,-2 2-8 16,1-3-5-16,-1 4-2 15,2-3-2-15,-4 4-2 16,3 0-4-16,-1-1 5 16,-1 2-4-16,-1 0-9 15,-1 3 4-15,-2-1-5 16,0-1 7-16,-3 3-8 16,0-1 0-16,3-3 1 0,-3 1 1 15,3 0-1 1,-3-2-1-16,1 2 2 0,0-1-2 15,-3 2 2-15,1 2-1 16,-3 0-1-16,0 0 2 16,0-2-2-16,-1 2 0 15,-1 0 1-15,0 0-1 16,-1-2 1-16,-1 2-1 16,2-2 0-16,2 1 2 15,3-3-2-15,3 2 0 16,1-1 1-16,0 0 0 15,1 0-1-15,-1 2 1 16,-1-2-1-16,-3 2 1 16,-1 1-1-16,-2 0 0 15,1 0 0-15,-3 0 1 0,0 0-2 16,-1 0 2-16,1 0-1 16,0-2 1-16,3 2-1 15,1 0 0-15,0 0 1 16,3 0-1-16,0 0 1 15,1 0-1-15,-1 0 0 16,-1 0 0-16,-2 2 0 16,-3 3-1-16,-5 1 0 15,-1-1 1-15,-4 2-1 16,0-1 1-16,-5 3-1 16,-3-1 1-16,1 1-1 15,0 2 0-15,2 0 1 0,6 0 0 16,4 0-1-1,5 0 1-15,3-2-1 0,4 1 1 16,1-1-2-16,2 0 2 16,-5 4-1-16,1 2 0 15,-5 2 1-15,-2 1 0 16,-4 5-1-16,1-1 1 16,-4 2-1-16,4-1 1 15,1 0 0-15,2-1 0 16,5-2 0-16,1 1-1 15,-1-1 1-15,1 1-1 16,-1 1 0-16,-1 1 1 16,1 0-1-16,-3 0 1 0,3 0 0 15,-1 1 0-15,0 2 0 16,1 0 0-16,-3 2 0 16,0 1 0-16,1-2 0 15,-1-2 0-15,2-3 1 16,3-1-1-16,2-5 0 15,0 1-1-15,-1 2 1 16,0-1 0-16,1 2 0 16,2 1-1-16,-2-1 2 15,0 3-1-15,0 0 0 16,0 1-1-16,0 1 1 16,1-1 0-16,0 0 0 15,4-2 0-15,0 0-1 16,1-1 1-16,1 0 0 15,0 0 0-15,-4 1-1 0,1 2 1 16,-3 2 0 0,1 3 0-16,-5-1 0 0,3 3 0 15,1-4 0-15,3 1 0 16,0 0-1-16,-3-1 1 16,3 1-1-16,0-2 1 15,-3 0-1-15,-1 0-5 16,-1 4 5-16,-3 1-7 15,-5 2-2-15,-2 1 10 16,-1 2-6-16,-4-1 5 16,4-1 0-16,-1-1 0 15,0-2-13-15,-1 2 8 0,0-1 4 16,0 0 1-16,-1 1-6 16,-2 3 6-16,0-1 0 15,0 2 0-15,1-3-1 16,3-1 1-16,2 0 0 15,2-4 0-15,6-7 1 16,5-3-1-16,3-5-7 16,4 0 7-16,-2 1 0 15,-1 1 0-15,-3 2 1 16,-3 4 0-16,-7 3 0 16,-3 4 0-16,-5 3 0 15,-6-3 1-15,-2 3 0 16,0-2-1-16,-2-3 0 0,0-3 1 15,3-2-1-15,4-3 2 16,1-4 5-16,2 0-7 16,2-1 1-16,-4-1-1 15,2 1 1-15,-4-3 0 16,-2-1 0-16,-4 2-1 16,-4-2 2-16,-4 1-1 15,-1 1 14-15,-1-1-7 16,0 0-8-16,-3 0 11 15,3 1 32-15,-3-2-34 16,1 2-8-16,3-3 12 16,3-1 40-16,4 0-43 15,7 0-9-15,10-4 35 0,8-1 13 16,7-3-37-16,7 0-11 16,4 0-1-16,0 0-6 15,0 0-2-15,0 0-2 16,0 0-11-16,0 2-57 15,0 3-1-15,8 3-8 16,13 5-117-16,-5-4-88 16,-2-1-350-16</inkml:trace>
</inkml:ink>
</file>

<file path=word/ink/ink13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05:09.271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201 70 586 0,'0'0'252'0,"0"0"-17"16,0 0-29-16,0 0-34 15,0 0-3-15,0 0-16 0,0 0-35 16,-63-62-10 0,48 58-18-16,-4 4-16 0,-1 0-22 31,-1 15-13-31,-1 10-21 16,3 9-12-16,7 5-5 0,5-1-1 15,7-5 0-15,0-7 0 16,9-9-1-16,9-12 0 15,7-5 0-15,2-7-27 16,-1-19-53-16,-1-4-22 16,-4 1 34-16,-7 2 38 0,-8 6 26 15,-1 10 5-15,-3 7 2 16,-2 4 17-16,1 0-18 16,3 20 0-16,5 5 21 15,3 2-8-15,4 1 3 16,5-4-8-16,1-8-2 15,5-5-6-15,0-11 11 0,2 0 0 16,-2-8-12-16,-3-15-10 16,0-10-93-16,-7 7-242 15,-7 6-593-15</inkml:trace>
</inkml:ink>
</file>

<file path=word/ink/ink1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21:59.351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148 104 633 0,'0'0'285'16,"0"0"-59"-16,0 0-26 16,0 0-30-16,0 0-26 15,0 0 2-15,0 0-10 16,-14-76-25-16,6 68-26 0,1 1 5 16,0 0-23-16,-3 4-20 15,-1 1-17-15,0 2-5 16,-3 0-10-16,0 2-14 15,-1 11-1-15,1 7-2 0,4 3 1 16,1 5-11-16,5-2 11 16,4-2-7-1,0-1 7 1,0-7-5-16,11-5-9 0,1-8-32 16,1-3-18-16,1-2-7 15,1-14 5-15,-3-4 5 16,-1 1 26-16,-6-1 26 15,-2 8 8-15,-1 5 2 16,-2 3 2-16,0 4 2 0,4 0-4 16,1 6-13-16,2 8 12 15,5 3 1 1,2-3 0-16,5-3 0 0,0-3-1 16,3-4 1-16,-2-4 1 15,2 0 7-15,-2-6-8 16,3-21-33-1,-5 5-234-15,-4-2-563 0</inkml:trace>
</inkml:ink>
</file>

<file path=word/ink/ink13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05:07.498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514 0,'0'0'275'0,"0"0"-52"16,0 0-50-16,0 0-25 15,0 0-71-15,0 0-55 16,0 0-9-16,15 52 19 0,-1-10 3 16,2 8-11-16,0 4-5 15,-3 0-7-15,-1-2-12 16,-1-6 6-16,-1-7-6 15,-2-10-57-15,4-10-129 16,-3-9-183-16,-1-10-564 0</inkml:trace>
</inkml:ink>
</file>

<file path=word/ink/ink13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05:05.339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58 833 0,'0'0'251'0,"0"0"-89"15,0 0-4-15,0 0-26 16,0 0-63-16,0 0-47 16,0 0-9-16,103-64-3 15,-54 66-9-15,4 19 8 16,-4 1-2-16,-6 3 1 15,-6-1-2-15,-12-3-5 16,-9-3 8-16,-9-5 0 0,-7-3 12 16,0-5 80-16,-10-2-3 15,-15-1-48-15,-6-1-26 16,-2-1-10-16,1 0-12 16,0 0 3-16,6 0-5 15,4 0-22-15,7 3-103 16,7 4-178-16,4 4-296 0</inkml:trace>
</inkml:ink>
</file>

<file path=word/ink/ink13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05:04.973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669 0,'0'0'282'0,"0"0"-80"15,0 0-37-15,0 0-91 16,0 0-58-16,0 0-15 16,0 0 8-16,30 123-3 15,-12-74-5-15,-2 2 12 16,1-1 0-16,-2-7-12 16,-4-6 8-16,0-12-8 15,-3-4-1-15,-4-10 0 16,-2-11-75-16,-2 0-203 15,0-2-279-15</inkml:trace>
</inkml:ink>
</file>

<file path=word/ink/ink13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05:03.889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146 285 1003 0,'0'0'282'16,"0"0"-64"-16,0 0-19 15,0 0-69-15,0 0-62 16,0 0-4-16,0 0 2 15,-94-26-32-15,80 35-17 16,-1 9-6-16,3 5-10 16,4 0 0-16,4 0-1 15,4-3 0-15,0-7-1 16,0-5 0-16,16-8 0 16,5 0 1-16,2-11 0 0,1-14 0 15,-2-4-36-15,-1-2-9 16,-7-1 6-16,-5-1 9 15,-7-2 14-15,-2 0 10 16,0-1 6-16,-9-1 0 16,-5 4 0-16,2 6 0 15,3 6 15-15,3 12 13 16,3 7 17-16,3 2-45 16,0 11-4-16,0 15 4 15,2 9-1-15,12 6 1 16,4 3 0-16,3 2 0 15,4-1 1-15,-1-3-1 16,0-5 0-16,3-2 1 16,4 0-1-16,-6-11-110 15,-5-7-496-15</inkml:trace>
</inkml:ink>
</file>

<file path=word/ink/ink13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05:03.351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93 67 517 0,'0'0'313'16,"0"0"-173"-16,0 0-17 15,0 0-34-15,0 0-42 16,0 0-15-16,0 0 4 16,36 86-2-16,-24-82-5 0,1-4 13 15,-4 0 38 1,2-1 51-16,-3-14-18 15,0-2-31-15,-3-3-4 0,-4 0-20 16,-1 0 1-16,0 1 10 0,0 3 13 31,-12 2-14-31,-4 5-22 0,-3 4-23 16,-3 5-11-16,-3 0-12 16,0 2-1-16,0 13 1 0,3 3-6 15,3 5-7 1,7-2-69-16,12 10-115 15,0-7-290-15,0-3-308 0</inkml:trace>
</inkml:ink>
</file>

<file path=word/ink/ink13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05:02.365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818 0,'0'0'506'0,"0"0"-398"16,0 0-86-16,0 0-15 16,0 0 30-16,108 8-10 15,-55-8-12-15,4 0-8 0,-5 0-6 16,-6 0-1-16,-7 0-6 15,-7 0-111 1,-11 0-169-16,-8 0-351 0</inkml:trace>
</inkml:ink>
</file>

<file path=word/ink/ink13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05:02.093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2 139 694 0,'0'0'222'16,"0"0"-105"-16,0 0-19 16,0 0-11-16,0 0-10 15,0 0-44-15,0 0-20 16,-2-100 5 0,2 90 5-16,0-2 6 15,0 4 4-15,0 3-11 16,0 1 4-16,0 4 6 15,0 0-13-15,0 0-17 16,0 0-2-16,5 8-19 16,4 14 19-16,4 8 1 15,3 7 0-15,3 3 1 0,-1 3-1 16,-1-5 0-16,-1-3 0 16,0-5 0-1,-3-6 1-15,-1-7-2 0,-2-5-20 16,-2-7-149-16,-3-1-184 0</inkml:trace>
</inkml:ink>
</file>

<file path=word/ink/ink13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05:00.412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1328 0,'0'0'359'16,"0"0"-182"-16,0 0-82 0,0 0-51 15,0 0-44 1,0 0-155-16,0 0-666 0</inkml:trace>
</inkml:ink>
</file>

<file path=word/ink/ink13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05:00.227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656 0,'0'0'271'16,"0"0"-63"-16,0 0-30 16,0 0-89-16,0 0-72 15,0 0-15-15,0 0 5 16,39 87-6-16,-14-42 10 16,0 5 13-16,0 1 11 0,0-1-9 15,-4-4-2-15,0-5-11 16,-2-6-6-16,-7-7-6 0,-3-7 5 15,-6-6 3-15,-1-6-3 16,-2-5 7-16,0-3 13 16,-2-1 37-16,-14 0-24 15,-2 0-20-15,-3-7-6 16,-6-8-7-16,3-1-5 0,-3-5 2 16,2-1-2-16,5 0 0 15,4 1-1-15,7 3 1 16,5 0-1-16,4 1-2 15,0-2-9-15,8 1 2 32,8-4-3-32,3-5-15 0,1 2 11 15,-1-3 8-15,-2-2-2 16,-3 3 9-16,-4 0-5 0,-1 3 6 16,-7 6 0-16,-2 2 6 15,0 9 3-15,0 6 20 16,-7 1 10-16,0 1-18 15,-4 20-12-15,3 5-1 16,2 2 6-16,6 3-4 16,0-3-1-16,0-2 1 0,14-4-3 15,6-5 3-15,3-4 2 16,0-7 4-16,2-5-4 16,-5-1-2-16,1 0-1 15,-5-13 0-15,-6-4-9 16,-6-5-47-1,-4 4-221-15,0 3-378 0</inkml:trace>
</inkml:ink>
</file>

<file path=word/ink/ink13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04:58.169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57 851 0,'0'0'230'16,"0"0"-126"-16,0 0 25 16,0 0-64-16,0 0-21 0,0 0-21 15,0 0-9-15,119-59-8 16,-86 61 0-16,-6 13 4 16,-4 1 0-16,-7 1-2 15,-4-1-1-15,-8-1 6 16,-4-2 7-16,0-2 25 15,0-3 22 1,-14-1-8-16,-2-4-18 16,-3 1-22-16,1 0-8 15,1 1-9-15,3 1-2 0,2 2-32 16,5 8-172-16,3 1-129 16,4-3-391-16</inkml:trace>
</inkml:ink>
</file>

<file path=word/ink/ink1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21:58.750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565 0,'0'0'275'0,"0"0"-84"16,0 0-94-16,0 0-62 16,0 0-2-16,0 0 24 15,0 0-13-15,36 90-4 0,-24-69-10 16,0-4-7-16,-3-2-10 16,-1-8-3-16,-5-3-1 0,-1-4 9 15,0 0 76-15,-2-2 66 16,0-11-72-16,0-2-47 15,0-3-16-15,0-2-2 16,2 3-11-16,1-1-4 16,0 7 1-1,5 0-3-15,1 7-5 16,2 4-1-16,1 0-7 16,5 1 6-16,3 14 1 15,0 4 0-15,-1 0 1 16,-3 2 5-16,-2-4-5 15,-3-1 0-15,-4-3-1 16,-2-5 0-16,1-2-94 0,-3-6-205 16,1 0-336-16</inkml:trace>
</inkml:ink>
</file>

<file path=word/ink/ink13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04:56.866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161 751 0,'0'0'315'0,"0"0"-124"16,0 0 30-16,0 0-52 16,0 0-79-16,6-103-61 15,29 83-14-15,9 2-6 0,11 5-2 16,4 8-7-16,2 5 1 0,-4 5 0 15,-9 15 0-15,-11 1 1 16,-8 4-2-16,-13-4 1 16,-5 2 0-16,-10-3 0 15,-1-2 15-15,0-3 44 16,-14 0 11-16,-7 0-29 16,-1-4-21-1,-3-1-11-15,0 2-8 16,1-5-1-16,1 0-1 15,6-3 0-15,7-1-127 16,6 0-206-16,4-1-534 0</inkml:trace>
</inkml:ink>
</file>

<file path=word/ink/ink13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04:56.478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765 0,'0'0'243'0,"0"0"-155"16,0 0-67-16,0 0 0 15,0 0 3-15,21 118-8 16,-3-64-6-16,1 2 9 0,-3 2 43 16,-2-2-5-1,1-7-11 1,-5-5-14-16,-2-10-7 16,-2-6-11-16,-2-10-12 15,0-5 4-15,-4-6-6 0,3-4 2 16,-3-3-2-16,0 0-76 15,0-4-156 1,-3-6-377-16</inkml:trace>
</inkml:ink>
</file>

<file path=word/ink/ink13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03:56.523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188 0 529 0,'0'0'355'0,"0"0"-56"0,0 0-29 16,0 0-109-16,0 0-37 15,0 0-41-15,0 0-7 16,-88 4-1-16,65 8-12 16,1 1-22-16,1 0-6 15,6-2-2-15,3-2 2 16,6-1-10-16,6-1-18 16,0 0-7-16,0 3-1 15,10 1 0-15,13 2 0 16,5-2 1-16,8-1 0 15,1-3 1-15,0-4-1 16,-1 1-1-16,-4-2-91 0,-6 0-85 16,5-2-64-1,-6 0-127-15,-9 0-230 0</inkml:trace>
</inkml:ink>
</file>

<file path=word/ink/ink13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03:56.202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674 0,'0'0'318'0,"0"0"-74"15,0 0-37-15,0 0-143 16,0 0-49-16,0 0-14 16,0 0 9-16,40 116 12 0,-21-75 7 15,-3 0-10-15,0-6-10 16,-2-4-8-16,-1-7 6 16,-3-7-7-16,1-9-25 15,-5-8-275-15,0 0-256 0</inkml:trace>
</inkml:ink>
</file>

<file path=word/ink/ink13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03:55.436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360 0,'0'0'342'0,"0"0"-117"16,0 0-25-16,0 0-18 16,0 0-57-16,0 0-66 15,0 0-46-15,-4 9-12 16,14 16 32-16,2 6 20 15,3 8-1-15,-1 3-8 0,-2-1-11 16,1-2-14-16,-1-7-10 16,-1-7-7-16,-3-7 5 0,0-5-7 15,-3-7-11 1,-3-6-215 0,-2 0-135-16,0 0-185 0</inkml:trace>
</inkml:ink>
</file>

<file path=word/ink/ink13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02:12.318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283 32 0,'0'0'20'0,"0"0"621"15,0 0-336-15,0 0-127 16,0 0-4-16,0 0-39 16,0 0-53-16,59-76-36 15,-47 55-23-15,2-1-16 16,1-3-7-16,1-3-15 16,7-16-146-16,-7 8-233 15,-3 5-346-15</inkml:trace>
</inkml:ink>
</file>

<file path=word/ink/ink13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02:06.244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11 3 0,'0'0'51'0,"0"0"607"16,0 0-435-16,0 0-44 15,0 0-1-15,0 0-44 16,0 0-57-16,0-11-28 16,0 16-32-16,5 10 50 15,11 7-7-15,2 4-15 16,5 2 1-16,0-2-14 16,2-2-19-16,-3-4-1 15,-1-4-11-15,-3-5 0 16,-1-2 0-16,-3-1-1 15,-4-4-39-15,-4 6-77 0,-4 0-118 16,-2-5-350-16</inkml:trace>
</inkml:ink>
</file>

<file path=word/ink/ink13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02:05.521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59 0,'0'0'91'0,"0"0"350"0,0 0-146 16,0 0-152-16,0 0 14 15,0 0-44-15,0 0-8 32,14 27-12-32,4 1-19 0,1 3 4 15,-2 2-15-15,4 0-16 16,-5-3-12-16,2-4-4 15,-6-4-11-15,1-4-11 16,-5-5-9-16,-2-2-7 16,-6 0-96-16,0-2-256 15,0-2-499-15</inkml:trace>
</inkml:ink>
</file>

<file path=word/ink/ink13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05:08.701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162 43 788 0,'0'0'273'32,"0"0"-53"-32,0 0-23 0,0 0 6 15,0 0-78-15,0 0-63 16,0 0-4-16,-100 30-14 16,81-14-6-16,3-4-4 15,4-3-5-15,4-1-10 16,3-4-6-16,3-4-11 15,2 1-2-15,0 2-7 0,2 2-1 16,12 0 8-16,7 2 0 16,2 4 1-16,-1-2 0 15,-1 1 0-15,-3 1 1 16,-5-1-1-16,-3 0-1 16,-4-5 0-16,-3-1 0 15,-3-4 0 1,0 0 1-16,0 0 15 15,0 0 11-15,0-8-18 0,-7-8-8 16,1-5 0 0,1-4-1-16,5 4 0 0,0 4 0 15,0 4-8-15,3 10 1 16,7 3-3-16,4 0 2 16,3 3 2-16,-1 14 0 15,2 4 5-15,0 3-6 0,-2-2 6 16,-4 0 0-16,1-3 0 15,-6-8 1-15,4-6-1 16,-3-5 0-16,2 0-5 16,0-12-3-16,3-11-11 15,-3-2-4-15,0 3-5 0,-2 6 18 16,-1 4 9-16,-5 7-4 16,0 5-4-16,-1 0-9 15,4 5 10-15,1 10 9 16,1 2-1-16,2-1 0 15,0-5 1-15,1-2 0 16,3-8 0 0,-4-1 0-16,3 0 0 15,3-9 2-15,-3-6-2 16,0-2 0-16,-1 2-2 0,-3 5 1 16,-4 2-1-1,0 4 1-15,-4 4 0 16,3 0-5-16,-1 0-11 15,2 6 10-15,4 7 6 0,0-3 1 0,4 2 0 16,1-3 0-16,1-5 0 16,2-4 0-16,-1 0 1 15,-1-2 1-15,-1-13 4 16,-4-1-6-16,0-5 1 16,-5 1 1-16,-4-1-1 15,0-1 7 1,-2 3-7-16,-12 2 9 15,-7 9 15-15,1 4 12 16,-5 4-11-16,2 1-11 16,1 20-5-16,1 4-9 15,5 0 0-15,4 2-1 16,8 2 0-16,4-5 0 16,0-2-2-16,11-1 1 0,14-1-4 15,6 1 5-15,4 3 0 16,0 4-10-16,2 3-38 0,-5 3 7 15,0 3 29-15,-8 0 10 16,-3-2-5-16,-7-5 7 16,-6-4 0-16,-4-6-1 15,-4-6 0 1,0-3 1-16,-4-6 7 16,-13-3 4-16,-1-2 12 15,-5 0 34-15,-3 0-8 16,-1-7-14-16,-2-10-7 15,-1-2 1-15,3-3-14 16,5-1-5-16,3 2 17 16,7 0-5-16,10 1-14 0,2 0-8 15,0 3 0-15,20-2-2 16,7 3 2-16,6-3-6 16,3-1-24-16,19 4-92 15,-13 3-143-15,-5 4-340 0</inkml:trace>
</inkml:ink>
</file>

<file path=word/ink/ink13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05:02.796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81 1107 0,'0'0'257'16,"0"0"-115"-16,0 0-33 16,0 0-61-16,0 0-22 15,0 0-15 1,119-80-4-16,-94 80-6 0,-7 2 5 0,-3 15 3 15,-7 1-8-15,-6 5 12 32,-2-2 10-32,0-1 36 0,-12 1 15 15,-6-3-9 1,-1-1-5-16,-1-5-6 0,2 1-10 16,4-3-5-16,7-4-3 15,5 2-24-15,2-4-12 16,0 1-11-16,14-1 10 15,11-3 1-15,5-1 1 0,5 0 5 16,1 0-4-16,2 0-2 16,-5-6-1-16,-3-2-95 15,-5 0-80-15,-5 5-59 16,-8 1 18-16,-5 2-340 0</inkml:trace>
</inkml:ink>
</file>

<file path=word/ink/ink1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21:57.725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103 37 542 0,'0'0'511'0,"0"0"-236"16,0 0-65-16,0 0-71 15,0 0-12-15,0 0-12 16,0 0-44-16,-77-37-29 15,66 42-25-15,2 12-11 16,4 2-6-16,4 3 0 16,1 0-1-16,0 3 0 0,14-5-9 15,4-2 9-15,3-8 1 16,2-4 0-16,-2-5 7 0,-1-1-7 16,-4-1-27-1,-1-13-104-15,-9-10-58 0,-1 4-132 16,-5 1-293-16</inkml:trace>
</inkml:ink>
</file>

<file path=word/ink/ink13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04:58.802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210 0 523 0,'0'0'556'0,"0"0"-349"16,0 0-4-16,0 0-25 0,0 0-83 16,0 0-44-16,0 0-7 15,-111 16-5 1,86-6 5-16,0-1 2 0,7-2 0 16,2-1 6-16,5-1-7 15,7-2-14-15,4 1-25 16,0 1-6-16,8 3-1 0,13 0 0 15,6-2 1-15,5 0 0 0,1 2 1 16,2-3 1-16,-4 1-1 16,-4-2-1-16,-2-1-39 15,-7 0-103-15,-4 0-132 16,-3 0-118-16,-6-2-350 0</inkml:trace>
</inkml:ink>
</file>

<file path=word/ink/ink13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04:58.485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958 0,'0'0'219'16,"0"0"-47"-16,0 0 23 15,0 0-101-15,0 0-93 0,0 0 0 16,0 0 6-16,24 74 0 16,-10-40-6-16,-1 1 5 0,1-2-4 15,-4-5 5-15,3-6-7 16,-3-7-96-16,-2-8-132 15,-2-5-387-15</inkml:trace>
</inkml:ink>
</file>

<file path=word/ink/ink13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04:57.821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453 0,'0'0'264'0,"0"0"-26"16,0 0-25-16,0 0-51 0,0 0-85 15,0 0-61-15,0 0-8 16,2 44 8-16,6-10-1 16,2 2-6-16,1 4-1 15,-3-4-6-15,2-2-1 16,-4-7 1-16,0-5-1 16,-1-7-1-1,-3-7-6-15,0-6-162 16,-2-2-179-16</inkml:trace>
</inkml:ink>
</file>

<file path=word/ink/ink13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02:11.589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264 1084 0,'0'0'269'0,"0"0"-175"15,0 0 11-15,0 0-22 16,0 0-44-16,49-111-23 16,-32 82-14-16,-3-1-1 0,0 1-1 15,-4 1-68 1,-2 9-132-16,-6 1-312 0</inkml:trace>
</inkml:ink>
</file>

<file path=word/ink/ink13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02:11.108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195 13 0,'0'0'884'0,"0"0"-595"15,0 0-68-15,0 0-44 16,0 0-75-16,0 0-51 16,0 0-29-16,105-99-12 15,-87 79-9-15,-4 2-1 16,-2 1-28-16,-12-2-170 15,0 7-311-15,0 2-448 0</inkml:trace>
</inkml:ink>
</file>

<file path=word/ink/ink13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02:07.638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589 0,'0'0'573'16,"0"0"-383"-16,0 0-109 16,0 0 32-16,0 0 1 15,0 0-24-15,0 0 5 0,119 46-11 16,-91-32-33-16,-1-1-28 15,-3-3-12-15,-3-2-10 16,-6-2-1-16,-5-3-21 16,-10-3-152-16,0 0-367 0,0 0-368 0</inkml:trace>
</inkml:ink>
</file>

<file path=word/ink/ink13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02:07.204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651 0,'0'0'338'0,"0"0"-142"15,0 0-48-15,0 0-43 16,0 0-20-16,0 0-3 15,0 0-18-15,90 78-12 16,-61-43-14-16,2-1-13 16,-1-3-9-16,-1-4-14 15,-2-4-1-15,-5-6 0 0,-3-5 1 16,-7-3-1-16,-3-3-1 16,-8 0-45-16,-1-4-124 15,-3-1-223-15,-8 1-606 0</inkml:trace>
</inkml:ink>
</file>

<file path=word/ink/ink13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07:07.562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804 0,'0'0'743'16,"0"0"-484"-16,0 0-70 0,0 0-86 15,0 0-78-15,0 0-17 16,9 137-8 0,3-60-26-16,-2-13-248 0,-1-11-798 0</inkml:trace>
</inkml:ink>
</file>

<file path=word/ink/ink13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06:59.138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267 0 113 0,'0'0'122'16,"0"0"-120"-16,0 0 638 15,0 0-431-15,0 0-31 16,0 0-50-16,0 0-38 16,2 9-45-16,-16 0-28 15,-3 0 15-15,-2 4 9 16,-3 1 11-16,0-1-1 16,-3 1 5-16,-2 1-20 15,4-1 4-15,3 2 1 16,1-4-15-16,5-1-8 15,5 1-9-15,0-3-3 0,0-2 1 16,6-1-6 0,-1-3 7-16,2 3 2 0,-3-2 3 15,3-1 17-15,0 1-6 16,0 1-11-16,1 3-6 16,1-1-7-16,0 5-1 15,0-2 1-15,0 4-6 16,12 0 5-16,10-1-6 15,9 0 7-15,8-2 6 16,2-2-6-16,4 1 8 16,-2-5-8-16,-2 2 1 15,-6-3 0-15,-9 0 0 16,-5-1 0-16,-8 1 0 0,-6-2 0 16,-5-2 0-1,1 2 0-15,-3-2 12 0,0 0 2 16,0 0-3-16,0 0-3 15,0 0-8-15,0 0-1 16,0 4-10-16,0 3-134 16,-7-2-335-16,-3 3-545 0</inkml:trace>
</inkml:ink>
</file>

<file path=word/ink/ink13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05:16.342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138 0 757 0,'0'0'352'0,"0"0"-133"0,0 0-42 15,0 0-74-15,0 0-69 0,0 0-7 16,0 0 43-16,-13 31 5 16,-1-16-6-16,0-2-12 15,-4 1-4-15,-1-1-8 16,1 0-10-16,1-2-4 15,5-2 3-15,4 0-18 16,4-1-15 0,4 1-1-16,0 0 0 15,4-1-1-15,16-1 0 16,7-2 1-16,5 0 7 16,4-2-6-16,1-3-1 15,-3 0-1-15,-3 0-109 16,4 0-55-16,-11 0-50 15,-8-4-348-15</inkml:trace>
</inkml:ink>
</file>

<file path=word/ink/ink1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21:57.268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9 84 788 0,'0'0'318'15,"0"0"-211"-15,0 0-69 16,0 0 8-16,0 0-29 15,0 0-9-15,61 87 6 16,-41-81-4-16,-3-2 6 16,1-4 10-16,-2 0 34 0,-4-8 39 15,-3-7 8-15,-3-2-12 16,-4-5-3-16,-2 2 5 16,0 0-1-16,-4 0-4 15,-9 2-4-15,-2 1-27 16,-4 6-33-16,2 3-15 15,-3 5-11-15,0 3-2 16,3 0-17-16,-1 14-40 16,5 15-85-16,4 0-157 15,4-5-359-15</inkml:trace>
</inkml:ink>
</file>

<file path=word/ink/ink13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05:15.988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45 0,'0'0'557'16,"0"0"-443"-16,0 0-10 16,0 0 16-16,0 0-31 15,14 114-31-15,-4-86-16 0,0-4-17 16,0-4-17-16,-1-6-2 15,0-7-6-15,-2-2-51 16,-3-5-477-16</inkml:trace>
</inkml:ink>
</file>

<file path=word/ink/ink13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05:15.703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36 831 0,'0'0'198'15,"0"0"-72"-15,0 0 5 16,0 0-70 0,0 0-22-16,0 0-10 15,128-37-4-15,-87 37-5 16,0 9-5-16,-9 4-6 0,-7 4 1 15,-9-2-9-15,-7-3 9 16,-7-1 5-16,-2-1 33 16,0-3 42-16,-16 0-11 15,-5-1-40-15,-1-1-21 0,-1 0-12 16,0 3-6-16,3 0 0 16,3 1-12-16,5 2-131 15,7-1-124-15,3-1-332 0</inkml:trace>
</inkml:ink>
</file>

<file path=word/ink/ink13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05:15.380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228 0,'0'0'764'15,"0"0"-591"-15,0 0-121 16,0 0-34-16,0 0 38 16,0 0-17-16,0 0-5 15,39 124-4-15,-27-87-4 16,-2-3-7-16,-1-3-10 15,-1-5-3-15,-4-8-6 16,0-8-43-16,-2-5-249 16,-2-5-454-16</inkml:trace>
</inkml:ink>
</file>

<file path=word/ink/ink13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05:14.936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61 918 0,'0'0'246'16,"0"0"-101"-16,0 0 13 15,0 0-71-15,0 0-49 16,0 0-16-16,148-61 1 16,-91 61-1-16,-1 3-3 15,-4 15-4-15,-11 2-4 16,-7 2-2-16,-11-4 1 15,-9 1-8-15,-7-4 5 0,-7-4 9 16,0-1 35-16,-11-2 14 16,-10-1-32-16,-4 1-19 15,1-3-12-15,-3 2-2 16,5 1-10-16,3 6-145 16,5-1-180-16,8 2-305 0</inkml:trace>
</inkml:ink>
</file>

<file path=word/ink/ink13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05:14.598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307 0,'0'0'641'0,"0"0"-415"15,0 0-74-15,0 0-69 16,0 0-67-16,0 0 4 16,0 0 26-16,44 112 23 15,-26-66 25-15,-3 1-28 16,-3-3-31-16,-1-3-20 16,-4-8-8-16,0-7-6 15,-3-9 5-15,-2-8-6 16,-2-9-37-16,0 0-196 15,0-5-355-15</inkml:trace>
</inkml:ink>
</file>

<file path=word/ink/ink13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05:13.645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1 1618 0,'0'0'479'15,"0"0"-314"-15,0 0-8 16,0 0-87-16,0 0-68 16,0 0-2-16,0 0-202 15,7-1-732-15</inkml:trace>
</inkml:ink>
</file>

<file path=word/ink/ink13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05:13.426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91 993 0,'0'0'340'0,"0"0"-102"15,0 0-54-15,0 0-99 16,0 0-62-16,0 0-14 16,0 0-9-16,72-87 0 15,-43 87-1-15,-3 0-2 16,-3 15 2-16,-3 6 0 15,-4 4 0-15,-9 3 1 16,-5 1 0-16,-2 1 0 16,0 0 0-16,-12 0 7 15,-6-5 3-15,-5 1 17 16,1-1 24-16,1-6 17 16,3 0-12-16,5-6-17 15,5-5-19-15,6 0-14 0,2-4-6 16,0-1-1-16,10 0-4 15,12-2 5-15,8-1 7 16,2 2-6-16,3-2 0 16,0 0-1-16,0 0 1 15,-4 0-1-15,0 0-6 16,3 0-133-16,-7 0-212 16,-4 0-356-16</inkml:trace>
</inkml:ink>
</file>

<file path=word/ink/ink13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05:12.878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1185 0,'0'0'253'0,"0"0"-101"16,0 0-29-16,0 0-84 15,0 0-13-15,0 0-15 16,117 0-10-16,-80 0 2 15,-3 0 3-15,-4 0-6 16,6 0-38-16,-12 0-207 16,-3 0-312-16</inkml:trace>
</inkml:ink>
</file>

<file path=word/ink/ink13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05:12.640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3 1182 0,'0'0'318'0,"0"0"-123"16,0 0-67 0,0 0-90-16,0 0-29 0,0 0-8 15,0 0 1-15,110-4-1 16,-82 4 0-16,-3 3 5 15,-3 0-6-15,-5 0-1 16,-3-1-84-16,-1-2-135 16,-6 0-132-16,-2 0-296 0</inkml:trace>
</inkml:ink>
</file>

<file path=word/ink/ink13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05:12.142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90 780 0,'0'0'250'0,"0"0"-97"16,0 0-2-16,0 0-45 16,0 0-60-16,0 0-26 15,0 0 18-15,117-85 3 0,-61 84-21 16,6 1-4-16,-2 2-4 15,-5 14-3-15,-9 2 2 16,-10 2 5-16,-10-4 2 16,-10 0 4-16,-5-2 7 15,-7-5 24-15,-4-2 40 16,0-2 33-16,-9 1-14 16,-11 0-36-16,-6 1-39 15,-5-1-13-15,-4 2-11 16,-2-2-5-16,1-1-8 15,6 1 1-15,7-2-1 16,7 0-1-16,8-3-54 16,8 5-137-16,10-2-434 15,9-2-308-15</inkml:trace>
</inkml:ink>
</file>

<file path=word/ink/ink1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21:56.887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22 818 0,'0'0'602'0,"0"0"-407"16,0 0-83-16,0 0-43 15,0 0-31-15,0 0-13 16,0 0-12-16,109-23-12 15,-73 23 5-15,-2 0-6 16,-3 0-52-16,0 0-172 16,-8 0-312-16,-9 0-429 0</inkml:trace>
</inkml:ink>
</file>

<file path=word/ink/ink13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05:11.727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5 12 489 0,'0'0'235'16,"0"0"-24"-16,0 0-19 0,0 0-4 15,0 0-11 1,0 0-33-16,0 0-40 0,-5-12-47 15,5 25-45-15,0 11-1 16,0 13-3-16,0 8-1 16,7 4 3-16,3 1-3 15,0 0-5-15,0-6-1 16,1-5 0-16,-3-7 5 16,0-8-5-16,-1-6 0 15,-3-7-1-15,-2-5 0 16,-1-4-80-16,-1-2-151 15,0 0-43-15,0-6-230 0</inkml:trace>
</inkml:ink>
</file>

<file path=word/ink/ink13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02:10.683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108 12 0,'0'0'231'16,"0"0"499"-16,0 0-439 15,0 0-114-15,0 0-20 16,0 0-25-16,0 0-28 16,71-46-32-16,-48 29-28 15,0 3-28-15,-1 2-15 16,-1 2-1-16,-3 4-26 16,-5 3-106-16,-3 3-174 15,-8-2-329-15</inkml:trace>
</inkml:ink>
</file>

<file path=word/ink/ink13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02:10.044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28 692 0,'0'0'526'0,"0"0"-343"0,0 0-99 15,0 0 22-15,0 0 14 16,0 0-21-16,0 0-11 15,82-26-30-15,-55 24-25 16,3 2-20-16,0 0-12 16,-1 0-1-16,-1 0-10 15,-5 0-125 1,-7 0-245-16,-5 0-350 0</inkml:trace>
</inkml:ink>
</file>

<file path=word/ink/ink13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02:09.643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18 173 0,'0'0'45'15,"0"0"859"1,0 0-585-16,0 0-124 0,0 0-49 16,0 0-4-16,0 0-47 15,78-18-25-15,-47 18-27 16,1 0-17-16,2 0-6 15,-4 2-13-15,0 7-7 16,-5 3-9 0,-4-2-91-16,-7 7-115 0,-6-3-276 0,-5-5-159 0</inkml:trace>
</inkml:ink>
</file>

<file path=word/ink/ink13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02:08.842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6 117 0,'0'0'201'0,"0"0"719"15,0 0-649 1,0 0-127-16,0 0-68 16,0 0 16-16,0 0 18 15,63-5-27-15,-38 5 8 16,4 0-13-16,3 0-32 16,1 0-28-16,-1 0-8 15,-2 0-10-15,-4 0-6 16,-8 0-108-16,-7 3-180 0,-8-3-471 0</inkml:trace>
</inkml:ink>
</file>

<file path=word/ink/ink13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02:08.418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688 0,'0'0'536'0,"0"0"-290"16,0 0-64-16,0 0-65 16,0 0 20-16,0 0-24 15,0 0-30 1,117 32-16-16,-80-21-20 15,2 0-25-15,-5-2-14 16,-3-1-7-16,-4 0-1 16,-8-5 0-16,-4 1-17 0,-9 0-103 15,-6 5-83-15,0-2-92 16,0-1-265-16</inkml:trace>
</inkml:ink>
</file>

<file path=word/ink/ink13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07:25.806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220 102 644 0,'0'0'306'0,"0"0"-56"16,0 0-10-16,0 0-56 16,0 0-45-16,0 0-18 15,0 0 24-15,-74-95-33 16,58 90-16-16,-3 3-6 16,-1 2-31-16,-1 4-19 15,-1 18-18-15,3 9-13 16,5 9-8-16,3 0 0 15,11 0-1-15,0-5 0 0,5-9 0 16,13-7-1 0,3-12-25-16,3-7-41 0,1-4 0 15,-1-20 2-15,-3-7-10 16,-6-4 22-16,-8 0 32 16,-2 7 21-16,-5 6 0 15,0 8 16-15,0 7 43 16,0 7 10-16,0 0-27 15,0 21-26-15,0 3-1 16,10 2-6-16,5 0-3 16,3-5 1-16,3-9-6 15,1-7 0-15,0-5-1 16,-4 0-59-16,5-22-89 16,-8-2-148-16,-5 0-390 0</inkml:trace>
</inkml:ink>
</file>

<file path=word/ink/ink13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07:25.198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189 72 840 0,'0'0'285'0,"0"0"-38"16,0 0-19-16,0 0-61 16,0 0-31-16,0 0-2 15,0 0-12-15,-85-72-40 16,65 72-23-16,-3 18-27 16,2 9-15-16,3 8-4 15,3 6-13-15,9-2 0 16,6-3 0-16,0-11 0 15,8-8-1-15,10-13-20 0,3-4-38 16,4-14 3-16,-2-13-18 16,-3-9-7-16,-6 1 5 15,-5 2 42-15,-7 4 27 16,-2 6 7-16,0 8 26 16,0 9 29-16,0 6 4 15,0 6-19-15,0 25-18 16,0 10-6-16,2 12-2 15,8 5-3-15,3 5 4 16,3 2 7-16,3-2-11 16,-3-5-1-16,2-7-10 15,-3-9 0-15,-3-7 1 0,-5-13 1 16,-3-10 5 0,-4-7 2-16,0-5 15 0,-2 0 4 15,-17 0-13-15,-3-12 3 16,-7-1 8-16,-3-3 2 15,0-1 1-15,-1-3 0 16,4 4-2-16,4 0 6 16,9 2-15-16,6 6-4 15,6-1 4-15,4 1-18 16,0-1-6-16,20-3-31 16,13 1-46-16,31-13-101 15,-7 4-207-15,-5 2-549 0</inkml:trace>
</inkml:ink>
</file>

<file path=word/ink/ink13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07:24.536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113 15 798 0,'0'0'485'16,"0"0"-219"-16,0 0-66 15,0 0-48-15,0 0-61 0,0 0-40 16,0 0-26-16,-103-15-24 15,99 35-1-15,1 6-2 16,3 5 1-16,0 6 1 16,14 1-6-16,7-1 5 15,0-5 0-15,-1 1-24 16,-1-9-3-16,-4-2 8 16,-8-9 5-16,-2-4 14 15,-5-6 0-15,0-3 1 16,-5 0 1-16,-11 0-1 15,-2-5 0-15,-3-8 0 16,3-3 0-16,4 3 0 16,5 0-1-16,5 5 1 15,4 2 0-15,0 4-15 0,10-1-1 16,11 1 4 0,7 0 2-16,6-3-49 0,0-3 10 15,-1-3 5-15,-2-3 12 16,-4-5 14-16,-6-3 8 15,-9-2 7-15,-6 2 2 16,-6 3 1-16,0 3 21 16,-2 5 33-16,-14 5 20 15,-3 6 19-15,0 0 1 16,-1 6-43-16,1 15-18 16,3 8-10-16,6 5-7 15,6 3-1-15,4 0 0 0,0-4-5 16,12-3 5-1,12-6 9-15,3-7-7 0,6-6-5 16,0-7-3-16,0-4-9 16,-1 0-55-16,-2-11-66 15,1-10-132-15,-9 2-246 16,-5 7-196-16</inkml:trace>
</inkml:ink>
</file>

<file path=word/ink/ink13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07:23.299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18 222 0,'0'0'645'0,"0"0"-496"16,0 0 0-16,0 0-29 16,108-22-10-16,-61 22-21 15,5 7-14-15,-5 8-8 16,-6 0-16-16,-9 1-11 15,-11 1-14-15,-11-2-4 16,-8-1 52-16,-2-3-6 16,-10 1-26-16,-15-3-21 15,-3 0-21-15,-4 0-15 16,-2 6-96-16,8-3-75 16,10 0-326-16</inkml:trace>
</inkml:ink>
</file>

<file path=word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14:00.279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126 28 22 0,'0'0'37'0,"0"0"-29"0,0 0 10 15,0 0 281-15,0 0-133 16,0 0-45-16,0 0-23 16,0 0-1-16,0 0-41 15,0 0 6-15,0-3 77 16,-2-2-75-16,-2 2-15 0,1 0 2 16,-3 0 24-1,1-1-7-15,-2 1-34 16,2 1-4-16,-2 2-1 15,0 0-18-15,-2 0-1 0,1 0-9 16,-1 0 0 0,1 0 0-16,-1 2-1 0,1 5-2 15,2-1 2-15,0 0-2 16,1 1 1-16,1 1 0 16,1-2-6-16,1 1 6 0,0 0 0 15,2 2-5-15,0-1 0 16,0 1 4-16,0 0 1 15,0 2-5-15,5-3-3 16,4-2 8-16,-1-1-30 16,0-1 8-16,1-4-15 15,0 0 18-15,-1 0-3 0,0 0 10 16,-1-3 13-16,1-5-2 16,-1-1-18-16,-3 0 5 15,-1 0 15-15,-1 0 0 16,-2-1 0-16,0 0 0 15,0 2 1-15,0 3 0 16,0-1 0 0,0 1 6-16,0 2 10 15,0 1 12-15,0 2-1 0,0-1-14 16,0 1-3-16,0 0-1 16,0 0 3-16,0 0 1 15,0 0-14-15,0 0-9 16,0 0-5-16,0 0 7 15,0 4 6-15,0 6 2 0,0 3 0 16,0 3 0-16,1 3 0 16,3 4 0-16,1 2 0 15,0 4-1-15,3 2 1 16,1 2-1-16,0 1 1 16,-2 0 0-16,-2-4 0 15,0 1 1 1,1-4-1-16,-3-1-1 15,1-5 1-15,0-2 0 16,-2-3 0-16,-2-5-1 16,1-1 1-16,-1-4 0 15,0-2-1-15,0-3 1 16,0 0 1-16,0 2 5 16,-3-3 0-16,-5 0-5 0,-2 0 5 15,-1 0-6-15,-1 0 5 16,-1 0 1-16,1 0-6 0,-2-7 6 15,-3-1 11-15,1-2-2 16,2 1 16-16,-1-1 3 16,5 2-11-16,3 0 4 15,1 1 4 1,3 0-9-16,1 1-15 16,2-5-8-16,0 2 0 15,4-5 0-15,11-4 0 16,4-1-2-16,2-1-23 15,4 0-4-15,-2 3-13 16,0 2-19-16,-1 4-28 0,-4 4-9 16,-4 0-34-16,-2 2-38 15,-7-2-16-15,-1 3-68 16,-4 1-316-16</inkml:trace>
</inkml:ink>
</file>

<file path=word/ink/ink1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21:56.630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24 519 0,'0'0'330'0,"0"0"-97"16,0 0-60-16,0 0 22 15,0 0-28-15,0 0-37 16,0 0-51-16,0-24-71 15,0 37-6-15,8 12-2 16,0 7 17-16,3 8 1 16,-2 0 19-16,-2 0-4 15,0-2-8-15,0-4 2 0,1-7-8 16,0-2-9-16,3-8-9 16,0-7 3-16,1-2 2 15,0-3-6-15,2-5 8 16,0 0-2-16,0 0 2 15,0 0 1-15,-2-5-9 16,3-6-109-16,-3-1-173 16,-7 5-332-16</inkml:trace>
</inkml:ink>
</file>

<file path=word/ink/ink14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07:23.021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952 0,'0'0'390'16,"0"0"-191"-16,0 0-117 0,0 0-21 15,0 0-20-15,42 137-9 16,-22-80-7-16,3 4-3 15,-2-2-11-15,-3-2-2 16,-4-11-9-16,-2-10-50 16,-5-16-122-16,-3-12-195 15,-4-8-309-15</inkml:trace>
</inkml:ink>
</file>

<file path=word/ink/ink14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07:22.728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133 811 0,'0'0'341'0,"0"0"-221"15,0 0-30-15,0 0-9 0,0 0-28 16,0 0-10 0,57 105-3-16,-35-97-8 0,1-7 11 15,-1-1 3-15,-1 0 16 16,0-10 10-16,-7-9-22 15,-4-2 11-15,-2-3 8 16,-6-1 19-16,-2-3 11 16,0 0-22-16,0 0-17 15,-12 4-5-15,-7 3-21 16,1 9-4-16,-5 6-17 16,0 6-4-16,-1 6-9 15,4 18-11-15,-1 10-26 16,4 10-55-16,7 20-72 15,6-10-133-15,4-8-345 0</inkml:trace>
</inkml:ink>
</file>

<file path=word/ink/ink14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07:22.346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31 1033 0,'0'0'316'16,"0"0"-170"-16,0 0-70 16,0 0-34-16,0 0-19 15,0 0-14-15,0 0-7 16,144-33-2-16,-107 33-211 15,-6 2-464-15</inkml:trace>
</inkml:ink>
</file>

<file path=word/ink/ink14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07:22.150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112 512 0,'0'0'853'0,"0"0"-622"15,0 0-107-15,0 0-10 16,0 0-39-16,0 0-53 16,10-102-15-16,13 95-7 15,1 4 0-15,3 3-1 0,0 0 0 16,-8 9-1-16,-1 7 2 15,-8 5 0-15,-8 1 15 16,-2 0 26-16,0 2 9 16,-11-2-11-16,-5 2-2 15,-3-2-9-15,1 0 0 16,2-5 0-16,4-2-4 16,3-8-9-16,7 0-14 15,2-3-1-15,0 0-9 16,4 0 0-16,15 1 8 15,5 1 1-15,2-2 0 16,6-3-17-16,-2-1-38 16,-1 0-42-16,4 0-99 15,-8 0-97-15,-9 0-344 0</inkml:trace>
</inkml:ink>
</file>

<file path=word/ink/ink14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07:21.690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939 0,'0'0'546'0,"0"0"-427"16,0 0-81-16,0 0-38 16,0 0-30-16,0 0-236 15,0 0-483-15</inkml:trace>
</inkml:ink>
</file>

<file path=word/ink/ink14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07:21.505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165 0,'0'0'190'0,"0"0"602"15,0 0-523-15,0 0-126 0,0 0-63 16,0 0-45-16,0 0-3 16,23 104-3-16,-12-70 9 15,0-3 3-15,1-3 0 16,3-10-10 0,0-5 2-16,-3-8-3 15,2-5-5-15,-4 0 7 16,2-6 3-16,-1-11-15 15,-3 0-20-15,-2 1-31 16,-4-3-80-16,-2 7-166 16,0 2-412-16</inkml:trace>
</inkml:ink>
</file>

<file path=word/ink/ink14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07:20.258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12 157 0,'0'0'1102'0,"0"0"-756"16,0 0-162-16,0 0-1 15,0 0-40-15,0 0-63 16,0 0-46-16,0 0-22 15,0-4-12-15,0-1-46 16,0 2-79 0,0 3-187-16,0 0-609 0</inkml:trace>
</inkml:ink>
</file>

<file path=word/ink/ink14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07:12.703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62 0,'0'0'1491'16,"0"0"-1164"-16,0 0-189 16,0 0-74-16,0 0-64 15,0 0-154-15,0 0-211 0,3 11-744 0</inkml:trace>
</inkml:ink>
</file>

<file path=word/ink/ink14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07:12.405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869 0,'0'0'516'16,"0"0"-385"-16,0 0-86 0,0 0 52 15,0 0 10-15,0 0-52 16,115 0-31-16,-83 4-11 16,2-1-13-16,-4 1-111 15,-9-1-156-15,-7-3-287 0</inkml:trace>
</inkml:ink>
</file>

<file path=word/ink/ink14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07:12.136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1433 0,'0'0'375'0,"0"0"-149"15,0 0-102-15,0 0-124 16,0 0-105-16,0 0-108 0,0 0-356 16</inkml:trace>
</inkml:ink>
</file>

<file path=word/ink/ink1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21:55.570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161 954 0,'0'0'340'15,"0"0"-182"-15,0 0-22 16,0 0-25-16,0 0-83 15,0 0-28-15,0 0 0 16,21 0 1-16,4 0-1 0,1 0 1 16,6 0 1-16,0 0-1 0,1 0-1 15,-4 0 1-15,-3 0 1 16,-6 0 0-16,-3 0-2 16,-8 0 1-1,-4 0 0-15,-2 0 0 0,-3 0 8 16,0 0 10-16,0-5-2 15,-3 1-8-15,-6-6-2 0,-3 2-5 16,-1-1-1-16,-3-1 0 16,0 1-1-16,-1-5 1 15,-3 3 0-15,0-1 1 16,1 2-1-16,1-4 1 16,1 3 20-16,2 1 19 15,2 2 0 1,4 4 16-16,3-2 9 15,2 3-25-15,2 2 18 16,2 1-15-16,0-2-29 16,0 2-15-16,6 0-25 15,13 0 9-15,11 6 9 16,7 5 7-16,3 4 0 16,0-1-1-16,-3 0 0 15,-6 3 0-15,-8-6 0 16,-6 0 0-16,-7-3-6 15,-6-3 5-15,-4-2 2 16,0 2 6-16,0-1 7 16,-2-3 2-16,-10 4-14 15,-2 2 1-15,-1 3-2 16,-1-1-1-16,2 4-8 16,3-3-76-16,2 1-107 15,3 0-152-15,3-7-426 0</inkml:trace>
</inkml:ink>
</file>

<file path=word/ink/ink14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07:11.937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276 831 0,'0'0'512'15,"0"0"-323"-15,0 0-97 16,0 0-46-16,0 0-19 0,0 0-8 16,16 113-5-1,1-88 2-15,-1-8-1 0,3-8-6 16,-1-5-2-16,-2-4 2 15,3-12 24-15,-4-14-14 16,1-11-7-16,-4-6-11 16,-1-5 0-16,-4-3 0 15,-4-3 0-15,-3 2 0 16,0 6 1-16,0 7 15 16,0 16 41-16,0 10 64 15,-5 13-8-15,2 4-52 16,1 23-50-16,2 11-12 15,0 8 0-15,0 6-1 16,7 2 0-16,10-2 1 16,3-6-1-16,3-13 1 0,4-10-1 15,1-18-30-15,-1-5-60 16,0-17-6-16,-2-17-20 16,-4-7-15-16,-7-4 49 15,-4 6 49-15,-6 7 31 16,-2 9 3-16,-2 10 57 15,0 8 38-15,0 5 19 16,0 2-42-16,0 18-51 16,2 8-14-16,8 5-6 15,5 1-1-15,1 1 0 16,5-6 1-16,2-6-1 16,5-10-13-16,-8-5-138 15,-3-8-420-15</inkml:trace>
</inkml:ink>
</file>

<file path=word/ink/ink14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07:11.351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671 0,'0'0'362'0,"0"0"-245"0,0 0-15 16,0 0 8-16,12 120 12 15,-2-80-22-15,3-1-23 16,-3-5-13-16,-2-11-11 15,-1-8-17-15,-2-9-17 16,4-6 5 0,-1 0 59-16,6-16-18 15,5-7-41-15,6 5-17 16,2 4-7-16,-1 7-6 16,3 7 5-16,-2 0-1 15,-3 16 0-15,-1 2 0 16,-8 4 2-16,-6-2 4 15,-6 1 3-15,-3-5 37 0,0-1 26 16,-9-4-2-16,-9-1 8 16,-7-4 10-16,-6-2-22 15,-3-4-12-15,-5 0-12 16,3 0-18-16,4-9-10 16,9-2-12-16,9 2 0 15,7 3-50 1,7 4-91-16,8 2-162 15,15 0-41-15,4 0-258 0</inkml:trace>
</inkml:ink>
</file>

<file path=word/ink/ink14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07:10.766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175 269 182 0,'0'0'97'0,"0"0"491"15,0 0-358-15,0 0-67 16,0 0-12-16,0 0-20 0,0 0-40 16,-5-51-15-16,-8 37 25 15,1 2 4-15,-4 3-18 16,-1 0-27-16,1 5 16 15,0 2-21-15,-3 2-21 0,0 0-11 16,3 15-15 0,4 9-8-16,2 6-1 0,6 5-5 15,4 1 5-15,0-3-8 16,5-6 3-16,12-8 6 16,2-7-12-16,1-11-13 15,2-1-15-15,1-16 23 0,-3-18 6 16,1-6-19-16,-5-6-6 15,-4 0 7-15,-8-1 10 16,-4 5 19-16,0 4 0 16,-2 2 0-16,-10 9 1 15,4 8 1-15,0 10 31 16,2 9 4 0,1 4-15-16,2 23-22 15,1 12 0-15,2 7-1 16,0 8 0-16,0 1-5 15,10-3 6-15,4-10-7 0,3-7 6 16,1-13 0-16,1-11-1 16,1-11 1-16,-1 0-12 15,-1-9 6-15,-4-9 5 0,0 1-7 16,-5 4 9-16,-1 7-6 16,-2 6-10-16,4 0-3 15,1 15 18-15,3 6 1 16,2 1 0-16,0-4 0 15,0-3 0-15,0-8 0 16,-5-5 0 0,0-2 7-16,-5-4 21 15,-2-16 23-15,-2-6-8 16,-2-1-9-16,0 2-4 16,0 0 15-16,-12 5 4 15,-3 3-4-15,-1 4-11 16,0 8-9-16,-3 5-12 0,1 0-13 15,2 18-4-15,-1 11-15 16,2 11-33-16,5 0-52 16,10 11-82-16,0-12-152 15,0-9-434-15</inkml:trace>
</inkml:ink>
</file>

<file path=word/ink/ink14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07:09.560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238 149 0,'0'0'118'16,"0"0"472"-16,0 0-327 16,0 0-89-16,0 0-8 0,0 0-42 15,0 0-67-15,20-9-25 16,-19-6-3-16,2-3-10 15,1-1-9-15,-2 2 8 16,0-4-4-16,-2-2-4 16,0 3-9-16,0 0 1 15,0 0 4-15,0 2-5 16,0 3 7-16,-2 4-8 16,-4 3 3-16,3 4 6 15,2 4-3-15,1 0-6 16,0 0-1-16,0 10 0 15,0 13 0-15,0 7 1 0,10 7 0 16,6 6-1 0,3-3 0-16,-1 0-6 0,3-4 7 15,-1-5 0-15,1-9 0 16,-4-7 0-16,-1-8-1 16,-4-7 1-16,0 0 0 15,1-13 6-15,-5-8-5 16,-2-2-1-16,-1-3-6 15,-5 2 6-15,0 3 1 16,0 3 0-16,0 7 5 16,0 4 12-16,0 7 7 15,0 0-25-15,0 6-16 16,6 14 16-16,4 9 8 16,4 4-7-16,3 1 0 15,-1-5-1-15,-2-6 1 0,3-6-1 16,-2-7 1-16,-3-10-1 15,0 0 7-15,1-7 4 16,-4-16-3-16,2-1-7 16,-5-3-1-16,-2 4 0 15,-2 5 0-15,-2 6 1 16,0 4 0-16,0 6 1 16,0 2-2-16,2 0-7 15,3 16 7-15,-1 7 9 16,3 1-9-16,2-1 1 15,1-2-1-15,3-6-1 16,-3-6 1-16,0-7 0 16,-2-2 1-16,3-2 7 0,-4-17-6 15,4 1-2-15,-4 0-1 16,-2 5 1-16,-1 5-1 16,1 6 0-16,-1 2-11 15,1 0-5-15,4 12 11 16,1 6 6-16,5 3 0 15,-1-2 0-15,0 0 0 16,-1-6 0-16,-1-8 1 16,-1-5-1-16,-1 0 1 15,-2-3-1-15,0-14-1 16,-2-3-24-16,-4 0 3 0,-2-3 12 16,0 3 9-16,-10-2 1 15,-11 1-2-15,-3-2 2 16,-3 3-1-16,-2 3 1 15,5 8 0-15,1 7 1 16,6 2 10-16,7 0-1 16,6 15-10-16,4 0 0 15,0 1-2-15,13-1-4 0,11 0 5 16,12-3 1 0,5-3 0-16,26-9-39 0,-10 0-173 15,-5-1-581-15</inkml:trace>
</inkml:ink>
</file>

<file path=word/ink/ink14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07:07.261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108 82 146 0,'0'0'134'0,"0"0"-40"15,0 0 509-15,0 0-399 16,0 0-98-16,0 0-6 16,8-4-4-16,-8-7-15 15,0-2 9-15,0 1 1 16,0 1-15-16,0 1 9 15,-5-1 3-15,-4 7-5 16,-3 0-14-16,-1 4-14 16,1 0-9-16,-2 0-29 15,1 11-11-15,1 6-6 0,1 5-1 16,4 4 1 0,2 1-2-16,5 4-5 0,0 2-1 15,0-4 8-15,10-2-7 16,7-3 6-16,4-4 0 15,1-3-7-15,5-3 8 16,2-9-1-16,-1-5 1 16,-1 0-22-16,0-4 2 15,-3-15 7-15,-1-4-8 16,-5-5-2-16,-2-2 2 16,-3 0 2-16,-7 0 6 15,-4 7 12-15,-2 3 1 16,0 5 1-16,0 6 0 15,-3 3 20-15,-6 5 23 16,0 1-1-16,0 0-23 16,0 15-20-16,1 6 0 15,4 7-1-15,2 2-5 0,2-1 6 16,0 1 0-16,6-5 1 16,13-4 1-16,3-5 5 15,5-8 5-15,2-6 0 16,3-2 4-16,0-4-4 15,-4-13-12-15,-3-5-5 16,-3 0-51-16,-8-6-63 16,-5 8-132-16,-9 3-284 0</inkml:trace>
</inkml:ink>
</file>

<file path=word/ink/ink14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07:01.060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9 466 195 0,'0'0'704'15,"0"0"-383"-15,0 0-172 16,0 0 23-16,0 0-16 16,0 0-31-16,-10 12-62 15,10-12-41-15,0 0-22 0,3-7 21 16,12-10 11 0,1-7-10-16,5-7-15 0,2-6 2 15,-1-6-7-15,-2 1 0 16,-1-4 0-16,-5 1-2 15,-6 3-18-15,-1 1 8 16,-7 7 3-16,0 4 6 16,0 9 1-16,0 8-1 15,-9 8 1-15,-1 5 0 16,-2 1 2-16,-3 20-2 16,3 12 0-16,-2 8 0 15,5 10-1-15,5 9-8 16,4 2 7-16,0 2 2 15,0-6 12-15,15-6 13 16,4-9-2-16,1-15-1 0,1-8 7 16,0-10-7-16,0-7-6 15,0-3-4-15,-3-6 6 16,0-13-18-16,9-12-47 16,-6 6-158-16,-7 4-330 0</inkml:trace>
</inkml:ink>
</file>

<file path=word/ink/ink14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05:21.957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54 988 0,'0'0'229'0,"0"0"-60"15,0 0 33-15,0 0-82 16,130-52-40-16,-68 51-21 16,6 1-23-16,1 0-18 15,-3 6-11-15,11 7-7 16,-18-1-247-16,-12-6-517 0</inkml:trace>
</inkml:ink>
</file>

<file path=word/ink/ink14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05:21.735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1117 0,'0'0'180'0,"0"0"-132"15,0 0 62-15,0 0-40 16,32 111-19-16,-16-67-19 0,-5 5 6 16,4-1-9-16,-5-6-13 15,2-3-5-15,-1-9-10 16,-3-10 0-16,0-9-1 15,-1-7-227-15,-5-4-410 0</inkml:trace>
</inkml:ink>
</file>

<file path=word/ink/ink14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05:21.472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1121 0,'0'0'278'15,"0"0"-156"-15,0 0-73 0,0 0-34 16,0 0-2-16,22 101-6 0,-8-57-1 16,3 3 7-16,-3 0-7 15,0-2-5-15,-2-4 1 16,-1-10-2-16,-3-9-230 15,-6-11-443-15</inkml:trace>
</inkml:ink>
</file>

<file path=word/ink/ink14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05:21.196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74 954 0,'0'0'366'0,"0"0"-204"16,0 0-115-16,0 0 12 16,0 0 27-16,105 50-38 0,-62-28-14 15,2 0 36 1,-2-1-22-16,-4-3-26 0,-6-3-14 15,-11-2-2-15,-5-4-5 16,-9 0 1-16,-6-4 9 16,-2 2-10-16,0-2 13 15,-10 1 0-15,-8 1-6 16,-7 0 0-16,-2-2-7 16,-3 3-1-16,-2-4 2 15,0-3 5-15,-1-1-7 16,4 0 1-16,4 0 0 15,5 0-1-15,10-1 1 16,4-7-1-16,6-1-1 16,0-3-19-16,4-1 7 0,10-6 7 15,4-2 5-15,1-1 1 16,-2 0-1-16,-1-2 1 16,-6 2 1-16,-1 0 0 15,-7 0 10-15,-2 3 15 16,0 3 32-16,0-1 0 15,-11 4-1-15,-3 2-13 16,-2 3-10-16,-3 3-16 16,1 5-10-16,0 0-8 15,1 8-10-15,2 14-1 16,5 5 2-16,4 8-39 16,6 2-78-16,0 11-97 15,14-9-284-15,4-8-708 0</inkml:trace>
</inkml:ink>
</file>

<file path=word/ink/ink1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21:53.636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29 208 0,'0'0'664'0,"0"0"-483"16,0 0-44 0,0 0-18-16,0 0-51 15,0 0-40-15,0 0-18 16,7-2-9-16,5 2 13 15,6 0 20-15,5 0 33 16,7 0-16-16,4 0-11 0,4 0 11 16,1 0-24-1,2 0-6-15,-2 0-5 0,2 0-8 16,0 0-1-16,-3 0 2 16,-1 0-8-16,-1 0 5 0,-1 0-6 15,-1 0 1-15,0 0 0 16,1 0 0-16,1-1 2 15,-2-1 3-15,1 0-6 16,-1 2 1 0,0 0-1-16,-2-3 1 15,1 2 0-15,1 1 1 16,-2-2 6-16,-1 1-7 16,1 1 1-16,2 0-1 15,0 0 0-15,-2 0 0 16,2 0 1-16,0-2-1 15,0 0 1-15,2-1-1 0,1 0 0 16,3 1 1-16,-2 1-2 16,1-1 2-16,1 2 0 15,0 0-1-15,-2 0-1 16,0 0 1-16,-4 0 0 16,-2 0 5-16,-4 0-6 0,2 0 1 15,-3 0-1-15,2 0 0 0,-3 0 1 16,1 0 0-16,2 0-1 15,-3 3 1-15,3 0-1 16,1 0 1-16,2 1-1 16,0-1 0-16,1-1 1 15,0 2-1-15,0-4 0 16,-4 2 0 0,4 0 1-16,-1-1 0 15,-2 1-1-15,0 0 0 16,-1-1 2-1,-2 0-2-15,-3 2 1 0,1 1-1 16,0-1 0-16,-2 1 0 16,3-1-1-16,-3 2-1 15,3-2 2-15,1 1 0 0,2-1-1 16,3-3 1-16,5 0 0 16,2 0 0-16,2 0 0 15,0 0 0-15,2 0 0 16,-2 0 0-16,-2 0 22 15,-1 0 6-15,-5 4-11 0,-4 0-8 32,-4 2-3-32,-2-3-5 0,2 2 8 15,2-4 44-15,5 2 15 16,1-1-27-16,4 0-32 16,2-2 31-16,-1 0-22 15,0 0-10-15,-4 0-2 16,-7 0 2-16,-6 0-7 15,-5 0 0-15,-5-2 0 0,-4 2 5 16,-3-2-5-16,-4 2 0 16,1 0 0-16,1 0 7 15,2 0 3-15,1 0-10 16,1 0 7-16,-1 0-8 16,-2 0 1-16,1 0 0 15,-2 0 0-15,-1 0 0 0,-1 0 6 16,0 0 1-16,0 0 5 15,0 0 43-15,0 0-22 16,0 0-19-16,0 0-4 0,0 0-1 16,0 0-4-16,0 0-5 15,0 0 5-15,0 0-4 16,0 0 4 0,0 0-5-16,0 0 7 15,0 0-7-15,0 0 6 16,0 0-7-16,0 0-1 15,0 4 0-15,0 3 0 16,0 3 1-16,0 3 0 16,0 0 0-1,-1 1 1-15,-3 4 0 0,2-1-1 0,0 3 1 16,2 2-1-16,0 1 1 16,0 2-1-16,0 3 0 15,0 0 0-15,0 4-1 16,0-2 1-16,0 2 0 15,0 0 0-15,4-2 0 16,-2 3-1 0,1-4 1-16,-1-1 0 15,0-2-1-15,0 0 1 16,0-1 0-16,0 2 0 16,-1-4 0-16,1 2 0 15,-2-1 0-15,1 1 0 16,-1-4 0-16,0-2 0 15,0-2 1-15,0-3 0 0,2-5-1 0,-2-3-1 16,0-3 1-16,3-3 0 16,-3 4 0-16,0-4 0 15,0 0 2-15,0 0-2 16,0 0 0-16,0 1 0 16,0 2-2-16,0 2 2 15,0 4 0 1,0-5 0-16,0 3 0 15,0-3 0-15,0-1 0 16,0 4 0-16,0-7 1 16,0 3-1-16,0-1 0 15,0-2 0-15,0 0 0 16,0 0 1-16,0 0 1 0,0 0-1 16,0 0 10-16,0 0-4 15,0 0 1-15,0 0-7 16,0 0 0-16,0 0-1 0,-3 0 0 15,0 0 0-15,0 0 0 16,-3 0 1-16,1 0-1 16,-3 0 0-16,0 0 0 15,-3 0-1-15,-2 0 1 0,-3 0-1 16,-3 0-1-16,-2 0 1 16,-3 1 0-16,-3 3-4 15,1-3 5-15,-1 1 0 16,0-2 0-16,1 0 0 15,4 0-9-15,1 0-71 16,-2 0-79 0,5 0-147-16,0 0-429 0</inkml:trace>
</inkml:ink>
</file>

<file path=word/ink/ink14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05:20.626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9 290 1003 0,'0'0'256'0,"0"0"-124"0,0 0-30 15,0 0-56 1,0 0-27-16,0-108-17 0,0 75 6 15,0 0-6-15,0 2-1 16,0-1 0-16,0 9 0 16,-4 6 0-16,1 6 5 15,1 9-6-15,2 2 0 16,0 6-22-16,0 18 12 16,9 8 10-16,5 12-1 15,4 3 1-15,3 5 1 16,-1-1-1-16,-1-4 0 15,0-6 1-15,-5-8-1 16,0-9-1-16,-3-6-153 16,-3-15-363-16</inkml:trace>
</inkml:ink>
</file>

<file path=word/ink/ink14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05:20.220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3 1400 0,'0'0'380'16,"0"0"-171"-16,0 0-61 15,0 0-105-15,0 0-43 16,0 0-72-16,0 0-237 0,20-3-443 15</inkml:trace>
</inkml:ink>
</file>

<file path=word/ink/ink14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05:20.002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128 568 0,'0'0'338'0,"0"0"-173"15,0 0-13-15,0 0-15 16,0 0-50-16,33-98-40 16,-11 83-15-16,3 4-2 15,-1 7-2-15,1 4 1 16,-1 4 9-16,-4 18-7 16,-8 6-10-16,-8 5-5 15,-4 1 18-15,0 1-3 16,-4-4-8-16,-11-2 21 15,-3-1 1-15,1-2-7 0,1-4-10 16,-1-1 3-16,3-3-1 16,3-3-7-16,6-6-10 15,3-1-8-15,2 0-5 16,0-5-1-16,14 2-5 16,9-3 6-16,5 0 0 15,5-2 6-15,2 0-4 16,-3 0 5-16,0 0-6 15,-6-2-1-15,-3-2-56 16,-3 1-119-16,-6 1-221 16,-5-2-489-16</inkml:trace>
</inkml:ink>
</file>

<file path=word/ink/ink14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05:18.410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3 1431 0,'0'0'271'15,"0"0"-188"-15,0 0-29 0,0 0-39 16,0 0-6-16,0 0-9 0,0 0 0 16,131-4-29-16,-106 4-176 15,-7 0-177 1,-6 0-329-16</inkml:trace>
</inkml:ink>
</file>

<file path=word/ink/ink14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05:18.162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79 626 0,'0'0'528'15,"0"0"-431"1,0 0 23-16,0 0 27 15,0 0-48-15,0 0-42 16,137-78-3-16,-77 78-8 16,-1 0-16-16,-1 17-14 15,-7 7-9-15,-10 0-5 16,-10 2 0-16,-8-6 0 16,-11-1-1-16,-8-6 5 0,-4-6 4 15,0 0 56-15,-11-1 0 16,-7-2-32-16,-7 1-17 15,-1-1-9-15,-3-1-7 0,3 1 0 16,3 0-1-16,6-1 0 16,7 1-22-16,10 6-135 15,0-3-223-15,0-1-190 0</inkml:trace>
</inkml:ink>
</file>

<file path=word/ink/ink14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07:28.725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1756 0,'0'0'298'15,"0"0"-208"-15,0 0-68 0,0 0-22 16,0 0-347-1,0 0-647-15</inkml:trace>
</inkml:ink>
</file>

<file path=word/ink/ink14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05:18.610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12 629 0,'0'0'726'0,"0"0"-614"16,0 0-70-16,0 0 60 0,0 0 17 15,0 0-52-15,115 0-39 16,-82 0-15-16,14 0-13 15,-8-3-77-15,-4-6-274 0</inkml:trace>
</inkml:ink>
</file>

<file path=word/ink/ink14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05:17.761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-1 0 660 0,'0'0'286'0,"0"0"-96"15,0 0-47-15,0 0-66 0,0 0-57 16,0 0 22-16,0 0 22 16,22 125 9-16,-9-76-9 15,-1 1-19-15,-2-4-20 31,2-5-12-31,-1-9-12 0,-1-7 1 0,1-9-2 16,1-4-20 0,-2-5-217-16,-4-5-291 0</inkml:trace>
</inkml:ink>
</file>

<file path=word/ink/ink14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07:37.998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180 8 510 0,'0'0'283'0,"0"0"-21"15,0 0 7-15,0 0-60 16,0 0-52-16,0 0 20 16,0 0-23-16,-90-20-60 0,70 40-28 15,-3 9-5-15,3 4-21 16,5 2-18-16,5-1-15 16,8-9-6-16,2-7-1 15,2-11-2-15,14-7-24 16,7-4-32-16,-1-22 5 15,-1-4-33-15,0-1 4 16,-7 5 40-16,-2 6 27 16,-6 12 15-16,1 8 0 15,-3 0 20-15,1 13 53 0,4 12-17 16,3 2-24 0,4-1-14-16,3-4-2 15,3-8-10-15,1-8 3 0,4-6-3 16,-2-3-6-16,-3-19-45 15,-2-6-90-15,1-9-83 16,-8 7-282-16,-6 8-687 0</inkml:trace>
</inkml:ink>
</file>

<file path=word/ink/ink14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07:37.548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169 20 1071 0,'0'0'380'16,"0"0"-145"-16,0 0-40 16,0 0-90-16,0 0-51 15,-122 92-30-15,104-71-17 16,3-4 3-16,5-10-2 15,6-6 9-15,4-1 29 16,0 0-22-16,16-5-24 16,11 0-15-16,4 5 2 15,6 0-4-15,-2 4-9 0,-2 9-11 16,-4 0 6-16,-9-3 14 16,-7 0 11-16,-7-6 5 15,-4-3 1-15,-2-1 10 16,0 0 17-16,-2-15-20 15,-6 1-5-15,-1-2-2 16,1 6 2-16,6 4-1 16,2 5-1-16,0 1 0 15,0 0-19-15,8 6 19 16,6 4-1-16,1 3 0 16,2-2 1-16,-3-4 1 15,1-2-1-15,-1-5 0 16,0 0 7-16,2-5-6 15,-1-7 0-15,1-1-1 16,-4 2-1-16,3 7-2 0,-3 4-7 16,0 0 2-16,3 5 8 15,2 8 6-15,-3 0-5 16,-1-1 0-16,-1-7 5 16,-2-5-4-16,2 0 6 15,2-2 1-15,2-13-3 16,-5-1-6-16,1 1 0 15,-3 4-6-15,0 3 5 16,-6 8-5-16,3 0-6 16,3 0 11-16,1 4 0 15,1 8 0-15,1-1-1 16,0-4 2-16,0-1 0 16,0-6-1-16,1 0 1 15,-1-4 0-15,-1-13-1 0,-1-5-6 16,-2-4 5-16,-2 2 0 15,-4 0 2-15,-2 2 0 16,0 7 12-16,-5 4 31 16,-11 7 23-16,0 4-14 15,-2 0-29-15,-1 11-14 16,3 13-3-16,0 6-5 16,3 6-1-16,7 5-1 15,4 5 0-15,2 6 0 16,0 4 1-16,17 2-1 15,3-4 1-15,1 1 0 0,1-7 0 16,1-7-31 0,-7-10 6-16,-2-9 14 0,-7-7 11 15,-5-8-5-15,-2-7 5 16,0 0 12-16,-11 0-11 16,-7-7 8-16,-7-10 0 15,-1-5 10-15,-3-2 6 16,0-4 3-16,5 2-3 15,4 4-4-15,6 2 12 16,10 1-18-16,4 5-15 16,0-2 0-16,23 2-9 15,10-1-30-15,6-2-67 16,25-9-140-16,-9 5-279 16,-5 0-414-16</inkml:trace>
</inkml:ink>
</file>

<file path=word/ink/ink1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21:51.141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-1 0 100 0,'0'0'756'16,"0"0"-607"-16,0 0 35 16,0 0-13-16,0 0-84 15,0 0-65-15,0 0-22 16,0 45 0-16,10-9 1 15,5 10 9-15,-1 3-4 16,2 4 3-16,-2 1 1 16,-1-3-9-16,0-4 7 15,1-1-1-15,-2-6 0 16,0-5-7-16,-1-4 0 16,0-8 1-16,-4-3 0 15,0-6-1-15,-1-6 1 16,-1-1 0-16,-4-6 0 15,-1 1 7-15,0-2 11 16,0 0 63-16,0 0-18 0,2 0-35 16,-2 0-17-16,3 0-12 15,-2 0-1-15,1 0 0 16,3 1 1-16,2 1 0 16,2 0 2-16,5 1-1 15,1 1 7-15,3-4-7 16,2 0 1-16,-1 3-1 15,0-3 1-15,3 1-1 16,-1-1 5-16,1 0-5 16,-1 1 0-16,4-1 2 15,0 2-2-15,0 1 0 16,1 0 5-16,0 2-5 0,0 0 0 16,-1 0 0-16,0 0-1 15,-4 0 1-15,1-1 0 16,-5-1-1-16,3-3 1 15,-2 2 1-15,0 0-1 16,0-2 1-16,2 1-1 16,-5-1 0-16,4 2 0 15,-2-1 0-15,1 3 5 16,1-4-5-16,1 3 0 16,0-2 0-16,-3 3 0 15,-2-2 0-15,-1-1 0 16,-1-1 2-16,-1 2-3 15,0-2 2-15,2 1-2 16,3 3 2-16,-1-4-1 16,0 3-1-16,0-1 1 0,0 0 8 15,0 0-8-15,-2-1 22 16,2 3 10-16,2-4-16 16,0 0-5-16,0 3 3 15,3-3-14-15,1 0 9 16,-1 0-9-16,2 1 0 15,2-1 0-15,2 0 7 16,2 0-7-16,0 0 0 16,2 0 0-16,1 0-1 15,0 0 7-15,-2 0-6 16,2 0 1-16,-1 0-1 16,-1 0-1-16,0 0 2 15,-1 0 8-15,-2 0-3 0,-1 2-5 16,-3 2-1-16,1-3 5 15,-3 1-4-15,1 3-1 16,-3-5 0-16,-1 3 0 16,2-2 1-16,-5 3-1 15,4-3 12-15,-4 1-1 16,0 0-1-16,1-2 13 16,-2 4-14-16,2-4 5 15,0 0-8-15,0 0 3 16,2 0-4-16,0 0 0 15,1 0 2-15,1 0 3 16,3 0-2-16,-1 0-8 0,1 0-1 16,0 0 1-16,2 0 0 15,0 0 0 1,-1 3 0-16,4 2 0 0,-2 2 0 16,-1-3 0-16,-2 2 0 15,-1-2-1-15,-1-1 1 16,-1 1 0-16,-1-1-1 15,3-2 0-15,-1 2 1 16,2-3-1-16,0 4 0 16,2-4 1-16,-2 1 2 15,1 1-2-15,-1-1-1 16,1 1 0-16,-1 1 1 16,2-1 0-16,-1 1-1 0,3-3 1 15,3 0 0-15,3 4-1 16,1-4 2-16,3 0-2 15,0 0 1-15,3 0 0 16,-3 0 0-16,0 0-1 16,-3 0 1-16,-2 0 0 15,-1 0 0-15,-6 0-1 16,-6 0 0-16,-3 0 0 16,-3 0 1-16,-6 0 0 15,0 0-1-15,-3 0 1 16,-3 0 1-16,-1 0 4 15,0 0-5-15,0 0 11 16,0 0-3-16,0 0 0 16,0 0-9-16,-1 0-170 15,-8-7-545-15</inkml:trace>
</inkml:ink>
</file>

<file path=word/ink/ink14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07:36.527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735 0,'0'0'358'0,"0"0"-123"16,0 0-147-16,0 0-41 15,15 94-12-15,-1-39-3 16,4 5-5-16,2-1-11 16,0-4-4-16,11-1-12 15,-8-16-185-15,-3-15-443 0</inkml:trace>
</inkml:ink>
</file>

<file path=word/ink/ink14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07:35.972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141 0 666 0,'0'0'400'0,"0"0"-119"16,0 0-39-16,0 0-80 16,0 0-49-16,0 0-52 15,-107 50-12-15,90-17-10 16,4 0-13-16,8-3-14 16,5-8-11-16,0-11-1 0,5-9 0 15,14-2-66-15,1-20 2 16,1-10-24-16,-4-1 18 15,-7 1 39 1,-4 8 30-16,-3 7 1 0,-3 11 29 16,0 4 45-16,0 1 17 15,4 20-45-15,1 6-18 16,6 1-17-16,3 1 14 16,3-6 4-16,5-4 4 15,3-9-17-15,4-9-16 16,14-6-3-16,-6-17-177 15,-6-2-402-15</inkml:trace>
</inkml:ink>
</file>

<file path=word/ink/ink14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07:35.575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146 80 129 0,'0'0'644'16,"0"0"-410"-16,0 0 15 0,0 0-43 15,0 0-27-15,0 0-25 16,0 0-26-16,-72-72 2 16,58 67-42-16,-1 2-23 0,3 3-6 15,0 0-32-15,3 0-21 16,1 15-6-16,6 8-7 16,2 3-2-16,0 3 8 0,12 4-7 15,11-3-13-15,2 1-32 16,2-3 3-1,-2-4-7-15,-5-2-5 0,-6-1 4 16,-4-6 17-16,-6-6 7 16,-4-2 12-16,0-5 20 15,0 0 2 1,-7-2 1-16,-12 0 0 16,-1 0 5-16,-3-8-6 15,0-2 18-15,3 0 2 16,3-1-5-16,7 4-5 15,5 3-4-15,5 0-6 16,0 2-10-16,3 0-5 16,15 1 15-16,7-5-1 0,4 0-13 15,1-5-35-15,4-2-8 16,-6-4 9-16,-3-6 7 16,-7 1 15-16,-4-4 11 15,-3 3 14-15,-6 1 1 16,-5 4 1-16,0 5 38 0,0 6 37 15,-7 5 32 1,-5 2-8 0,1 5-43-16,2 20-46 0,0 6-11 15,5 6-1-15,4 1-1 16,0-1 1-16,0-3 0 16,16-8-5-16,2-10 5 15,3-10-9-15,0-6-21 16,-2 0-5-16,1-17 3 0,-3-5 4 15,-3-2-5-15,-4 5 17 16,-2 4 11-16,-1 10 4 16,1 5-18-16,2 0 4 15,2 8 14-15,5 8-5 16,2 1 7-16,1-4 2 16,-2-6-1-1,1-7 0-15,-5 0 0 16,-3-5 5-16,-5-16 0 15,-5-3-5-15,-1-2 8 16,0 0-8-16,-3 3 0 16,-10 3 5-16,-1 3 9 0,0 7 20 15,1 4 13-15,3 6-4 16,-1 0-23-16,4 10-21 0,0 13-1 16,1 4 1-16,4 4 0 15,2 6-7-15,0 3 6 16,0 5 0-16,15 0 0 15,3-2 0-15,3 1 0 16,3-6-27-16,1-2-35 16,-1-5 13-16,-3-3 12 0,-5-8 11 15,-5-4 16-15,-3-4 10 32,-8-5 1-32,0-5 0 0,0-2 20 15,-10 0 14-15,-11 0 7 16,-4-8 26-16,-3-6-11 15,-3-5 17-15,0-2-2 16,5 4 3-16,5-2-11 16,6 3-24-16,7 0-16 15,8 3-12-15,0 2-11 16,8 0-7-16,19 0-32 16,6 0-63-16,20-2-131 15,-7 2-241-15,-5 2-350 0</inkml:trace>
</inkml:ink>
</file>

<file path=word/ink/ink14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07:33.923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21 1141 0,'0'0'345'0,"0"0"-191"31,0 0-46-31,0 0-56 0,0 0-27 16,106-30-3-16,-60 36-4 15,3 14 15-15,-5 2 11 16,-5 2-17-16,-10 1-10 15,-11-2-1-15,-8-6-1 16,-10 0 35 0,0-5-21-16,-4-4-8 0,-18 0-21 0,-2-3-85 15,-15 2-132-15,9-1-304 16,7 0-279-16</inkml:trace>
</inkml:ink>
</file>

<file path=word/ink/ink14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07:33.638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1232 0,'0'0'368'16,"0"0"-274"-16,0 0-56 15,18 110 10-15,-1-53-4 16,2 2-3-16,1 4-19 0,-1-4-9 15,-1-8-6-15,-1-7-7 16,-2-15-83-16,-8-16-96 16,-2-8-224-16,-5-5-321 0</inkml:trace>
</inkml:ink>
</file>

<file path=word/ink/ink14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07:33.391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71 684 0,'0'0'316'0,"0"0"-125"0,0 0-107 16,0 0-42-16,0 0 4 15,0 0 5-15,0 0 6 0,43 106 5 16,-22-86-14-1,-3-8-3-15,3-4-10 0,-5-8-1 16,0 0 34-16,-4-10-2 16,-1-13-19-16,-3-3-19 15,-4-4-6 1,-4 2 7-16,0 0 18 16,0 4-3-16,-14 4 1 15,-2 3-4-15,-1 8-1 16,-1 9-13-16,0 0-1 15,-1 11-26-15,1 17 0 16,1 7-1-16,7 7-29 16,5 4-39-16,5 9-124 0,11-11-130 15,5-9-516-15</inkml:trace>
</inkml:ink>
</file>

<file path=word/ink/ink14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07:32.087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137 355 854 0,'0'0'311'16,"0"0"-79"-16,0 0-1 15,0 0-72-15,0 0-57 0,0 0-18 16,0 0-6-16,-81-52-19 0,68 52-31 16,-1 13-17-1,2 8-11-15,3 4 0 0,3 5 0 16,4-2-1-16,2-4 0 15,0-5-1-15,8-8-5 16,6-10-5 0,5-1 0-16,-1-16-8 15,3-18 14-15,-1-8 4 16,-1-6-12-16,-4-1-7 16,-8-2 6-16,-4 3 8 15,-3 2 7-15,0 3 0 16,-10 5 1-16,-3 9-1 15,3 8 2-15,4 11 24 0,1 10 13 16,2 0-15-16,3 20-24 16,0 14-2-16,0 10 1 15,0 12-5-15,14 7 5 16,2 3 0-16,7 3 0 16,2-1 0-16,3-5 1 15,2-8-10 1,12-5-187-16,-7-17-286 15,-9-15-615-15</inkml:trace>
</inkml:ink>
</file>

<file path=word/ink/ink14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07:31.532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7 0 834 0,'0'0'324'0,"0"0"-89"0,0 0-77 16,0 0-88-16,0 0-50 15,0 0-18-15,0 0-1 31,-13 125 0-31,28-91 0 0,1-4-1 0,1-7 1 16,3-6 1 0,1-8-1-16,-3-7 0 15,0-2 17-15,-1-8 29 16,-3-15-20-16,-6-3-5 0,-2-1 13 16,-6-3 16-16,0 3 29 15,0 2 25-15,-8 5-7 16,-7 4-25-16,1 5-26 15,0 4-12-15,0 7-20 16,-2 0-4-16,-1 7-11 16,-2 17-32-16,5 7-38 15,6 17-98-15,4-10-114 16,4-3-435-16</inkml:trace>
</inkml:ink>
</file>

<file path=word/ink/ink14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07:30.467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77 967 0,'0'0'370'0,"0"0"-228"15,0 0-25-15,0 0-18 16,0 0-34-16,0 0-40 15,0 0-15-15,125-78-4 16,-104 86 0-16,-9 8 9 16,-4 3 40-16,-8-1 26 15,0 2-10-15,-2 3 0 0,-14-2-16 16,-2 2-10-16,-5-1 0 16,0-2 3-16,5 1-9 15,2-5 2-15,4-3-7 16,5-1-19-16,5-7-15 15,2-2 0-15,0 0-10 0,10 0 3 32,13-1 7-32,6-2 1 15,5 0 11-15,5 0-10 16,0 0-1-16,-2-2-1 16,-2-1-12-16,-8 2-45 0,-5 1-44 15,-5 0-45 1,-7 0-113-16,-4 0-146 0,-4 0-282 0</inkml:trace>
</inkml:ink>
</file>

<file path=word/ink/ink14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07:30.026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1005 0,'0'0'485'16,"0"0"-318"-16,0 0-62 16,0 0-68-16,0 0 20 15,0 0-6-15,130 6-26 16,-84-1-9-1,-3-2-1 1,-2 1-8-16,-4-4-5 0,-6 0-2 16,-7 0-5-16,-5 0-147 15,-7 0-135-15,-7 0-333 0</inkml:trace>
</inkml:ink>
</file>

<file path=word/ink/ink1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21:49.046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64 55 555 0,'0'0'266'0,"0"0"-119"16,0 0 16-16,0 0 29 0,0 0-50 16,0 0-38-16,0 0 6 15,-13-37-13-15,8 31-3 16,-1 1-37-16,2 2-14 16,-2 0-20-16,1 3-13 15,1 0-9-15,0 0-1 16,1 0-6-16,-1 0 5 15,1 1-12-15,-1 12 7 16,3 1 4-16,1 7 0 16,0 5 1-16,0 0-5 15,10 1 5-15,4-3-1 16,2-5-4-16,2-2 5 16,4-9 1-16,-1-1-1 0,2-7 1 15,-4 0 1 1,1 0 8-16,-4-5-8 0,-4-5 5 15,-3-2-4-15,-3-3 6 16,-3 2-6-16,-1-3 5 16,-2 2 3-16,0-2-9 15,0 2 0-15,0 1 8 16,0 4-7-16,-3 3-1 16,1 2 0-16,0 2 10 15,2 2-11-15,0 0-15 16,0 0-9-16,0 13 8 15,11 6 15-15,3 5-1 16,4 1 1-16,1 1 0 16,0-2 0-16,0-3 1 15,-3-6 0-15,-2-1-1 0,-3-8 1 16,-2-6 0-16,-4 0 0 16,2 0 13-16,-2-11-4 15,1-3 0-15,-3-3-8 16,-1 2 6-16,-2-3-6 15,0 0 1-15,0 1-1 16,0 1 7-16,2 3-8 16,-1 3-2-16,2 4 1 15,0 5-6-15,2 1-9 16,2 0-3-16,4 11 13 16,3 3 5-16,3 5 1 15,-2 2-1-15,4 0 0 0,-4-2 1 16,-1-3 0-16,0-8 0 15,-3-2-1 1,0-6 1-16,-2 0 1 0,-2 0 8 16,2-6 3-16,-2-5-6 15,0-4-6-15,0 3 6 16,-3 2-5-16,-1 4-1 16,1 2 0-16,0 4-1 15,1 0-14-15,2 0-1 16,2 10 15-16,4 1 1 15,1 0 0-15,0-3 0 16,0-1 0-16,1-4 0 16,-3-3 2-16,-1 0-1 0,-3-3-1 15,0-12-30-15,-3-10-148 16,-1 4-203-16,-3 3-695 0</inkml:trace>
</inkml:ink>
</file>

<file path=word/ink/ink14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07:29.743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208 851 0,'0'0'543'0,"0"0"-442"16,0 0-18-16,0 0 6 15,0 0-37-15,4-114-30 0,2 84-14 16,-2 6-1-1,0 4-1-15,-1 7-6 0,-3 6 6 16,0 7 13-16,0 0 0 16,0 0 7-16,0 16 2 15,2 10-10-15,4 11-9 16,2 4 1 0,0 1 3-16,2-1 13 15,1-2-9-15,-1-6-7 16,-2-7-4-16,1-4-5 15,1-5-1-15,-4-8-34 16,2-1-136-16,-2-5-221 16,-4 0-340-16</inkml:trace>
</inkml:ink>
</file>

<file path=word/ink/ink14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07:28.538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1136 0,'0'0'327'15,"0"0"-183"-15,0 0-62 16,0 0-38-16,0 0 10 15,37 99-2-15,-13-55 13 16,1 5 1-16,0-2-1 0,-3-1-19 16,-1-1-27-16,-5-7-10 15,-6-5-2-15,-1-8-1 16,-5-8-4-16,-2-7 9 16,-2-4 1-16,0-2 13 15,-13-4 24-15,-5 0-18 16,-5 0-4-16,-1-2-7 15,-1-7-6-15,0-4-8 16,5-2-5-16,4 3 2 16,6-3-3-16,6-2-3 15,4 0-7-15,0 1-13 16,0-6-5-16,16-1 15 0,0-3-3 16,5-3-2-1,-3-1-1-15,0 1 3 0,-1-3 1 16,-4 3-7-16,-4 3-2 15,-2 1 7-15,-5 9 9 16,-2 5 8-16,0 5 1 16,0 6 1-16,0 0 26 15,-2 7-21-15,-5 14-7 16,3 1 1-16,2 4 29 16,2 0 2-16,0-2 1 15,0-4-4-15,11-3 0 16,5-6 12-16,2-1-8 15,3-8 1-15,-1-2 1 16,1 0-8-16,-3-8-9 16,-1-7-18-16,-7-2-6 15,-2 2-51-15,-8 1-86 0,0 2-178 16,0 6-500-16</inkml:trace>
</inkml:ink>
</file>

<file path=word/ink/ink14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07:27.660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480 810 0,'0'0'638'0,"0"0"-446"16,0 0-17-16,0 0 23 15,0 0-66-15,0 0-76 16,0 0-38-16,41-69-17 16,-20 32 6-16,1-12-6 15,1-2 1-15,-2-4-1 16,-3 2-1-16,-6 4-7 15,-6 8-8-15,-3 7 5 16,-3 10 9-16,0 12 0 16,-5 6 0-16,-3 6 1 15,-2 0-1-15,-1 13 1 0,3 16-12 16,-2 11 3 0,5 12 8-16,4 7-6 0,1 3 7 15,0-1 1-15,12-6 20 16,9-7-3-16,1-9-1 15,4-10 3-15,1-10-1 16,3-10-12-16,-4-9 5 16,3 0-12-16,-3-9-4 15,3-16-95-15,-6 5-166 16,-7 6-349-16</inkml:trace>
</inkml:ink>
</file>

<file path=word/ink/ink14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05:26.500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52 933 0,'0'0'339'15,"0"0"-114"-15,0 0-46 16,0 0-65-16,0 0-28 16,123-52-41-16,-61 52-14 15,4 0-15-15,-3 0-8 16,-4 0-1-16,-9 9-6 15,-11-2-1-15,-12 2-100 0,-11-7-121 16,-8 0-157-16,-6-2-340 0</inkml:trace>
</inkml:ink>
</file>

<file path=word/ink/ink14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05:26.247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833 0,'0'0'368'0,"0"0"-155"16,0 0-75-16,0 0-94 15,0 0-16-15,0 0-5 16,36 111 30 0,-26-62 5-16,0-2-16 15,-4 3-14-15,2-3-12 16,0-7-14-16,1-7-1 15,-4-11 2-15,1-7-3 16,1-15-128-16,-4 0-272 16,-1-4-281-16</inkml:trace>
</inkml:ink>
</file>

<file path=word/ink/ink14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05:25.983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760 0,'0'0'358'0,"0"0"-113"15,0 0-114-15,0 0-96 16,0 0-15-16,0 0 12 16,0 0-3-16,50 114 13 15,-37-68 14-15,-6-3-23 0,0 1-17 0,-2-3-7 16,0-4-9-1,1-15-7-15,-3-8-297 16,2-10-626-16</inkml:trace>
</inkml:ink>
</file>

<file path=word/ink/ink14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05:25.614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188 207 548 0,'0'0'318'0,"0"0"-124"16,0 0-38-16,0 0-3 16,0 0-4-16,0-99-17 15,0 75 2-15,-10 2-39 16,-3 2-26-16,2-1-6 15,-4 9 4-15,0 3-5 16,-1 9-16-16,-2 0-28 16,-3 5-12-16,-1 21-6 15,2 10 0-15,5 9-1 0,5 7 1 16,8 2-1-16,2 0-1 0,0-5 1 16,18-9-5-16,5-8 4 15,4-10-5-15,1-11 6 16,-1-9 0-16,-3-2-1 15,-3-9 2-15,-5-13 0 16,-3-4 8-16,-10 2-7 16,-1 2 7-16,-2 3-7 15,0 5 8-15,0 4 7 16,-9 8 6-16,-3 2-7 16,-4 0-15-16,2 5-8 15,2 18 0-15,0 5 6 0,4 7-6 16,6 1-1-16,2-2-82 15,2 7-125-15,16-15-337 16,1-6-467-16</inkml:trace>
</inkml:ink>
</file>

<file path=word/ink/ink14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05:25.086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4 66 656 0,'0'0'223'0,"0"0"-46"0,0 0-33 15,0 0-47-15,0 0-33 16,0 0-36 0,0 0 1-16,-6-28 9 0,6 18 5 15,2 2 15-15,4 0 3 16,-2 2-23-16,2 1-17 15,0 3-13-15,3 2-8 16,1 0-8-16,2 0 2 16,3 13 6-16,-1 3 6 15,-3 3 3-15,-2 1-8 16,-2 2 14-16,-5-2 7 16,-2 5 25-16,0-9 24 15,0 5-8-15,-6-8-10 16,-3-2-6-16,4-2-9 15,0-5-7-15,1-2-6 0,4-2-2 16,0 0-2-16,0 0-7 16,0 0-14-16,0 0-9 15,14 0 8-15,7-2-6 16,8 2-1-16,2 0-9 16,4 5-4-16,-5 15 1 15,-5-1-14-15,-7 2 12 16,-7 1 12-16,-11-1 8 15,0-5 2-15,-4 1 1 16,-17-3 5-16,-1-1-4 16,-3 0 4-16,-1-9-5 15,-1-2 10-15,2-2-5 16,2 0 0-16,2-2 1 0,7-7-6 16,4-1-1-1,6 2-70-15,4-2-173 0,6-1-348 16,8 3-409-16</inkml:trace>
</inkml:ink>
</file>

<file path=word/ink/ink14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05:23.725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31 924 0,'0'0'364'16,"0"0"-211"-16,0 0 18 15,0 0-38-15,0 0-59 0,0 0-46 16,128-20-28-1,-89 15-16-15,-5-1-634 0</inkml:trace>
</inkml:ink>
</file>

<file path=word/ink/ink14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05:23.539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4 768 0,'0'0'787'15,"0"0"-670"-15,0 0-100 16,0 0-6-16,0 0-3 16,0 0 0-16,127 5-3 0,-96-5-5 15,-1 0-167-15,-5-8-202 16,-11 7-426-16</inkml:trace>
</inkml:ink>
</file>

<file path=word/ink/ink1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21:46.774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646 0,'0'0'302'0,"0"0"-119"16,0 0-122-16,0 0-38 16,0 0 1-16,0 0 25 15,29 92 23-15,-12-52 8 16,0 2-25-16,-2 1-23 15,-1 0-10-15,-1-8-9 0,-3-3-12 16,-2-11 6-16,-1-6-7 16,-4-11-24-16,-1-4-239 15,-2 0-336-15</inkml:trace>
</inkml:ink>
</file>

<file path=word/ink/ink14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05:23.292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20 829 0,'0'0'278'0,"0"0"-171"16,0 0 31-16,109-21-37 0,-51 21-33 15,1 2-21-15,1 17-12 16,-9 4-7-16,-6 3-10 0,-11 0-7 16,-12-3-4-16,-7-5-7 31,-11-1 8-31,-4-10 8 0,0 2 14 15,-17-1 8-15,-5 1-14 16,-5-4-17-16,-4 3-6 16,0 0-1-16,2 4 2 15,4-1-2-15,9-1-14 16,9 2-176-16,6-2-135 16,1-3-339-16</inkml:trace>
</inkml:ink>
</file>

<file path=word/ink/ink14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05:22.960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702 0,'0'0'326'15,"0"0"-223"-15,0 0-45 16,0 0 39-16,34 98-19 0,-15-48 8 16,-1 6-30-16,-2 0 7 15,1-9-8-15,-2-3-27 0,-6-8-21 16,2-8 0-16,-5-10-5 16,-4-7-2-16,-2-11-70 15,0 0-257-15,0-6-608 0</inkml:trace>
</inkml:ink>
</file>

<file path=word/ink/ink14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08:55.477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453 147 0,'0'0'823'15,"0"0"-500"-15,0 0-123 16,0 0-41-16,0 0-53 16,0 0-63-16,0 0-20 15,32-63 9-15,-13 29 8 16,3-5-11-16,3-3-5 15,-2-3-16-15,0 1-6 16,-5 3 5-16,-5 4-7 16,-5 6-10-16,-6 3-22 15,-2 5 5-15,0 9 19 16,0 2 7-16,-10 11-5 0,-3 1-3 16,-1 0-2-16,0 21 3 15,-6 8 7-15,4 10-9 16,2 7 10-16,2 4 1 15,6 4 21-15,4-2 10 16,2-2 15-16,0-6 13 16,9-8 8-16,11-3-14 15,1-12-8-15,2-6-12 16,4-8-8-16,-2-7-1 16,0 0-5-16,-1-1-7 15,-2-14-13-15,-1 0-13 16,-2-1-69-16,3-3-109 15,-5 6-90-15,-5 4-372 0</inkml:trace>
</inkml:ink>
</file>

<file path=word/ink/ink14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08:54.007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31 408 0,'0'0'882'15,"0"0"-603"-15,0 0-168 16,0 0-52-16,0 0-10 0,0 0 11 16,0 0-19-1,90-10-11-15,-63 9-12 0,-5-3-12 16,-1 1-5-16,-4-1-1 15,-5 0-47-15,-3 3-71 16,-6-2-70-16,-3 2-129 16,0 1-216-16</inkml:trace>
</inkml:ink>
</file>

<file path=word/ink/ink14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07:42.565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42 1011 0,'0'0'511'0,"0"0"-396"16,0 0-44-16,0 0 8 16,0 0-23-16,119-47-23 15,-55 47-14-15,4 10-8 16,-4 6-11-16,-9 2-5 0,1 2-90 16,-15-4-204-1,-15-6-322-15</inkml:trace>
</inkml:ink>
</file>

<file path=word/ink/ink14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07:41.371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1 142 403 0,'0'0'856'15,"0"0"-579"-15,0 0-79 0,0 0-40 16,0 0-80-16,-9-96-52 16,30 75-16-16,4 4-10 15,5 10 0-15,4 7-9 16,0 2 8-16,1 23 1 16,-6 10 1-16,-8 3 6 15,-9 5 2-15,-10-3 34 0,-2 1 3 16,0-4-5-16,-17-4 1 0,-1-5-9 15,-5-4 3-15,3-7-4 16,1-2 8-16,3-6 5 16,7-2-14-16,3-3-9 15,6 2-14-15,0-1-8 16,4 2-9 0,17 3 8-16,4-3 1 15,6 1 0-15,4-5 1 16,-1-1-1-16,2-2-29 15,-3 0-29-15,-3 0-50 16,3 0-83-16,-8 0-100 16,-9 0-348-16</inkml:trace>
</inkml:ink>
</file>

<file path=word/ink/ink14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07:40.384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17 1367 0,'0'0'325'0,"0"0"-234"15,0 0-69-15,0 0 0 16,0 0-6-16,0 0-6 15,112-16-9-15,-88 16-1 16,-3-1-73-16,-5 1-131 0,-6 0-302 16,-6 0-339-16</inkml:trace>
</inkml:ink>
</file>

<file path=word/ink/ink14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05:30.259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70 1200 0,'0'0'261'0,"0"0"-63"16,0 0-11-16,0 0-93 15,119-63-44-15,-61 59-24 16,4 4-12-16,-2 0-6 15,-11 9-7-15,-8 7-1 0,-10 0-36 16,-12 2-109 0,-10-3-107-16,-4-10-320 0</inkml:trace>
</inkml:ink>
</file>

<file path=word/ink/ink14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05:30.019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1046 0,'0'0'277'0,"0"0"-206"16,0 0 20-16,0 0-14 15,0 0-26-15,51 127-19 16,-35-82-13-16,0 1-9 15,-4-6-2-15,-1-3-1 16,-3-4-6-16,0-12-1 16,-3-8-1-16,-2-9-214 15,-3-4-388-15</inkml:trace>
</inkml:ink>
</file>

<file path=word/ink/ink14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05:29.779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696 0,'0'0'538'16,"0"0"-260"-16,0 0-56 0,0 0-138 15,0 0-65-15,0 0-10 16,0 0-8-16,25 131 8 15,-11-78-8-15,0 3 5 16,2-1-5-16,-3-4 0 16,-3-9-1-16,-2-4-62 15,-2-14-270-15,-4-15-554 0</inkml:trace>
</inkml:ink>
</file>

<file path=word/ink/ink1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21:46.474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212 0,'0'0'622'16,"0"0"-372"-16,0 0-56 15,0 0-52-15,0 0-77 16,0 0-55-16,0 0-10 16,2 36 0-16,10-6 10 15,2 5 10-15,3 2 12 16,0 4 8-16,0-4-4 16,-2 1-26-16,-1-9-3 15,-3-5-5-15,0-5-2 16,-2-10 0-16,-1-5-221 15,-4-4-299-15</inkml:trace>
</inkml:ink>
</file>

<file path=word/ink/ink14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05:29.449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35 1206 0,'0'0'211'0,"0"0"-94"15,0 0 2-15,0 0-83 16,0 0-18-16,0 0-17 16,105-41 7-16,-82 55-7 15,-5 5 2 1,-8-1 3-16,-6 2-5 16,-4-1 11-16,0-1-11 15,-9 3 14-15,-9-5-2 16,2 5 28-16,0-6 25 0,4-3-19 15,3 1-18-15,7-8-14 16,2-3-15-16,0 1 0 16,12 0 0-16,13-3 5 15,6 0 2-15,4 0-5 0,2 0-2 32,1 0-15-32,10 0-200 15,-9-3-189-15,-5-2-330 0</inkml:trace>
</inkml:ink>
</file>

<file path=word/ink/ink14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05:29.039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115 561 0,'0'0'262'0,"0"0"-164"15,0 0 0-15,0 0-21 16,39 102-44-16,-27-76-14 16,-4-9-13-16,-3-2 1 0,-3-6 9 15,-2-9 10-15,0 0 101 16,0 0 45-16,-2-12-107 16,-11-8-23-16,-1-2 9 15,0-11 2-15,2-4-5 16,5 0-10-16,5 1-12 15,2 3-4 1,0 8-3-16,2 8-10 16,12 5-9-16,5 12 0 15,6 0-7-15,1 0 6 16,15 8-37-16,-8 7-179 16,-7 0-398-16</inkml:trace>
</inkml:ink>
</file>

<file path=word/ink/ink14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05:28.692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713 0,'0'0'359'16,"0"0"-186"-16,0 0-55 16,0 0-9-16,0 0-35 15,0 0-31-15,115 8-22 16,-77-3-13 0,14 4-8-16,-9-2-168 0,-8-4-436 0</inkml:trace>
</inkml:ink>
</file>

<file path=word/ink/ink14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05:28.507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15 887 0,'0'0'770'16,"0"0"-491"-16,0 0-151 16,0 0-71-16,0 0-42 15,0 0-14-15,0 0 0 16,115-16-1-16,-85 16-9 15,-4 0-91 1,-5 0-110-16,-7 0-106 16,-8 0-230-16,-6 0-224 0</inkml:trace>
</inkml:ink>
</file>

<file path=word/ink/ink14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05:28.237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21 700 0,'0'0'386'0,"0"0"-179"16,0 0-1-16,0 0-72 16,0 0-79-16,0 0-40 15,0 0-15 1,71-29 1-16,-28 31 8 15,2 19-7-15,2-2 5 16,-6 7-7-16,-5-2 0 16,-12-1 1-16,-9-6 1 15,-8 0-1-15,-7-9 18 16,0 0 68-16,-7-1-6 16,-14-3-21-16,-6-2-23 0,0-2-19 15,-1 0-9-15,5 0-8 16,7 0-1-16,7 0-15 15,9 3-120-15,0 5-244 0,12-2-289 0</inkml:trace>
</inkml:ink>
</file>

<file path=word/ink/ink14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05:27.874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825 0,'0'0'307'16,"0"0"-37"-16,0 0-35 16,0 0-54-16,0 0-80 15,0 0-75 1,0 0-25-16,12 69-1 16,5-14 7-16,-3 6 0 15,2 4-6-15,-2-11 0 0,-1-5 0 0,-3-7 0 16,-1-9 0-16,-3-9-1 15,0-11-151-15,-2-6-174 16,-2-7-420-16</inkml:trace>
</inkml:ink>
</file>

<file path=word/ink/ink14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08:56.782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20 101 836 0,'0'0'536'16,"0"0"-407"-16,0 0-52 15,0 0 3-15,0 0-29 16,0 0-22-16,37 107 8 15,-28-84-2-15,-3-6 10 16,-3-3 17-16,-3-5-9 16,0-8-3-16,0-1 61 0,0 0-11 15,-9-12-60-15,-3-11-1 16,-6-6 1-16,6-6-6 16,0-4-3-16,6 0-19 15,4 6-2-15,2 7 3 16,0 8 2-16,14 7-14 15,11 7-1-15,5 4-1 16,9 0 0-16,2 0-8 16,5 0-48-16,-2 0-57 15,8 0-100-15,-12 4-130 16,-13-3-584-16</inkml:trace>
</inkml:ink>
</file>

<file path=word/ink/ink14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08:56.408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5 150 182 0,'0'0'1077'16,"0"0"-788"-16,0 0-145 16,0 0-39-16,-12-97-54 15,29 77-29-15,3 5-16 16,6 4-6-16,3 7 0 16,1 4 0-16,-2 0 0 15,1 11 0-15,-6 8 6 0,-5 5-4 16,-4-1 8-1,-7 6 0-15,-7-1 31 16,0 1 16-16,0 2-3 0,-17 1-12 16,-1 1-1-16,-1 0 0 15,-2 0-1-15,1-3 3 16,3-2-9-16,3-2 0 16,2-4-3-16,6-5-7 15,1-5-2-15,5-2-16 16,0 0-6-16,0-5 2 15,12 1 5-15,11-3 1 16,2-3-2-16,6 0-6 16,2 0-51-16,1-3-61 15,14-7-144-15,-11 3-128 16,-6-1-344-16</inkml:trace>
</inkml:ink>
</file>

<file path=word/ink/ink14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08:55.942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3 1196 0,'0'0'504'0,"0"0"-339"0,0 0-39 16,0 0-83-16,0 0-6 15,0 0-6-15,0 0-19 16,144-4-12-16,-99 4-6 16,10 0-192-16,-9 0-350 15,-14 0-578-15</inkml:trace>
</inkml:ink>
</file>

<file path=word/ink/ink14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08:55.733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476 0,'0'0'881'0,"0"0"-561"15,0 0-104-15,0 0-71 0,0 0-104 16,0 0-16 0,0 0 12-16,24 107-17 0,-12-67-11 15,0 1-3-15,1-3-6 16,-1-7-18-16,-1-3-129 15,-1-12-115-15,-6-8-362 0</inkml:trace>
</inkml:ink>
</file>

<file path=word/ink/ink1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21:45.752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791 0,'0'0'291'0,"0"0"-83"16,0 0-74-16,0 0-104 16,0 0-5-16,0 0 49 15,0 0 6-15,45 98-35 16,-31-70-17-16,-2 0-15 15,1-3-7-15,-2-4-1 16,3-3-5-16,-2-9-237 0,-3-6-621 0</inkml:trace>
</inkml:ink>
</file>

<file path=word/ink/ink14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08:54.274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6 1166 0,'0'0'530'0,"0"0"-398"0,0 0-61 16,0 0 53-16,0 0-37 15,0 0-47-15,117-2-21 16,-95-1-11-16,-1 3-2 15,-5 0 1-15,-4 0-7 16,-3 0-24-16,-5 0-104 16,-2 0-78-16,-2 3-36 15,0 2-140-15,-4-3-473 0</inkml:trace>
</inkml:ink>
</file>

<file path=word/ink/ink14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08:53.269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181 0 405 0,'0'0'878'0,"0"0"-592"16,0 0-89-16,0 0-31 15,0 0-84-15,0 0-31 16,0 0-10-16,-100 45-7 16,79-27 6-16,0 1 8 15,5-1 0-15,2-1-14 0,8-3-8 16,3-3-14-16,3-2-10 16,0-1-2-16,21-1 2 15,6-1 8-15,8-2 3 16,4-4-5-16,0 1-8 15,0-1-33-15,-2 0-20 16,-6 2-62-16,-4-2-114 16,-7 0-65-16,-6 0-110 15,-5 0-703-15</inkml:trace>
</inkml:ink>
</file>

<file path=word/ink/ink14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08:52.947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405 0,'0'0'543'16,"0"0"-308"-16,0 0-40 15,0 0-18-15,0 0-94 16,0 0-45-16,0 0 50 16,21 62-6-16,-7-23-27 15,1 2-24-15,-1-3-15 16,0-1-11-16,-1-6-5 16,-3-7-117-16,-2-13-108 15,-2-5-314-15,-2-6-496 0</inkml:trace>
</inkml:ink>
</file>

<file path=word/ink/ink14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08:52.626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73 497 0,'0'0'533'0,"0"0"-376"16,0 0-18-16,0 0-17 15,0 0-39-15,0 0-44 16,126-71-21-16,-85 71-8 16,-2 0 5-16,-4 13 8 15,-8 4 2-15,-8-1-11 16,-6 0-1-16,-8-2 18 16,-5 1 36-16,0-2-3 15,-9 0-28-15,-7-2-17 0,-3 0-11 16,1 0-7-16,2-2-1 15,1 1-7-15,5 3-84 16,3-4-103-16,5 0-405 0</inkml:trace>
</inkml:ink>
</file>

<file path=word/ink/ink14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08:52.302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-1 0 126 0,'0'0'115'0,"0"0"213"16,0 0 4-16,0 0-42 16,0 0-71-16,0 0-61 0,0 0-80 15,0 18-39-15,8 13 34 16,4 5-19-16,0 7-7 15,0 1-11-15,3-1-5 16,-5-5-15-16,1-4-10 16,-3-9-4-16,0-2-2 15,-3-7-2-15,-1-8-95 16,-4-8-82-16,0 0-137 16,0 0-206-16</inkml:trace>
</inkml:ink>
</file>

<file path=word/ink/ink14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08:51.551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107 86 108 0,'0'0'42'0,"0"0"692"16,0 0-470-16,0 0-65 16,0 0-32-16,0 0-35 15,-4-4-39-15,-4 4-3 16,2 0-30-16,-5 4-31 16,-1 11-7-16,0 7 1 15,-1 6 2-15,6 7-1 0,0 2-3 16,5-1-5-1,2 1-2-15,0-4 0 0,6-5-8 16,8-4-5 0,7-5 0-16,0-8 1 0,1-5 8 15,1-6-9-15,-1 0 1 16,-2-8 9-16,-1-15-9 16,-3-6-1-16,-1-5-1 15,-7-1 0-15,-6-3-6 16,-2 1 6-16,-2 1 0 15,-19 1 0-15,-5 2 1 16,-5 0-1-16,0 5 2 16,-1 5-1-16,3 9 7 15,5 5-2-15,8 7 7 16,3 2-3-16,5 0 0 0,6 2-10 16,2 11-10-1,2 3 9-15,20 1-11 0,9 0 6 16,6-5 5-16,4-3-1 15,-2-3 2-15,-1-4 2 16,-2-2-2-16,-4 0 2 16,-6-4-2-16,-3-8-4 15,-7 0-58-15,-2 1-93 16,-5 4-75-16,-5 1-280 16,-4 6-446-16</inkml:trace>
</inkml:ink>
</file>

<file path=word/ink/ink14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07:42.339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1099 0,'0'0'406'0,"0"0"-262"16,0 0-80-16,0 0 38 16,0 0-14-16,28 129-26 15,-10-79-24-15,0 2 1 16,-2-2 7-16,0-4-27 16,-4-7-12-16,-1-6-7 15,-3-10-22-15,-4-15-161 16,0-5-195-16,-4-3-293 0</inkml:trace>
</inkml:ink>
</file>

<file path=word/ink/ink14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07:42.092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690 0,'0'0'521'16,"0"0"-252"-16,0 0-93 0,0 0-91 16,0 0-18-16,0 0 0 15,0 0-20-15,37 133-6 16,-24-86-11-16,-1-1-13 16,1-4-8-16,-3-3-9 15,0-9-6-15,0-16-170 16,-1-6-321-16,-4-8-704 0</inkml:trace>
</inkml:ink>
</file>

<file path=word/ink/ink14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07:41.743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12 89 950 0,'0'0'249'15,"0"0"-156"-15,0 0 46 16,0 0-52-16,0 0-32 16,31 93-21-16,-24-77 8 15,-4-4-1-15,-1-4 8 16,-2-7-11-16,0-1 19 15,0 0 91-15,0 0-38 0,-5-9-66 16,-8-10-1-16,1-2-9 16,-1-9-10-16,5-1-14 15,4 1 0-15,4 3-9 16,0 7-1-16,0 6-1 16,16 4 0-16,7 5-12 15,4 3 12-15,3 2-17 16,6 0-75-16,-1 0-40 15,-1 13-42-15,5 4-118 16,-8-4-84-16,-8-1-583 0</inkml:trace>
</inkml:ink>
</file>

<file path=word/ink/ink14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07:40.569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22 1403 0,'0'0'325'0,"0"0"-186"15,0 0-2-15,0 0-31 16,0 0-50-16,0 0-34 16,108-22-13-16,-61 22-9 15,-8 0-126-15,-5 0-354 0</inkml:trace>
</inkml:ink>
</file>

<file path=word/ink/ink1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21:45.488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1 0 654 0,'0'0'243'16,"0"0"-41"-16,0 0-22 16,0 0-63-16,0 0-78 15,0 0 2-15,0 0 20 0,0 89 36 16,0-52-6-16,0-1-12 31,0-3-22-31,0-2-2 16,0-7-8-16,0-5-3 0,-2-6 4 15,2-5-24-15,0-3-11 16,0-1-12-16,0-4-1 16,0 0-1-16,12 0 1 15,5 0 6-15,4 0 6 16,2 0-6-16,1 0 1 16,-1-5-6-16,2 1 6 15,-2 1-7-15,-3 3-32 16,-1-3-94-16,-5 3-116 15,-3 0-58-15,-4 0-194 16,-3 0-21-16</inkml:trace>
</inkml:ink>
</file>

<file path=word/ink/ink14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07:40.137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47 61 491 0,'0'0'613'16,"0"0"-410"-16,0 0-33 15,0 0-22-15,0 0 5 0,0 0-58 16,0 0-39-16,-21-17-10 15,20 39-36-15,1 9-10 16,0 9-9-16,0-2 3 16,6 1 6-16,9-7-1 15,1-8-1-15,2-8 2 0,1-10-1 16,-1-6-6-16,1 0-43 16,-3-21 2-16,-3-6-1 15,-6-6 1-15,-5-1 23 16,-2 3 24-16,-3 1 1 15,-17 2 6-15,-3 1-5 16,-2 3 0-16,0 6 12 0,2 4 7 16,5 9 14-16,4 5 11 15,1 0-14-15,5 0-22 16,6 13-9-16,2 3-2 16,0 3-8-16,8-1 3 15,12-1 6-15,10 0 1 16,2-5 0-1,6-4 2-15,3-3-2 16,0-5-81-16,8 0-121 16,-8 0-301-16,-12-7-573 0</inkml:trace>
</inkml:ink>
</file>

<file path=word/ink/ink14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06:06.908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206 101 0,'0'0'64'16,"0"0"745"-16,0 0-538 15,0 0-84-15,43-120 2 16,-8 96-73-16,11-2-31 15,9 10-15-15,6 4-33 0,-1 5-22 16,-5 7-14 0,-9 0-1-16,-11 3-63 0,-11 14-123 15,-9-2-173-15,-11-4-271 0</inkml:trace>
</inkml:ink>
</file>

<file path=word/ink/ink14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09:05.565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188 129 955 0,'0'0'352'0,"0"0"-152"15,0 0-20 1,0 0-38-16,-35-96-9 0,25 80-10 16,-2 5-12-1,-1 6-20-15,-1 5 4 0,-2 0-35 16,-3 16-38-16,0 17-16 15,3 9-6-15,2 8 1 16,5 7-1-16,7-4 0 16,2-3-1-16,0-7 1 15,13-14 0-15,7-8-1 16,3-13-8-16,2-6 8 0,-3-2 0 0,0-8 1 16,-3-13 0-16,-4-2 0 15,-7 0 1-15,-6 0 0 16,-2 5 8-16,0 1-7 15,-8 5 20-15,-7 6 23 16,-1 4-1-16,-3 2-12 16,-3 12-15-16,-1 15-16 15,-2 12-1-15,3 9 0 16,5 6 0-16,5 3-8 16,12 14-124-16,0-15-238 15,0-11-735-15</inkml:trace>
</inkml:ink>
</file>

<file path=word/ink/ink14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09:05.006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7 1307 0,'0'0'525'0,"0"0"-289"16,0 0-43-16,0 0-116 15,0 0-77-15,0 0-51 16,0 0-174-16,12-7-96 16,0 7-418-16</inkml:trace>
</inkml:ink>
</file>

<file path=word/ink/ink14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09:04.786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98 28 0,'0'0'794'0,"0"0"-401"16,0 0-193-16,0 0-108 16,0 0-8-16,0 0-50 0,0 0-24 15,35-87-9-15,-13 83 0 16,3 4-1-16,1 1 2 16,-1 20 4-16,-1 5-6 15,-7 5 1-15,-7 3 0 16,-8 1 18-16,-2 0 7 15,0-3 2-15,-14-1 1 16,-4-4 6-16,-5 1 2 16,2-2-7-16,1-1 14 15,4-3-1-15,4-2 7 16,3-1-16-16,9-1-20 16,0-4-7-16,0 0 0 15,14-5 4-15,9-3 9 16,6-5 16-16,4-1-2 0,1 0-17 15,1 0-3-15,-5-9-13 16,-3 0-1-16,-8-1-8 16,-3 3-40-16,-6 0-80 15,0-1-93-15,-3 3-305 16,-6-1-287-16</inkml:trace>
</inkml:ink>
</file>

<file path=word/ink/ink14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09:03.045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10 1220 0,'0'0'399'16,"0"0"-161"-16,0 0-153 15,0 0 12-15,0 0-18 0,110-10-46 16,-69 10-23-16,0 0-9 16,-6 0-1-16,-6 0 0 15,-5 1-75-15,-5-1-121 16,-7 0-310-16,-8 0-246 0</inkml:trace>
</inkml:ink>
</file>

<file path=word/ink/ink14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09:02.798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441 0,'0'0'929'0,"0"0"-627"16,0 0-179-16,0 0-57 15,0 0-28-15,0 0 13 16,0 0-19-16,62 113-15 16,-46-72-7-16,0-2-1 15,-4-3-9-15,-1-7-53 16,-6-8-104-16,0-10-121 0,-3-7-415 0</inkml:trace>
</inkml:ink>
</file>

<file path=word/ink/ink14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09:02.417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71 588 0,'0'0'372'0,"0"0"-153"16,0 0 17-16,0 0-69 15,0 0-61-15,111-68-50 16,-70 67-26-16,2 1-15 16,-2 0-8-16,-4 7-7 15,-4 3-45-15,-2 3-115 0,-11-4-161 16,-6-3-178-16</inkml:trace>
</inkml:ink>
</file>

<file path=word/ink/ink14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09:02.146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935 0,'0'0'505'0,"0"0"-285"0,0 0-60 15,0 0-95 1,0 0-40-16,0 0 23 0,0 0-3 16,51 137-7-16,-35-93-10 15,-1 1-15-15,-5-6-7 16,1-6-5-16,-4-7-1 15,-2-8-4-15,-1-6-66 16,-2-5-80-16,-2-5-25 16,0-2-36-16,0 0-66 15,0 0-121-15</inkml:trace>
</inkml:ink>
</file>

<file path=word/ink/ink14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09:01.853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795 0,'0'0'404'0,"0"0"-125"16,0 0-142-16,0 0-81 15,0 0 3-15,0 0-1 16,23 112 5-16,-10-66-10 16,1 0-11-16,-2 0-15 15,1-1-16-15,-3-5-11 0,1-9-14 16,-2-8-136-16,-2-5-163 15,-3-11-482-15</inkml:trace>
</inkml:ink>
</file>

<file path=word/ink/ink1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21:44.904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22 75 515 0,'0'0'253'15,"0"0"-48"1,0 0-20-16,0 0-32 16,0 0-77-16,0 0-9 15,0 0-6-15,-19-11-18 16,17 5-8-16,2 0-4 0,0-3-8 15,0 2 0-15,0 1-4 16,0-2-10-16,0 2 0 16,3 1-9-16,5 0 1 0,1 2-1 31,0 1-1-31,3 2-6 0,0 0 0 16,2 3 7-16,-1 10 0 15,-1 3 1-15,-1 3 8 16,-4 0-3-16,-3 2 23 0,-4-1 53 15,0-1 0 1,0-4-28-16,0 0-13 16,0-7-6-16,-4 2-18 15,3-9-9-15,-2 2-2 16,2-2 0-16,1-1 4 16,0 0 5-16,0 0 7 15,0 0-2-15,0 0-13 16,0 0-7-16,0 0-9 0,9-1 2 15,6-3 6-15,7-1-14 16,3 5-16-16,2 0-10 16,1 0 2-16,-1 10 4 0,-6 5 8 15,-3 2 13-15,-9 2 6 16,-4-1 7-16,-5-2 1 16,0-1 0-1,-5-2 0-15,-9 1 6 16,-4-6-5-16,-2-1 17 15,-3-2 16-15,0-1 13 16,-2-3-10-16,3-1-15 16,7 0-16-16,4 0-5 15,4 0-1-15,7 0-66 16,1 0-259-16,12-1-292 0</inkml:trace>
</inkml:ink>
</file>

<file path=word/ink/ink14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09:01.491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232 127 309 0,'0'0'342'0,"0"0"-40"0,0 0-39 15,0 0-59-15,0 0-35 16,0 0-63-16,0 0-15 16,-25-89-20-16,17 78 3 15,-2 0-19-15,-2 4-2 16,0 1-5-16,-3 4 1 16,-2 2-17-16,-1 0-14 0,0 15-3 15,-5 6-15-15,2 8 8 16,3 4-7-16,2 7 0 15,3 4 6-15,7 4-6 16,6-1 1-16,0 2 5 16,4-4-5-16,14-5 5 15,7-7-6 1,2-7 0-16,2-7 0 16,-1-8 0-16,-1-9 1 15,-4-2 8-15,-5 0-1 16,-6-17-2-16,-1-3 4 15,-7-2-4-15,-4 0 3 16,0 1 11-16,0 5 15 16,-4-1 2-16,-7 6-2 0,-1 1-11 0,0 5 0 15,0 5-7-15,0 0-5 32,1 4-12-32,-1 15-1 15,1 9-1-15,4 1 0 0,2 4-9 16,5 2-35-16,0-1-72 15,12 0-103-15,9-8-281 16,-1-9-452-16</inkml:trace>
</inkml:ink>
</file>

<file path=word/ink/ink14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08:59.603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28 1117 0,'0'0'367'0,"0"0"-245"16,0 0-12-16,0 0-33 16,0 0-43-16,105 0-23 15,-76-5-11 1,-1-4-20-16,-5 2-160 15,-7 0-442-15</inkml:trace>
</inkml:ink>
</file>

<file path=word/ink/ink14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08:59.388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-1 462 0,'0'0'1095'16,"0"0"-780"-16,0 0-226 0,0 0-62 15,0 0 18 1,0 0-13-16,0 0-19 0,117 4-5 15,-90 2-8-15,-7 2-55 16,-4-5-125 0,-6 1-203-1,-3-4-473-15</inkml:trace>
</inkml:ink>
</file>

<file path=word/ink/ink14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08:58.470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45 1013 0,'0'0'220'0,"0"0"-132"16,0 0 14-16,0 0-38 15,129-41-6-15,-83 41 3 16,-3 0-9-16,-6 0-2 15,-9 13-20-15,-8 1-15 16,-7-2 1 0,-8 1 28-16,-5-1 23 15,0-2-2-15,-9 0-23 16,-9-1-20-16,-5 0-10 16,0 2-10-16,0 0 0 15,5 0-2-15,4-2-88 16,6 6-54-16,4-5-167 0,4-2-469 15</inkml:trace>
</inkml:ink>
</file>

<file path=word/ink/ink14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08:57.799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73 0 225 0,'0'0'48'0,"0"0"510"15,0 0-150-15,0 0-167 16,0 0-55-16,0 0-47 15,0 0-65-15,-20 56-14 16,20-21 41-16,0 3-8 16,0 4-30-16,4-3-23 15,9-6-18-15,1-8-11 16,0-8-5-16,0-9-5 16,3-8 1-16,0 0 9 15,-3-9-9-15,0-15-2 0,-3-2 0 16,-5-4-14-16,-5 1 5 15,-1 2 1-15,0-1 8 16,-16 2-1-16,-5 2-1 0,-2 5-4 16,0-1 5-16,-2 7-1 15,2 5 1-15,3 2 1 16,3 2 0 0,3 4 10-1,6 0-3-15,6 0-7 0,2 13-7 16,2 4 0-16,18 4 4 15,11-2-4-15,8-2 6 16,2-5 1-16,4-2 1 16,1-7 1-16,-5-3-2 15,-2 0-29-15,-7 0-86 0,-3-9-137 16,-8-2-250-16,-9 2-406 0</inkml:trace>
</inkml:ink>
</file>

<file path=word/ink/ink14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07:47.471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92 933 0,'0'0'308'16,"0"0"-186"-16,0 0 58 15,0 0-20-15,0 0-40 16,110-87-57-16,-51 82-26 0,6 5-11 16,5 0-8-16,0 0-7 15,-9 5-10-15,-5 2-1 16,-13 2-99-16,-12-3-179 15,-15-4-320-15</inkml:trace>
</inkml:ink>
</file>

<file path=word/ink/ink14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07:47.223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411 0,'0'0'866'16,"0"0"-625"-16,0 0-170 15,0 0-11-15,0 0-3 16,21 115-16-16,-7-67-8 16,-2-2-1-16,-1 0-11 15,-2-3-11-15,0-10-2 16,-1-7-8-16,0-10-149 0,-3-8-356 15,-4-7-396-15</inkml:trace>
</inkml:ink>
</file>

<file path=word/ink/ink14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07:46.985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477 0,'0'0'826'0,"0"0"-633"16,0 0-143-16,0 0-7 16,0 0 5-16,32 122 0 0,-15-72-10 15,-2 1-19 1,-1 0-8-16,-2-5-11 0,4-4-33 15,-2-21-272-15,-3-5-507 0</inkml:trace>
</inkml:ink>
</file>

<file path=word/ink/ink14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07:46.722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-2 1061 0,'0'0'501'0,"0"0"-286"0,0 0-32 16,0 0-88-16,0 0-71 15,0 0-24-15,0 0-83 16,0-5-80-16,10 5-201 0,-2 0-776 0</inkml:trace>
</inkml:ink>
</file>

<file path=word/ink/ink14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07:45.697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182 62 861 0,'0'0'373'16,"0"0"-118"-16,0 0-38 0,0 0-37 16,0 0-45-16,0 0-36 15,0 0-22-15,-82-63-31 16,61 74-20-16,-2 12-14 15,4 10 3-15,3 8-5 16,4 5 1-16,5 5-4 16,7 2-6-16,0-3 9 15,14-4-9-15,9-14 0 0,3-10 0 16,4-11-1-16,1-11-5 16,-3 0-34-16,-4-17 13 15,-6-10 17-15,-6 2 9 16,-10 2 1-16,-2-2 6 15,0 6 30 1,-4 3 0-16,-8 4-1 16,-4 3-12-16,-2 6 5 15,0 3-2-15,-1 0-21 16,1 19-6-16,4 10-14 16,4 7-40-16,8 15-87 15,2-5-248-15,0-10-1018 0</inkml:trace>
</inkml:ink>
</file>

<file path=word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13:51.304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121 0,'0'0'39'16,"0"0"205"-16,0 0 153 0,0 0-253 0,0 0-115 16,0 0-13-16,0 0 10 15,74 39-4-15,-45-22-16 16,0-1-5-16,0-4 0 31,-4-2 8-31,-2-4-3 0,-5-5 5 16,-4-1 1-16,-2 0 8 15,-3 0-4-15,0-9-16 16,-4-10-93-16,1 3-96 16,-6 2-118-16</inkml:trace>
</inkml:ink>
</file>

<file path=word/ink/ink1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21:43.700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20 544 0,'0'0'293'16,"0"0"-111"-16,0 0-19 0,0 0-67 15,0 0-33 1,0 0-32-16,108-3-18 0,-90-2-13 16,-1 0 0-16,-2 0-261 15,-6 2-650-15</inkml:trace>
</inkml:ink>
</file>

<file path=word/ink/ink15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07:45.149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1472 0,'0'0'500'15,"0"0"-368"1,0 0-89-16,0 0-43 16,0 0-184-16,0 0-410 15,0 0-614-15</inkml:trace>
</inkml:ink>
</file>

<file path=word/ink/ink15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07:44.949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95 933 0,'0'0'311'16,"0"0"-115"-16,0 0-87 15,0 0-61-15,0 0-19 0,0 0-19 16,0 0-4-16,40-91-5 15,-21 91-1-15,1 0 1 16,-1 10 1-16,-1 14 9 16,-5 5 5-16,-6 6 32 15,-7 2 20-15,0 2 15 16,0-2-23-16,-14-5-3 16,-4-4 3-16,-3-2-16 0,1-6-11 15,-1-5-7-15,7-2 12 16,4-4 8-16,4-3 0 15,4-3-17-15,2 2-29 16,0-2-9-16,6 3 8 16,16-4 1-16,7 0 0 15,6-2 6 1,4 0-5-16,0 0-1 16,2-3-13-16,-4-6-70 15,1 0-86-15,-7 0-168 0,-10 3-513 16</inkml:trace>
</inkml:ink>
</file>

<file path=word/ink/ink15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07:44.047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40 1528 0,'0'0'301'16,"0"0"-227"-16,0 0-42 0,0 0 2 15,0 0-15-15,152-16-19 16,-96 4-95-16,-7 0-619 0</inkml:trace>
</inkml:ink>
</file>

<file path=word/ink/ink15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07:43.862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10 993 0,'0'0'664'0,"0"0"-489"0,0 0-134 16,0 0-20-16,0 0 4 15,0 0-13-15,110-11-11 0,-82 11-1 16,-1 0-90-16,-7 0-125 15,-6 0-152-15,-8 0-738 0</inkml:trace>
</inkml:ink>
</file>

<file path=word/ink/ink15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07:43.643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61 82 175 0,'0'0'626'0,"0"0"-448"16,0 0 17-16,0 0 9 15,0 0-27-15,0 0-41 16,0 0-22-16,-46-33-2 0,43 33-25 15,-2 0-14-15,1 15-47 16,2 10-20-16,2 8-5 16,0 6 1-16,0-2 4 15,12-5-5-15,5-9 0 16,2-9 0-16,-1-11-1 0,2-3 6 16,0-8 5-16,-1-16-11 15,-2-1-6-15,-7-7-7 16,-8 5 5-16,-2 1 8 15,0 2 0-15,-14 0-1 0,-7 0 1 16,-2 4 0 0,3 2 1-16,-1 7-1 0,5 4 1 15,2 7 21-15,1 0-10 16,5 3-6-16,4 9-6 16,4 3 0-16,0 4-8 15,12-2 7-15,15 4-5 16,8-2 5-16,6-3 1 15,4-3 0-15,4-3 0 0,-3-5-71 32,16-5-137-32,-12 0-294 0,-12-5-103 0</inkml:trace>
</inkml:ink>
</file>

<file path=word/ink/ink15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06:08.566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652 390 0,'0'0'872'0,"0"0"-517"0,0 0-168 16,0 0-42-16,0 0-40 15,0 0-66-15,0 0-23 16,94-137-15-16,-45 77 5 16,11-9 0-16,3-3-5 15,3 1-1-15,0 7 0 16,-7 6-8-16,-8 12-36 16,-7 9-105-16,-15 13-129 15,-15 10-450-15</inkml:trace>
</inkml:ink>
</file>

<file path=word/ink/ink15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06:07.388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927 26 0,'0'0'1047'0,"0"0"-642"15,0 0-201-15,0 0-67 16,0 0-34-16,95-133-8 16,-27 47-29-16,16-23-32 15,10-19-20-15,-12 8-3 16,-20 26-11-16,-25 27 0 15,-10 23-39-15,-2 3-33 16,-1-2-49-16,-6 9-72 16,-7 13-152-16,-9 14-357 0</inkml:trace>
</inkml:ink>
</file>

<file path=word/ink/ink15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06:06.613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152 0,'0'0'686'0,"0"0"-431"0,0 0-43 15,42 98-89-15,-24-52-37 16,3 5-38-16,-5 2-21 16,-2-3-8-16,-4-1-10 15,-3-7-3-15,-4-10-6 16,-3-7 0-16,0-7-87 15,0-18-93-15,0 0-133 16,0-12-587-16</inkml:trace>
</inkml:ink>
</file>

<file path=word/ink/ink15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06:06.361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309 0,'0'0'61'15,"0"0"743"-15,0 0-567 16,0 0-105-16,0 0-13 16,0 0-47-16,63 128-39 0,-46-76-18 15,-3 2-9 1,0 0-6-16,-3-4-9 0,-3 0-125 15,-4-17-179-15,-2-10-454 0</inkml:trace>
</inkml:ink>
</file>

<file path=word/ink/ink15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06:06.059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58 508 0,'0'0'299'0,"0"0"252"16,0 0-422-16,0 0-34 15,0 0-14-15,0 0-46 16,0 0-22-16,102-58-4 16,-78 58-9-16,-4 5 6 15,-3 15-4-15,-7 4 9 16,-5 6 7-16,-5-1 5 0,0 0 18 16,-11 0 10-16,-8-4 4 15,3-3-10-15,0-3 15 16,2-6-1-16,5-1-14 15,7-4-31-15,2-2-14 16,0 1 0-16,2 1 0 16,17-5-6-16,5 1 6 15,5-4 0-15,4 0-7 16,-3 0-60-16,12 0-138 16,-11-4-170-16,-4-1-466 0</inkml:trace>
</inkml:ink>
</file>

<file path=word/ink/ink1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21:43.470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10 1054 0,'0'0'299'16,"0"0"-106"-16,0 0-68 15,0 0-92-15,0 0-21 16,0 0-11-16,0 0-1 0,78-10 0 0,-50 10 0 16,-5 0 0-16,-6 0 0 15,-1 0-11-15,-5 0-109 16,-3 0-187-16,-6 0-318 0</inkml:trace>
</inkml:ink>
</file>

<file path=word/ink/ink15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06:05.652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73 157 0,'0'0'8'0,"0"0"610"16,0 0-436-16,0 0 0 15,0 0-42-15,0 0-45 16,107 113-45-16,-90-83-24 15,-3-6-12-15,-6-4 7 16,-1-6 3-16,-5-7 22 16,-2-7 20-16,0 0 50 15,0-3 20-15,-9-15-83 16,-3-8-24-16,-3-5 4 16,1-6-10-16,1 0-6 0,6 0-1 15,2 3-1-15,5 8 1 16,0 10-8-16,0 5-8 15,9 7 0-15,5 4-1 16,4 0 0-16,5 4 0 16,2 11 0-16,5 5-89 15,-3-4-132-15,-8-3-394 0</inkml:trace>
</inkml:ink>
</file>

<file path=word/ink/ink15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06:04.676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13 333 0,'0'0'569'16,"0"0"104"-16,0 0-508 16,0 0-12-16,0 0-25 15,0 0-61-15,122-11-45 16,-67 9-22-16,-7 2-78 16,-2-1-433-16</inkml:trace>
</inkml:ink>
</file>

<file path=word/ink/ink15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06:04.490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48 139 0,'0'0'1410'0,"0"0"-1100"16,0 0-137-16,0 0-61 16,0 0-67-16,0 0-31 15,0 0-13-15,98-49-1 16,-69 49-22-16,-6 0-99 15,-3 0-124-15,-6 0-91 16,-8 0-426-16</inkml:trace>
</inkml:ink>
</file>

<file path=word/ink/ink15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06:04.228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82 246 0,'0'0'102'0,"0"0"521"16,0 0-401-16,0 0-21 16,0 0-38-16,125-74-64 15,-74 70-12-15,6 4-50 16,2 0-23-16,19 16-14 0,-15 1-197 15,-12-4-455-15</inkml:trace>
</inkml:ink>
</file>

<file path=word/ink/ink15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06:04.023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143 0,'0'0'738'16,"0"0"-340"-16,0 0-230 16,0 0-73-16,0 0 18 15,0 0-41-15,54 125-28 16,-39-79-5-16,1 1-16 15,-4-2-11-15,0-5-5 16,-3-9-5-16,-3-5-2 0,-2-9-64 16,-4-9-63-16,0-8-161 15,0 0-258-15</inkml:trace>
</inkml:ink>
</file>

<file path=word/ink/ink15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06:03.777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107 0,'0'0'97'15,"0"0"456"-15,0 0-218 16,0 0-46-16,0 0-70 16,0 0-72-16,0 0-74 15,24 11-41-15,-13 22 34 16,1 12-10-16,-2 6-15 15,0 5-10-15,1-4-18 16,-3-4-12-16,0-7-1 16,-1-9-62-16,2-14-154 15,0-9-375-15,-2-9-596 0</inkml:trace>
</inkml:ink>
</file>

<file path=word/ink/ink15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06:03.318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139 151 9 0,'0'0'148'16,"0"0"-104"-1,0 0 228-15,0 0 57 0,0 0-151 16,0 0 7-16,0 0-27 15,25-60-1-15,-25 45-18 0,0 3-3 16,0-2-25-16,0 2-17 16,-5 0-4-16,-3 4-1 15,0-4-4-15,-5 7-2 16,-1 5-10-16,0 0-24 16,-5 0-12-1,0 5-22-15,3 17-9 16,0 11-6-16,2 11 0 15,5 7-1-15,5 3 1 16,4 1-1-16,0-5 0 16,14-9 0-16,7-8-20 15,5-10-22-15,1-11-5 16,2-10-1-16,-2-2 4 0,-5-8 8 16,-3-13 20-16,-9-1 17 15,-5-3 0-15,-5 1 0 16,0 8 28-16,0-3 27 15,-9 7 1-15,-2 6 1 0,-1 6-16 16,3 0-21 0,-6 1-19-16,3 22 5 0,-1 6-6 0,1 8-1 15,3 1-1-15,4 3-26 16,5-5-60-16,2-1-99 16,14-10-297-16,2-13-533 0</inkml:trace>
</inkml:ink>
</file>

<file path=word/ink/ink15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06:02.670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155 29 0,'0'0'94'16,"0"0"311"-16,0 0-139 15,0 0-116-15,0 0-4 16,0 0-36-16,0-60-13 15,0 55-4-15,0 2-18 16,0-1-30-16,0-5-21 16,0-1-1-16,7-1 4 0,0 1 4 15,4-2-2-15,-1 1 0 16,1 1 2-16,1 5 0 16,0 2-5-16,0 3 2 15,0 0-5-15,1 0 3 16,-1 15 17-16,0 6-4 0,-1 5 4 31,-5 4 4-31,-4 1 1 0,-2 2-3 16,0 0 4-1,0-2-3-15,-10-1-14 0,-1-6-4 16,1-3-7-16,2-6-8 16,2-6-2-16,2-5-2 15,2-4 8-15,2 0 0 16,0-3-17-16,0-13 0 0,0-5-12 15,16-1-13-15,4-1-2 16,5 10 3-16,4 1-5 16,0 12-4-16,1 2 11 15,-1 21 7 1,-4 5 4-16,-7 8 2 0,-8-1 7 16,-5 2 1-1,-5-4 1-15,0-2 9 16,-12-5 22-16,-7-2 12 15,-1-7-8-15,-5-5 10 16,0-12-8-16,0 0-21 16,1-4-16-16,2-17-6 15,7 1-57-15,9-1-54 0,6 4-134 16,8 9-284-16,10 4-265 0</inkml:trace>
</inkml:ink>
</file>

<file path=word/ink/ink15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08:59.102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195 0 385 0,'0'0'949'0,"0"0"-638"16,0 0-89-16,0 0-53 15,0 0-86-15,0 0-45 16,0 0-16-16,-117 54 5 15,94-34 1-15,3 1 6 0,4-5-8 16,4-3 5-16,5-4-4 16,7 0-15-16,0-1-12 15,2-1 1-15,19 1 0 0,7-3 9 16,9-1-1 0,6-2-9-16,0 0-1 0,2-2-60 15,-4 1-68 1,11-1-120-16,-12 0-143 15,-7 0-221-15</inkml:trace>
</inkml:ink>
</file>

<file path=word/ink/ink15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08:58.786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887 0,'0'0'484'0,"0"0"-296"16,0 0-76-16,0 0-71 15,0 0 4-15,0 0 5 16,0 0-7-16,43 126-7 16,-27-85-14-16,-5-1-8 0,1-5-14 15,3-6-50-15,-5-12-164 16,-1-9-470-16</inkml:trace>
</inkml:ink>
</file>

<file path=word/ink/ink1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21:43.146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48 40 345 0,'0'0'493'0,"0"0"-358"16,0 0 19-16,0 0-47 15,0 0-42-15,0 0-26 16,0 0 5-16,-27 56 9 16,27-32 14-16,0 6-6 15,0-2-27-15,2-2-20 16,11-2-4-16,1-5-8 15,0-5-1-15,4-5 0 16,-2-5 12-16,-2-4 0 16,2 0-1-16,-3-9 2 0,-1-7-1 15,-3-5-1-15,-2-2-3 16,-5-1-3-16,-2-2 2 16,0 2 0-16,-6 3-1 15,-8-3 0-15,-3 5-6 16,-3 2 6-16,0 2-6 15,3 2 5-15,-1 4-5 16,2 2 1-16,1 5 8 16,4-2 0-16,3 4 3 15,1 0-2-15,5 0-3 16,2 0-8-16,0 0-15 16,0 6-1-16,16 4 15 0,7 3-7 15,4-2 7-15,3 2 1 16,1-3 1-16,-3-3 0 15,-1-2 5-15,-2-3-5 16,-5-2-1-16,-5 0-54 16,-1-2-115-16,-5-6-88 15,-1-2-122-15</inkml:trace>
</inkml:ink>
</file>

<file path=word/ink/ink15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08:58.131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823 0,'0'0'381'0,"0"0"-114"16,0 0-130-16,0 0-85 16,0 0-17-16,0 0 9 15,0 0-9-15,52 117-7 0,-34-76-8 31,1-2-2-31,-5-2-11 0,-2-6 1 0,-4-6-8 16,-1-11-117-16,-5-6-192 16,-2-8-443-16</inkml:trace>
</inkml:ink>
</file>

<file path=word/ink/ink15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08:48.015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3839 67 0,'0'0'163'0,"0"0"425"16,0 0-379-16,0 0-89 15,0 0 31-15,0 0-21 16,0-21-44-16,0 18-28 0,0 3-13 16,2-1-7-16,2 1-6 15,4 0 5-15,3 0 8 16,3 0 9-16,2 0-13 15,7 0 10-15,4 0-1 16,2 0-7-16,5-2 2 16,3 0-5-16,4-5-14 15,5-3-7-15,-1-2-7 16,0-3 3-16,0-3-5 16,-2 2-8-16,-1-4 7 15,-1 0-7-15,-5-1-1 16,4 1 5-16,-3 1-5 15,-2 0 0-15,2-2 0 0,-2 1 0 16,0-1 0 0,-3-3 0-16,2-2 5 0,1 2-6 15,-5-5 6-15,3 4-5 16,-2-4 0-16,-2-3 0 16,1 3 1-16,-1-8 0 15,1 0 4-15,-2-4-5 16,1-2 0-16,-2-3 0 15,1-2 5-15,-1 2-5 16,0 1-1-16,-1 1 1 16,-1 1-1-16,0 3 1 15,0 3-1-15,-1-4 1 16,1 3-1-16,2-1 1 16,-3-1-1-16,1 3 1 15,-1 2-1-15,-1-2 0 0,4 0 0 16,-2 0 0-16,2-1-1 15,1 0 1-15,-1-3-1 16,0 3 0-16,-1-3 1 16,1 0 0-16,0-3 0 15,-1-2 1-15,3-3-1 16,1 0 0-16,0-1 1 16,3-4-1-16,-2-2 1 15,-2 4-1-15,-5 5 1 16,-4-2 0-16,-1 6-1 15,-2-1 2-15,-5 3-1 16,2 3 0-16,-3-4 0 0,1 2 6 16,1-1-7-16,-4-1 1 15,4 3-1-15,-3 2 1 16,-1 4 0-16,-2 2 0 16,0 1 0-16,-1 0 0 15,0-1 0-15,2-1-1 16,-1-1 1-16,-2 0 0 15,4-2-1-15,0 2 0 16,-4 6 0-16,1 3 0 16,1 6 0-16,-3-1 0 15,0 2 0-15,0-1 1 16,-2 1-1-16,2 2 1 16,-1 5 11-16,-3-1-4 0,2 3 4 15,-2 0 2 1,0 3-3-16,0 0 1 0,0-2 3 15,0 2 1-15,0 0 7 16,0-1-7-16,0 1-4 16,0 1 3-16,-2 0 4 15,-3 1 2-15,3 1-6 16,-2 0-6-16,2 0 4 16,2-1-4-16,-3 3 0 15,3-1-3-15,0 1-5 16,0 0 0-16,0 0 0 15,0 0 0-15,0 0 8 16,0 0-7-16,0 0-2 16,0 0 1-16,0 0 0 15,0 0-1-15,0 0 0 0,0 0 1 16,0 0 0-16,0 0-1 16,0 0 3-16,0 0-2 15,0 0 8-15,0-4-8 16,0 0 0-16,0 2 0 15,0-6-1-15,0 4 0 16,0-3 0-16,0-1-1 16,0 0 1-16,0 2-1 15,0-1 1-15,0-3-1 16,0-3 1-16,7-2-1 16,2-3 0-16,0 1-1 15,0 0 1-15,-1 2 1 0,-2 5 0 16,3-1 0-16,-4 1-1 15,4 1 0-15,-3 2 0 16,2-3 1-16,3 1-2 16,-2-2 2-16,4 0 0 15,-1-1-2-15,1 1 2 16,1 0-1-16,0-1 0 16,5-6 1-16,-1 2 0 15,1-3 0-15,0 3 0 16,-3-1 0-16,0 3 0 15,1-1 0-15,-1 2 0 16,1 0-1-16,-1 0 1 16,1 2-2-16,1 0 1 0,0 0 0 15,3 0 0-15,2-3 1 16,2 4 0-16,2 0 0 16,-1 1 0-16,1 1-2 15,0 5 1-15,-5 1-6 16,1 0 6-16,-1 2-1 15,-3 0 1-15,2 0 0 16,-3 0 0-16,-4 0 0 16,0 0 0-16,-3 0 1 15,-3 0 1-15,-4 0-1 16,0 0 0-16,-4 0 0 16,3 0 0-16,-3 0 1 15,0 0 5-15,0 0 0 0,0 0 3 16,0-2-1-1,0-3-2-15,-7-3-5 0,-5-3-1 16,-4-2 0-16,-3-1 0 16,-3-1 0-16,-3-4 0 15,0 3-1-15,0-3 1 16,0 2-1-16,3 1 1 16,0 1-1-16,3 1 1 15,2 2 0-15,3 3 1 16,3 3-1-16,6 0 1 15,1 3-1-15,4 3 0 16,0-2 0-16,0 2-2 16,0 0-15-16,0 0-3 15,14 0 11-15,8 9 8 16,5 0 1-16,6-1-1 0,2-1 1 16,2-2-1-16,-2 2 1 15,0-4 0-15,-6-1 0 16,-4 2-1-16,-9-3 1 15,-4 3-1-15,-6 2 0 16,-3 2-5-16,-3 1 6 16,0 4 0-16,0 5 1 15,0 6 5-15,-7 4 1 16,-5 1 5-16,-2 3-1 16,-1-1-10-16,3-1 7 15,-1-4-7-15,1-2 6 16,2-7-6-16,4-3 0 0,-1-4 0 15,5-4-1-15,-2 1-29 16,3-2-66-16,-3 3-78 16,1-3-145-16,-3-1-410 0</inkml:trace>
</inkml:ink>
</file>

<file path=word/ink/ink15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07:51.026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115 901 0,'0'0'240'16,"0"0"-94"-16,0 0 25 16,0 0-29-16,74-98-13 15,-28 87-52-15,7 4-24 16,7 7-17-16,-3 0-12 15,-3 7-15-15,-7 5-8 16,-8-1 9-16,-10 1-10 16,-11-6-58-16,-8 0-84 15,-8-4-191-15,-2 1-403 0</inkml:trace>
</inkml:ink>
</file>

<file path=word/ink/ink15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07:50.747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907 0,'0'0'405'0,"0"0"-263"15,0 0-52 1,0 0 32-16,0 0-49 0,51 102-33 16,-32-60-4-16,0 4-8 15,-3-1-9-15,0-1-9 16,-4-7-9-16,-1-11 7 15,-2-3-8-15,-4-12-108 16,2-6-205-16,-5-4-280 0</inkml:trace>
</inkml:ink>
</file>

<file path=word/ink/ink15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07:50.494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854 0,'0'0'599'0,"0"0"-435"16,0 0-121-16,0 0-14 16,0 0 7-16,29 98-8 15,-13-53-5-15,-2 1-2 0,1-1-11 16,0 1-1-16,-5-10-9 15,0-6-31-15,-1-9-295 16,-6-13-592-16</inkml:trace>
</inkml:ink>
</file>

<file path=word/ink/ink15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07:50.183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89 462 0,'0'0'760'16,"0"0"-516"-16,0 0-84 16,0 0-42-16,0 0-50 15,0 0-28-15,0 0-24 16,72-90-6-16,-41 90-4 15,0 12 1-15,-4 9-1 16,-7 3 3-16,-8 2 10 16,-8 1 30-16,-4-1-7 15,0 2 6-15,-4-4-14 16,-10-2-13-16,-2 3 4 16,1-2 9-16,1-2 1 0,4-3 5 15,3-3-15 1,5-6-24-16,2 2 7 0,0-6-8 15,4 3 0-15,13-5 11 16,8-1 4-16,3 0 2 16,5-2-2-16,2 0-7 15,2 0-8-15,-4-4-20 16,-3-3-68-16,6-2-129 16,-10 2-124-16,-5 2-311 0</inkml:trace>
</inkml:ink>
</file>

<file path=word/ink/ink15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07:49.778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28 284 502 0,'0'0'697'0,"0"0"-456"16,0 0-44-16,0 0 22 15,0 0-107-15,0 0-84 16,0 0-17-16,2-86-9 15,-2 57-2-15,0-3 0 16,0 2 0-16,-6-1 0 16,-2 5-12-16,1 4 3 15,2 8 0-15,1 4 1 16,4 6 7-16,0 4-11 16,0 0-11-16,0 14 4 0,0 11 17 15,12 10 1-15,4 8 1 16,2 5 7-16,1 2 9 15,-1-1 6-15,0-3-15 16,-1-5-5-16,0-9 3 16,-3-9-5-16,2-9-109 15,-2-11-218-15,-5-3-385 0</inkml:trace>
</inkml:ink>
</file>

<file path=word/ink/ink15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07:48.960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48 1242 0,'0'0'479'0,"0"0"-353"0,0 0-91 16,0 0-19 0,0 0-6-16,0 0-10 15,127-28-61-15,-82 17-272 16,-6 2-592-16</inkml:trace>
</inkml:ink>
</file>

<file path=word/ink/ink15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07:48.790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18 522 0,'0'0'1092'0,"0"0"-924"16,0 0-135-1,0 0-25-15,0 0 8 16,0 0-7-16,0 0-2 16,132-2-7-16,-102-2-81 15,-7 0-136-15,-9-4-285 0</inkml:trace>
</inkml:ink>
</file>

<file path=word/ink/ink15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07:48.558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66 76 631 0,'0'0'335'16,"0"0"-83"-16,0 0-6 16,0 0-48-16,0 0-83 15,0 0-66-15,0 0-22 16,-51 57-2-16,51-25 0 16,0 2 3-16,2 1-2 0,12-4-1 15,3-7-10-15,1-7-5 16,1-8-4-16,-1-9 2 0,0 0 6 15,-1-14-2 1,-2-10-12-16,-8-10-14 0,0 1-15 16,-7 0 4-16,0 0 6 15,-7 1 9-15,-13 2 8 16,-5 2-8-16,1 5 3 0,-1 5 6 16,5 10 1-16,1 5 19 15,7 3 16-15,1 0-13 16,7 3-10-16,4 10-12 15,0 4-1-15,15 2-5 16,11 3 1-16,9-6 5 16,4-1 2-1,4-2 10-15,-2-5-12 16,-2-8-40-16,4 0-117 16,-10 0-350-16,-8 0-610 0</inkml:trace>
</inkml:ink>
</file>

<file path=word/ink/ink1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24:23.360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772 0,'0'0'502'15,"0"0"-212"-15,0 0-86 16,0 0-128-16,0 0-44 16,0 0 6-16,0 0-11 15,16 108-15-15,-7-78-10 16,0-4 4-16,-3-1-5 15,1-4-1-15,-1-4-177 0,-3-9-625 0</inkml:trace>
</inkml:ink>
</file>

<file path=word/ink/ink15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06:11.890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218 119 111 0,'0'0'2'0,"0"0"702"15,0 0-437-15,0 0-37 16,0 0-67-16,0 0 6 16,-4-106-21-16,-8 98-17 15,-4 3-11-15,-3 5-20 16,-3 0-16-16,-1 8-19 16,-1 15-18-16,-1 8-11 0,5 7-11 15,6 11-7-15,5 5-9 16,7 3-8-16,2 0 0 15,4-7-1-15,17-9 0 16,7-11-1-16,8-10-27 16,-2-17 16-16,-3-3-17 15,-7-7-16 1,-7-14 33-16,-8-3 10 16,-4-1 2-16,-5-3 34 15,0 2 17-15,-8 6 18 16,-10 7 9-16,-5 5-10 15,-2 8-22-15,-3 4-31 16,1 20-14-16,-2 13-1 0,5 9-7 16,-1 21-66-16,9-7-96 0,2-6-371 0</inkml:trace>
</inkml:ink>
</file>

<file path=word/ink/ink15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06:11.373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5 69 130 0,'0'0'127'16,"0"0"271"-16,0 0 8 0,0 0-119 16,0 0-90-16,0 0-70 15,0 0-69-15,-4-22-32 16,4 10-12-16,0 0-7 16,9 3-6-16,3 2 5 15,2 2-6 1,2 5-1-16,2 0 0 15,3 12 0-15,-3 12 1 16,0 5 1-16,-7 4 15 16,-6 4 19-16,-5 1 10 15,0-6 21-15,0-6 6 16,-9-2-6-16,-1-8-18 16,4-4-20-16,6-12-10 0,0 0-18 15,4-4-46-15,17-9-53 16,5-2-7-16,5 10-10 15,-1 5 28-15,0 4 23 16,-8 17 20-16,-5 8 27 16,-10-4 18-16,-7 3 15 15,0 0 62 1,-5-2 46-16,-14-4-5 16,-6-4-24-16,1-5-15 15,-3-4-2-15,1-6-21 0,-1-3-16 16,4 0-29-16,2-12-11 15,7-1-74-15,12-7-115 16,2 4-167-16,0 1-528 0</inkml:trace>
</inkml:ink>
</file>

<file path=word/ink/ink15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06:10.333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25 61 0,'0'0'1050'16,"0"0"-772"-16,0 0-78 16,0 0-60-16,0 0-73 15,132-16-51-15,-89 12-16 16,-2-1-336-16</inkml:trace>
</inkml:ink>
</file>

<file path=word/ink/ink15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06:10.166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45 515 0,'0'0'383'0,"0"0"201"15,0 0-427-15,0 0-43 16,0 0-23-16,112-21-55 0,-80 15-17 16,4 3-19-16,-4-5-48 15,1 2-104-15,-11 4-230 16,-10 2-718-16</inkml:trace>
</inkml:ink>
</file>

<file path=word/ink/ink15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06:09.916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11 500 0,'0'0'328'15,"0"0"176"-15,0 0-364 16,0 0-58-16,0 0-28 15,0 0-23-15,109-16-15 16,-85 30-5-16,-3 5-9 16,-5 2 7-16,-7 4 2 15,-7-1 16-15,-2-2 31 0,0-2 14 16,-7 1-8-16,-7-5 2 16,2-1-11-16,-1-2-15 15,6-6 1-15,2-2-10 16,3 3-21-16,2-7-10 0,0 5-2 15,12 0-5 1,9 2 6 0,6-6 1-16,5 1 0 15,3 0-23-15,-1-3-66 16,14 0-136-16,-11 0-273 16,-5 0-471-16</inkml:trace>
</inkml:ink>
</file>

<file path=word/ink/ink15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09:23.654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35 147 201 0,'0'0'404'0,"0"0"-159"16,0 0-30-16,0 0 47 0,0 0-32 16,0 0-54-16,0 0 5 15,-35 0-49-15,35 0-44 16,0 0-29-16,0 0-19 16,0 0-13-16,0 0-12 0,0 0-14 15,10 0 9-15,7 0 9 16,8 0 11-16,1 0-4 15,7 0-6-15,2 0-2 16,2 0-7-16,0 0-5 16,2 0 0-16,0 0 0 15,0-1-5 1,-2-4 7-16,0 2-2 16,1-1-6-16,1 0 1 15,0 0 6-15,0 1-6 16,2 1 0-16,2-2-1 15,0 3 6-15,0 1-5 16,1-3-1-16,-3 3 9 16,1 0-9-16,-1 0 1 0,1 0 0 15,1 0 0-15,0 0 0 16,-2 0-1-16,0-2 2 16,-3 2-1-16,-3 0 0 0,-3 0 0 15,-5 0-1-15,0 0-1 16,-4 5 0-16,-1-2 0 15,0 3 0-15,-1-5 1 0,-1 3 0 32,1 0 0-32,-2-2 0 15,0 3-1-15,1-5 1 16,-1 5 0-16,-3-4 0 16,0 1 1-16,-3-2-1 0,-1 2 0 15,-3-2 1-15,-2 0-1 16,2 0 0-16,-4 0 1 15,2 0 0-15,-1 0-1 16,1 0 1-16,-2 0-1 16,0 0 0-16,1 0-1 15,2 0 1-15,-2 0 0 16,3 0 0-16,-2 0 0 0,0 0 1 16,3 0-1-16,-2 0 0 15,4-2 1-15,1-1-1 0,-1 0 0 31,1 1 0-31,-3 2-1 0,3 0 1 16,-4 0 0-16,6 0 0 16,0-3-1-16,1 1 1 0,2-2 0 15,-2 2 1 1,1-2 0-16,-2 3 0 16,-3-1-1-16,-4 2-1 15,0 0 1-15,-2 0-1 16,-1 0 1-16,1 0-1 15,-2 0 1-15,4 0 0 16,2 0 0-16,5-4 0 16,3 1 1-16,1-2-1 0,6 0 0 15,0-1 2-15,-2-2-1 16,7 0-1-16,-1 0 0 16,-1-1 0-16,1 2 0 15,-2-1-1-15,-3 3 2 16,-1 1-2-16,-5 3 1 15,-3 1-1-15,-3 0 1 0,-1 0 0 16,1 0-2-16,0 0 2 0,5 0-1 16,-1 0 1-16,5 0 0 15,2 0 0-15,1 0 0 16,5 0 0-16,2 0 0 16,6 0 1-16,2 0 0 15,2 0-1 1,4 0 1-16,1-4 0 15,-2 0 0-15,2 0-1 16,-3 3 0-16,0-2 1 16,0 3-1-16,1 0-1 15,1-2 1-15,0 2-1 16,2-1 0-16,-1-1 0 16,1 0 1-16,-1 2-1 0,0 0 1 15,2 0 0-15,-1 0 0 16,-2 0-1-16,4 0 1 15,-1 0 0-15,0 0 0 16,-2 0 0-16,0 0 0 0,-1 0 0 16,-2 0 1-1,3 0-1 1,-2 0 0-16,4 0-1 0,1 0 1 16,0 0 1-1,1-1 0-15,1 1 0 0,1 0-1 16,1-3 1-16,-1 3-1 15,1 0 1-15,-1-1-1 16,1 1 0-16,-4 0 1 16,2 0-1-16,-1 0 0 0,0 0 0 15,-1 0 0-15,0 0-1 16,2-4 0-16,1 2 1 16,1 0-1-16,3 1 1 15,2-2-1-15,1 3 1 16,3 0 0-16,-3 0-1 15,-1 0 1 1,-4 0 0-16,-9 0 0 16,-4-1 0-16,-6-1 1 15,-7 2 0-15,-5 0-1 16,-6 0 0-16,-5 0 0 16,-2 0-1-16,-4 0 0 0,-4 0 1 15,3 0 0-15,-5 0-1 16,4 0 1-16,-1 0 0 0,4 2 1 15,1-2-1-15,2 1 1 16,1 2-1-16,-3-3 1 16,0 0-1-16,-1 1-1 15,-2-1 1-15,0 0 0 16,-3 0 0-16,2 0-1 16,0 0 0-16,0 0 1 0,-2 0 0 15,0 0 0-15,0 2 0 16,-2-2 1-16,0 0 6 15,0 0 1-15,0 0-1 16,0 2-5-16,0-2 4 16,0 4-5-16,0-3-1 15,0 3-6 1,0 3-1-16,0 6 1 16,0 4 6-16,0 6-1 15,0 3 0-15,0 3-5 16,0 4 6-16,0 4 1 0,0 2-1 15,0 3 1-15,0 3-1 16,0 1 0 0,0-4 0-16,0 1-1 0,0-1-5 0,0-5-7 15,0 1 2-15,0-5 1 16,0 0-2-16,0 0 2 16,0 1-2-16,0-3 0 15,0 3 11-15,0-6-7 16,0 1 8-16,0-3-1 15,0 1-5 1,0-2-3-16,-4 0-12 16,2-4 8-16,-2-1 7 15,2 1-2-15,0-4 8 16,-2-1-1-16,2 1-6 16,-3-7 1-16,4 4 6 15,-1-1-1-15,2-4 1 0,-2 1-1 16,2 4 1-16,-2-3-1 15,-1-2 1-15,3-3-1 0,-2-1-6 16,2-4 1-16,-2 4 5 16,2-5 1-16,-2 0 0 15,2 4-1-15,0-4 1 16,-2 0 0-16,2 1 0 16,0-1 0-1,-2 0 2-15,2 0-1 16,-2 0 5-16,-2 0-5 15,2 0-1-15,-2 0 0 16,-1 0 1-16,1 0-1 16,1 0 0-16,-4 0 0 15,1 0 0-15,-2 0 0 16,0 0 0-16,-4-1 0 16,-1 1-1-16,1 0 1 15,-3-4 0-15,1 4 0 0,0 0 0 16,1 0-1-16,5 0 0 15,-1-5 0-15,2 3-24 16,2 2-12-16,1-3-17 16,0 3-57-16,2 0-70 15,-2 0-138-15,2 0-568 0</inkml:trace>
</inkml:ink>
</file>

<file path=word/ink/ink15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09:20.552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166 155 52 0,'0'0'68'16,"0"0"-12"-16,0 0 2 16,0 0-32-16,0 0-25 15,0 0 153-15,-62-49 3 16,58 46-32-16,-2 2 7 15,2-3 6-15,-2 2-50 16,-1-4 17-16,2 2-26 0,-1-4-3 16,-1-1 3-16,-1-4-10 15,0 1-6-15,-1-1 18 16,2 1 7-16,-2 2 1 0,2 4-7 16,2 3-2-16,1 1-21 15,2 2-5-15,2 0-23 16,0 11-19-16,0 24-12 15,11 30 0-15,14 31 1 16,5 30 7-16,0 8-2 16,-7-23 3-16,-8-30 7 15,-8-25-9-15,2-4 2 0,-1 4 0 16,0 8-8-16,3-1 7 16,-1-10-1-16,-2-13 0 15,2-7 2-15,-1-13-1 16,-4-5-7-16,0-8 6 15,-3 0-6-15,0-7 1 16,-2 0 5 0,2 0 10-16,-2 0 14 15,2 0-8-15,2 0-5 16,4 0 3-16,3 0 5 0,3 0-2 16,4 0 0-1,5 0-6-15,4 0 5 0,3 0 0 16,4 0-5-16,3 0 1 15,2 0-6-15,4 0-2 0,0 0-4 16,0 0 1-16,3 3-7 16,0-3 12-16,2 1-4 15,2 0 2-15,1-1-4 16,3 3 4-16,1 2-10 16,2-5 5-16,1 4-5 15,0-4 1 1,2 2 4-16,-5 2 4 15,0-2-1-15,-1-1-3 16,-5 3 0-16,3-4-5 16,-3 0 0-16,0 4 8 15,-1-4-8-15,1 0 0 16,0 4 1-16,1-3-1 16,-1 4-1-16,3-3 1 0,-1 2 0 15,-4 0 1-15,1-4-1 16,-5 0 7-16,-2 2-7 0,0-2-1 15,0 2 0-15,-4 0 2 16,-2 0-2-16,-2 3 1 16,-3-1 0-16,0-4-1 15,-1 4 1-15,-5-3 0 0,1 2-1 16,-1-2 1-16,1 3-1 16,0-1 1-16,1 1-1 15,3 0 0-15,1 0 1 16,4-3 0-16,3-1 9 15,4 0-9-15,7 0 6 16,5 0 13 0,3-3 10-16,-1-7-20 15,-2 3-2-15,1 2-1 16,-3 1-6-16,1 0-1 16,-1-1 1-16,3 1 8 15,-1 2 3-15,3 0-10 16,2-2 5-16,-1 0-1 0,-2 3-4 15,1 0-2-15,-5-2 2 16,-3 3 5-16,-3 0-6 0,-1 0 1 16,-1 0-1-1,3-2 0 1,6 1 7-16,4-3-7 0,3 0 0 16,3-1 7-16,6-3-7 0,0 4 5 15,3-5-5 1,4 5 1-16,1-3 5 15,4 2-5-15,0-1-1 16,2 0 5-16,3-1-4 16,-3 2 4-16,0-2-6 15,-3-1 1-15,-5 2-1 16,-6 2 2-16,-11-1 4 16,-9 3-6-16,-9 0 1 0,-11 0 0 15,-7 2-1-15,-7 0 0 16,-4 0 1-16,-3 0-1 15,-5 0 0-15,0 0 1 16,0 0-1-16,-2 0 1 16,2 0-1-16,0 0-13 0,0 0-20 15,0 0-32-15,2 0-49 16,-2 0-77-16,-2 0-170 0,0-5-450 16</inkml:trace>
</inkml:ink>
</file>

<file path=word/ink/ink15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09:17.603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99 68 537 0,'0'0'303'0,"0"0"-111"16,0 0-5-16,0 0-19 0,0 0-55 15,0 0 2 1,0 0 7-16,-52-63-24 0,43 60-39 16,0 3-5-16,0 0 2 15,1 3-23-15,2 18-24 16,2 2-9-16,4 9-1 15,0 1 1-15,0 3-2 16,14-6-3-16,5-7 4 16,2-5-4-16,-1-10-5 15,3-8 1-15,-1 0 9 16,-2-17-6-16,0-8-1 16,-6-5 7-16,-4-3 0 15,-2 4 0-15,-6 0 0 16,0 7 2-16,-2 5 23 15,0 7 19-15,0 6 15 0,0 4-13 16,0 0-32-16,8 13-14 16,1 10 0-16,5 7 0 15,1-2 0-15,3-1 2 16,3-10-2-16,-1-2 0 16,1-11 1-16,-1-4 0 15,-3 0-1-15,-1-13 1 16,-3-9-1-16,-1 0-1 15,-6 2 1-15,-2 3 0 16,0 4 1-16,-4 9 1 16,2 0 2-16,0 4-4 15,5 4-16-15,0 13 16 16,6 2 1-16,4 2-1 0,1-2 0 16,0-4 2-1,1-10-2-15,-2-5 1 0,-1 0 6 16,-4-5 1-16,1-11-7 15,-3-5 5-15,-2 1-4 16,-2 6-1-16,0 3-1 16,1 9-1-16,-2 2-12 15,8 0 13-15,1 15 12 16,3-1-2-16,3 0-9 16,1-5 0-16,1-5 10 15,1-4-11-15,-2-4-12 16,1-17-69-16,8-16-85 15,-8 4-141-15,-3 6-642 0</inkml:trace>
</inkml:ink>
</file>

<file path=word/ink/ink15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09:16.365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769 0,'0'0'243'0,"0"0"-67"15,0 0 17-15,0 0-93 16,0 0-37-16,0 0 33 0,0 0 9 16,148 76 16-1,-95-30-4-15,2 8-33 0,-1 3-40 16,-7 1-16-16,-5-1-15 16,-10-2-4-16,-9-3-8 15,-9-4 5-15,-12-5-5 16,-2-4-1-16,0-2-62 15,-24-4-119-15,-1-5-170 16,-1-8-710-16</inkml:trace>
</inkml:ink>
</file>

<file path=word/ink/ink15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09:15.522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32 21 107 0,'0'0'53'0,"0"0"-11"15,0 0-4-15,0 0-5 16,0 0-1-16,0 0-4 15,34-22-9-15,-29 22 170 16,-5 0 48-16,2 0-55 16,-2 0-75-16,0 0 14 15,0 0 8-15,0 0-26 16,0 0-11-16,-5 5-37 16,-8 15-42-16,-1 12-6 15,-2 8-5-15,3 18 18 16,6 26 8-16,4-7-8 15,3 10 4-15,5 0-7 16,17-12-7-16,13 0-4 0,11-11-6 16,29-2-29-16,-7-25-191 15,-8-12-501-15</inkml:trace>
</inkml:ink>
</file>

<file path=word/ink/ink1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24:23.121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872 0,'0'0'484'16,"0"0"-293"-16,0 0-82 15,0 0-73-15,0 0-5 0,0 0 14 16,5 83-1-16,-5-48 12 15,0 0 4-15,0-4-21 16,0-3-1-16,0-7 12 16,1-4-19-16,5-5-11 15,1-6-8-15,2-3 0 16,3-2 1 0,6-1 3-16,-1 0-5 15,3 0-5-15,0 0-5 16,-3-4 0-16,1 0-1 15,-4-1-78-15,2 1-123 16,-5 0-97-16,-2 3-327 0</inkml:trace>
</inkml:ink>
</file>

<file path=word/ink/ink15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09:12.406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17 149 1137 0,'0'0'393'0,"0"0"-139"16,0 0-54-16,0 0-108 15,0 0-49-15,-6-100-27 16,26 80-10-16,5 7-5 16,-1 2-1-16,3 8 0 15,-2 3 0-15,-5 0 0 16,-1 14 1-16,-7 8 18 16,-6 5 17-16,-6 3 11 15,0-1 0-15,-9 2 1 16,-11 1-5-16,-3-1 9 15,-5 2 4-15,1-5-11 0,1 1 5 16,3-7-8 0,7-3-17-16,3-4-10 0,9-4-13 15,4-4-2-15,0-3-2 16,17 0 1-16,11-3 1 16,7-1 5-16,4 0-5 15,4 0-6-15,0 0 5 16,-2 0-5-16,-2-4 4 15,-4 1-4-15,-6-1-10 16,-5 2-24-16,-5-1-30 16,-7 1-39-16,-4 2-86 15,-8-2-68-15,0 0-18 0,0 0-277 16</inkml:trace>
</inkml:ink>
</file>

<file path=word/ink/ink15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09:11.867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71 350 439 0,'0'0'991'0,"0"0"-747"16,0 0-115-16,0 0-12 15,-34-98-67-15,27 57-28 16,2-2-15-16,-2 0-6 15,1-1 6-15,1 9-6 16,2 9-1-16,-1 11 1 16,4 10 8-16,0 5-5 15,0 5-4-15,0 21-1 16,10 11 1-16,6 12-1 16,4 7 1-16,3 5 0 15,0 1 0-15,-3 1 0 0,-1-9 1 16,-5-6-1-16,0-11-99 15,4-15-56-15,-5-15-122 16,-3-7-377-16</inkml:trace>
</inkml:ink>
</file>

<file path=word/ink/ink15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09:11.508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18 1181 0,'0'0'381'0,"0"0"-190"15,0 0-43-15,0 0-53 0,0 0-17 16,0 0-52-16,135-20-19 15,-87 20-7-15,0 0-16 16,9 0-190-16,-13 0-312 16,-8 0-599-16</inkml:trace>
</inkml:ink>
</file>

<file path=word/ink/ink15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09:11.292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403 0,'0'0'750'0,"0"0"-420"15,0 0-164-15,0 0-71 16,0 0-50-16,0 0 8 15,31 114-9-15,-17-63-15 16,0 3-6-16,0-4-9 0,-2-5-7 16,0-10-7-1,0-8-78-15,-3-12-96 0,-5-10-308 16,-4-5-632-16</inkml:trace>
</inkml:ink>
</file>

<file path=word/ink/ink15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09:10.584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135 1092 0,'0'0'289'15,"0"0"-117"-15,0 0 18 0,0 0-82 16,5-102-36-16,23 85-14 16,13 7-1-16,11 6-13 15,7 4-10-15,5 0-13 16,-2 0-12-16,-5 11-8 16,-8-2-1-16,-10 0-79 15,-8-4-144-15,-12-3-293 16,-9-2-715-16</inkml:trace>
</inkml:ink>
</file>

<file path=word/ink/ink15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09:10.305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-1 0 763 0,'0'0'499'0,"0"0"-311"16,0 0-9-16,0 0-18 15,0 99-47-15,6-58-25 16,2 4-17-16,-2 1-22 16,2-2-16-16,-1-3-20 15,-3-9-6-15,0-8-8 0,0-11-12 16,0-13-133 0,0 0-165-16,-2-7-378 0</inkml:trace>
</inkml:ink>
</file>

<file path=word/ink/ink15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09:09.857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1122 0,'0'0'402'0,"0"0"-175"0,0 0-87 15,0 0-88-15,0 0-16 16,5 102 12-16,3-50-2 16,2 3-12-16,1 3-18 15,-3-6-4-15,0-4-12 16,2-13-36-16,-1-11-181 15,-3-9-316-15,0-13-706 0</inkml:trace>
</inkml:ink>
</file>

<file path=word/ink/ink15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09:09.546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219 139 192 0,'0'0'674'0,"0"0"-415"16,0 0-48-16,0 0-27 15,0 0-32-15,0 0-16 16,0 0 9-16,-47-107-20 16,34 94-18-16,-1 2-14 15,-2 7-18-15,2 0-14 16,-5 4-15-16,3 0-9 16,-2 13-21-16,-1 14-15 15,5 11 0-15,0 8 5 0,5 7-5 16,7 3 0-1,2-2 0-15,0-4 0 0,13-12-1 16,8-8 0-16,3-10 0 16,0-10 0-16,3-10-8 15,-5 0-4-15,-1-8 5 16,-7-9 7-16,-6-6 0 16,-4 6 0-16,-4-4 1 15,0 5 8-15,0 5-8 16,-4 5 9-16,-6 4 7 15,-2 2 3-15,1 2-8 16,-1 16-12-16,2 10 0 16,2 5-1-16,1 4-7 0,7 4 8 15,0-1-65 1,9-1-97-16,9-7-159 0,3-12-373 0</inkml:trace>
</inkml:ink>
</file>

<file path=word/ink/ink15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09:08.762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173 0,'0'0'1215'16,"0"0"-898"-16,0 0-198 15,0 0-24-15,0 0-4 16,0 0-31-16,0 0-40 15,107 0-20-15,-57 0-71 16,-9 0-228-16,-4 0-855 0</inkml:trace>
</inkml:ink>
</file>

<file path=word/ink/ink15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09:08.551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-1 1249 0,'0'0'402'0,"0"0"-297"16,0 0-79-16,0 0 1 16,0 0-3-16,0 0-12 15,110 4-12-15,-87-4-74 0,-2 0-106 16,-6 0-386 0,-8 0-410-16</inkml:trace>
</inkml:ink>
</file>

<file path=word/ink/ink1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24:22.736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59 225 1011 0,'0'0'255'0,"0"0"-124"15,0 0-17-15,0 0-61 16,-21-89-33 0,15 64-11-16,-1-1-2 15,0 3-6-15,2-1 5 0,0 7 4 16,1 4-3-16,0 5-1 15,4 6-6-15,0 2-4 16,0 2-20-16,0 14 24 16,2 4 0-16,7 10 1 15,2 3-1-15,-1 4 1 0,3 2 0 16,-2-1 0-16,-1 0-1 16,-1-7 1-16,1-2 0 15,-2-7 5-15,-2-6-6 16,0-6-39-16,3-7-120 15,-1-3-169-15,-2 0-298 0</inkml:trace>
</inkml:ink>
</file>

<file path=word/ink/ink15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09:08.254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183 0 13 0,'0'0'1126'15,"0"0"-787"-15,0 0-139 16,0 0-60-16,0 0-33 16,0 0-40-16,-111 68-13 15,90-47-8-15,2-1-2 16,3-4 27-16,7-4-18 0,5 0-27 16,4-3-17-16,0 3-7 15,18-4 4-15,9 2 3 16,6-3-2-16,4-2 0 15,4-1-7-15,-2-4-57 16,12 0-82-16,-12 0-144 16,-9-1-362-16</inkml:trace>
</inkml:ink>
</file>

<file path=word/ink/ink15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09:07.974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939 0,'0'0'538'16,"0"0"-305"-16,0 0-122 15,0 0-56-15,0 0-28 16,0 0-2-16,27 113-3 16,-11-71-5-16,0 7-9 15,1-9-1-15,1-5-7 16,-1-8-138-16,-3-10-149 15,-4-9-464-15</inkml:trace>
</inkml:ink>
</file>

<file path=word/ink/ink15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09:07.715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41 804 0,'0'0'331'0,"0"0"-187"16,0 0-1-16,0 0-48 15,0 0-33-15,0 0-24 16,123-45-18-16,-84 45 1 0,-2 12-5 15,-5 5-5 1,-7-1-3-16,-6 1-8 0,-10-4 6 16,-4-2 4-16,-5 1 27 15,0-4 7-15,-10 1-24 16,-9-2-8-16,-1 2-11 16,-3 3-1-16,3 1-21 15,1-1-55-15,8 8-133 16,6 1-273-16,3-5-370 0</inkml:trace>
</inkml:ink>
</file>

<file path=word/ink/ink15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09:07.377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163 0,'0'0'393'0,"0"0"-38"16,0 0-120-16,0 0-59 15,0 0-47-15,0 0-68 0,0 0-31 32,7 36 69-32,5-7-13 0,2 7-29 15,-2 3-23-15,1-4-17 16,1-2-8-16,-4-8-8 15,0-4-1-15,1-9-71 16,-4-8-152-16,-2-4-373 0</inkml:trace>
</inkml:ink>
</file>

<file path=word/ink/ink15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09:06.755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33 19 75 0,'0'0'954'0,"0"0"-679"16,0 0-94-16,0 0-28 16,0 0-58-16,0 0-49 15,-23 46-37-15,23-11-7 0,0 4 9 16,0 4 8-16,9-1 3 15,7-9 0-15,2-7-10 16,3-10-6-16,2-10 0 0,-1-6-5 16,-1 0 18-16,-5-21-7 15,-1-2-6-15,-9-9-6 16,-6 1-1-16,0 3 1 16,-4-1 9-16,-16 1-9 15,-3 0 2-15,-4 3 4 16,0 1-5-1,4 6 0-15,5 6 7 16,6 5 46-16,1 7-19 16,4 0-9-16,2 0-24 15,5 15-2-15,0 1-1 16,3 2-5-16,17 1 5 16,6-2-7-16,6-4 8 15,2-3-1-15,4-4 1 0,-1-3 1 16,-5-3-1-16,0 0 0 0,-6-5-61 15,-4-9-100 1,-5-3-142-16,-7 2-452 0</inkml:trace>
</inkml:ink>
</file>

<file path=word/ink/ink15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08:34.075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116 182 0,'0'0'1177'0,"0"0"-926"15,0 0-124-15,0 0-6 16,0 0-28-16,0 0-61 16,10-100-22-16,13 89-8 15,1 6-1-15,5 5 1 0,0 0-1 16,0 10 0-16,-2 12 6 15,-7 8 1-15,-4-2-7 16,-5 5 5-16,-9-2 2 0,-2 0 0 16,0-1 40-16,-2-2-2 15,-11-7-8-15,-1-2 18 16,2-3 2 0,-1-3 19-16,3-5-38 0,0 1-13 15,3-6 16-15,6 0-11 0,-1-3-18 16,2 1-13-1,0-1-1-15,3 0-17 0,17 0 18 16,4 0-1-16,5 0-5 16,3 0-4-1,4 0-23-15,-6 0-10 16,-1 1-4-16,-4 4-41 16,-4-2-24-16,-3-3-60 15,-4 4-120-15,-5-4-460 0</inkml:trace>
</inkml:ink>
</file>

<file path=word/ink/ink15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08:33.505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6 491 0,'0'0'610'15,"0"0"12"-15,0 0-428 16,0 0-78-16,0 0-63 15,0 0-53-15,0 0-89 16,0-6-153-16,0 6-584 0</inkml:trace>
</inkml:ink>
</file>

<file path=word/ink/ink15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08:33.274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40 441 0,'0'0'390'16,"0"0"475"-1,0 0-623-15,0 0-135 16,0 0-61-16,0 0-35 16,0 0-11-16,3-35-92 15,-3 33-127-15,0-1-485 0</inkml:trace>
</inkml:ink>
</file>

<file path=word/ink/ink15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08:32.654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91 363 0,'0'0'648'15,"0"0"-309"-15,0 0-166 16,0 0-6-16,0 0-28 15,0 0-57-15,147-89-32 16,-95 89-28-16,-1 0-13 0,0 0-9 16,15 8-65-1,-15 1-172-15,-10 1-450 0</inkml:trace>
</inkml:ink>
</file>

<file path=word/ink/ink15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08:32.409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354 0,'0'0'336'16,"0"0"340"-16,0 0-547 16,0 0-88-1,0 0 14-15,37 97-5 16,-21-61-23-16,2 5-8 15,1-4 3-15,-3 0-10 16,-1-8-6-16,-3-1 0 16,-4-12-6-16,-2-6-70 15,-4-10-116-15,-2 0-178 0,0 0-433 16</inkml:trace>
</inkml:ink>
</file>

<file path=word/ink/ink1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24:22.341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1407 0,'0'0'528'16,"0"0"-380"-16,0 0-88 31,0 0-49-31,0 0-11 16,0 0-348-16,0 0-981 0</inkml:trace>
</inkml:ink>
</file>

<file path=word/ink/ink15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08:32.124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192 0,'0'0'56'16,"0"0"257"-1,0 0 93-15,0 0-166 16,0 0-144-16,0 0-27 16,0 0 50-16,49 70-31 15,-34-39-16-15,1 4-2 16,-2 2-20-16,-1-2-24 15,-3-5-14-15,-2-4-9 16,0-6-3-16,-1-6-83 0,-1-7-188 16,-4-4-461-16</inkml:trace>
</inkml:ink>
</file>

<file path=word/ink/ink15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08:31.700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60 150 0,'0'0'785'0,"0"0"-411"16,0 0-189-16,0 0-99 15,0 0-20-15,0 0-42 16,0 0-15-16,51-58-8 15,-24 58 1-15,1 0 0 16,-3 8-1 0,-5 8 5-16,-5 1 2 15,-7 7 5-15,-6-2 32 16,-2 2 27-16,0 2 12 16,-10-2 7-16,-7-2-4 15,1 1-18-15,0-9-6 16,3-1 10-16,5 0-24 0,6-6-23 15,2 3-17-15,0-5-9 16,0 2-1-16,12 1-5 0,7-1 6 16,2-2 1-16,3-1 5 15,1-4-4-15,-1 0-2 16,-1 0-1 0,0 0-27-16,0 0-50 0,7-15-108 15,-5 6-97-15,-7 0-340 0</inkml:trace>
</inkml:ink>
</file>

<file path=word/ink/ink15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08:31.254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19 292 464 0,'0'0'169'0,"0"0"344"16,0 0-431-16,0 0-47 0,0 0 51 16,0 0-30-16,1-98-30 15,-1 69-13-15,0-1-7 16,0 2-5-16,0 1 0 15,-3 3 0-15,-1 3 0 16,-3 5 6-16,5 5-6 0,-2 6 0 16,4 2 18-16,0 3-9 15,0 0-10-15,0 8 0 16,0 14 7-16,11 6 3 16,3 10-8-16,0 7 8 15,2 1-1-15,3 2 7 16,-2-4-3-16,-3-5-7 0,2-8-6 15,-4-5 0-15,1-6-66 16,1-10-155-16,-6-3-151 16</inkml:trace>
</inkml:ink>
</file>

<file path=word/ink/ink15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07:53.469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962 0,'0'0'613'0,"0"0"-531"15,0 0-6-15,0 0 39 16,0 0-20-16,136 11-57 0,-102-8-21 16,-3-3-9-16,-4 4-8 15,-9-4-26-15,-6 0-151 16,-6 0-340-16,-6 0-359 0</inkml:trace>
</inkml:ink>
</file>

<file path=word/ink/ink15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07:53.237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3 1484 0,'0'0'475'0,"0"0"-378"0,0 0-74 16,0 0-23-16,0 0 6 15,0 0-4-15,0 0-1 16,124-3-1-16,-97 3-89 15,-7 0-125-15,-3 0-264 0,-10 0-266 0</inkml:trace>
</inkml:ink>
</file>

<file path=word/ink/ink15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07:52.968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291 658 0,'0'0'759'0,"0"0"-534"16,0 0-41-16,0 0-23 15,0 0-66-15,0 0-36 16,0 0-40-16,21-49-12 15,-1 19-7-15,-1-1 0 0,2-2-13 16,-4 4-11-16,-3-1-6 16,-7 6 3-16,-6 4 11 15,-1 3 6-15,0 4 9 16,0 2-13-16,-8 7 5 16,-5 4-2-16,1 0-23 15,-4 8 17 1,2 16 5-16,-2 4 11 15,3 7-8-15,6 9 9 16,7 0 5-16,0 6 11 16,2-4 3-16,17-1 14 15,6-8 6-15,2-4-5 16,1-11-6-16,3-3-15 0,2-10 5 16,-3-6-8-16,-1-3-10 15,-2 0-7-15,4-16-80 0,-9 1-156 16,-8 2-435-16</inkml:trace>
</inkml:ink>
</file>

<file path=word/ink/ink15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06:09.530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179 305 0,'0'0'83'15,"0"0"427"-15,0 0-331 16,0 0-84-16,0 0-18 16,0 0-36-16,0 0-17 15,66-27 0-15,-43 47 15 16,-3 6-10-16,-3 5-5 15,-3-5-5-15,-6-2 2 16,-2-7 8-16,-4-5 11 16,-2-8-5-16,0-4 18 15,0 0 59-15,0-16-49 0,-2-5-44 16,-8-8-12-16,-1-4 3 0,-1-3 5 16,1-3 7-16,4 3-9 15,5 0 0-15,2 11-4 16,0 4-8-16,0 9 1 15,14 4-2-15,2 8-2 16,3 0-4-16,2 4 5 16,1 8-7-16,5 9-87 15,-5-1-96-15,-5-7-318 0</inkml:trace>
</inkml:ink>
</file>

<file path=word/ink/ink15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08:37.423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94 1177 0,'0'0'320'15,"0"0"-142"-15,0 0 10 16,0 0-56-16,0 0-50 15,0 0-47-15,119-93-13 0,-66 93-10 16,3 0-4 0,-7 5-1-16,-4 4-7 0,-10 2-37 15,-6 2-73-15,-11-8-63 16,-6 2-70-16,-7-7-274 0</inkml:trace>
</inkml:ink>
</file>

<file path=word/ink/ink15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08:28.030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96 57 134 0,'0'0'23'16,"0"0"708"-16,0 0-469 15,0 0-64-15,0 0-21 0,0 0-41 32,0 0-42-32,-64-60 3 15,60 60-14-15,-1 0-14 16,0 3-12-16,-1 17-30 15,-1 7-13-15,2 8-3 16,5 5 2-16,0-4 8 16,0-1 16-16,4-4-14 15,10-9-11-15,7-7-6 16,2-7 0-16,1-8 1 16,0 0 1-16,3-15 0 0,-4-11-2 15,-2-2-5 1,-5 1 1-16,-5 1-1 0,-6 2 5 15,-3 6-5-15,-2 6 7 16,0 3 2-16,0 7 15 16,2 2-16-16,3 2-9 15,1 19 0-15,4 4 1 16,2 3 1-16,1 2 4 16,1-8-6-16,0-4 1 15,1-5 1-15,1-13-1 16,1 0 7-16,-3 0 1 15,3-20-1-15,-5-4-7 16,-2 0 1-16,-2 2-1 16,-1 6 5-16,-5 8-6 15,1 5 0-15,-1 3-5 0,5 3-13 16,3 17 18-16,0 3 1 16,4 4 0-16,3-3-1 15,0-4 1-15,-3-4-1 16,2-11 1-16,-2-5 0 15,-1 0 5-15,-1-8-3 16,1-9-2-16,-5-4 1 16,-2 9-1-16,-1 3 1 15,-2 9-2-15,3 0-13 16,3 5 2-16,1 10 11 16,5 7 6-16,3-2-6 15,5-3 2-15,-1-6-1 0,5-9 0 16,0-2 8-16,-1-5-9 15,1-16-7-15,-2-6-19 16,-5 1-9-16,-6 6-21 16,-3 2-71-16,-8 18-122 15,-3 0-142-15,0 18-299 0</inkml:trace>
</inkml:ink>
</file>

<file path=word/ink/ink15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08:26.572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180 194 179 0,'0'0'55'15,"0"0"171"-15,0 0 266 0,0 0-268 16,0 0-26-16,0 0-38 15,0 0-38-15,18-78-33 0,-18 58 3 16,0-1 6-16,0 5 3 16,-2-1-12-16,-7 3-7 15,-6 3-5-15,-2 1-7 16,-1 4-27 0,-1 5-6-16,-1 1-9 15,-1 0-12-15,1 1-1 16,3 20-6-16,1 3-8 15,3 11 0-15,6 8-1 16,7 4 0-16,0 2-1 16,4-3 0-16,17-7-6 15,7-8 7-15,5-7 0 0,2-10-10 16,2-12-22-16,-3-2-3 16,-5 0-2-16,-6-13 17 15,-9-6 13-15,-5-5 7 16,-9 2 1-16,0-4 1 15,0 3 20-15,-9 3 15 0,-5 7 1 32,0 5-2-32,-4 8 0 0,-2 3-18 15,2 19-18 1,-3 9 1-16,5 4-1 0,2 4-1 16,5-2-46-16,9 3-102 15,0-13-235-15,11-7-641 0</inkml:trace>
</inkml:ink>
</file>

<file path=word/ink/ink1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24:22.134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7 127 459 0,'0'0'320'16,"0"0"-83"-16,0 0-78 15,0 0-18-15,0 0-56 16,0 0-28-16,0 0-9 0,-7-54-2 0,7 41 7 16,5 1-24-16,4-1-6 15,2 3-7-15,-1-2-1 16,-1 6-3-16,2 1 2 16,-3 4-2-16,-1 1-12 15,2 0 2-15,0 15 12 16,-4 4-3-1,1 6 0-15,-6 2 10 16,0-2 12-16,0 1 26 16,0-5-1-16,-4-6-15 15,0-6-17-15,3-4-15 16,1-5 1-16,0 0 0 16,1 0 1-16,12-8-7 15,2-1-5-15,3 7-1 0,3 2-1 16,0 0-8-16,-2 9-1 15,-1 8 4-15,-4 3-4 0,-7-1 9 16,-4 0-5 0,-3-1 6-16,0-3 1 0,-6-1 11 15,-9-5 9-15,1-3 7 32,-1-4 19-32,-1-2 16 0,-2 0-8 15,2 0-30-15,1-5-13 16,3-3-10-16,3 2-1 15,4 3 0-15,2 1-1 16,3 2-30-16,0 0-136 16,4 2-101-16,7 3-366 0</inkml:trace>
</inkml:ink>
</file>

<file path=word/ink/ink15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08:25.867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1 41 0,'0'0'794'0,"0"0"-270"16,0 0-371 0,0 0-25-16,0 0 15 15,0 0-45-15,0 0-38 16,104 3-32-16,-77-3-17 15,-1 0-9-15,-1 0-2 16,6-2-114-16,-7 1-226 16,-6 0-642-16</inkml:trace>
</inkml:ink>
</file>

<file path=word/ink/ink15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08:25.659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3 1458 0,'0'0'324'15,"0"0"-195"-15,0 0-43 16,0 0-56-16,0 0-15 15,0 0-5-15,0 0-8 0,121 0 5 16,-96-1-7 0,-4-1-58-16,-7 1-73 0,-4 1-82 0,-6 0-112 15,-2 0-86-15,-2 0-275 0</inkml:trace>
</inkml:ink>
</file>

<file path=word/ink/ink15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08:25.369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16 226 136 0,'0'0'94'16,"0"0"590"-16,0 0-449 0,0 0-109 16,0 0 64-16,0 0-60 15,-16-62-72-15,16 54-19 16,0 4-2-16,0 1-18 16,0 3-9-16,10 0-9 15,7 0 6-15,2 3 0 0,4 14 1 31,0 7-2-31,-1 1-5 0,-3 0 6 16,-5-2-7-16,-2 0 6 16,-4-5-5-16,-3-8 0 15,-4-3 0-15,-1-7 0 16,0 0 13-16,0 0 11 16,0-13-12-16,-1-9-11 15,-12-8-1-15,-1-4 0 0,0-6 0 16,-5-1 1-16,1 3-1 15,2 3 0-15,-1 6 0 16,7 8 28-16,2 8 5 16,4 6-4-16,4 6-8 15,0 1-22-15,0 0-13 16,16 4 11 0,9 10 2-16,3 2 0 15,2-1 0-15,2 2 0 16,-4-8 0-16,-3-2 0 15,-5 1-43-15,-1-8-61 16,-1 0-71-16,-4 0-311 16,-6 0-324-16</inkml:trace>
</inkml:ink>
</file>

<file path=word/ink/ink15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08:42.196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-2 0 166 0,'0'0'588'15,"0"0"-315"-15,0 0-169 16,0 0 6-16,0 0-18 16,0 0-4-16,0 0-20 15,-3 0 5-15,3 0 17 0,0 0-8 16,0 0-10-16,0 0-11 16,0 0-11-16,0 0-18 15,5 0-23-15,13 0-3 16,10 0 8-16,6 4 11 15,7-2 13-15,7 0-3 16,4 1-11-16,1-1-11 16,4 2-7-16,5 0-4 15,2-3-2-15,2 3 2 16,2-1 9-16,-1-2 0 16,5 3-1-16,0-4 6 15,2 0-1-15,0 0 4 16,0 0 0-16,0 0-2 15,0 0 0-15,2 0-2 16,0 0-6-16,0 0 0 0,-2 0 1 16,0 0 1-16,-2-5 0 15,-2 2-9-15,-2 2 3 16,-5 1-5-16,-1 0 0 16,-1 0 0-16,0 0 1 15,-4 4 1-15,-2 1-2 16,-1-2 1-16,0 1-1 15,-1 1 0-15,-1-3 1 16,-4 4 1-16,4-6-1 16,-1 0 0-16,3 0 10 15,1 0 70-15,5 0-54 16,-1 0-20-16,1-6-6 16,-3 3 5-16,-3-1-5 0,-7 0-1 15,-12 1 1-15,-10 3-1 16,-8 0 0-16,-10 0 1 15,-2 0-1-15,-5 0 8 16,2-4-2-16,-2 3-5 16,2-2 1-16,0 2-1 15,0-3 0-15,0 4 0 16,0-4 0-16,0 4 0 16,-2 0-1-16,0 0 1 15,2 0 0-15,-2 0 2 16,0 0-2-16,0 0 1 15,0 0-2-15,0 0 0 0,0 0-1 16,2 0-8 0,2 0-4-16,5 17 12 15,1 3 1-15,3 13 0 0,3 12 0 16,0 10 1-16,0 13 5 16,1 7-4-16,0 7 7 15,-3 1 4-15,2-1-7 16,-2-13-5-16,1-7 0 15,-1-16 0-15,1-9-1 16,-5-9 0-16,-2-11 0 16,-2-8-1-16,-3-5-12 15,-3-4 1-15,0 0 2 16,0 0 2-16,0-6-16 0,0-5-36 16,0-2-66-1,0 3-148-15,0 0-282 0</inkml:trace>
</inkml:ink>
</file>

<file path=word/ink/ink15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08:40.754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224 0,'0'0'154'0,"0"0"560"16,0 0-501-16,0 0-52 15,0 0-59-15,0 0-70 16,0 0-19-16,11 139 13 15,10-72 9-15,4 6 12 16,-4 5 16-16,2 5 11 16,-5-6-6-16,-5-6-10 0,-3-9-5 15,-3-10-11-15,-5-11-3 16,0-12-5-16,-2-12 0 16,0-12-2-16,0-3-13 15,2-2 0-15,-2 0 11 16,2 0 7-16,1 0-9 15,4 0-16-15,4 0-12 16,7 0 1-16,7 0 8 16,7 0-9-16,7-2 1 15,7 1 0-15,5 1 0 16,7 0-1-16,2 0 1 16,5 0-1-16,7 0 1 15,2 0-1-15,4 0 0 16,3 0 1-16,-6 0-1 0,-1 0 0 15,-2 0 0-15,0 0 1 16,0 0 1-16,0 0-1 16,4 0 0-16,5 0 5 15,1 0 3-15,0 0-2 16,1-4-1-16,4 4-5 16,-3-4 0-16,3 4 0 15,-3 0-1-15,3 0 0 16,1 0 1-16,7 0-1 15,1 0 38-15,5 0-14 16,-3 0-7-16,3-4-1 16,-4-1-4-16,-1 1-5 15,-4 1-1-15,-1-1 3 0,-8-2 3 16,-10 3-11-16,-11-1 8 16,-10-4-7-16,-16 5-1 15,-11 1 7-15,-11-2-7 16,-7 4 0-16,-7-4 10 15,0 4-2-15,0 0-9 16,-18-4-94-16,-5 2-231 16,-4-4-734-16</inkml:trace>
</inkml:ink>
</file>

<file path=word/ink/ink15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08:39.506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77 71 61 0,'0'0'545'0,"0"0"5"0,0 0-358 15,0 0-9-15,0 0-30 16,0 0-23-16,-20-60-10 15,11 55-2-15,4 1-9 16,-2 4-17-16,1 0-11 16,0 0-29-16,-2 0-15 15,1 11-20-15,4 11-17 16,1 4 0-16,2 5 0 16,0 2-2-16,7-3 1 15,12-3 0-15,1-3-5 16,5-11 5-16,2-6-1 0,-2-7-5 15,-1 0-7-15,-1-7 0 16,-5-14 0-16,-3-6-5 16,-7 1 4-16,-2 1 9 15,-4 4 6-15,-2 6 0 16,0 6 1-16,0 5 10 16,0 1-6-16,3 3-5 15,2 0-12-15,4 15 10 16,0 3 2-16,6 2-1 15,2 0 0-15,-3-5 1 16,2-2 0-16,-1-11-1 16,-3-2 1-16,2 0 0 15,-3-9-1-15,1-8-8 16,-3-3-8-16,-2 7 6 16,-3 0 11-16,1 10-2 0,-3 3-8 15,2 0-14 1,2 3 12-16,0 14 12 0,3-1 1 15,1-3-1-15,0-1 0 16,0-4 0-16,1-8-1 16,-1 0-23-16,2-9-5 15,-2-6 8-15,0-1 8 16,1 7 5-16,-1 2 1 16,3 7-9-16,-1 0 7 15,4 8 8-15,2 7 1 0,3-6-1 16,-2 2 0-1,0-11 1-15,-3 0-28 0,-2-3-70 16,4-30-92-16,-4 1-31 16,-3 3-336-16</inkml:trace>
</inkml:ink>
</file>

<file path=word/ink/ink15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08:37.165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342 0,'0'0'48'16,"0"0"814"-16,0 0-573 15,0 0-187-15,0 0-51 16,0 0 20-16,0 0-2 15,51 132-37-15,-32-90-11 16,-1 3-10-16,-2-7-5 16,-2-3-5-16,-3-9-1 15,-1-5-57-15,-2-14-91 16,-4-7-217-16,-2 0-417 0</inkml:trace>
</inkml:ink>
</file>

<file path=word/ink/ink15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08:36.889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123 0,'0'0'24'15,"0"0"942"-15,0 0-691 16,0 0-131-16,0 0-62 16,0 0-18-16,0 0 41 0,39 79-29 15,-22-38-7-15,0-1-11 16,-3 6-22-16,0-5-19 15,-1 0-7-15,-1-8-10 16,-4-7-52-16,1-10-120 16,-6-8-166-16,1-8-396 0</inkml:trace>
</inkml:ink>
</file>

<file path=word/ink/ink15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08:36.497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198 120 72 0,'0'0'85'15,"0"0"510"-15,0 0-333 16,0 0-34-16,0 0-33 16,0 0-38-16,0 0-25 15,-14-90-16-15,3 76 5 0,-1 7-12 16,0 0-20-16,-3 7 6 15,-4 0-43-15,3 0 2 16,-4 4-16-16,-1 16-15 16,3 6-12-16,1 9-10 15,5 11 0-15,5 4-1 16,7 7 0-16,0-3-1 16,9 0 1-16,11-10-1 15,5-10 1-15,5-13-6 16,2-13 5-16,0-8 0 15,0 0-10-15,-8-16-5 16,-5-10 1-16,-9 2 8 16,-8-5 7-16,-2 4 0 15,0 5 0-15,-14 3 11 0,-3 5 15 16,0 11 6 0,3 1-6-16,0 1-8 0,1 22-16 15,3 7-2-15,2 7 0 16,6 0 0-16,2-1-6 15,0 0-55-15,20-5-104 16,5-11-204-16,2-6-550 0</inkml:trace>
</inkml:ink>
</file>

<file path=word/ink/ink15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08:35.640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192 0,'0'0'1037'0,"0"0"-651"16,0 0-234-16,0 0-41 15,0 0 2-15,0 0-42 16,0 0-41-16,127 8-29 16,-69-8-1-16,-9 0-233 0,-5-4-479 0</inkml:trace>
</inkml:ink>
</file>

<file path=word/ink/ink1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24:21.184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1367 0,'0'0'359'16,"0"0"-238"-16,0 0-103 0,0 0-18 16,0 0-565-16</inkml:trace>
</inkml:ink>
</file>

<file path=word/ink/ink15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08:35.447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17 146 0,'0'0'1440'15,"0"0"-1208"-15,0 0-163 16,0 0-47-16,0 0-11 16,0 0-3-16,0 0-7 15,104-17 0-15,-79 17-1 32,-4 0-89-32,-3 0-96 15,-8 0-178-15,-6 0-288 0</inkml:trace>
</inkml:ink>
</file>

<file path=word/ink/ink15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08:35.163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415 62 0,'0'0'1141'0,"0"0"-747"15,0 0-200-15,0 0-48 16,0 0-41-16,0 0-64 16,0 0-26-16,27-55-8 15,-10 18-6-15,3-7-1 16,-3-1 0 0,-1 4-17-16,-5 0-17 15,-4 5-13-15,-5 6-1 16,-2 1 1-16,0 7 9 15,-2 4 17-15,-8 6 14 16,0 7 6-16,0 5 0 0,-1 0-7 16,1 4 0-1,-3 16 6-15,4 6-5 0,0 7 6 0,1 7 0 16,6 6 1-16,2 3 6 16,0 2 13-16,2-5 13 15,15-1 19-15,1-9 18 16,7-10-2-16,1-6-17 15,3-7-17-15,0-6-11 16,-3-7-12 0,1 0 3-16,-4 0-13 15,-2-7-13-15,-3-2-55 16,0-1-99-16,-1 3-77 16,-7 4-361-16</inkml:trace>
</inkml:ink>
</file>

<file path=word/ink/ink15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12:03.643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1520 0,'0'0'325'0,"0"0"-227"16,0 0-63-16,0 0-35 16,0 0-188-16,0 0-335 0</inkml:trace>
</inkml:ink>
</file>

<file path=word/ink/ink15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12:01.300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137 63 857 0,'-133'-57'852'15,"130"53"-656"-15,-1 1-120 16,4 3-76-16,0 0-3 16,10 9-684-16</inkml:trace>
</inkml:ink>
</file>

<file path=word/ink/ink15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12:01.132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1227 0,'0'0'353'0,"0"0"-200"16,0 0-127-16,0 0-26 16,0 0-516-16</inkml:trace>
</inkml:ink>
</file>

<file path=word/ink/ink15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11:58.075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1272 0,'0'0'315'0,"0"0"-197"16,0 0-118-16,0 0-133 15,0 0-510-15</inkml:trace>
</inkml:ink>
</file>

<file path=word/ink/ink15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11:36.467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58 85 631 0,'0'0'413'15,"0"0"-148"-15,0 0-75 16,0 0-33-16,0 0-40 0,0 0-34 15,0 0-1 1,101 39-16-16,-85-44-1 0,-7-10 10 16,-3-3 3-16,-6-1 8 0,0 1 13 15,-2 0-17-15,-14 5-26 16,-2 1-22-16,-4 7-22 16,-1 5-11-16,-1 0-1 15,1 15-64-15,-2 28-80 16,4-5-187-16,5 0-594 0</inkml:trace>
</inkml:ink>
</file>

<file path=word/ink/ink15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12:14.018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3 0 848 0,'0'0'681'15,"0"0"-413"-15,0 0-70 16,0 0-108-16,0 0-90 16,0 0-19-16,0 0-152 15,-3 8-217-15</inkml:trace>
</inkml:ink>
</file>

<file path=word/ink/ink15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12:09.876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1783 0,'0'0'374'0,"0"0"-213"15,0 0-69-15,0 0-92 16,0 0-120-16,0 0-448 0</inkml:trace>
</inkml:ink>
</file>

<file path=word/ink/ink15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12:03.148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-1 256 152 0,'0'0'353'0,"0"0"-37"16,0 0-77-16,0 0 27 16,0 0-32-16,0 0-92 15,0 0-48-15,0 7-18 16,0-9-13-16,4-8-37 15,4-6-15-15,-1-1-10 16,3-6 0-16,0 1 0 16,-1-4 2-16,-3 0 3 15,-1 1-5-15,-5 1-1 0,0 1-5 16,0 5 3 0,0 4 0-16,-7 4 1 0,-1 4 1 15,3 5 1-15,-2 1-1 16,4 0-1-16,-3 16-7 15,2 7 1-15,4 10 0 16,0 5 1-16,0 1 0 16,12-1 5-16,5-5-1 15,0-6 2-15,0-8 1 16,1-8 11-16,-2-7 0 16,2-4 5-16,-1-4 1 15,-4-12-6-15,-1-5-3 16,-4-1-8-16,-3-1 1 0,-5 5 9 15,0 4-5 1,0 5-6-16,0 6 1 0,0 3-1 16,2 0-23-16,2 15 10 15,3 9 13-15,7 9 0 16,1 5 1-16,4 2-1 16,2 5 0-16,4-1 0 15,-2-3 0-15,-3-1 0 16,2-8 0-16,-6-4 1 15,-4-9-1-15,-2-8 0 16,-7-4 1-16,0-3 0 16,-3-4 6-16,0 0 12 15,0 0 3-15,-8 0-9 16,-5-4-11-16,-2-6-1 16,-3-3 0-16,1-3 0 0,-1 1 2 15,3-2-3-15,4 1 0 16,2 0 0-16,5 4-1 15,4-3-9-15,0 1 4 16,0 2 0-16,8-6 4 16,7-1-5-16,1-3 6 15,4-2 0-15,-3-2 0 16,0-2-8-16,-2 1 3 16,-3-1-2-16,-4 3 8 15,-5 1 0-15,-3 4 0 16,0 4 1-16,0 7 7 15,0 4 20-15,-8 5 10 0,3 0-7 16,-3 9-23 0,5 13-8-16,-1 6-1 0,4 6 0 15,0 0-1-15,0-1-6 16,15-6 6-16,4-6-4 16,2-8 5-16,2-8-1 15,2-5 2-15,0 0 0 16,-1-16-7-16,-2-3-15 15,-6-2 0-15,-4 2 9 16,-4 4 11-16,-5 3 2 16,-1 5 0-16,0 4 0 15,-2 3-1-15,3 0-15 16,0 6-9-16,2 10 25 0,3 2 2 16,0 1-1-16,3-1 0 15,1-8 0-15,2-3-1 16,1-7 1-16,0 0 9 15,2-10-9-15,-2-11-1 16,1-2-3-16,-5 5-20 16,-1 2 4-16,-7 6 13 15,1 7 6-15,-2 3-1 16,2 0-27-16,1 8 28 16,3 8 4-16,6 1-2 15,1-2 3-15,0-1-4 16,4-7 0-16,-2-4 7 15,2-3 1-15,-2 0-9 16,-1-15-7-16,-3-3-72 16,-1 0-70-16,-7-3-144 0,-3 5-199 15,-2 5-385-15</inkml:trace>
</inkml:ink>
</file>

<file path=word/ink/ink1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24:20.984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876 0,'0'0'486'0,"0"0"-311"16,0 0-106-16,0 0-37 16,0 0-12-16,0 0-5 15,22 106-6-15,-10-71-2 0,1-5-6 16,-2-1-1-16,1-3-4 15,-4-9-265-15,-1-7-578 0</inkml:trace>
</inkml:ink>
</file>

<file path=word/ink/ink15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12:00.949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172 304 168 0,'0'0'354'0,"0"0"-81"16,0 0 15-16,0 0-28 15,0 0-88-15,0 0-40 16,0 0-31-16,-5-24-3 16,-3 15 19-16,-2-1-35 15,-3 1-13-15,0 2-10 16,0 1-16-16,-2 1 5 15,0 1-12-15,-1 4-8 16,3 0-13-16,-2 0-9 16,3 11-6-16,1 5-1 0,3 4-6 15,4 1 6 1,4-1-5-16,0-2 4 0,0-2-4 16,6-6 5-16,8-3-9 15,1-7 1-15,4 0-1 16,3-7 1-16,1-15-16 15,-2-7-28-15,-2-4-6 16,-5-1-9-16,-7-4 4 16,-3 0 9-16,-4 1 33 15,0-1 9-15,-3 4 7 16,-8 6 6-16,4 9 0 16,-1 9 16-16,1 8 32 15,2 2 3-15,0 6-35 16,2 18-15-16,0 6 0 15,3 10-1-15,0 3-1 0,0 1 1 16,11-1 0-16,5-7 0 16,3-4-1-16,0-12 0 15,1-9 1-15,1-7 0 16,-1-4-1-16,-2-2-6 16,-3-13-19-16,-1-2-24 15,-5 1 10-15,-4 4 27 16,-2 6 12-16,-1 3 0 15,0 3-1-15,-1 0-28 16,4 11 30-16,0 5 11 16,3 0-3-16,-1-1-7 15,3-4 0-15,-1-4-1 16,1-7 1-16,0 0 9 16,-2-2 4-16,0-14 2 15,2-4-10-15,-3 0-6 0,-1 2 0 16,-2 7 0-16,-4 5 0 15,2 6 0-15,-1 0-12 16,4 10-7-16,0 12 19 16,6 10 1-16,3 7 0 15,1 10 1-15,4 4 4 16,2 1-5-16,-1 0 8 16,1-5-8-16,-3-6-1 15,-3-10 0-15,-5-10 0 16,-3-5 1-16,-3-9 0 0,-4-6 0 15,0-2 12 1,0-1 24-16,-8 0 0 16,-9 0-22-16,-4 0-13 0,-3-5 6 15,-5-8-2-15,0 0-5 16,1-2 0-16,4 2 0 16,4-2 0-16,5 2-1 15,9 1-2-15,4 0-7 16,2-3-13-16,5-4 4 15,12-5 10-15,4-5-8 16,2-6-23-16,3 0 3 16,-3-3-3-16,0 2-11 15,-7 3 21-15,-2 6 10 0,-5 5 12 16,-3 4 6 0,-5 8 1-16,-1 5 1 0,0 3 0 15,0 2 16-15,0 0-16 16,0 15-1-16,0 1-1 15,0 1 1-15,0 0 1 16,8-1 25-16,5-4 4 16,1-2 22-16,3-5 11 15,0-3-5-15,0-2-9 16,0 0-12-16,-2-12-30 16,-3-3-7-16,-9-8-93 15,-3 3-134-15,0 2-519 0</inkml:trace>
</inkml:ink>
</file>

<file path=word/ink/ink15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11:59.278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69 151 586 0,'0'0'270'0,"0"0"32"16,0 0-44-16,0 0-61 16,0 0-63-16,0 0-29 0,0 0 36 15,86 1-20-15,-76-17 2 32,-3-7-21-32,-5-1-30 0,-2 2-15 0,0 0-1 15,-5 4-13-15,-11 4-16 16,-1 5-6-16,-6 7-9 15,-1 2-12 1,-4 9-10-16,-1 14-20 16,4 9-47-16,18 9-98 15,5-6-313-15,2-7-688 0</inkml:trace>
</inkml:ink>
</file>

<file path=word/ink/ink15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11:58.993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44 601 0,'0'0'312'16,"0"0"-162"-16,0 0 10 0,0 0-56 15,128-44-46-15,-81 44-26 16,5 0 11-16,-7 15 8 16,-2 4 12-16,-9 1-11 15,-7 1-17-15,-11-4-10 16,-8-1 6-16,-6-4 27 16,-2-2 5-1,-6 0 0-15,-13 1-28 16,-7 0-20-16,-3 2-15 15,0 2-14-15,3-1-76 16,5 2-70-16,7-4-154 16,9-5-375-16</inkml:trace>
</inkml:ink>
</file>

<file path=word/ink/ink15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11:58.661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-1 0 446 0,'0'0'411'0,"0"0"-143"0,0 0-79 16,0 0-90-16,0 0-74 15,0 0 14-15,13 94 20 16,6-42 16-16,0 8 2 15,2 2-14-15,2-4-30 16,-1-3-17-16,-4-6-8 16,0-10-8-16,-3-12-64 0,-5-13-157 15,-5-11-268-15,-3-3-538 0</inkml:trace>
</inkml:ink>
</file>

<file path=word/ink/ink15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11:57.890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8 0 191 0,'0'0'680'0,"0"0"-372"15,0 0-108-15,0 0-66 16,0 0-88-16,0 0-8 15,28 97 16-15,-5-46 7 16,2 6 12-16,-1 1-10 16,1 0-13-16,0-5-18 15,-4-6-14 1,-2-6-10-16,-5-10-7 16,-7-9 0-16,-3-8 1 15,-4-6 5-15,0-6 9 16,-3-2 9-16,-13 0-11 15,-6-2-13-15,-6-11 7 16,0-1-7-16,-3-3 0 16,1-3-1-16,5 2 0 0,4 1-2 15,10 0 1-15,5-2-11 16,6 2-21-16,0-4 11 0,7 0 2 16,13-6 5-16,-2-2-2 15,4-2-5-15,-3 2 5 16,-4 0 7-16,-4 1 9 15,-4 8 0 1,-2 4 0-16,-5 8 1 16,0 3 1-16,0 5 16 15,0 0 7-15,0 1-5 16,0 15-19-16,-2 2 0 16,2 6 0-16,0-1 0 15,0 0 1-15,11-5 8 16,5-4 13-16,0-4 13 0,6-7 16 15,-1-3-10-15,-1 0-15 16,1-13-26-16,-4-8-3 16,-1-8-127-16,-9 5-104 15,-5 3-448-15</inkml:trace>
</inkml:ink>
</file>

<file path=word/ink/ink15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11:56.925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152 24 623 0,'0'0'301'0,"0"0"-79"15,0 0-12-15,0 0-25 16,0 0-69-16,0 0-5 15,0 0 8-15,-59-28-56 16,45 31-28-16,-3 12-12 16,0 8 2-16,2 1-8 15,1 4-11-15,5 0-5 16,7-6-1-16,2-5 0 16,0-7-1-16,7-9-23 15,8-1-38-15,5-10 9 0,-4-11-10 16,0-5-4-16,-2 0 10 15,-9 2 36-15,-2 3 21 16,-3 8 0-16,0 6 23 16,0 5 34-16,0 2-20 15,0 4-27-15,3 14-3 16,1 10 2-16,4 8-8 16,-1 5 7-16,6 4-7 15,0 3 7-15,5-1-2 16,0 1 0-16,2-3-5 15,-4-5-1-15,2-7 1 16,-6-5 0-16,-4-5-1 0,-3-5 2 16,-5-7-1-1,0-3 7-15,0-1 36 16,-5-2 14-16,-10-3-18 0,-1-2-10 16,-7 0-13-16,-4 0 2 15,-2-8-1-15,-3-3 6 16,1-1 14-16,5-1 23 15,1 1-27-15,8-1 0 16,6 3 14-16,5-2-9 16,6 1-20-16,0-1-19 15,17-6-5-15,13 0-50 16,31-14-88-16,-5 7-195 16,-3 2-535-16</inkml:trace>
</inkml:ink>
</file>

<file path=word/ink/ink15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11:56.159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191 0 601 0,'0'0'618'0,"0"0"-359"16,0 0-83-16,0 0-62 0,0 0-25 15,-100 54-46 1,78-30-20-16,1-4-4 0,1-4 6 15,7-4-3-15,3-7 3 32,5-3 28-32,5-2 22 0,0 0-43 15,1 0-32-15,19 0-13 16,7 0 3-16,3 0 9 16,2 3-16-16,-3 4 7 15,-4 2 9-15,-4-1 0 16,-8-1-1-16,-3-3 1 15,-5-1 0-15,-2-3 1 0,-3 2 1 16,0-2 5-16,0 0-6 16,0 1 0-16,0 3-2 15,0-2 2-15,0 1 0 16,0-3 0-16,2 0 1 16,-1 0 6-16,3 0-6 15,2-12 8 1,-1 0-9-16,3 2-1 15,0 1 0-15,0 4-8 16,1 3-1-16,-2 2 1 16,3 0 8-16,2 5-1 15,-3 7 1-15,1-1 1 16,-1 1-1-16,-1-2 1 0,-2-3 0 16,-2-2 0-1,-3-1 0-15,1-3 0 0,-2-1 1 16,0 0 0-16,0 2 0 15,0-2 0-15,0 0 0 16,0 0-1-16,0 0 1 16,0 0-1-16,0 0 0 15,0 2 1-15,0-2 0 16,0 0 0-16,0 0 0 16,0 0 0-16,0 0 1 15,0 0-1-15,0 0 0 16,0 0 0-16,0 0-1 15,0 0 1-15,0 0 0 16,0 0 0-16,0 0 9 0,0 0-1 16,0 0 2-16,0 0 0 15,0 0-9-15,0-5-1 16,-3-6 0-16,-5-1 0 16,-4-2 0-16,1-3-1 15,-1-2 1-15,2 0-1 16,0 2 0-16,2 2 0 15,4 5 0-15,1 1 0 16,0 3-1-16,3 2-7 16,0 0 2-16,0 1-2 15,8-1-3-15,5 3 4 16,7-3 6-16,0 2 0 16,5-2-1-16,2 3 1 0,-2 0 0 15,0 1-5-15,-5 0 0 16,-2 0 0-16,-3 0-2 15,-5 6 6-15,-3 8-4 16,-1 1 5-16,-2 6 1 16,-1 1 1-16,0 4-1 15,1 0 1-15,1-2-1 16,1-3 1-16,4-4-1 16,1-6-1-16,3-8 0 15,-1-3 0-15,2 0-6 16,-2-16-8-16,2-3-17 15,-3-5-6-15,-4 0 19 16,-3 2 9-16,-3-1 9 0,-2 7 0 16,0 4 1-16,0 6 0 15,0 6 8-15,0 0 0 16,0 4-6-16,0 10-1 16,8 2 5-16,0 2-6 15,5-5 0-15,0-2 0 16,1-4 0-16,1-6 1 15,1-1 0-15,-1 0 9 16,2-3-4-16,-4-8-6 16,0 3-31-16,-1 1-81 15,1 7-145-15,-3 0-138 16,-1 0-203-16</inkml:trace>
</inkml:ink>
</file>

<file path=word/ink/ink15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11:54.914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71 0,'0'0'775'0,"0"0"-456"0,0 0-119 15,0 0-90 1,0 0-86-16,0 0 11 15,0 0 18-15,38 114 1 16,-17-66-16-16,-2 3-3 16,0-2-19-16,-4-2-9 15,3-8-7-15,2-1-27 16,-2-10-171-16,-5-11-313 0</inkml:trace>
</inkml:ink>
</file>

<file path=word/ink/ink15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11:52.915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241 149 0,'0'0'739'0,"0"0"-402"16,0 0-98-16,0 0-60 16,0 0-42-16,0 0-67 15,15-15-48-15,4 7 1 16,10 1 23-16,7-1 5 16,8 2 6-16,9 2-11 15,7 2-8-15,6 2-9 0,7 0-6 16,4 0-4-16,2 6-7 15,2-1 1-15,15 0-13 16,23-4 0-16,28-1 9 16,6 0 33-16,-7 0-13 15,-17 0 7-15,-24 0-8 16,-17 0-16-16,-16 0-2 16,-14 0-9-16,-7-2 8 15,9-6-8-15,1 0 5 16,5-4-6-16,-11 0 1 15,-11-2 1-15,-9 4-1 16,-10 1 0-16,-10 2 5 16,-7 6-5-16,-5-1-1 15,-1 2 1-15,-2 0 8 16,0-2 0-16,0 2 3 0,0-2 0 16,0 1 4-16,0-3-5 15,0-1-10-15,-3 0 0 16,-7-2 0-16,-2 0 0 15,-1 1 0-15,-2-3 1 16,-3 0 4-16,0 0-5 16,-4 2-1-16,-1-2 0 15,0 0 0-15,3 0 0 16,0 2 0-16,4 2 0 16,2 1 0-16,3 1 1 15,3 0 5-15,4 2 6 16,3-1 3-16,1 2-2 15,0 0-13-15,0 0-6 0,5 0-15 16,14 3 13-16,10 7 7 16,3 4 1-16,5 0 0 15,1-2-1-15,-6 2 1 16,-1-2-1-16,-6 0 1 16,-9-2-1-16,-2 0 0 15,-8-1 1-15,-4 1 0 16,-2 0 0-16,0 6 16 15,-6 3 4-15,-8 3-6 16,-3 4-13-16,0-1 1 16,0 3-2-16,0-1-31 15,2-3-79-15,-1 2-118 0,7-5-275 16,3-6-501-16</inkml:trace>
</inkml:ink>
</file>

<file path=word/ink/ink15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11:36.103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39 153 120 0,'0'0'1283'0,"0"0"-934"16,0 0-192-16,0 0-72 15,0 0-37-15,0 0-19 16,8 93 15-16,10-71 9 16,7-2-1-16,2-7-5 15,-1-4-8-15,1-9-17 16,-4 0-1-16,-2-6 4 15,-6-17 9-15,-1-3 7 0,-7-7-2 16,-4-1 6-16,-3-2 16 16,0-1-9-16,-5 1-2 15,-14 6-3-15,-3 7-10 16,-6 6-12-16,-2 8-16 16,-1 9-8-16,1 0-1 0,-1 21-8 31,7 9-10-31,3 5-41 0,8 2-69 15,13 2-125-15,0-11-281 16,12-9-407-16</inkml:trace>
</inkml:ink>
</file>

<file path=word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13:50.904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278 93 0,'0'0'271'16,"0"0"266"-16,0 0-404 16,0 0-52-16,0 0-13 15,0 0-7-15,0 0-21 16,29-14-22-16,-18 0-17 15,0-5 0-15,1-4 9 16,-1-3-10-16,-1 2-1 16,-2 0-13-16,-3 0-6 0,-3 3-1 15,-2 2 1-15,0 3 13 0,-4 0 0 16,-8 5-9-16,-1 0 16 16,3 3 6-16,2 3 7 15,2 4-13-15,0-1 7 16,3 2-5-16,0 0-2 15,-2 0-1 1,2 2-5-16,0 7 5 16,1 5-11-16,1 4 11 15,1 5-8-15,0 4 8 0,0 3 0 0,0 5 0 16,8 4 0-16,2 1 0 16,1 0 1-16,0-2-1 15,-2-2 1 1,1-6 0-16,-1-5 0 15,0-2 0-15,0-6 0 16,-4-2 0-16,2-4-1 16,-3-3-10-16,-2-1-24 15,-2-6-91-15,0-1-80 0,0 0-96 16</inkml:trace>
</inkml:ink>
</file>

<file path=word/ink/ink1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24:20.752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25 0 939 0,'0'0'398'0,"0"0"-125"16,0 0-16-16,0 0-128 15,0 0-92-15,0 0-29 0,0 0-7 16,-9 65 6-16,6-35-6 15,-1 0 8-15,0 0 2 16,1-8 3-16,1-5-5 16,2-4 1-1,0-5-9-15,0-3 6 16,0-1-6-16,9-3-1 16,5-1 11-16,5 0-1 15,4 0-1-15,3 0-8 16,-1-4 5-16,-4-2-5 15,-2 1-1-15,-3 2-60 16,-3 1-93-16,-7 1-85 0,0 1-170 16,-6 0-289-16</inkml:trace>
</inkml:ink>
</file>

<file path=word/ink/ink16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11:35.718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199 120 116 0,'0'0'105'16,"0"0"-79"-16,0 0 521 15,0 0-287-15,0 0-11 0,0 0-23 16,0 0-55-16,1-96-15 0,-11 85-10 16,-4 4-39-16,-3 4-20 15,-2 1-16-15,-2 2-12 16,-2 0-19-16,0 17-14 15,2 9-6-15,2 7-8 16,4 10-4-16,5 5-7 16,6 3 6-16,4 1-6 0,0-7 4 15,14-7-5-15,8-7 0 16,5-11 0-16,2-6-6 16,-1-9 5-16,-1-5-5 15,-4 0 5 1,-6-14 0-16,-3-5 1 15,-7-2 8-15,-3-1-8 16,-4 1 6-16,0 6 30 16,0 3-1-16,-9 4 11 15,-5 4 4-15,1 4-16 16,-5 0-18-16,1 16-10 16,2 6-5-16,-1 6-1 0,6 8-1 15,2-2 0-15,6 0-20 16,2 0-91-16,17-9-155 15,2-10-389-15</inkml:trace>
</inkml:ink>
</file>

<file path=word/ink/ink16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11:35.083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22 188 0,'0'0'1171'16,"0"0"-868"-1,0 0-152-15,0 0 18 0,0 0-70 16,0 0-49 0,107-23-27-16,-79 23-16 0,-2 0-7 15,4 0-141-15,-7 0-351 16,-5 0-678-16</inkml:trace>
</inkml:ink>
</file>

<file path=word/ink/ink16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11:34.869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25 392 0,'0'0'1063'0,"0"0"-754"16,0 0-201-16,0 0-16 16,0 0-19-16,0 0-30 0,102-25-24 15,-69 25-9-15,-5 0-9 16,-4 0-1-16,-4 0-24 15,-6 5-125-15,-4-1-126 16,-6 0-333-16</inkml:trace>
</inkml:ink>
</file>

<file path=word/ink/ink16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11:34.589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219 10 98 0,'0'0'691'15,"0"0"-320"-15,0 0-130 0,0 0-22 16,0 0-30-16,0 0-40 16,0-15-69-16,0 15-40 15,-3 16-22-15,-1 8-5 16,-2 9-3-16,-1 5 3 16,-3 3-1-16,-1-1 7 15,-2-2 9-15,-3-4-4 16,2-7-3-16,-1-4-1 15,2-6 0-15,0-7 0 16,-1-3 1-16,1-3-5 16,-2-4-5-16,4 0-10 15,-1 0-1-15,2-8 0 16,2-7-7-16,3-7 6 16,3-6-1-16,2-4-4 0,0-1-1 15,0 2-6-15,7 5 1 16,5 6 3-16,1 6 0 15,5 9 2-15,2 5-4 16,5 1 2-16,6 22 1 16,2 4 7-16,-1 6-1 15,0-2 1-15,-1-2 1 16,-4-7-1-16,-5-3-6 16,-2-8-27-16,-5-5-24 15,-4-5-60-15,4-1-86 16,-1-2-128-16,-5-10-458 0</inkml:trace>
</inkml:ink>
</file>

<file path=word/ink/ink16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14:49.360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141 834 0,'0'0'359'15,"0"0"-97"-15,0 0-71 16,0 0-44-16,0 0-58 15,0 0-65-15,0 0-23 16,15-13 5-16,7 12 18 0,6 0-1 16,5-3 8-16,3 2-6 15,2 2-3-15,4 0-3 16,2 0-7-16,0 0-4 0,1 0 3 16,-2 0-2-1,-3 3-2-15,0 1-1 0,-4 0-5 16,2-3 6-16,3-1 2 15,2 0 50-15,5 0 3 0,2 0-19 16,3-6-8-16,3-5-6 16,-1 2-7-16,-3 1-10 15,-1 0-2-15,-3 6 2 16,-2 0-6-16,-2 1 0 16,-5-1-5-1,-2 2 5-15,-3 0-5 16,-1 0 0-16,2-2-1 15,-3 2 1-15,2 0 0 16,1 0-1-16,-1 0 0 16,-2 0 0-16,1 0 0 15,0 0 1-15,-3 0 0 16,3 0 0-16,-3 0-1 0,1-2 1 16,1 2 0-16,4 0 0 15,2-2 13-15,5 1 12 16,0-1-20-16,3 0 3 0,0-1-9 15,0-2 1-15,2-1 0 16,2-3 0-16,1 2 8 16,2-1-8-1,0 3 0 1,1 3 5-16,-2 1-5 0,-1 1-1 16,-1 0 0-16,-1 0 1 15,1 0 1-15,0 0-1 16,2 0 6-16,1 0-6 15,0 0-1-15,1-4 0 16,-1 1 1-16,-1-1-1 0,-3 3 0 16,-3 1 0-16,-3 0 0 15,-5 0-1-15,-2 0 1 16,-2 1-1 0,-1 3 1-16,-2-3 0 0,2 3 0 15,2-2 1-15,3-2-1 16,0 1 0-16,3-1 1 0,-1 0 0 15,-2 0-1-15,0 0 0 16,-2 0 1-16,2 0-1 16,-1 0 1-16,-3 0-1 15,-1 0 0-15,-5 0 1 0,-1 0 0 16,-4 0-1-16,-4 0 1 16,-2 0 0-1,-3 0-1-15,-5 0 6 16,1 0 2-16,-1-1 9 15,-1-3 4-15,0 1-1 16,-1-1-7-16,1 0-12 16,0 3-1-16,-3 0 0 15,3-2 0-15,-2 3 0 16,0 0 1-16,-3-1-1 0,1 1 1 16,-1-1 0-16,0 1 0 15,-1 0 1-15,-2 0-2 16,0 0 1-16,2-2-1 15,-2 2 1-15,0 0 0 16,0 0 0-16,0 0 7 16,0 0-2-1,0 0 0-15,0 0 1 16,0 0 1-16,0 0-8 16,-4 0-9-16,0 0-8 0,-2 0-8 15,3 0-5-15,-2 0 2 16,2 0-18-16,-1 2-42 15,0-2-75-15,-2 0-197 16,3 0-784-16</inkml:trace>
</inkml:ink>
</file>

<file path=word/ink/ink16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14:47.555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789 0,'0'0'389'0,"0"0"-71"16,0 0-81-16,0 0-95 0,0 0-62 0,0 0 17 16,2 102 0-16,7-30-4 15,4 27-19-15,3 25-7 16,1 10-5-16,-4-6-10 15,0-19-25-15,-4-28-8 16,-1-19-7-16,-1-20-11 16,1-9-1-16,-3-4-18 15,2-3-58-15,-2-7-90 16,-5-18-164 0,0-1-195-16,0-2-195 0</inkml:trace>
</inkml:ink>
</file>

<file path=word/ink/ink16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14:46.980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684 0,'0'0'292'16,"0"0"-12"-16,0 0-82 0,0 0-111 16,0 0-70-16,0 0-16 15,20 139 9-15,8-34 14 16,7 30 16-16,-1 13 23 15,-4-13-18-15,-8-29-17 16,-7-36-13-16,-5-18-14 16,-1-11 0-16,3 1 75 15,-3-1-29-15,0-6-15 16,-1-12-20-16,-2-11-1 16,-2-7 5-16,-2-3 17 15,0-2 27-15,3 0 10 16,3 0-18-16,7 0 10 15,10 0-6-15,8 0-6 16,6 0-12-16,11 0 3 0,6 0-13 16,5 0-13-16,4 0-13 15,5 0-1-15,5 0 5 16,1 0-5-16,5 0 0 16,0 0 0-16,1-2 0 15,4-5 6-15,4-3-5 16,0 1-2-16,1-1 0 15,1 1 0-15,0 6 0 16,-1 1 0-16,3 2 1 16,0 0-1-16,12 0 17 15,21 0 1-15,18-10 2 16,9-5 1-16,-7-3 6 16,-11 2-3-16,-18 9-3 0,-4 1 19 15,-3 6-7-15,0 0-9 16,-17 0-6-16,-18 0-5 15,-17 0 0-15,-7 0-4 16,9 0 0-16,6 0 6 16,6-2 18-16,-10-1 4 15,-10 1-22-15,-12 2-14 16,-10 0 1-16,-11 0-1 16,-7 0 0-16,-4 0 0 15,-1 0 1-15,0 0 4 16,-1 0-6-16,1 0 0 15,0-2 0-15,-3 1 0 16,3-1 1-16,-1 0 0 0,1 2-1 16,-2-2 0-16,0 2-13 15,-3 0-8-15,1 0-15 16,2 0 5-16,-2 0-7 16,-3 0 3-16,1 0 2 15,1 0-6-15,-3 0 3 16,0 0-29-16,0 0-71 15,0 0-164-15,-8 0-543 0</inkml:trace>
</inkml:ink>
</file>

<file path=word/ink/ink16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14:45.638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78 26 532 0,'0'0'299'0,"0"0"-77"16,0 0-29-16,0 0-18 15,0 0-34-15,0 0-26 16,0 0-42-16,-57-27 2 0,51 27-26 16,1 15-31-1,1 9-12-15,2 7-6 0,2 5 1 16,0 2-1-16,15-2 1 16,4-5 0-16,4-9 0 0,0-6 5 15,4-11-5-15,-2-5 7 16,-2-4 4-16,-3-15-1 15,-2-4-11-15,-7-3-1 16,-4-1 0 0,-5 0 1-16,-2 3 1 15,0 5 11-15,0 6 35 16,0 6 20-16,0 7-1 16,0 0-26-16,0 5-30 15,0 15-1-15,3 8-8 16,6 4 7-16,5 0-8 15,-1-5 0-15,2-5 0 0,-1-6 0 16,-3-9 1-16,1-5-1 16,-1-2 0-16,-1-6 0 15,-1-13 0-15,-1-1 0 16,0 2-1 0,-5 2 0-16,1 5 0 15,-1 6 0-15,0 5-7 16,1 0-9-16,1 1 10 15,3 14 7-15,3-2 2 16,1 0-1-16,1-5 0 16,2-1 0-16,-2-7 0 15,1 0 0-15,0 0 5 0,-3-3 0 16,3-6-5 0,-4 3-1-16,2 5 0 0,1 1-2 15,5 0 2-15,-1 1 0 16,2 8 0-16,0-3 0 15,-1-5 1-15,-2-1-1 16,-4 0-38-16,-2-26-132 16,-7 4-175-16,-3 0-527 0</inkml:trace>
</inkml:ink>
</file>

<file path=word/ink/ink16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14:44.275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56 485 0,'0'0'1102'0,"0"0"-791"15,0 0-195-15,0 0-62 16,0 0-29 0,0 0-24-16,124-42-1 15,-74 35-230-15,-6 0-553 0</inkml:trace>
</inkml:ink>
</file>

<file path=word/ink/ink16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14:44.090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1315 0,'0'0'373'0,"0"0"-190"15,0 0-144-15,0 0-38 0,0 0-1 16,0 0 9-16,0 0-9 16,108 59 1-16,-83-56 5 15,-5-3 1-15,-2 0-6 16,-3 0-1-16,-5-8-7 16,-5-1-2-16,-3 2 9 15,0 4 0-15,-2 3 12 0,0 0 44 16,0 0 11-16,0 8-23 15,0 11-25-15,0 7-1 0,0 5-2 16,0 4-4 0,4 4 3-16,6 1 10 0,-2-1-5 15,4 0-2-15,-1-2 1 32,3-5-7-32,-3-6-4 0,1-7-8 15,-3-6-101-15,-1-4-227 16,-4-7-438-16</inkml:trace>
</inkml:ink>
</file>

<file path=word/ink/ink1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24:20.313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93 153 0,'0'0'762'0,"0"0"-489"16,0 0-67-16,0 0-45 16,0 0-34-1,0 0-58-15,0 0-24 16,22-84-17-16,-6 79-12 15,2 5-6-15,1 0-9 0,1 10 1 16,-4 11 4-16,-2 2-5 16,-7 7 5-16,-5 0 1 15,-2 0 2-15,0 2 10 16,-14-1 16-16,-2-4 8 16,-2 0-6-16,2-5-3 15,0-4 0-15,5-4 0 16,2-6-12-16,6-3-11 15,3-1-5-15,0-3-6 16,1 0-13-16,16 3 13 0,6-4 6 16,5 0 3-16,4 0-9 15,0 0-17-15,-4 0-54 16,-1-2-34-16,-3-6-58 16,-7 2-115-16,-6-1-386 0</inkml:trace>
</inkml:ink>
</file>

<file path=word/ink/ink16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14:43.658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1137 0,'0'0'389'0,"0"0"-254"15,0 0-85-15,0 0 7 16,0 0-12-16,0 0-17 16,52 102-15-16,-39-71-4 15,0-2-9-15,0 3-28 0,-6-7-176 16,-1-10-581-16</inkml:trace>
</inkml:ink>
</file>

<file path=word/ink/ink16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14:43.442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766 0,'0'0'616'0,"0"0"-348"15,0 0-97-15,0 0-58 16,0 0-79-16,0 0-12 16,0 0 6-16,8 71 1 15,-4-41 12-15,-1 1-9 16,0 2 9-16,1-6 4 0,-3-2-16 15,5-5-7-15,-2-5-10 16,3-7-6-16,3-1-5 16,3-5 0-16,0-2 9 15,5 0-1-15,1 0-9 16,0-5-35-16,-2-2-58 0,4 0-113 16,-6 0-79-16,-5 4-304 0</inkml:trace>
</inkml:ink>
</file>

<file path=word/ink/ink16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14:43.034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1134 0,'0'0'793'16,"0"0"-572"-16,0 0-149 16,0 0-64-16,0 0-8 15,0 0-293-15,0 0-476 0</inkml:trace>
</inkml:ink>
</file>

<file path=word/ink/ink16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14:42.832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14 285 935 0,'0'0'250'0,"0"0"-105"15,0 0 16-15,0 0-57 16,0 0-29-16,0 0-15 16,0 0-3-16,92 63 10 15,-74-63 29-15,-3-1-4 0,-2-13-25 16,1-6-18-16,-5-4-15 16,-3-1-8-16,-2-2 11 15,-4 1 31-15,0-1 7 16,0 0-3-16,-2-1-18 15,-11 1-16-15,-3-1-11 16,-1 4-9-16,0 4-2 0,2 4-5 16,0 6-2-16,2 8-2 15,-2 2-2-15,1 4-5 32,-2 18-9-32,3 11-19 0,0 6-37 0,8 19-81 15,3-10-123-15,2-6-344 0</inkml:trace>
</inkml:ink>
</file>

<file path=word/ink/ink16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14:42.417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26 121 605 0,'0'0'274'16,"0"0"-67"-16,0 0-16 16,0 0 13-16,0 0-77 0,0 0-11 15,0 0-35-15,-23-32-24 16,23 20-27 0,0-2-18-1,0-2-6-15,8 3-5 0,6-1-1 16,-1 3-1-16,0 5 1 15,4 4-1-15,1 2-8 0,0 5 8 16,2 14 1-16,-3 7 6 0,-4 7 4 16,-5 1 20-1,-4 2 9-15,-4-2 18 16,0-4 1-16,-2-5 2 16,-8-7-16-16,3-6-13 15,1-7-9-15,2-5-4 16,2 0 15-16,2 0-17 15,0 0-16-15,0-9-7 16,0 2-16-16,16 3 6 0,5 4 6 16,4 0 2-16,5 4 1 15,-2 14 0-15,0 2-2 16,-8 1-1-16,-7-1 4 16,-7 1 6-16,-6 0 1 0,0-4 7 15,0 0 2-15,-17-3 8 31,-2-2 5-31,-6-6 4 0,-3-1-3 16,-3-3-10-16,4-2-4 16,3 0-8-16,6 0-1 15,9 0-38-15,9 0-95 16,0 0-360-16,7 0-243 0</inkml:trace>
</inkml:ink>
</file>

<file path=word/ink/ink16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14:40.983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1303 0,'0'0'340'0,"0"0"-239"15,0 0-19-15,0 0 20 0,0 0-51 16,0 0-31-16,112 3-20 15,-87 0-132-15,-6-1-412 0</inkml:trace>
</inkml:ink>
</file>

<file path=word/ink/ink16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14:40.773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1330 0,'0'0'359'16,"0"0"-201"-16,0 0-94 15,0 0-54-15,0 0-4 16,0 0-4-16,0 0-1 16,115-1-1-16,-92 3-72 15,-2 0-128-15,-8-1-293 16,-6-1-521-16</inkml:trace>
</inkml:ink>
</file>

<file path=word/ink/ink16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14:40.466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1230 0,'0'0'362'0,"0"0"-130"0,0 0-42 15,0 0-130-15,0 0-53 16,0 0-5-16,0 0-1 16,30 97 1-1,-15-65-2-15,-1 0-13 16,2-1-175-16,-3-9-165 15,-3-6-538-15</inkml:trace>
</inkml:ink>
</file>

<file path=word/ink/ink16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14:40.234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146-1 825 0,'0'0'375'0,"0"0"-115"16,0 0-29-16,0 0-42 16,0 0-76-16,0 0-57 0,0 0-22 15,-63 0-13 1,46 15-8-16,0-2-5 0,2 5 3 15,1-3-2-15,3-2-1 16,5-1 0-16,4 1-8 16,2-5 0-1,0 2-1-15,4-1-1 16,9 0 2-16,6-2 0 16,4-2 0-16,4-2 1 0,0-1 1 0,0-2-2 15,-2 0-38-15,-7 0-110 16,2 0-94-16,-7 0-255 15,-3 0-202-15</inkml:trace>
</inkml:ink>
</file>

<file path=word/ink/ink16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14:39.911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725 0,'0'0'525'0,"0"0"-326"0,0 0-19 15,0 0 58-15,0 0-94 16,0 0-104-16,0 0-26 0,-2 26-1 15,15 8-4-15,0 2-3 16,2 0-5-16,-2-5-1 16,0-6-96-16,3-6-104 15,-4-8-281-15,-5-10-283 0</inkml:trace>
</inkml:ink>
</file>

<file path=word/ink/ink1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24:19.324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99 717 0,'0'0'302'16,"0"0"-114"-16,0 0-55 0,0 0-11 15,0 0-55 1,0 0-28-16,0 0-23 0,108-35-7 15,-77 48-1-15,1-2-7 16,-4 0 1-16,-1-4 5 16,-3-4-6-16,-3-3 7 15,-4 0-6-15,0-11 7 16,-5-5-9-16,-1-2-19 16,-4 2-32-16,-6-4-67 15,-1 3-137-15,0 6-234 0</inkml:trace>
</inkml:ink>
</file>

<file path=word/ink/ink16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14:39.610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46 40 720 0,'0'0'311'0,"0"0"-38"15,0 0-84-15,0 0-45 16,0 0-60-16,0 0-41 16,0 0-23-16,-45 86 5 15,45-45 0-15,0 2-3 16,12-4-3-16,5-7-7 15,0-6-11-15,0-7 6 0,3-9-1 16,-5-5 0 0,1-5-5-16,-1 0 17 15,0-6-1-15,-4-15 7 0,1-2-4 16,-7-7-11-16,-2-1-8 0,-3 1 6 16,0-3-6-1,-7 1 5-15,-8 1-4 16,-4 1-1-16,-1 7-1 15,2 2 1-15,0 7 0 16,3 4 1-16,4 5-1 16,2 3 12-16,1 2 6 15,4 0-8-15,4 2-11 16,0 10-1-16,0 5-11 0,14 1 2 0,6 0 4 16,7-1 5-16,2-5 0 15,1-3 1-15,1-8 0 16,-3-1 0-16,1 0-31 15,1-6-113-15,-5-7-130 16,-9 5-411-16</inkml:trace>
</inkml:ink>
</file>

<file path=word/ink/ink16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14:38.516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4 1388 0,'0'0'345'0,"0"0"-232"0,0 0-28 16,0 0 7-16,0 0-44 15,110-5-32-15,-75 5-14 16,-3 7-2-16,1 4-166 16,-9-2-143-16,-9-2-535 0</inkml:trace>
</inkml:ink>
</file>

<file path=word/ink/ink16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14:38.286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7 1098 0,'0'0'339'0,"0"0"-252"16,0 0-55-16,0 0-2 0,0 0-11 15,106 26-10-15,-76-22 0 16,-4-4-2-16,-3 0-6 15,-6 0 9-15,-6-5-9 16,-5-4 1-16,-2-2 6 16,-4 5 1-16,0 0 76 15,0 6 65-15,0 0 10 16,-2 0-53-16,-3 16-68 16,-2 6-27-16,4 6-5 15,1 3-6-15,2 4 0 16,0 1 0-16,0 0 0 15,5 1 0-15,5-3 5 0,0-1-5 16,1-2 0 0,-2-5-1-16,-1-6-28 0,0-5-100 15,-1-4-155-15,-3-6-288 16,-2-5-126-16</inkml:trace>
</inkml:ink>
</file>

<file path=word/ink/ink16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14:37.823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894 0,'0'0'496'16,"0"0"-313"-16,0 0-66 16,0 0-73-16,0 0 18 15,0 0 4-15,27 97-29 16,-14-61-20-16,-2 0-8 16,0 0-9-16,1 5-44 15,-4-10-157-15,-1-7-414 0</inkml:trace>
</inkml:ink>
</file>

<file path=word/ink/ink16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14:37.603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1008 0,'0'0'490'16,"0"0"-331"-16,0 0-41 0,0 0-70 15,0 0 5 1,0 0 8-16,2 117-2 0,2-80 13 15,-2-1-2-15,-1-6-31 16,1-4-17-16,0-7-10 16,4-7-5-16,-1-5-7 15,3-5 0-15,6-2 6 16,-1 0 3-16,5 0 0 16,4-4 0-16,0-5-3 15,0 1-6-15,-4 0-51 16,0 0-49-16,-5 3-110 15,-3 3-101-15,-7-2-411 0</inkml:trace>
</inkml:ink>
</file>

<file path=word/ink/ink16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14:37.179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1352 0,'0'0'330'0,"0"0"-218"15,0 0-65-15,0 0-47 16,0 0-40-16,0 0-187 16,0 0-459-16</inkml:trace>
</inkml:ink>
</file>

<file path=word/ink/ink16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14:36.944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19 81 424 0,'0'0'596'16,"0"0"-349"-16,0 0-76 16,0 0-71-16,0 0-50 0,0 0-9 15,-7 89-4 1,17-53-4-16,3 0 6 0,1-3-3 15,1-8-14-15,0-4-14 16,0-6-2-16,0-9 1 16,-1-3 2-16,1-3 15 15,-1-5 45-15,-3-14-16 16,-2-7-22-16,-1-4-18 16,-5-6 6-16,-3 1 3 15,0-1 15-15,0 0 16 16,-15 2 9-16,0 5-21 15,-2 5-3-15,-2 7 5 16,4 5-7-16,-2 7-14 16,2 5 3-16,0 0-8 0,0 10-16 15,-1 14-1-15,4 9-2 16,4 5-16-16,3 4-48 16,5 14-70-16,0-10-111 15,13-10-277-15</inkml:trace>
</inkml:ink>
</file>

<file path=word/ink/ink16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14:35.127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246 1134 0,'0'0'381'16,"0"0"-192"-16,0 0-86 16,0 0-32-16,0 0-40 0,0 0-21 15,0-100-2 1,0 71-8-16,0-2 0 0,0 5-19 15,0-1-2-15,0 10 2 16,0 7 9-16,0 4 8 16,0 6 1-16,0 0-12 15,0 9 5-15,0 15 8 16,4 8 0-16,6 8 0 16,3 6 5-16,2 6 14 15,0-1 15-15,1 2-6 16,-1-2-12-16,-2-4-7 15,-1-4-8-15,-1-7-1 16,1-2-69-16,-2-10-115 16,-5-10-335-16</inkml:trace>
</inkml:ink>
</file>

<file path=word/ink/ink16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14:34.157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33 1392 0,'0'0'393'0,"0"0"-204"16,0 0-108-16,0 0-41 16,0 0-16-16,0 0-17 15,139-27-7-15,-103 25-163 16,-7-2-354-16</inkml:trace>
</inkml:ink>
</file>

<file path=word/ink/ink16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14:33.974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535 0,'0'0'748'16,"0"0"-435"-16,0 0-77 16,0 0-40-16,0 0-115 15,0 0-65-15,0 0 5 16,0 0-5-16,43 80-1 16,-24-49-8-16,-2-3 0 15,-4-2-2-15,-2-4-5 16,-4-4-134-16,0-7-128 15,-7-6-389-15</inkml:trace>
</inkml:ink>
</file>

<file path=word/ink/ink1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24:18.958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118 770 0,'0'0'289'16,"0"0"-65"-16,0 0-30 16,0 0-79-16,0 0-39 15,0 0-47-15,0 0-13 0,16-82-9 16,4 82-6-16,3 0 0 15,4 0-1-15,3 8 1 16,-2 0 5-16,3-2-5 16,-5-2 0-16,0-4-1 15,-7 0 1-15,-2-4-1 16,-7-6 0-16,-3-2-16 16,-5 2-41-16,-2 1-24 15,0 0-76-15,-4 3-168 16,-5 3-407-16</inkml:trace>
</inkml:ink>
</file>

<file path=word/ink/ink16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14:33.677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207 978 0,'120'-57'345'0,"-118"73"-224"0,9 0-6 0,3 4-6 15,5-3-34-15,2-2-1 16,0-6 2-16,0-6-5 16,-2-3 2-16,0 0 5 15,-4-5-10-15,-1-11-30 16,-7-4 14-16,-1-3-14 16,-4 0-2-16,-2-4 7 15,0-2 12-15,-8 2-12 16,-5 0-11-16,-6 7-8 15,-2 2 3-15,-2 10-9 16,-2 7 3-16,1 1-10 0,-3 6-11 16,4 16 0-16,2 7-13 15,8 6-30-15,5 3-61 16,8 9-109-16,4-7-270 16,13-9-398-16</inkml:trace>
</inkml:ink>
</file>

<file path=word/ink/ink16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14:33.439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978 0</inkml:trace>
</inkml:ink>
</file>

<file path=word/ink/ink16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14:33.309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85 285 1020 0,'0'0'567'0,"0"0"-344"16,0 0-62-16,0 0-42 0,0 0-66 16,-43-111-34-16,35 78-12 15,1 0-7-15,-1 1 0 16,2 4 0-16,1 6-2 16,1 6 1-16,3 8 0 15,-2 6 0-15,3 2-12 16,0 2-17-1,3 16 21-15,10 9 9 16,2 7-1-16,3 5 1 16,0 6 0-16,0 0 0 15,0-1 0-15,-4-5 0 16,0-3-29-16,-1-3-118 0,-4-12-94 16,-1-8-349-16</inkml:trace>
</inkml:ink>
</file>

<file path=word/ink/ink16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14:32.945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1431 0,'0'0'551'15,"0"0"-355"-15,0 0-60 16,0 0-67 0,0 0-69-16,0 0-99 15,0 0-158-15,1 1-264 0</inkml:trace>
</inkml:ink>
</file>

<file path=word/ink/ink16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14:32.737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28 107 755 0,'0'0'303'0,"0"0"-41"0,0 0-43 15,0 0-98-15,0 0-35 16,0 0-46-16,0 0-20 16,-29-95-7-16,37 87-4 15,7 4-6-15,2 4-3 0,5 12 0 16,1 18 8-16,2 9 5 16,-6 9-1-1,-5 3-5-15,-9 1 4 0,-5-5-10 16,0-2 8-16,-4-9-3 15,-9-8 1-15,-2-9 12 16,0-9 8-16,-4-9 2 0,2-1-1 16,-1-1-5-16,5-11-8 15,6 0 10-15,4 4-2 16,3 2-1-16,5 5-17 16,15 1-5-16,11 0-1 15,5 0 1-15,2 1 0 0,2 5 0 31,-4 0-89-31,0-4-115 0,-9 0-158 16,-10-2-391-16</inkml:trace>
</inkml:ink>
</file>

<file path=word/ink/ink16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14:31.211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485 0,'0'0'912'0,"0"0"-684"16,0 0-163-16,0 0-5 16,0 0 6-16,0 0-40 15,0 0-16 1,108 2-10-16,-87-2-105 15,-1 0-436-15</inkml:trace>
</inkml:ink>
</file>

<file path=word/ink/ink16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14:31.010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1207 0,'0'0'242'0,"0"0"-182"16,0 0-21-16,0 0-3 0,0 0-20 15,104 0-14 1,-83 0-2-16,-4 0-79 0,-4 0-274 31,-7 0-419-31</inkml:trace>
</inkml:ink>
</file>

<file path=word/ink/ink16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14:30.640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1046 0,'0'0'486'15,"0"0"-242"-15,0 0-65 16,0 0-129-16,0 0-37 15,0 0-3-15,32 88-1 16,-15-48-3-16,1-2 1 0,2-2-7 16,2 5-114-16,-1-10-140 15,-6-11-570-15</inkml:trace>
</inkml:ink>
</file>

<file path=word/ink/ink16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14:30.402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147 0 804 0,'0'0'546'16,"0"0"-306"-16,0 0-68 0,0 0-46 15,0 0-47-15,0 0-48 16,0 0-14-16,-86 17 2 16,67-3 1-16,4-2 2 15,1-2 2-15,4 1 10 16,7-5-22-16,3 1-11 16,0 0-1-1,2 0-1-15,15-1 1 16,4 2 0-16,5-2 6 15,4 0-5-15,-2-3 6 16,1 0-7-16,-4-1-23 16,-5-2-97-16,2 0-72 15,-7 0-94-15,-7 0-307 0</inkml:trace>
</inkml:ink>
</file>

<file path=word/ink/ink16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14:30.070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225 0,'0'0'729'0,"0"0"-441"16,0 0-143-16,0 0-89 16,0 0-19-1,0 0 19-15,0 0-12 16,47 122-10-16,-30-82-14 16,0-2-10-16,0-2-10 15,0-1-3-15,-4-9-180 16,-3-8-325-16</inkml:trace>
</inkml:ink>
</file>

<file path=word/ink/ink1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24:18.302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69 59 413 0,'0'0'205'0,"0"0"-3"16,0 0 9-16,0 0-48 16,0 0-14-16,0 0 2 15,0 0 6-15,-12-22-38 16,5 22-55-16,0 0-36 15,-3 6-17-15,0 9-2 16,1 4 4-16,2 1 5 16,1 0-3-16,5 1-8 15,1-2-6-15,0-2 0 16,1-5 0-16,12-2 0 16,2-3 1-16,2-6 4 0,3-1 0 15,0 0 4-15,-1-7-4 16,-1-5-5-16,-4-4 0 15,-3-2-1-15,-6 1-7 16,-3 2 6-16,-2-1 1 16,0 0 1-16,-11 1-1 15,-5 0 1-15,-2-2-1 16,-1 5 2-16,1 1 4 16,2 2 7-16,2 4 7 15,3 2-5-15,3 3 1 16,5 0-10-16,3 0-6 0,0 2-14 15,2 10 6-15,14-1 7 16,3 4 0-16,9-3 1 16,-2-1 1-16,2-5-1 15,1-1 0-15,-2-5 0 16,3 0-45-16,-5 0-171 16,-5-5-366-16</inkml:trace>
</inkml:ink>
</file>

<file path=word/ink/ink16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14:29.738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50 59 735 0,'0'0'243'0,"0"0"-67"0,0 0-22 16,0 0-43-16,0 0-21 15,0 0-40-15,-36 111-14 16,36-78 22-16,15-3-14 15,4-2-12-15,4-7-14 16,2-8-10-16,0-9 3 0,-3-4-3 16,-1 0 4-16,-3-16 3 15,-7-6-15-15,-2-4-2 16,-4-1 1-16,-5-2 0 16,0-2 1-16,-8 2 0 15,-12-2 0-15,-2 2 0 16,-5 5 1-16,-2 5-1 0,3 9 0 31,1 5 0-31,4 5 11 0,6 0 0 16,5 0-2-16,6 7 1 15,4 1-10-15,0 4-5 16,19 0 5-16,10 0 0 16,7 1 16-16,6-4 5 15,0-3-11 1,2-3 0-16,0-3-8 0,0 0-2 0,-2-7-42 15,10-14-44-15,-12 2-211 16,-9 6-450-16</inkml:trace>
</inkml:ink>
</file>

<file path=word/ink/ink16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14:28.675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486 785 0,'0'0'487'16,"0"0"-322"-16,0 0-25 16,0 0-15-16,0 0-26 15,0 0 1-15,0 0-43 0,21-47-13 16,-6 19-17-16,3-6-10 16,-2-5-3-16,2-3-3 15,-3-2-11-15,-2-4 7 16,-3 5 1-16,-5 0-7 15,-3 2 5-15,-2 11 0 16,0 6-6-16,-5 9 0 16,-5 7 0-16,-3 8 0 15,1 0-1-15,-1 20-5 16,2 11 0-16,1 10 4 16,3 7 1-16,1 7 1 15,4 5 24-15,2 2 14 16,0-2 23-16,4-7-21 15,11-10-24-15,2-12-15 16,3-13 8-16,0-7-8 0,-1-11-1 16,0 0-4-16,-2-5-38 15,-3-12-8-15,-3 0-50 16,-6 1-92-16,-5 5-122 16,0 5-546-16</inkml:trace>
</inkml:ink>
</file>

<file path=word/ink/ink16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14:27.546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1160 0,'0'0'377'0,"0"0"-143"16,0 0-112-16,0 0-85 16,0 0-11-16,0 0-14 15,108-3-12-15,-50 11-38 16,-11-2-177-16,-3-2-337 0</inkml:trace>
</inkml:ink>
</file>

<file path=word/ink/ink16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14:27.328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909 0,'0'0'508'0,"0"0"-308"16,0 0-32-16,0 0-98 16,0 0-48-16,0 0 5 15,0 0 6-15,34 114-2 16,-19-75-3-16,-1 2-13 16,1-3-8-16,-4-2-7 0,-1-2-126 15,-4-9-162-15,-3-6-297 0</inkml:trace>
</inkml:ink>
</file>

<file path=word/ink/ink16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14:27.027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86 491 0,'0'0'590'0,"0"0"-496"15,0 0-47-15,0 0 89 16,0 0-40-16,0 0-30 15,45 97 14-15,-35-82-36 16,-4-5-12-16,-4-4 21 0,-2-4 4 16,0-2 48-16,0 0 47 15,0-2-25-15,-10-13-84 0,-1-6-14 16,-1-6-2-16,3-4-12 16,1 0-2-16,4 3-3 15,4 7-1-15,0 4-8 16,0 4 0-16,13 8-1 15,7 3-9-15,5 2 3 16,3 0-2 0,3 7-29-16,2 6-56 15,10 2-134-15,-5-1-93 16,-7-5-307-16</inkml:trace>
</inkml:ink>
</file>

<file path=word/ink/ink16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14:26.695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91 1069 0,'0'0'342'15,"0"0"-152"-15,0 0-69 0,0 0-41 16,0 0-40-16,0 0-29 16,0 0-10-16,43-88-1 15,-15 88 0-15,-2 1-1 16,3 17 1-16,-5 6 1 15,-4 3 7-15,-5 3-7 16,-7 0 9 0,-8 3 1-16,0-3 0 15,-3 2-2-15,-12-3 4 16,-2-3 1-16,-2-1 2 16,2-4 3-16,2-4 9 15,1-3 5-15,5-5 1 16,4-4 20-16,5-1-21 15,0 0-33-15,0-2-12 0,10 3 10 16,10 0 2-16,5-1 8 16,3-3-7-16,5-1 11 0,-1 0-5 15,0 0-7-15,-2 0-10 16,-4-1-61-16,-6-3-67 16,-2 1-72-16,-6 0-163 15,-5 2-331-15</inkml:trace>
</inkml:ink>
</file>

<file path=word/ink/ink16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14:25.607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153 0,'0'0'1112'0,"0"0"-879"0,0 0-166 16,0 0 17-16,0 0-41 15,0 0-24-15,0 0-8 16,111 0-11-16,-87 0-17 15,-4 0-175-15,-9 0-486 0</inkml:trace>
</inkml:ink>
</file>

<file path=word/ink/ink16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14:25.384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750 0,'0'0'547'15,"0"0"-287"-15,0 0-85 16,0 0-60 0,0 0-83-16,0 0-26 15,0 0-5-15,56-3 0 16,-31 8 0-16,0 0 2 15,-2 1-2-15,-4-3-1 16,-6 0-96-16,-3 1-102 16,-7-3-320-16,-3 1-447 0</inkml:trace>
</inkml:ink>
</file>

<file path=word/ink/ink16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14:24.705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796 0,'0'0'317'0,"0"0"-67"16,0 0-26-16,0 0-87 16,0 0-101-16,0 0-23 15,0 0 4-15,19 81 6 0,-8-38-8 16,1 0-2-16,-1-4-12 16,-1-5 1-16,1-4-2 15,0-10-47-15,-1-8-189 16,-5-8-450-16</inkml:trace>
</inkml:ink>
</file>

<file path=word/ink/ink16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14:24.435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146 0 469 0,'0'0'587'0,"0"0"-287"16,0 0-87-16,0 0-68 16,0 0-37-16,0 0-41 15,0 0-41-15,-70 15-18 16,51 2 9 0,0-2 7-16,4-1 15 15,1-2 34-15,7-6-20 16,5-1-13-16,2-1-40 15,0 3-3-15,3-1 3 0,15 4-1 16,5-3 1 0,3 0 1-16,4-2 0 0,1-1 6 15,-2-3-7-15,-3 1-7 0,-3 0-93 16,-4 0-91-16,-5-1-54 16,-7 3-164-16,-3-1-317 0</inkml:trace>
</inkml:ink>
</file>

<file path=word/ink/ink1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22:20.198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320 0,'0'0'841'15,"0"0"-595"-15,0 0-60 16,0 0-101-16,0 0-71 16,0 0-6-16,0 0 2 15,24 50-3-15,-12-23 2 16,0 1-8-16,-1-1 7 16,-1-3-8-16,1 0 0 15,-5-7-183-15,2-5-479 0</inkml:trace>
</inkml:ink>
</file>

<file path=word/ink/ink16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14:24.103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411 0,'0'0'399'0,"0"0"-86"0,0 0-116 16,0 0-62-16,0 0-94 15,0 0-22-15,0 0 21 16,18 75-5-16,-7-38 0 16,1 4-13-16,1-3-7 0,-2-3-7 15,-2-2-6-15,2-7-2 31,-1-4-58-31,-2-9-195 16,-4-8-343-16</inkml:trace>
</inkml:ink>
</file>

<file path=word/ink/ink16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14:23.680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135 31 687 0,'0'0'321'0,"0"0"-94"15,0 0-48-15,0 0-4 16,0 0-69-16,0 0-36 15,-32-2-38-15,26 12-17 16,-2 9-8-16,3 9-1 0,2 6 4 16,3 4 1-1,0-1-4-15,0-1-6 0,15-7 0 16,0-5 0-16,1-9 0 0,2-4 5 16,-1-9-5-16,-1-2-1 15,-1 0 17-15,-4-18 4 16,-2-5-4-16,-5-2-5 15,-4-7-3-15,0 1-3 16,-11-1 0-16,-10 1-5 16,-4 2 6-16,-1 3-6 0,-3 4 1 15,2 5 7 1,0 5-9-16,7 4 12 0,2 4 14 16,9 2 0-16,5 2-15 15,4 0-11-15,0 0-11 16,2 9-14-1,19 4 19-15,6 4 6 16,5 1 0-16,5-3 0 16,0-2 0-16,1-6 1 15,-5-2 0-15,-3-2-1 16,-5-3-14-16,1 0-96 16,-8 0-80-16,-5-5-335 0</inkml:trace>
</inkml:ink>
</file>

<file path=word/ink/ink16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14:22.145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4462 7991 561 0,'0'0'340'0,"0"0"-176"16,0 0-42-16,0 0 5 15,0 0 11-15,0 0-61 16,-25-5-26-16,25 5 26 0,0 0 8 15,0 0-11-15,-1 0 1 16,1 0 0-16,-4 0-7 16,0 0-12-16,-2 0-12 15,0 0 4-15,1 0-4 16,-3 0-7-16,-1 4-6 16,-1-4 1-16,1 4-6 0,-3 1-6 15,1-5-5-15,-3 2 10 16,1-2 12-16,0 0-14 15,-1 4 2-15,1-4 3 0,2 0 3 16,-3 0-13 0,3 0-4-16,-2 0-1 0,-3 0-2 31,-1 0-10-31,-3 0 6 0,3 0 1 16,-2-4-1-16,0 2 1 15,0-6-7-15,0 3 5 16,0 2 3-16,2-4-3 15,-1 2 2-15,1-3-1 16,2 3 8-16,2-1-6 16,0 2-2-16,-1-3-1 0,0 2 0 15,1-2 0-15,-2-2 0 16,0-2-5-16,-3 4 5 16,1-5 0-16,1 1 3 15,-4 0-8-15,1-1 8 16,-2 1-3-16,0 0-4 15,-4-5-1 1,2 4 6-16,-3-6-6 16,1 1 0-16,-2 1 7 15,2-2-2-15,1 3 1 16,-3-4-6-16,0-4 7 0,-2 4-7 16,1 0 6-16,-1 0-5 15,0-1 4-15,3 1-5 16,-1 0 0-16,2-3 7 15,2-3-7-15,-1 3 0 0,-1-4 8 16,-2 3-9-16,2-5 8 16,-2 3-7-16,-1-3 8 15,1 2-8-15,-1-1 1 16,-5-1 4-16,0 2-5 16,-1-4 0-1,-3-2 0-15,4 1-1 16,-2 2 1-16,1-5 1 15,-1 3-2-15,-1-4 7 16,2 5 2-16,-1-5-3 16,-1 4 3-16,2-3-7 15,-1 3-1-15,-1-3 8 16,-1-1-8-16,3 1 0 0,0-1 5 0,0-2-5 16,-1-1 0-16,2 0 5 15,3-1-5-15,-3-3 1 16,3 3-2-16,1-6 1 0,-1 2 5 15,3-2-6 1,1 1 1-16,-2-1-1 0,2 0 0 16,1-3 1-16,-2-1 5 15,1-1-5-15,1-3 0 16,-4 2 5-16,2 0-6 16,3-3 1-16,-3 0-2 15,2 0 1-15,2 0-1 16,0 1 1-16,0-3 1 15,1 2-1 1,1 4 0-16,-1-4 1 16,4 1-1-16,-2 0 0 15,3-2 0-15,2-1 0 16,-1 0 1-16,1-3-1 16,2 1 1-16,2 0-1 15,-1-1 1-15,2 0-1 16,1 3 1-16,0-1-1 0,-1-2 1 15,2 1 0-15,-2 0-1 16,3-2 0-16,-1 1 0 0,1-1-1 16,1 2 1-1,2-1-1-15,0 1 1 0,2-1-1 16,-1 3 1-16,1-2 0 16,0 3-1-1,0-4 1-15,0-1-1 16,0-2 1-16,-2 2 1 15,3-2-1-15,-1 0 1 16,2 2-1-16,-3 0 1 16,3-2-1-16,0 2 0 15,0-1 1-15,0 0 0 16,-2 0-1-16,-1-1 0 0,-1-1 1 16,-2 1-1-16,1-1-1 15,-3-1 0-15,0 1 1 16,3 0 0-1,-3 3 0-15,-1 0 1 0,1 2-1 16,0-1 0-16,-1 1 1 16,-1 0-1-16,0-3 0 0,-1 3 1 15,1-1-1-15,-1 1 2 16,-1-2-1-16,2 0-1 0,-5 1 6 16,0 1-6-16,0 1 0 15,0 1 0-15,-3-1 1 16,2 1-2-16,-4 4 1 31,3 0 0-31,-2 0 0 0,0 4 0 16,0-2 0-16,0 4 0 15,0 0 0-15,0 0 1 16,0 2-1-16,2-1 0 16,-4 0 1-16,1-1-1 15,0 0 1-15,-2 3 0 16,1 0 0-16,0 2-1 0,1 1 1 15,-2 2 0-15,4 2-1 16,-2 1 0-16,3 1 0 16,-2 1 1-16,-1 1-1 15,4 3 1-15,-4 0-1 16,1 3 0-16,0-1 0 0,2 2 0 31,0 1 0-31,1 2 0 0,0 1 0 16,0 1 0-16,1 1 0 15,-1 0 0-15,1 2-1 16,-1 1 1-16,0 1 0 16,-1-1 0-16,-1 3 0 15,1 1 0-15,-1-1 0 16,0 6 0-16,3-2 0 0,2 2 1 16,-1 2-1-16,1 1-1 15,0 1 1-15,-1-1-1 16,-1-1 1-16,-1 1-1 15,0-1 0-15,-2 0-8 16,1 0 7-16,4 0 1 16,1 1 0-1,3 0 1-15,1 1-1 16,2 0 0-16,3-1 1 16,-3 2 0-16,-2-2-1 15,0-3 1-15,-1 0-1 16,-3-1 1-16,1-1 1 15,-1-1-1-15,1-1-1 0,-3 1 1 16,3-1 0-16,4 5 1 16,-1-1-1-16,4 4 0 15,0 1 0-15,2 0 0 16,2 2-1-16,0 0 1 16,0 0 0-16,0 0 0 15,-2 0 0-15,2 0-1 16,0 0-1-16,0 0-4 15,0 0 0-15,-1 0-4 16,1 0-4-16,0 10-4 16,-2 9 8-16,0 6 9 15,2 2 1-15,0-2 0 16,0 0-1-16,0-5 0 16,0-2 0-16,0-4-5 15,0-4 5-15,0-2 1 0,0-2 0 16,0-3-1-16,0-3 1 15,0 0 0-15,0 0 0 16,0 0 0-16,0 0 0 16,0 0 2-16,0 0 4 15,0 0-5-15,0 0 5 16,0 0 2-16,0 0 1 16,0 0-3-16,0-5-5 15,-3-7-1-15,-4-3-7 16,1-6 1-16,-1-5-5 15,-1-2 2-15,1-2 8 16,-3-3-1-16,-1 0 1 16,-1-2 1-16,-3 1-6 0,2 3 5 15,1 6 1-15,1 0 0 16,3 8 0-16,2 3 0 16,4 4 0-16,0 5 0 15,2 1 0-15,0 3 0 16,0 1-1-16,0 0-15 15,0 0-2-15,12 0-14 16,12 0 19-16,11 1 11 16,7 8 1-16,4-2 0 15,1 0 0-15,-1 0 1 16,-2 0 0-16,-3-2 0 16,-9 0 0-16,-8-2 0 0,-6 1 0 15,-8-2 0-15,-7-2 1 16,-1 1 0-16,-2-1 5 15,0 0-6-15,0 2-13 16,0 2-50-16,0 1-55 16,-17 14-82-16,-2-2-394 15,-4 0-931-15</inkml:trace>
</inkml:ink>
</file>

<file path=word/ink/ink16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14:10.885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87 476 0,'0'0'242'16,"0"0"-99"-16,0 0-75 16,0 0-48-16,0 0 9 15,0 0 68-15,0 0 13 0,50 4 17 16,-30-4-16-1,3 0-36-15,0 1-12 0,4 1-18 16,1 3 3-16,2-5-7 16,2 4-11-16,2-4-9 15,-1 3-7-15,-2-3 5 16,-3 4-7-16,0-4 6 16,-3 4-1-16,0 0-2 15,-2-1-5-15,2 1 0 16,-2-3 9-16,0 2-7 15,2-3-3-15,1 0 1 16,3 0 0-16,0 0 5 16,1 0 0-16,1 0 12 15,-1 0-7-15,1 0-4 16,-1 0 11-16,1 0-6 16,1-4-4-16,1 0-5 15,1 1 1-15,1-1-5 0,-3-4-2 16,1 1 0-16,-1 0-5 15,0 2 11-15,1-5-5 16,-3 5-1-16,-1 1 1 16,0 1-7-16,2-2 0 15,1 5 6-15,0-4-5 16,3 2 6-16,1-6-6 16,2 3 7-16,0-2-7 15,2-1 0-15,0 1 0 16,-1 0 0-16,-4 4 0 15,0 3 0-15,-2 0-1 16,-3 0 7-16,1 0-5 16,-3 0 7-16,5 0-2 0,-3 0 0 15,5 0 1-15,1 0-7 16,2 0 7-16,0 0-7 16,0 0 10-16,1 0-11 15,1 0 1-15,-4 0-1 16,2 0 2-16,-1 0-1 15,-3 0 0-15,-4 0-1 16,1 0 1-16,-4 0 0 16,-4 0-1-16,-3 0 1 15,2 0 0-15,-1 0-1 16,-3 0 1-16,4 0-1 16,-3 0 0-16,1 0 0 0,0 0 1 15,1 0-1-15,2 0 0 16,-2 0 1-16,-2 0 0 15,0 0-1-15,-2 0 0 16,-3 0 1-16,-3 0-1 16,-1 0 0-16,-3 0 0 15,-1 0 0-15,-2 0 1 16,1 0 0-16,-1 0 0 16,0 0-1-16,2 0 0 15,1 0 1-15,0 0-1 16,0 0 0-16,-1 0 1 15,-1 0-1-15,3 0 0 16,-1 0 0-16,1 0 0 16,0 0 0-16,-3 0 0 15,2 0 0-15,-2 0 1 0,1 0-1 16,-1 0 0-16,1 0 0 16,0-2 1-16,-1 2-1 15,0 0 0-15,0 0 0 16,-1 0 0-16,0 0 0 15,-2 0 0-15,0 0 0 16,-1 0 1-16,-1 0-1 16,2 0 1-16,-2 0-1 15,3 0 0-15,-1 0 0 16,-1 0-1-16,1 0 1 16,-2 0-1-16,2 0 1 15,0 0-2-15,0-3 1 16,0 3 0-16,0 0-5 0,0 0 6 15,-1 0-6-15,1 0-3 16,0-4 8-16,-2 4-10 16,0 0 5-16,3 0 5 15,-3 0-1-15,0 0 1 16,0 0 1-16,0 0 0 16,0 0 0-16,0 0 1 15,0 0 5-15,0 0-5 16,0 0-1-16,0 0-2 15,0 0-12-15,0 7-4 16,3 8-32-16,1 13-147 16,2-3-151-16,-4-6-1161 0</inkml:trace>
</inkml:ink>
</file>

<file path=word/ink/ink16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14:08.819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3 0 740 0,'0'0'387'0,"0"0"-77"16,0 0-92-16,0 0 19 15,0 0-130-15,0 0-79 16,0 0-27-16,-10 26 9 15,18 12-9-15,5 11 7 16,2 9 0-16,2 11 3 16,1 3 11-16,-5 2 6 0,0-2 1 15,-1-10-14 1,-2-8-14-16,-3-13 0 0,-1-14-1 16,-3-20-75-16,1-7-178 15,-4 0-251-15</inkml:trace>
</inkml:ink>
</file>

<file path=word/ink/ink16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14:08.399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595 0,'0'0'375'0,"0"0"-110"16,0 0-62-16,0 0-61 16,0 0-62-16,0 0-48 15,0 0-24-15,-9 47-8 16,28-6 2-16,2 9 4 16,4 3-6-16,-1 0 1 15,-2-3 0-15,-4-7 1 16,-2-5 3-16,-2-7-3 15,-6-4-2-15,2-8 1 16,-4-6 0-16,-2-3 0 16,-2-7 1-16,1 1-1 0,2 1 0 15,0-2-1-15,3 1 2 16,2 0 12-16,1 4 7 16,2-6-10-16,3 6 1 15,-1-3 1-15,0-2 3 16,2 1-4-16,0-1 4 15,4-3 2-15,2 0 2 16,2 0 2-16,4 0-3 16,-1 0-3-16,3 0-2 15,-3 2-4-15,3 1-4 16,-2-3 4-16,-1 4-3 16,1 0 2-16,0-2 1 0,-1 3-2 15,3-1-1-15,-3 0 18 16,2-1-2-16,0 1 4 15,1-3 8-15,-1 3-11 16,3-4-8-16,-3 0-7 16,1 0 10-16,-3 3-3 15,3-3-1-15,-1 0-5 16,-1 4 3-16,0 0-4 16,-1-4-7-16,0 5 7 15,2-3-8-15,-2 2 5 16,3 0-5-16,1-4 8 15,1 0-9-15,3 0 9 16,0 0 5-16,2 0-7 0,1 0 6 16,-1 0-7-1,-2 0-4-15,2 0 4 0,-2 0-5 16,3 0 5-16,-1 0-5 16,2 0 0-16,4 0 0 15,0 0 0-15,-1 0-1 16,4 0 0-16,-3 0 1 15,-3 0 0-15,4 0 0 16,-4 0-1-16,2 0 2 16,0 0-1-16,0 0 0 15,-1 0 7-15,-1 0-1 16,0 0 2-16,-1 3-8 16,0-1 5-16,-2 1-5 15,0-3 0-15,-4 4 0 16,1-1-1-16,-2 1 0 0,1-4 0 15,-2 5 1-15,1-1-1 16,-1-4 1-16,-3 0-1 16,-1 0 2-16,1 0 9 15,-2 0-3-15,0 0 1 16,-1 0-2-16,-1 0-6 16,-2-8 8-16,-2 3-7 15,-2-2 0-15,-4 4-1 16,-3-2 0-16,-4 1 1 15,-5 4-1-15,-1 0-1 0,-2 0 1 16,0 0-1 0,0 0-12-16,0 0-74 0,-2 12-115 15,-5-5-396-15</inkml:trace>
</inkml:ink>
</file>

<file path=word/ink/ink16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14:06.798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100 69 403 0,'0'0'234'0,"0"0"-51"15,0 0 24-15,0 0-57 16,0 0-40-16,0 0-15 16,0 0-17-16,-63-61-13 0,54 56-14 15,2 2 9 1,0 3 10-16,1 0-15 0,3 10-30 16,1 9-17-16,2 4-8 15,0 8 0-15,0-1-1 16,11-2 1-16,4-6 0 15,0-3-2-15,5-7 1 16,-3-9-10-16,0-3 0 16,0 0-30-16,-2-3 20 15,-1-13 7-15,-3-3 2 16,-1 1 6-16,-4-1 6 16,-1 3 0-16,-3 4 0 15,0 2 0-15,0 9 0 16,0 1 0-16,0 0-16 0,2 0 2 15,4 7 14-15,3 6 7 16,1 1-6-16,3 1-1 16,0 0 1-16,0-6-1 15,1-2 1-15,-1-4-1 16,0-3-1-16,-2 0 1 16,-1 0 0-16,-1-14 8 15,-1 3-7-15,-5 2-1 16,2 3 1-16,-2 6-1 15,1 0-10-15,1 0 10 16,5 15 16-16,3 7 3 16,1-3-11-16,0 0-8 15,0-8 1-15,-1-4-1 0,-1-5-5 16,-3-2-28 0,-2-2 12-16,-1-11-9 0,0-6-8 15,-4 3 15-15,-1 8 15 16,2 1 7-16,-2 7 0 15,2 0-8-15,5 3 9 16,2 9 31-16,3 2-15 16,2-2-15-16,2-3 1 15,1-7-2-15,1-2-40 16,-3-14-91-16,-2-9-190 16,-7 3-369-16</inkml:trace>
</inkml:ink>
</file>

<file path=word/ink/ink16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14:05.123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128 1007 0,'0'0'311'0,"0"0"-194"16,0 0-9-16,0 0-12 16,0 0-36-16,49 100-20 15,-26-82 7 1,1-2-2-16,1-9-8 15,0-7 11-15,-1 0 15 16,-3-4-7-16,0-11-22 16,-6-7-12-16,-1-6-3 15,-9 2 1-15,-3-4 8 16,-2-1 24-16,0 0 6 16,-6 5 5-16,-9 4 0 0,-4 5-6 15,-2 4-15-15,-4 10-8 16,-1 3-14-16,-2 9-20 15,1 22 0-15,0 3-51 16,3 23-91-16,7-8-206 16,7-6-496-16</inkml:trace>
</inkml:ink>
</file>

<file path=word/ink/ink16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14:04.759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67 245 1008 0,'0'0'345'16,"0"0"-158"-16,0 0-65 15,0 0-36-15,-44-115-43 0,35 85-32 16,3-4-9-16,0 6-1 16,4 5 0-16,1 8 1 15,1 8 12-15,0 7 23 0,0 0-36 16,0 7-1-16,8 12-1 16,8 12 1-16,4 3 1 15,4 9-1-15,3-2 1 16,-1 2 0-16,2 2-1 15,-3-6-1-15,-2-1-41 16,1-4-69 0,-6-12-121-16,-7-6-276 0</inkml:trace>
</inkml:ink>
</file>

<file path=word/ink/ink16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14:04.389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841 0,'0'0'531'16,"0"0"-443"-16,0 0-50 0,0 0 77 15,0 0-29-15,0 0-32 0,99 19-34 16,-72-19-11-16,2 4-9 16,6-4-90-16,-9 0-212 15,-3 0-363-15</inkml:trace>
</inkml:ink>
</file>

<file path=word/ink/ink1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22:19.945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920 0,'0'0'388'0,"0"0"-125"16,0 0-55-16,0 0-113 15,0 0-70-15,0 0-6 16,0 0 9-16,12 77 15 16,-5-44 8-16,-2-3-12 0,-1-5-9 15,0-4-4 1,-1-5-11-16,1-5-6 0,0-4-8 15,-1-4 0-15,4-1 0 16,2-2 0-16,4 0 6 16,1 0 4-16,2 0-10 15,0 0 6-15,-2 0-7 16,0 0-10-16,0 0-87 16,-1-2-117-16,-3 0-130 15,-4 1-388-15</inkml:trace>
</inkml:ink>
</file>

<file path=word/ink/ink16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14:04.173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136 0,'0'0'1283'0,"0"0"-998"0,0 0-187 15,0 0-50-15,0 0-16 16,0 0-1-16,0 0-22 16,111 0-2-16,-78 0-7 15,-5 0-7-15,-1 0-100 0,-6 0-99 16,-8 0-160-16,-7 0-259 0</inkml:trace>
</inkml:ink>
</file>

<file path=word/ink/ink16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14:03.904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164 401 0,'0'0'554'15,"0"0"-350"-15,0 0-103 16,0 0-38-16,0 0-24 16,0 0-26-16,0-46-12 15,16 46-1-15,4 0 6 0,1 0 4 16,4 13 6-16,-4 5 2 16,0 2-4-16,-5-1-5 15,-5-4-8-15,-4-1 5 16,-2-9-3-16,-4-1-2 0,-1-4 8 15,0 0 17 1,0-4-26 0,-11-11 1-16,-2-4 11 15,-3-5-11-15,1-2 1 16,1-1 8-16,1 0-3 0,3 1 5 16,3 4 5-16,3 6 5 15,4 4-9-15,0 9 0 16,0-2-12-16,8 5-1 0,11 0 0 15,3 0 0-15,8 0 1 16,0 12 0-16,1 0 0 16,-3-2-1-16,-1 2-25 15,-3 0-76-15,-4-5-152 16,-7-2-303-16</inkml:trace>
</inkml:ink>
</file>

<file path=word/ink/ink16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14:01.249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5 109 146 0,'0'0'621'0,"0"0"-353"15,0 0-22-15,0 0 13 0,0 0-66 16,0 0-62-16,0 0-65 16,-10 18-35-16,13 9 13 15,10 0 1-15,2 0 5 16,6 0-16-16,2-4-16 0,2-8-5 16,0-4 0-16,2-10-3 15,-4-1 4-15,-3-1 9 16,-2-15 2-16,-5-6-1 15,-3-1-2-15,-3 0 11 16,-3 0 2-16,-4 0 16 16,0 0-1-1,0 1 4-15,-6-2-8 16,-9 2-7-16,-3 0-2 16,0 3-1-16,-2 7-8 15,0 4-10-15,-1 6-6 16,-2 2-12-16,1 7 0 0,2 15-27 0,0 12-52 15,1 23-83 1,6-7-148-16,4-2-524 0</inkml:trace>
</inkml:ink>
</file>

<file path=word/ink/ink16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14:00.848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5 159 643 0,'0'0'297'0,"0"0"-112"16,0 0-94-16,0 0 5 16,0 0-6-16,0 0-39 15,-7-97-9-15,13 81 14 16,3 1-10-16,1 3-17 0,2 0-15 16,1 5-5-16,0 7-3 15,4 0-5-15,1 0 0 16,-1 15 14-16,-2 11 8 15,-2 5 19-15,-5 5-5 16,-5 5 1-16,-3 2 4 16,0 3 2-1,0-8-1-15,-7-5-11 16,-6-5-5-16,2-9-8 0,-1-8 1 16,1-3 27-1,-1-8 13-15,2 0-24 0,3 0 6 16,3-4-14-16,2 0 4 0,2-1-27 15,0 3-5-15,13-2-8 16,12-3 7-16,6 2 0 16,5-2 0-16,1 3 1 15,-4-1 0-15,-2 5-1 16,-6 0-12-16,-8 0-33 16,-5 0-19-16,-4 0-34 15,-3 0-60-15,-1 1-30 16,2 3-93-16,0 0-113 0,-3-4-323 0</inkml:trace>
</inkml:ink>
</file>

<file path=word/ink/ink16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13:51.847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15 631 0,'0'0'727'0,"0"0"-600"0,0 0-61 16,0 0 47-16,0 0-62 16,0 0-28-16,105 0-13 15,-82 0-10-15,0-5-23 16,-8-3-213-16,-2 5-552 0</inkml:trace>
</inkml:ink>
</file>

<file path=word/ink/ink16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13:51.647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5 124 0,'0'0'1280'0,"0"0"-905"16,0 0-199-16,0 0-87 15,0 0-67-15,0 0-20 0,0 0-1 16,68-5 1-16,-45 5-2 15,-2 0-68-15,-4 0-42 16,-5 0-107-16,-4 0-141 16,-5 0-359-16</inkml:trace>
</inkml:ink>
</file>

<file path=word/ink/ink16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13:51.368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43 523 0,'0'0'358'0,"0"0"-145"15,0 0-84-15,0 0-12 0,0 0-33 32,0 0-26-32,28 106-10 15,-17-85-6-15,-4-2-4 16,0-5 1-16,-4-9 2 15,-3-5 9-15,0 0 57 0,0 0 63 16,0-5-35-16,-3-11-97 16,-7-2-26-16,0-13-6 15,2 1-6-15,6-1 1 0,2 3-1 16,0 6 0-16,5 6-1 16,8 9-6-16,4 3-2 15,6 4 0-15,2 0 8 16,1 0-8-16,5 9-79 15,-4-3-76-15,5 3-86 16,-9-6-238 0,-6 1-229-16</inkml:trace>
</inkml:ink>
</file>

<file path=word/ink/ink16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13:51.029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64 916 0,'0'0'334'0,"0"0"-99"16,0 0-125-16,0 0-33 16,0 0-29-16,0 0-29 15,0 0-7-15,65-62-2 16,-39 62-2-16,1 4 0 16,-5 11-6-16,-5 9 5 15,-5 2 2-15,-8 5 3 16,-4 0 18-16,0 3 8 15,-8-3-5-15,-5 0-4 16,-4-6-14 0,1-2-5-16,1-6 0 15,4-3 6-15,1-5 11 16,7-4 7-16,1-1-11 0,2 1-15 16,0-1-8-16,3 3-7 15,12 1 0 1,5 0 5-16,3-6 2 0,1 3 1 15,3-1 0-15,-3-4 0 0,3 0 0 16,-2 0-1-16,-2 0-56 16,-2 0-47-16,-5 0-71 15,4-10-153-15,-7 5-168 16,-3-2-206-16</inkml:trace>
</inkml:ink>
</file>

<file path=word/ink/ink16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13:49.811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1033 0,'0'0'400'0,"0"0"-237"16,0 0-51-16,0 0-3 0,0 0-50 15,26 101-31-15,-13-65-12 16,-1 0-16-16,-3 6-46 0,-3-9-177 16,-2-12-471-16</inkml:trace>
</inkml:ink>
</file>

<file path=word/ink/ink16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13:49.579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1 0 1075 0,'0'0'314'0,"0"0"-170"0,0 0-8 16,0 0-58-16,0 0-15 15,0 87 4-15,0-55-10 16,0-3 13-1,0-2 6-15,3-3-24 0,-1-1-23 16,1-11-12 0,3-1-6-16,3-6-9 15,3-3-2-15,3-2 14 0,4 0-5 16,2 0-9-16,2-6-2 16,2 1-39-16,-3-6-46 15,1 3-49-15,-3-1-100 0,-5 3-95 16,-7 2-401-16</inkml:trace>
</inkml:ink>
</file>

<file path=word/ink/ink1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22:19.529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50 226 793 0,'0'0'383'0,"0"0"-198"0,0 0-54 16,0 0-37-16,0 0-56 15,0 0-16-15,-20-89 10 16,16 66 3-16,-2-1-9 15,1 2-17-15,1 1-2 16,-1 2-7-16,3 6 1 16,-2 3-1-1,4 5 0-15,0 5-3 16,0 0-12-16,0 0-9 16,0 8 18-16,6 10 5 15,5 4 1-15,2 7 1 0,1 4 0 16,1 0 0-1,-1 1 1-15,-4-2-1 0,1-4-1 16,-3-4 2-16,-1-4-2 16,-1-6-51-16,1-9-103 15,-4-5-168-15,3 0-256 0</inkml:trace>
</inkml:ink>
</file>

<file path=word/ink/ink16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13:49.240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25 214 1056 0,'0'0'380'15,"0"0"-171"-15,0 0-89 16,-26-95-57-16,26 61-44 15,0 2-12-15,0 6-6 16,0 7 0-16,0 7 5 16,0 12-6-16,0 0-1 15,0 12 1-15,0 12 12 16,3 9 1-16,7 6-1 16,1 7 0-16,1 2-1 15,1-1-5-15,2-1-5 16,-1-4 6-16,-1-5-7 0,-2-6-68 15,1-10-52-15,-4-8-141 16,-1-4-277-16</inkml:trace>
</inkml:ink>
</file>

<file path=word/ink/ink16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13:48.912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6 1224 0,'0'0'646'16,"0"0"-382"-16,0 0-82 16,0 0-108-16,0 0-74 15,0 0-43-15,0 0-155 16,0-6-477-16</inkml:trace>
</inkml:ink>
</file>

<file path=word/ink/ink16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13:48.731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5 79 614 0,'0'0'366'16,"0"0"-23"-16,0 0-120 16,0 0-77-16,0 0-60 15,0 0-42-15,0 0-21 16,-7-69-10-16,16 61-12 0,6 6-1 16,0 2-1-16,5 0-1 15,-3 10 1-15,2 9-3 16,-5 7 4-16,-5 3 10 15,-3 2 24-15,-6-2 13 16,0-3 3-16,0-5-2 16,-4-5-9-16,0-7-9 15,0-8-7-15,2-1 4 16,2 0-17-16,0 0-10 16,0 0-10-16,0 0-12 15,8 4-5-15,7 7 10 16,2 5-7-16,3-1-2 15,-4 4 1-15,-2 0 12 16,-6-4 4-16,-6 0 9 16,-2-4 9-16,0-2 27 0,-8-2 4 15,-8-3 3-15,-2-4-4 16,-2 0-16-16,-1 0 6 16,1-3-4-16,2-5-12 15,5 1-13-15,5-1-2 16,6 7-74-16,2 1-147 15,2 0-394-15,9 0-256 0</inkml:trace>
</inkml:ink>
</file>

<file path=word/ink/ink16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13:47.612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25 1295 0,'0'0'667'15,"0"0"-406"-15,0 0-119 16,0 0-72-16,0 0-70 15,0 0-16-15,0 0-262 16,0-25-935-16</inkml:trace>
</inkml:ink>
</file>

<file path=word/ink/ink16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13:47.439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1418 0,'0'0'485'15,"0"0"-349"-15,0 0-68 16,0 0-68 0,0 0-94-16,0 0-124 15,0 0-509-15</inkml:trace>
</inkml:ink>
</file>

<file path=word/ink/ink16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13:47.175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4 0 918 0,'0'0'345'15,"0"0"-81"-15,0 0-59 16,0 0-130-16,0 0-40 15,-2 122 6-15,2-60 4 16,0 10-16-16,0 15-4 16,0-5-13-16,0 1-3 0,2-3-8 15,2-18-1-15,2 3-151 16,-2-22-218-16,2-20-610 0</inkml:trace>
</inkml:ink>
</file>

<file path=word/ink/ink16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13:46.859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168 0,'0'0'839'15,"0"0"-531"-15,0 0-27 16,0 0-98-16,0 0-136 16,0 0-37-16,0 0 2 15,16 68 0-15,-1-32-5 16,0 3 2-16,1-1-9 15,-1-4 0-15,8 1-44 16,-6-8-174-16,0-13-380 0</inkml:trace>
</inkml:ink>
</file>

<file path=word/ink/ink16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13:46.636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2 0 897 0,'0'0'365'16,"0"0"-142"-16,0 0-83 0,0 0-92 15,0 0-22-15,0 0 6 16,-2 98-1-16,2-64 4 16,2-3 13-16,2-4-8 15,-2-4-14-15,2-7-13 16,2-6 2-16,-1-1-14 0,5-6 10 31,2-1 5-31,3-2 6 16,1 0-6-16,4 0-7 0,1 0-4 15,0 0-5-15,0 0-72 16,-2 0-63-16,-2 0-67 16,-4-2-184-16,-5-1-387 0</inkml:trace>
</inkml:ink>
</file>

<file path=word/ink/ink16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13:46.273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18 217 849 0,'0'0'298'0,"0"0"-148"16,0 0-36-16,0 0-42 15,0 0-46-15,-13-102-17 16,11 77-6-16,2-2-2 16,-2 3-1-16,2 5 0 15,-1 5-12-15,1 7 4 16,0 7-13-16,0 0-60 0,0 14 27 16,1 8 49-16,13 11 5 15,-1 4 0-15,2 9 19 16,0-4 16-1,0-1 10-15,-2-5-6 0,-1-3-21 16,1-10-12-16,-2-7-6 16,1-9-68-1,2-7-161-15,-2 0-115 16,-4 0-446-16</inkml:trace>
</inkml:ink>
</file>

<file path=word/ink/ink16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13:45.533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1386 0,'0'0'348'0,"0"0"-222"0,0 0-126 15,0 0-250-15</inkml:trace>
</inkml:ink>
</file>

<file path=word/ink/ink1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22:19.097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1490 0,'0'0'356'0,"0"0"-220"15,0 0-82-15,0 0-54 16,0 0-23-16,0 0-245 0,0 0-699 0</inkml:trace>
</inkml:ink>
</file>

<file path=word/ink/ink16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13:45.375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9 104 196 0,'0'0'696'0,"0"0"-353"0,0 0-68 15,0 0-85-15,0 0-116 16,0 0-49-16,0 0-16 16,-8-74-9-16,10 62 0 15,6 1 0-15,3 6-1 16,1 5-7-16,1 0 2 15,4 5 4-15,1 14 2 16,-2 7 0-16,-2 5 14 0,-5 1 20 16,-5 0 5-1,-4 0 24-15,0-7 3 16,0-4-4-16,0-9-20 0,0-5-18 16,-2-4-9-16,2-3-12 15,0 0-3-15,5-10-56 16,13 1-16-16,1 3-15 15,4 6 24-15,-1 0 30 16,0 6 9-16,-6 10 8 16,-4 3 7-16,-6 0 9 15,-6 0 22-15,0-4 34 16,-2-3 36-16,-12-4-10 16,-4 0-11-16,-4-6-3 15,-2-2-2-15,-1 0-23 16,2 0-19-16,3 0-15 15,4-6-9-15,9 1-101 16,7 5-119-16,0 0-413 0,7 0-397 0</inkml:trace>
</inkml:ink>
</file>

<file path=word/ink/ink16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13:44.438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712 0,'0'0'982'0,"0"0"-669"0,0 0-187 16,0 0-109-16,0 0-17 16,0 0-311-16,0 0-1049 0</inkml:trace>
</inkml:ink>
</file>

<file path=word/ink/ink16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13:44.241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132 709 0,'0'0'250'0,"0"0"-72"15,0 0-45-15,0 0-53 16,0 0-31-16,0 0-24 0,0 0-4 16,57-46-12-16,-34 51 16 15,0 11 13-15,-2 5-11 16,-2 1-9-16,-6-2-10 16,-1-5 0-16,-6-7 0 15,-4-1-2-15,-2-7 10 16,0 0 29-16,0 0 15 15,-2-15-35-15,-8-4-3 16,-1-4 0-16,-1-3 4 16,3 3 0-16,1-5 1 15,4 6-1-15,4 6 2 16,0 0-6-16,0 9-10 16,8 3-12-16,7 4-2 15,5 0 1-15,3 0 1 16,3 4 0-16,3 7-22 0,-3-2-85 15,5 3-81-15,-8-1-304 16,-6-6-239-16</inkml:trace>
</inkml:ink>
</file>

<file path=word/ink/ink16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13:42.347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31 117 485 0,'0'0'546'0,"0"0"-275"16,0 0-55-16,0 0-62 15,0 0-63-15,0 0-53 0,0 0-19 16,-32-93-18-16,39 81-1 15,7 5-1-15,3 4 0 16,2 3-11 0,0 3 5-16,4 16 2 0,-4 8 5 15,-3 4 8-15,-5 7-7 0,-5 0 5 16,-6-3 4-16,0 2 10 16,-4-5 7-16,-9-5 2 15,-3-5-7-15,-1-6-10 16,0-9 5-16,1-6 1 15,1-1 5-15,4 0 18 16,3 0-16 0,4-5 4-16,4 2-10 15,0-1-19-15,15 4-11 16,13 0 10-16,2 0 0 16,6 0 0-16,1 0-40 0,-3 0-57 15,-4 0-73 1,-1 0-109-16,-10 0-225 15,-7 0-256-15</inkml:trace>
</inkml:ink>
</file>

<file path=word/ink/ink16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13:41.119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15 567 0,'0'0'920'16,"0"0"-690"-16,0 0-119 15,0 0-36-15,0 0-2 16,0 0-9-16,0 0-36 15,104 0-28-15,-65 0-7 16,-6-3-289-16,-5-9-1084 0</inkml:trace>
</inkml:ink>
</file>

<file path=word/ink/ink16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13:40.903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1007 0,'0'0'508'15,"0"0"-409"-15,0 0-51 16,0 0 6-16,0 0 7 15,0 0-28-15,98 0-20 16,-73 0-12-16,-2 0-1 16,-5 0-23-16,-3 0-114 15,-7 0-183-15,-3 0-368 0</inkml:trace>
</inkml:ink>
</file>

<file path=word/ink/ink16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13:39.871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10 1200 0,'0'0'391'16,"0"0"-237"-16,0 0-110 15,0 0-32-15,0 0-12 16,0 0 0-16,0 0 1 16,111-15-1-16,-91 33-1 15,-7 2 1-15,-8 3 0 16,-5 2 6-16,0 0 4 15,0-3 5-15,-13-1 7 16,-2-4 7-16,0 0 22 16,-1-3 17-16,3-6-2 15,4 3-2-15,1-8-13 16,7 1-13-16,1-3-23 0,0-1-15 16,0 0-11-16,7 4 11 15,10-4 1-15,6 0 9 16,2 0-10-16,1 0-20 15,2-9-42-15,5-1-36 16,-7-2-165-16,-5 2-401 0</inkml:trace>
</inkml:ink>
</file>

<file path=word/ink/ink16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13:39.450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41 380 0,'0'0'574'0,"0"0"-431"16,0 0 62-1,0 0-63-15,0 0-59 0,99 101-38 16,-66-72-23-16,-5-3-12 15,-3-2-4-15,-6-1 1 16,-4-6-1-16,-7-4-4 16,-6 0-1-1,-2-5 9-15,0 2 3 16,0-6-1-16,-13 3-3 16,-7-2-8-16,0-2 12 15,-3-3 1-15,-2 4 9 16,2-4-3-16,0 0-9 15,4 0 0-15,3-4-5 16,5-4 3-16,6 1 8 0,3-3 4 16,2 1-14-16,0-3 2 15,5-5-9-15,10 0 0 16,3-6 1-16,-1-1 0 0,2 2 0 16,-4-5 0-1,-1 4 19-15,-5-3 32 0,-3 3 12 31,-4 3 25-31,-2 1-3 0,0 4-13 16,-8 4 7-16,-5 3-19 16,-5 8-30-16,0 0-6 15,-4 0-18-15,1 12-7 0,4 10-12 0,2 10-19 32,6 2-50-32,9 9-111 15,0-6-171-15,8-6-695 0</inkml:trace>
</inkml:ink>
</file>

<file path=word/ink/ink16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13:38.809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8 1408 0,'0'0'623'0,"0"0"-415"0,0 0-86 15,0 0-81-15,0 0-41 16,0 0-126-16,0 0-262 16,1-8-499-16</inkml:trace>
</inkml:ink>
</file>

<file path=word/ink/ink16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13:38.613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29 760 0,'0'0'487'16,"0"0"-272"-16,0 0-112 16,0 0-39-16,0 0-23 15,0 0 0-15,0 0-8 16,75-30-1-16,-54 30-8 16,-5 16-14-16,-4-2 9 15,-4 7 12 1,-8 1 19-16,0 5-4 0,-2-6 4 15,-16 3 6-15,2 0-15 16,-5 0-6-16,4 1 2 16,1-7 0-1,4-6-7-15,7-4-8 0,5-1-17 16,0-3-5-16,0-4-1 0,13 3-2 16,10-3 3-16,4 0 10 15,4 0-2-15,0 0-7 16,2 0-1-16,0-3-60 15,2-9-114-15,-6 5-144 16,-8-1-513-16</inkml:trace>
</inkml:ink>
</file>

<file path=word/ink/ink1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22:18.912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14 80 456 0,'0'0'506'0,"0"0"-310"15,0 0 3 1,0 0-51-16,0 0-42 16,0 0-24-16,0 0-31 15,-14-20-19-15,14 12-12 16,0-3-9-16,0 1 0 16,0 1-9-16,7 1-2 15,2-1 6-15,2 6-6 16,3 2-1-16,-1 1-9 0,1 0 1 15,0 11 8-15,-2 5 0 16,-3 4-1-16,-4 0 2 0,-3 2 18 16,-2 0 34-16,0-2 4 15,0 0 1-15,-2-7-9 16,-3-2-18-16,4-7-13 16,-1-2-6-1,2-2 0-15,0 0-2 16,0 0-9-16,0 0 0 15,3 0-13-15,10 0 11 16,5-2-20-16,3 2-15 16,2 0-2-16,0 5 4 15,-2 8-12-15,-2 1 12 16,-9 3 19-16,-3-3 10 0,-4 1 5 16,-3-3 1-16,0 0 9 15,-11-1 18-15,-6-3 25 16,-2-2 6-16,-2-1 1 15,-2-2 7-15,-1-3-11 0,3 0-24 16,3 0-15 0,4 0-10-16,5 0-6 0,5 0-33 0,4-5-141 15,2 2-302 1,10 1-228-16</inkml:trace>
</inkml:ink>
</file>

<file path=word/ink/ink16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13:38.181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133 65 864 0,'0'0'296'15,"0"0"-84"-15,0 0-26 0,0 0-64 16,0 0-20-16,0 0-4 16,0 0 12-16,-34-61-19 15,27 59-23-15,-1 0-8 16,-4 2-1 0,1 0-20-16,-2 9-19 15,0 9-13-15,1 8-7 16,1 11-1-16,5 1 1 15,4 3-2-15,2 2 1 16,0-4-7-16,11-1 8 16,9-9-2-16,1-5-6 15,1-10 2-15,0-6 5 16,-1-8-5-16,-4 0-3 0,-4-3 9 16,-3-9 6-16,-4-7 0 15,-6 0 1-15,0 1 1 16,0 2 5-16,0 4 22 15,-6 4 7-15,-1 3-6 16,-3 5 1-16,0 0-21 16,1 3-16-1,-3 12 0-15,4 8-1 16,2 0 0-16,4 6-25 0,2 2-75 16,9-8-135-16,6-8-400 15</inkml:trace>
</inkml:ink>
</file>

<file path=word/ink/ink16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13:36.937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100 783 0,'0'0'574'15,"0"0"-371"-15,0 0 22 16,0 0-67-16,90-88-94 16,-34 81-33-16,7 7-20 0,0 2-5 15,-4 14-5-15,-3 1-1 16,-7-2-71-16,-3-3-128 16,-12-3-143-16,-11-8-634 0</inkml:trace>
</inkml:ink>
</file>

<file path=word/ink/ink16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13:36.674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970 0,'0'0'372'0,"0"0"-246"15,0 0-34-15,0 0-41 16,35 125-25-16,-17-82-12 16,4-1-3-16,-3 0-4 15,-4-7-6-15,0-5 10 16,-3-8-11-16,-2-6-111 16,-7-12-284-16</inkml:trace>
</inkml:ink>
</file>

<file path=word/ink/ink16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13:36.443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846 0,'0'0'516'0,"0"0"-357"16,0 0-108-16,0 0 18 15,0 0-39-15,31 115-17 16,-18-66-4-16,0 1-8 16,3 13-1-16,-1-12-86 15,-7-11-323-15</inkml:trace>
</inkml:ink>
</file>

<file path=word/ink/ink16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13:36.177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68 197 103 0,'0'0'677'0,"0"0"-442"16,0 0-16-16,0 0-22 16,0 0-49-16,0 0-24 15,0 0 59-15,-12 27-24 16,3-27-75-16,-1-16-9 16,1-5-16-16,-1-5-23 15,1-4-5-15,5-2-15 16,2 1 0-16,2 6-2 0,0 6-8 15,4 7-6-15,11 5-1 16,4 5-6-16,4 2 5 16,3 0 2-16,4 11-49 15,0 3-52-15,0 1-40 16,7 8-96-16,-9-8-80 16,-7-1-483-16</inkml:trace>
</inkml:ink>
</file>

<file path=word/ink/ink16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13:35.863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49 1038 0,'0'0'343'0,"0"0"-106"16,0 0-163-16,0 0-46 15,0 0-21-15,0 0-6 16,98-52-1-16,-69 55 0 16,-5 18 1-16,-5 3 5 15,-3 5 4-15,-11 2-9 16,-5 1 11-16,0-2 1 15,-3 1 10-15,-13-2-1 0,-3-1-3 16,-2-1 6-16,2-6-1 16,4-2 2-16,3-4 11 15,7-5-18-15,5-1-13 16,0-3-5-16,0-2 0 16,8 1 9-16,10 3 12 15,7-2-12-15,3-1-1 16,5-1-7-16,1-1-2 15,11-3-119-15,-10 0-133 16,-6 0-367-16</inkml:trace>
</inkml:ink>
</file>

<file path=word/ink/ink16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13:35.457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329 0,'0'0'965'16,"0"0"-723"-16,0 0-158 15,0 0 18-15,0 0-11 16,0 0-50 0,0 0-24-16,108 5-17 15,-68-3-48-15,-7 1-146 16,-5-3-400-16</inkml:trace>
</inkml:ink>
</file>

<file path=word/ink/ink16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13:35.244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18 1267 0,'0'0'506'16,"0"0"-327"-16,0 0-76 15,0 0-79-15,0 0-14 0,0 0-10 16,100-12-9-1,-70 10-136 1,-2 0-114-16,-8 1-317 16,-7 0-438-16</inkml:trace>
</inkml:ink>
</file>

<file path=word/ink/ink16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13:35.006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85 47 222 0,'0'0'574'0,"0"0"-300"16,0 0-55-16,0 0 0 0,0 0-52 15,0 0-51-15,-23-5-29 16,17 9-43-16,1 12-20 15,-3 12-8 1,5 6 3-16,1 7-3 16,2-3-9-16,0 1-6 0,10-6 0 15,4-8 0-15,1-7-1 0,3-13-1 16,1-5 0 0,-4 0-10-16,0-10-14 0,-4-14 23 15,-3-6-5 1,-8-3 5-16,0-2 2 15,-10-3 0-15,-10 1 1 16,-5 2 0-16,1 5 10 16,1 3 9-16,3 11-5 15,5 9 30-15,4 5-11 16,1 2-21-16,7 0-5 16,1 18-8-16,2 0-8 0,2 7 2 15,16 1 4-15,7 0 1 0,7-2 1 16,5-5-6-1,0-4 5-15,1-5-7 0,-2-5-51 16,8-5-96-16,-7 0-188 16,-11-6-421-16</inkml:trace>
</inkml:ink>
</file>

<file path=word/ink/ink16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13:33.555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143 371 0,'0'0'531'0,"0"0"-368"15,0 0-24-15,0 0-63 0,0 0-58 16,0 0-12-16,0 0-5 16,61 16 8-16,-39 3 0 15,-6 2 11 1,-2-2-10-16,-3-4 7 15,-5-3-6-15,-4-5-1 16,0-5 0-16,-2-2 17 16,0 0 69-16,0-7-65 15,-7-9-22-15,-5-6 1 16,-1-6-4-16,-1-2-6 0,3-4 0 16,1-2 1-16,2 6 14 15,3 7 20-15,3 6 5 16,2 8 4-16,0 7-13 15,2 2-30-15,15 0 5 16,4 0-4-16,4 4 6 16,2 1-7-16,-4 1-1 15,0-3 1 1,-5-3-1-16,-4 0-31 16,-1 0-74-16,-7-3-153 15,-2-6-393-15</inkml:trace>
</inkml:ink>
</file>

<file path=word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20:42.479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115 114 0,'0'0'54'16,"0"0"198"-16,0 0 136 15,0 0-116-15,0 0-127 0,0 0-43 16,0 0-22-16,0-1-25 15,3-9 9-15,-2 1 0 16,-1-3-8-16,0 0-11 31,0-1-3-31,2 0 2 0,-2 2-12 16,0-1 5-16,0 4-15 0,0 0-2 16,0 5-2-16,0 0 2 15,0 3-2-15,0 0-18 16,2 0 0-16,1 2-12 15,3 9 12-15,3 3 0 16,-1 4 0-16,3 1 0 16,0 2 2-16,-1-2-2 15,1-3 1-15,2-3-1 0,-4-2 0 16,0-6 1-16,-3-3-1 16,0-2 0-16,1 0 0 15,-1-7 6-15,-1-6-5 16,-1 0 0-16,-4-1 1 15,0 0 4-15,0-1-5 16,0 4 1 0,0 3 6-16,0 2-1 15,0 4-5-15,0 0-1 16,0 2-1-16,0 0-5 0,0 0-11 16,3 5 10-16,2 8 6 15,1 0 0-15,3 3 0 16,-1-3 0-16,3-1 0 15,2-2 0-15,-3-2 0 0,-1-4-1 16,0-3-15-16,0-1 2 16,-2 0 13-16,0-6-6 15,-2-5 7-15,-1-2 0 16,0 0 0-16,-3 0 1 16,-1 2 1-16,2-1-1 15,-2 6 1 1,0 1-1-16,0 4 1 15,0 1 4-15,0 0-6 16,0 0-7-16,0 0-8 16,0 10 14-16,0 1 0 15,4 6 1-15,0-3-1 16,1 2 1-16,2-3-1 16,-1-2 1-16,2-1-1 0,-1-3 0 0,3-4 1 15,-4-1-1-15,3-2 0 16,-1 0 1-16,-2 0 0 15,0-10 1-15,2-2 0 16,-4 1 0-16,0-3 0 16,0 1 5-16,-2 2-5 15,-1 1 1-15,1 4-2 0,-2 0 1 16,0 6 0-16,0 0-1 16,0 0-1-16,0 0-11 15,0 3 10-15,2 6 2 16,-1 4-1-16,3 2-1 15,0-2 2-15,1-1-1 16,0-2 1 0,0-4-1-16,3-1 1 15,-2-5-1-15,0 0 0 16,2 0 0-16,1-6 0 16,-3-5-5-16,2 2 0 15,-2-2 5-15,0 5-1 16,-2 1 0-16,-1 3-4 0,-1 2-4 15,3 0-3-15,1 0 3 16,1 5 9-16,0 7 0 0,4-1 1 16,-2-2-1-16,3-1 1 15,-1-3 0-15,1-3 0 16,1-2 0-16,-1 0 0 16,1-7-24-16,-3-3-2 15,0 5 10 1,-4 4-13-16,-2 1-44 15,-4 0-77-15,0 11-76 16,0-1-129-16</inkml:trace>
</inkml:ink>
</file>

<file path=word/ink/ink1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22:17.840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1388 0,'0'0'616'16,"0"0"-380"-16,0 0-121 15,0 0-84-15,0 0-31 16,0 0-121-16,0 0-388 0</inkml:trace>
</inkml:ink>
</file>

<file path=word/ink/ink17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13:31.866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1071 0,'0'0'640'16,"0"0"-420"-16,0 0-90 15,0 0-71-15,0 0-59 16,0 0-170-16,0 0-216 0</inkml:trace>
</inkml:ink>
</file>

<file path=word/ink/ink17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13:31.650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11 715 0,'0'0'532'0,"0"0"-375"16,0 0-44-16,0 0-8 15,0 0-57-15,113-11-28 0,-83 11-8 32,-2 0-12-32,-1 0-23 0,-6 0-191 15,-8 0-280-15</inkml:trace>
</inkml:ink>
</file>

<file path=word/ink/ink17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13:31.407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1450 0,'0'0'371'16,"0"0"-192"-16,0 0-113 16,0 0-66-16,0 0-129 15,0 0-41-15,0 0-173 16,0 27-291-16</inkml:trace>
</inkml:ink>
</file>

<file path=word/ink/ink17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13:31.231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219 806 0,'0'0'281'0,"0"0"-135"16,0 0-49-16,0 0-35 15,0 0-23-15,0 0-5 16,0 0 9-16,29 108-6 15,-13-88-5-15,0-4-9 16,4-7-16-16,-2-8-7 0,-1-1 0 16,1-8-7-1,-3-18 4-15,-4-5-61 0,-1-3-14 16,-6-4-11-16,-3 1 44 16,-1-4 25-1,0 1 10-15,-1 0 10 0,-6 6 9 16,-1 7 29-16,0 12 37 15,2 13 43-15,0 2-27 16,3 11-69-16,-1 16-13 16,4 5-9-16,0 6 1 15,0 2-1-15,4 2 1 16,7-6 7-16,4-7-7 16,0-6 1-16,5-12-2 15,-4-7 0-15,4-4-53 16,-5-4-38-16,-2-12-55 15,-3-6-43-15,-2 3 62 16,-6 3 123-16,-1 4 4 0,-1 5 72 16,0 7 64-16,0 0-8 15,0 3-66-15,2 14-36 16,4 6-14-16,6 0-5 16,1 3-7-16,2-2 1 15,4-3 1-15,-2-6-1 16,2-6-1-16,0-9-43 15,-4-7-194-15,-3-12-267 0</inkml:trace>
</inkml:ink>
</file>

<file path=word/ink/ink17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13:30.570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358 0,'0'0'399'15,"0"0"-232"-15,0 0-24 16,0 0-37-16,25 115-19 16,-12-74-13-16,2-2-2 15,-3-4-12-15,-1-7-15 0,-3-11-7 16,-3-7-8-16,1-8-11 15,2-2 1-15,0-7 55 16,3-12-34-16,4-3-31 16,0 4-4-16,5 2-6 15,0 9-6-15,2 7-10 16,-1 0 3-16,2 8 11 16,-5 9 2-16,-4 1-1 15,-5 1 1-15,-5-2 1 16,-4-2 25-16,0-1 41 15,-9-2 21-15,-7-5-6 16,-6-2 6-16,-3-3-10 16,-4-2-22-16,1 0-19 15,-1-4-14-15,4-6-18 16,8-2-5-16,5 0-17 0,10 5-75 16,2 0-100-16,12 4-125 15,5-1-296-15</inkml:trace>
</inkml:ink>
</file>

<file path=word/ink/ink17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13:29.991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170 228 403 0,'0'0'254'0,"0"0"-78"16,0 0 19-16,0 0-8 16,0 0-29-16,0 0-51 15,0 0 11-15,-65-44-38 16,53 39-10-16,-1 1 11 16,2 3-2-16,-1 1-16 15,1 0-35-15,-1 0 2 16,1 3-4-16,1 11-19 15,3 3-7-15,2 5 0 16,5 2-6-16,0 1 5 16,0-3-5-16,14-5 6 15,2-5-10-15,-1-7-32 16,4-5-16-16,-2-3-9 16,2-18 33-16,-3-6-24 15,-3-8-5-15,-2-1 8 0,-7 0 15 16,-4-2 26-16,0 2 13 15,0 3 1-15,-12 1 1 16,3 10 0-16,2 10 50 16,2 8 4-16,3 4-14 15,1 6-18-15,1 21-15 16,0 7-8-16,0 9 0 16,0 3 0-16,11 0-1 15,2-6 1-15,2-7 0 16,1-11-1-16,1-8 0 15,0-12-6-15,-1-2-9 16,1-5 0-16,-4-13-12 16,0 0-13-16,-1 2 15 15,-4 6 13-15,-1 5 6 0,-1 5-9 16,4 0 5-16,-1 10 11 16,5 7 8-16,1-1-1 15,0-3-6-15,2-2 0 16,-1-6 24-16,-5-5 17 15,1 0 12-15,-7-10 12 16,-1-9 7-16,-4-4-11 16,0 1-12-16,0-2-13 15,-12 3-3-15,-1 4 21 16,-2 5-4-16,-2 3-9 16,1 8-17-16,1 1-11 15,0 1-14-15,0 20-22 16,3 6-12-16,1 8-43 0,5 5-84 15,4 9-53-15,2-7-303 16,0-10-515-16</inkml:trace>
</inkml:ink>
</file>

<file path=word/ink/ink17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13:28.775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6 508 0,'0'0'283'15,"0"0"-169"-15,0 0-43 16,0 0 13-16,0 0-17 15,0 0-7-15,36 111-10 16,-22-84 13-16,1-3-10 16,-2-3-16-16,0-7-18 15,1-4 3-15,-3-7-6 16,1-3-2-16,-1 0 17 0,-1-5 10 16,-2-9-15-16,-3-3-13 15,1-2-6-15,-4 1 2 16,-2-2-8-16,0 3 12 15,0 4 8-15,0 0 11 16,0 5 6-16,0 4 0 16,0 3-9-16,0 1-29 15,0 0-2-15,0 7-6 16,7 8 8-16,3 8 7 16,3 1-1-16,0 1-6 15,5-1 1-15,-3-3-1 16,0-6 0-16,1-6-1 15,-3-6 0-15,1-3 1 0,-1-3 2 16,0-14 4-16,-3-6-6 16,-1-1-1-16,-5-1-12 15,0 1 10-15,-4 2 2 16,0 7-1-16,0 7 2 16,0 4 0-16,0 4-1 15,0 0-27-15,1 7 21 16,6 11 7-16,1 4 1 15,2 2 0-15,2 0-1 16,1-4 0-16,0-2 0 16,0-6 0-16,2-5 0 15,-5-7-1-15,2 0 0 0,-1-2 1 16,-1-13 0 0,0-5-5-16,-2 2-17 0,-5 1 5 15,1 2 15-15,-4 4 2 16,0 4 1-16,0 5 12 15,0 2 11-15,0 0-24 16,2 2 0-16,-1 10 1 16,5 4 0-16,0-1 0 15,4 0-1-15,-1-3 0 16,3-1 0-16,1-6-1 16,-3-2 1-16,1-3-5 15,1 0 5-15,-3-3 1 16,-1-9 7-16,-3-2-8 15,-2-1 0-15,-3-1-5 16,0-1-7-16,0-2 11 0,-7-2-7 16,-8 1 0-16,-2-1-3 15,-4 2 0-15,0 5 9 16,-2 4 2-16,4 7 2 16,2 3 24-16,3 0 21 15,5 1-11-15,5 11-20 16,4 2-15-16,0 0 0 15,8 1-1-15,9 1 1 16,6-3 6-16,5-3 0 16,5-2-7-16,18-8-19 15,-5-9-201-15,-2-7-681 0</inkml:trace>
</inkml:ink>
</file>

<file path=word/ink/ink17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13:27.020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1056 0,'0'0'394'0,"0"0"-259"16,0 0-87-16,0 0-23 16,24 101-25-16,-7-54-112 15,-3-4-532-15</inkml:trace>
</inkml:ink>
</file>

<file path=word/ink/ink17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13:26.801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70 67 408 0,'0'0'351'0,"0"0"-129"16,0 0-21-16,0 0-33 15,0 0-36-15,0 0-8 0,0 0-6 16,-27-66-10-1,22 65-4-15,-1 1-23 0,-2 0-10 16,0 0-25 0,0 14-34-16,1 5-12 0,6 5 0 15,1 2-8-15,0 6 7 16,5-2 1-16,10-2-2 16,6-6 1-16,2-5-9 15,4-8-11-15,-1-9-37 16,1 0-11-16,-2-16 13 15,-4-7-13-15,-1-7-1 16,-5 2 3-16,-6 0 29 16,-3 6 21-16,-6 5 16 15,0 3 1-15,0 5 14 16,0 8 34-16,-4 1 45 0,-4 0-14 16,1 13-55-1,-1 8-17-15,3 4-5 0,2 2 4 16,3-2 4-16,0-4-1 15,0-3 2-15,14-6 1 16,1-5 3-16,6-5 2 16,0-2 5-16,2-2-22 15,0-13-4-15,-4-5-75 16,-2-3-107-16,-5 4-159 16,-9 4-351-16</inkml:trace>
</inkml:ink>
</file>

<file path=word/ink/ink17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13:25.924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124 46 666 0,'0'0'322'0,"0"0"-92"16,0 0-1-16,0 0-81 16,0 0-12-16,0 0-9 0,0 0-10 15,-73-47-25 1,61 47-18-16,3 1-36 0,-3 15-26 16,5 5-11-16,1 6 0 15,2 0-1-15,4-5-1 16,0-2-1-16,0-10-11 15,7-8-52-15,5-2-25 16,-1-7 43-16,1-14 14 16,-4-3 10-16,-4 0 13 15,-3 3 10-15,1 5 0 16,-2 11 2-16,0 2 8 16,4 3-10-16,2 7-22 15,2 15 22-15,5 9 1 16,7 8 7-16,0 7-7 15,3 2-1-15,2 2 1 0,-2-2 0 16,-2-4-1-16,-2-5 2 16,-6-7-1-16,-2-8-1 15,-6-8 0-15,-5-9 1 16,0-3 7-16,-3-4 8 16,-14 0-15-16,-4 0 5 15,-7-7-5-15,-1-4-1 16,-2-3 18-16,3 0 23 15,3 0 20-15,6 2 2 16,7 4-27-16,7-1-14 16,5 3-15-16,0-3-7 15,7 2-25-15,18-3-47 0,25-7-115 16,-4-1-184 0,-2 1-679-16</inkml:trace>
</inkml:ink>
</file>

<file path=word/ink/ink1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22:17.593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965 0,'0'0'224'0,"0"0"-122"16,0 0-46-16,0 0-24 15,0 0 19-15,0 0 22 16,0 0-17-16,48 108-22 16,-33-77-18-16,-3-2-8 15,-1-4 1-15,1 0-9 16,-2-8-116-16,-3-6-395 0</inkml:trace>
</inkml:ink>
</file>

<file path=word/ink/ink17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13:25.073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1355 0,'0'0'312'16,"0"0"-220"-16,0 0-92 15,0 0-39-15,0 0-307 0</inkml:trace>
</inkml:ink>
</file>

<file path=word/ink/ink17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13:24.909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629 0,'0'0'285'16,"0"0"-141"-16,0 0-32 15,23 124-13-15,2-71-4 16,1 4-16-16,5 0-13 16,-4-5-11-16,-2-6-27 0,-5-10-18 15,-4-9-9-15,-7-9 7 16,-3-7-7-16,-6-7 9 15,0-4 14-15,-4 0-3 16,-11-4-9-16,-6-10 11 16,0 1 2-16,-2-3-1 15,2 3 3-15,4 1 0 16,5 0-8-16,6 1 1 16,4 0-13-16,2-7-7 15,0-2-7-15,12-8-6 16,3-5-16-16,1-3-12 15,-3-2 1-15,1-1-2 16,-3 1 9-16,-4 5 21 0,-2 7 11 16,-4 7 1-1,-1 7 0-15,0 7 47 0,0 5 39 16,0 0-10-16,-1 7-52 16,-1 10-23-16,-1 4 2 15,3 4 6-15,0-2 0 16,0-2 2-16,8-2 4 15,5-7 0-15,3-5 14 16,1-6-4-16,0-1-5 16,-4-1-20-16,1-15-33 15,-10-10-93-15,-2 4-195 16,-2 1-491-16</inkml:trace>
</inkml:ink>
</file>

<file path=word/ink/ink17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13:24.152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126 0 818 0,'0'0'368'0,"0"0"-111"16,0 0-48-16,0 0-70 16,0 0-66-16,0 0-39 0,0 0-22 15,-109 58-6-15,99-36-5 16,5 1-2-16,3-4 1 15,2-4-1-15,0-6 0 16,5-5-9-16,10-4-9 16,5 0-28-16,3-8 19 15,2-5 2-15,-1 2-8 16,1 4 3-16,-2 7-2 16,2 0 8-16,-5 0 19 15,2 11 5-15,-3-1-4 16,-2-1 5-16,-4-4 0 15,-3-4 0-15,0-1 0 0,-3 0 6 16,1 0 21-16,-3-8 16 16,0-4 5-16,-2-2-12 15,-1 0 10-15,-2 0 10 16,0-1 13-16,0 2 1 16,0 1-17-16,-10 0 7 15,1 3 14-15,-2 4-7 16,-2 1-26-16,-5 4-7 15,1 0-21-15,-1 15-13 16,1 8-9-16,2 6-29 16,6 3-66-16,9 4-149 15,0-9-290-15,0-9-692 0</inkml:trace>
</inkml:ink>
</file>

<file path=word/ink/ink17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13:23.635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12 27 487 0,'0'0'272'0,"0"0"-59"15,0 0 16-15,0 0-9 16,0 0-38-16,0 0-68 16,0 0-41-16,-13-27-35 15,13 44-37-15,9 8 21 16,9 12 6-16,-3 6-7 0,2 5-12 15,1-2-9 1,-2-5 0-16,6 1-131 0,-5-13-154 16,-4-12-280-16</inkml:trace>
</inkml:ink>
</file>

<file path=word/ink/ink17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13:22.558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14 0 111 0,'0'0'487'16,"0"0"-290"-16,0 0-11 15,0 0-8-15,0 0-26 16,0 0-35-16,0 0-24 16,-11-5-23-16,11 5-14 15,0 0-32-15,0 10-11 16,0 6-4-16,1 1 1 15,9 1 1-15,3 2 16 0,2-2-5 16,0-5 6-16,3 0 9 16,-1-7-1-16,-2-4-8 15,2-2-9-15,-3 0-6 16,1-10-13-16,-1-12-96 16,0 2-134-16,-5 5-361 0</inkml:trace>
</inkml:ink>
</file>

<file path=word/ink/ink17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13:21.576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10 26 468 0,'0'0'308'16,"0"0"-65"-16,0 0 7 16,0 0-26-16,0 0-58 0,0 0-25 15,0 0-35-15,-7-26-54 16,7 26-36-16,-2 15-16 16,2 6-1-16,0 24-58 15,0-4-88-15,-1-3-239 0</inkml:trace>
</inkml:ink>
</file>

<file path=word/ink/ink17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13:20.947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85 60 476 0,'0'0'340'0,"0"0"-84"16,0 0-55-16,0 0-57 15,0 0-58-15,0 0-1 0,0 0 30 16,-38-51 5-16,33 48-11 16,-3-1 13-16,3 3-41 15,-1 1-7-15,0 0-28 16,0 0-25-16,1 10-21 16,3 5-1-16,2 8 0 15,0 1-8 1,0-1 8-16,11-1 1 15,5-6-2-15,0-5-18 16,4-6-50-16,-2-5-8 16,4-1 2-16,-6-15 9 15,0-5-17-15,-4 0 30 0,-5 3 32 16,-4 5 21 0,0 2 1-16,-1 6 0 0,-2 3 0 15,2 2 0-15,-1 0-3 0,6 11 3 16,0 4 12-16,2 2-6 15,6-1-6-15,3-4 1 16,1-3-1-16,4-5 0 16,0-4 20-16,-2 0 1 15,-1-8-11 1,-2-9-1-16,-5 1-9 16,-3 1-11-16,-3 1-56 15,-7 7-96-15,0 4-197 16,0 3-443-16</inkml:trace>
</inkml:ink>
</file>

<file path=word/ink/ink17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13:20.230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26 162 358 0,'0'0'708'16,"0"0"-441"-16,0 0-90 15,0 0-43-15,0 0-79 16,0 0-26-16,0 0 6 16,-12-64-1-16,10 48-11 15,1-3 1-15,-1 2-13 16,-1 2 1-16,1 1 4 16,1 4 24-16,-1 3 4 15,0 4 0-15,2 0-15 16,0 3-23-16,0 0-6 15,0 8-15-15,5 9 15 0,7 5 2 16,3 4-1-16,1-2 5 16,-1-2-6-16,0-3 1 0,0-7-1 15,-1-7 0-15,0-5-8 16,-3 0 7-16,0-3-9 16,-2-14-2-16,-2-2-1 31,-4-2 3-31,-1 2 9 0,-2 2 0 15,0 5 1-15,0 5 0 16,0 5-1-16,0 2-7 16,0 0-21-16,6 11 13 15,3 8 16-15,1 1 0 16,3 1 0-16,0-2 0 16,1-7 0-16,0-3 0 0,-3-8-1 15,0-1 1-15,0-1 0 16,-1-15 1-16,-2-1-1 15,-3 1-2-15,-3 3 1 16,3 2 0-16,-5 6 1 16,1 3-1-16,1 2-12 15,2 0-13 1,0 7 21-16,0 5 5 0,1-1 1 16,3-1-1-1,-2-5 0-15,1-3-2 16,-1-2-15-16,0 0 3 0,0 0 12 15,-1-4-9-15,1-1 5 16,0 4-4-16,-1 1 1 16,3 0-4-16,2 0 5 0,0 8 7 15,1 1 1-15,0-1 0 16,0-2 0-16,-1-3-1 16,0-3 0-16,-2 0 1 15,1 0 8-15,0-12-1 16,1 0 14-16,-2-2-1 15,-3 0 4-15,1 2 2 0,-4 2 6 16,-2 0 22-16,0 1 19 16,0 0-15-16,-2 1 1 15,-5 1-6-15,-5 2-13 16,1 2-15-16,-4 3-7 16,-1 0-2-16,-1 1-16 0,2 16-11 31,0 4-38-31,3 12-73 15,6-8-164-15,4-2-467 0</inkml:trace>
</inkml:ink>
</file>

<file path=word/ink/ink17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13:19.046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91 719 0,'0'0'298'16,"0"0"-191"-16,0 0-28 15,0 0 2-15,0 0-17 16,22 101-17-16,-2-87-8 16,0-4-15-16,-1-9-10 15,0-1 16-15,-4-3 40 16,-2-16-8-16,-5-5-3 16,-3-1 6-16,-5-4 19 15,0 2 8-15,-1-1-7 16,-13 5-19-16,1 4-7 15,-2 5 0-15,2 9-12 16,-2 5-22-16,2 0-11 16,-2 17-14-16,0 12-7 0,3 9-23 15,6 3-48-15,6 9-107 16,0-9-210-16,10-9-523 0</inkml:trace>
</inkml:ink>
</file>

<file path=word/ink/ink17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13:18.628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56 740 0,'0'0'271'0,"0"0"-110"15,0 0-39-15,0 0-27 16,0 0-38-16,0 0-37 15,127-62-14-15,-90 67 7 16,-5 15 0-16,-3 3 5 16,-10 1-4-16,-5-2 11 15,-9-1 30-15,-5-2 9 16,0-6 14-16,-4-1-17 16,-11-5-22-16,-4-3 2 15,-4-4-2-15,0 0-16 16,-2 0-17-16,4 0-6 15,4 0-1-15,5 0-72 16,12 0-70-16,0 8-201 16,0-1-251-16</inkml:trace>
</inkml:ink>
</file>

<file path=word/ink/ink1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22:17.337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2 0 929 0,'0'0'240'15,"0"0"-135"-15,0 0-58 16,0 0-18-16,0 0 7 0,0 0 39 16,-2 110 55-16,2-80-12 15,2 0-29-15,1-6-25 16,1-5-24-16,-1-5-20 15,1-6-12-15,0-1-7 16,1-5 0-16,2-1-1 16,1-1 7-16,5 0 0 15,1 0 3-15,4 0-2 16,1 0-7-16,0 0 0 16,-1 0 1-16,1 0-2 15,-4 0-55-15,2 0-177 16,-7 0-165-16,-3 0-346 0</inkml:trace>
</inkml:ink>
</file>

<file path=word/ink/ink17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13:18.169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362 0,'0'0'176'0,"0"0"-36"15,26 123-39-15,-14-67-4 16,-1-1-24-16,2-5-41 16,-2-9-20-16,1-6-5 15,-3-9-7-15,-2-10-27 16,-1-7-149-16,-4-6-208 0</inkml:trace>
</inkml:ink>
</file>

<file path=word/ink/ink17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13:07.265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138 34 504 0,'0'0'323'15,"0"0"-85"-15,0 0 8 16,0 0-64-16,0 0-45 15,0 0-24-15,0 0 51 16,-61-36-54-16,46 36-35 16,1 14-12-16,-1 5-14 15,1 3-21-15,3 6-13 16,3 0-7-16,7-1-7 0,1-4 0 16,0-3-1-16,3-8-15 15,12-10-34-15,5-2 2 16,-2-11 4-16,2-13-20 15,-3-3-7-15,-4-2 34 16,-2 6 28-16,-4 3 8 16,-2 7 9-16,-3 8 28 15,2 5 11-15,0 0-28 16,2 14 8-16,5 7 6 16,3 3-24-16,4 0-8 15,4-4-1-15,-1-5 0 16,1-4 0-16,1-7 5 15,-3-4-6-15,-4 0-6 16,-2-11-38-16,-5-8-66 16,-1-10-66-16,-2 4-141 0,-5 4-355 15</inkml:trace>
</inkml:ink>
</file>

<file path=word/ink/ink17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13:06.725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47 0 819 0,'0'0'391'0,"0"0"-187"15,0 0-53-15,0 0-55 16,0 97-38-16,14-54-24 0,1 2-6 15,3 3 4 1,2-4-10-16,1 1-9 0,-4-11-10 16,-2-5 3-16,-4-6-5 15,-5-5 1-15,-2-11-1 16,-4 0 0-16,0-5 9 16,0-2 12-16,0 0-5 15,-7 0-4-15,-7 0 9 16,-3 0-2-16,-3-9-5 15,-2 2-2-15,-1-8 2 16,0 2 12-16,2-1 1 16,5 2-9-16,2-4 3 15,6 2 5-15,5 1-15 16,3-1-11-16,0 1-1 16,9-1-1-16,10-5-5 0,8 0-1 15,3-2-58-15,2 3-122 16,16-4-91-16,-10 1-290 15,-6 7-435-15</inkml:trace>
</inkml:ink>
</file>

<file path=word/ink/ink17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13:06.312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199 23 747 0,'0'0'332'0,"0"0"-58"15,0 0-51-15,0 0-95 16,0 0-34-16,0 0-25 16,0 0-12-16,-61-3-12 15,48 11-5-15,-2-1-13 16,-1 3-3-16,1 1-4 15,-2 1-3-15,2 0-6 16,-1-3 1-16,3 0-2 0,6-2-2 16,-1 0-2-1,6-3-6-15,2 1-6 0,0 1 5 16,0-1-1 0,0 1 1-16,7 1-1 0,5-2-14 15,4-2 3-15,0-1-2 16,5-2 5-16,0 2-5 15,2-1-2-15,1 4-6 16,-1 2 6-16,2 2 1 16,-2 3 4-16,-4 1 4 15,-4 0 2-15,-5-3 6 16,-3-2 0-16,-5 0 0 16,-2-5 0-16,0-3 6 15,0 0 12-15,0 0 4 16,-4 0-15-16,-6-12 4 15,3 0-2-15,-1-2-1 0,5-1-7 16,-1-1 0-16,4-3 1 16,0 4-2-16,0-1-3 15,4 5-3-15,7 2 5 16,3 6-7-16,1 3 7 16,1 0-10-16,2 8 5 15,-1 7-2-15,-1 1-2 16,-1 3 0-16,0-5-5 15,-4-4-13-15,-1-5-8 16,-1-5-23-16,-2 0 9 16,1-7 12-16,-1-10-36 0,3 0 3 15,-2 3 36 1,-3 5 23-16,0 4 5 0,-2 5-5 16,3 0 12-16,1 8 14 15,3 5-1-15,3 2-7 16,2-1-6-16,5-4 1 15,-2-3 1-15,2-7-2 16,0 0 0-16,-2-5-8 16,0-11-9-16,-2-2-1 15,-3 3 11-15,-3 1 7 16,-5 5 0-16,-1 4 2 16,-3 2 23-16,-1 3-8 15,3 0-8-15,-1 0-9 16,0 1 8-16,1 8-1 15,3-1-7-15,1 1 1 0,1 0-1 16,0-4 0-16,-1 0 0 16,1-2 0-16,2-1 0 15,-1-2 1-15,-1 0 8 16,1-2-2-16,-2-9 22 16,0-4 3-16,-4 0 0 15,-1-4 22-15,-2 1 2 16,0-3-5-16,0 2 13 15,-4 2 1-15,-11 6 2 16,-2 6-17-16,-5 5-13 16,-1 0-21-16,-2 10-14 15,2 13-1-15,2 6-1 16,8 4-15-16,3 0-85 0,10-5-105 16,0-7-141-16,8-9-549 15</inkml:trace>
</inkml:ink>
</file>

<file path=word/ink/ink17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13:05.248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16 25 400 0,'0'0'275'16,"0"0"-48"-16,0 0-26 0,0 0-61 16,0 0-3-1,0 0-17-15,0 0-24 0,-17-25-30 16,17 33-40-16,0 18 6 16,7 10 0-16,7 9-3 15,0 7-10-15,3-1-10 16,2-3-6-16,1-6-3 15,-2-11-63-15,7-13-122 16,-4-9-194-16,-7-9-375 0</inkml:trace>
</inkml:ink>
</file>

<file path=word/ink/ink17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13:04.368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163 33 186 0,'0'0'605'16,"0"0"-413"-16,0 0 21 15,0 0-63-15,0 0-25 16,0 0-9-16,0 0 2 15,-63-37-1-15,48 42-30 0,-1 12-23 16,1 7-15-16,0 5-16 16,1 4-11-16,7-2-13 15,4-3-9-15,3-8 1 16,0-8-1-16,7-10-9 16,8-2-15-16,2-12-10 15,2-14-41-15,-3-8-19 16,-3-1 28-16,-4 2 44 15,-3 8 22-15,-4 9 0 16,-2 9 66-16,0 7 28 16,0 2-46-16,0 24-29 15,0 8-7-15,2 13-6 16,4 9-6-16,3 3 1 16,1 3 0-16,3-2-1 15,-2-4-1-15,3-6-21 0,-1-12-25 16,-5-7 5-16,0-8 11 15,-6-10 21-15,-2-8 10 16,0-5 8-16,-6 0-1 16,-11 0 0-16,-5-15 12 15,-2-4 0-15,-3-5 8 16,-1-2-1-16,1 0 2 16,2 1 26-16,6 5 5 15,7 5-27-15,4 7 27 16,8-3-17-16,0 2-42 15,8-1-17-15,38-15-75 16,-4 0-186-16,4 0-476 0</inkml:trace>
</inkml:ink>
</file>

<file path=word/ink/ink17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13:03.746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109 27 874 0,'0'0'382'0,"0"0"-121"16,0 0 6-16,0 0-100 16,0 0-74-16,0 0-37 15,0 0-1-15,-101-29-24 16,93 44-15-16,8 4-16 16,0 3 0-16,2 2 0 15,17 2-1-15,6 0-5 16,3 1-13-16,1-4-15 15,0 1-31-15,-9-6 6 16,-2 1 10-16,-8-8 29 16,-7-3 18-16,-3-4 2 15,0-4 6-15,-8 0 1 16,-9 0-1-16,-2-11-5 0,-1-1 5 16,0-7 1-16,5 6-6 15,4 2-1-15,4 5 1 16,6-1 0-16,1 3-1 15,0 3-4-15,11-3-3 16,9 1 7-16,4-4-14 16,3-2-34-16,0-1-41 15,-3-2-2-15,-2-4 31 16,-4 1 31-16,-4-4 15 16,-5 0 13-16,-3 0 1 15,-4 4 9-15,-2 3 32 16,0 5 49-16,-2 7 29 15,-9 0-31-15,-2 5-21 0,1 14-33 16,1 9-17-16,4 2-11 16,7 5-5-16,0-3-1 15,3-2 0-15,14-7-1 16,6-5 0-16,3-10-1 16,3-8 1-16,0 0-5 15,-2-5-3-15,-4-12 0 16,-5 0-14-16,-4 2-33 15,-3 2-61-15,-3 8-72 16,-4 4-334-16,-3 1-162 0</inkml:trace>
</inkml:ink>
</file>

<file path=word/ink/ink17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13:02.975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49 367 0,'0'0'616'15,"0"0"-460"-15,0 0-17 16,0 0 0-16,101-47-66 0,-52 47-16 15,5 0 8-15,-3 9-8 16,-5 12-12-16,-8 2-13 16,-13-2-4-16,-10 3-3 15,-11 0 23-15,-4-8 18 16,-2-1-26-16,-15-5-18 16,-4-2-9-16,-4-6-13 15,0 0-33-15,2-2-66 16,5 0-75-16,6 0-217 15,6 0-543-15</inkml:trace>
</inkml:ink>
</file>

<file path=word/ink/ink17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13:02.667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485 0,'0'0'830'15,"0"0"-588"-15,0 0-103 16,0 0-74-16,0 0-37 15,12 104-10-15,5-54-2 16,0 6 7-16,3 1-4 0,-5-2-9 16,0-5-10-1,-2-15-17-15,-1-7-109 0,-5-12-162 16,-3-11-315-16</inkml:trace>
</inkml:ink>
</file>

<file path=word/ink/ink17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13:02.378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96 494 0,'0'0'303'16,"0"0"-63"-16,0 0-53 15,0 0-47-15,0 0-30 16,0 0-25-16,0 0-11 16,28 91-19-16,-13-73 8 15,3-6-13-15,-1-6 2 16,2-6-14-16,-2 0-14 15,-1-2-5-15,0-19 6 16,-2-1 4-16,-6-4 4 16,-3-1-2-16,-3 2 11 0,-2-1 9 15,0 6 13-15,-8 0-13 16,-6 6-9-16,1 2-2 16,-4 5-12-16,2 7-15 15,-2 0-7-15,0 14-6 16,-1 11-1-16,5 7-5 15,4 7-40-15,7 1-61 16,2 6-110-16,13-12-315 16,5-10-499-16</inkml:trace>
</inkml:ink>
</file>

<file path=word/ink/ink1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22:16.827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1 55 139 0,'0'0'196'16,"0"0"-85"-16,0 0-26 15,0 0 16-15,0 0-26 16,0 0-6-16,0 0 4 0,0 0 10 16,0 0 207-16,0 0 20 15,0 0-84-15,0 0-56 16,0 0-52-16,0 0-58 16,0-3-27-16,0-2-22 15,0-2-11-15,0-1-1 16,0 1 0-16,0-2-1 15,0 3-4-15,5 1 6 16,5 2-2-16,4 3 1 16,4 0-12-16,2 0 4 15,2 13 0-15,-5 6 2 16,0 4 1-16,-7 2 5 16,-5 2-5-16,-3 1 6 15,-2-3 0-15,0 0 8 0,0-8 9 16,-5-4 8-1,-1-5-8-15,5-5-3 0,-1-3 3 16,2 0 6-16,0 0-10 16,0 0-13-16,0-8-17 15,12 0-8-15,8 2-9 16,3 2 0-16,6 4-9 16,1 0 5-16,0 9 3 15,-4 5 10-15,-9 4 8 16,-5-1 5-16,-8-1 3 15,-4 0 8-15,0-1 1 16,-5 0 0-16,-11-6 14 16,-6-1 35-16,-5-2 7 0,1-4-11 15,-1-2-9 1,0 0-21-16,8 0-6 0,5 0-9 16,5 0-5-16,9-2-133 15,0 1-358-15,6-3-348 0</inkml:trace>
</inkml:ink>
</file>

<file path=word/ink/ink17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13:01.281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141 418 0,'0'0'665'0,"0"0"-412"16,0 0-128-16,0 0-61 15,0 0-3-15,0 0 7 0,0 0-18 16,81 73-9-1,-55-49-19-15,2-4-11 0,-4-1-2 16,-5-7-7-16,-3-5 5 16,-6-7 0-16,-2 0 3 15,-4-2 31-15,-4-15 24 16,0-3-18-16,0-6-9 16,0-4 3-16,0 1-9 15,-6-2-11-15,0 2-5 16,3 2-6-16,1 1 3 15,0 6-7-15,1 2 0 16,1 5-5-16,0 6-1 16,0 3 0-16,0 4-1 15,0 0-84-15,0 6-135 0,5 7-305 16</inkml:trace>
</inkml:ink>
</file>

<file path=word/ink/ink17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13:00.786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13 25 434 0,'0'0'259'0,"0"0"-15"16,0 0 12-16,0 0-55 0,0 0-19 16,0 0-44-1,0 0-8-15,-13-25-35 0,13 25-34 16,0 0-39-16,7 10-21 16,14 12 14-16,7 9 13 15,7 8 0-15,3 2-8 16,3 2-9-16,-1-3-4 15,-2-6-7-15,-2-5 0 16,-3-4 0-16,-7-7 2 16,-5-2-2-16,-7-7 1 15,-5-3 1-15,-3-5-2 16,-4 1 0-16,-2-2 0 16,0 2 0-16,0-2 2 15,0 0-1-15,0 0 1 0,0 0 4 16,0 0-6-16,0 0-29 15,0 0-17-15,-5 0-6 16,-2 0-29-16,2 0-22 16,-1 0-43-16,0 0-65 15,-5 0-58-15,3-5-87 16,0 1-473-16</inkml:trace>
</inkml:ink>
</file>

<file path=word/ink/ink17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12:59.180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89 56 560 0,'0'0'263'0,"0"0"-102"16,0 0 25-1,0 0-27-15,0 0-45 0,0 0-9 16,0 0-16-16,-32-54-5 16,24 54-2-16,-1 0-25 15,-1 0-14-15,-1 7-7 16,3 13-18-16,0 2-11 16,6 8-6-16,2 0-1 15,0 1 1-15,10-4-1 16,7-2 0-16,2-7-1 15,3-7 1-15,-2-7 0 16,1-4 0-16,1 0 1 16,-2-20-1-16,0-3 0 15,-5-5-16-15,-4 1 5 0,-1 1 4 16,-7 4 7 0,-1 6 0-16,-2 6 0 0,0 5 21 15,0 5 2-15,0 0-17 16,5 5-6-16,-2 14 0 15,5 0 1-15,4 4 0 16,1-2-1-16,2-4 1 16,0-7-1-16,0-5 0 15,1-5 0-15,-3 0-1 16,-1-10 1-16,-1-9-11 16,-2 0-3-16,-1 1 1 15,-4 4 6-15,0 8 6 16,-2 2 0-16,0 4-11 0,1 0 2 15,3 14 9 1,2 4 1-16,1 1 0 0,5-3 0 16,-1-4 0-16,0-7-1 15,1-5 1-15,0 0 0 16,1-9 0-16,-2-10 1 16,2 0-1-16,-3 0-1 15,-3 10-1-15,1 5 1 16,-3 4-14-16,5 0 14 15,-1 15 0-15,4 5 1 16,3-4 1-16,3-2 5 16,0-5-5-16,0-5-1 15,2-4 1-15,-5-4-1 16,0-14-4-16,1-11-90 16,-3 2-171-16,-5 5-441 0</inkml:trace>
</inkml:ink>
</file>

<file path=word/ink/ink17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12:57.843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59 613 0,'0'0'715'15,"0"0"-491"-15,0 0-97 16,0 0-41-16,0 0-53 0,0 0-24 16,0 0-7-1,109-65 12-15,-80 73 17 0,-4 15-2 16,-9 6-7-16,-4 1-4 16,-10 3 5-16,-2 0 24 15,0-2 4-15,-12-1-7 16,-3 0 5-16,-4-1 2 15,0-3 1-15,1-3-2 16,5-2-5-16,4-4-19 16,5-4-16-16,4-5-10 15,0 1-1-15,15-2-5 16,10-3 6-16,6-2 0 16,3-2 0-16,1 0-13 15,0 0-33-15,-2-2-68 16,-1-9-130-16,-9 0-296 0,-8 5-538 0</inkml:trace>
</inkml:ink>
</file>

<file path=word/ink/ink17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12:57.423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31 780 0,'0'0'522'16,"0"0"-366"-16,0 0-103 16,0 0-11-16,0 0 35 15,0 0-36-15,101 95-24 16,-63-59-6 0,-2-2-10-16,-3-1 2 15,-5-3-2-15,-5-6 0 16,-5-5 0-16,-7-8 1 15,-5 0-1-15,-6-5 11 16,0 0 8-16,-4-1 46 16,-14 0-32-16,0-1-4 15,-7-2 0-15,-1 2-5 0,-2-4 1 16,2 0-7-16,1 0-3 16,4 0 3-16,6 0-7 0,3 0 1 15,7-5-13-15,1-1 0 16,4-2-9-16,0-4 8 15,4-4 1-15,11-2 0 32,2-4 0-32,0-4 0 0,2-2 0 15,-1 1 0-15,-5-2 11 16,-2 1 13-16,-5 3 19 16,-5 1 20-16,-1 1 6 15,0 6-2-15,-3 2 1 16,-12 5-12-16,-5 0-16 15,0 4-4-15,-5 6-12 0,1 0-12 16,-1 2-11-16,4 17-1 16,3 6-1-16,9 8-30 15,7 2-61-15,4 7-103 16,17-9-174 0,4-8-488-16</inkml:trace>
</inkml:ink>
</file>

<file path=word/ink/ink17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12:54.635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5 1562 0,'0'0'639'16,"0"0"-443"-16,0 0-81 15,0 0-71-15,0 0-44 16,0 0-170-16,0 0-365 0,0-5-643 0</inkml:trace>
</inkml:ink>
</file>

<file path=word/ink/ink17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12:54.435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122 548 0,'0'0'663'0,"0"0"-356"16,0 0-58-16,0 0-31 15,0 0-106-15,0 0-76 16,4-96-24-16,19 82 3 15,2 3-14-15,4 10-1 16,-3 1 0-16,-3 10 0 0,-6 14 0 16,-7 7 2-16,-7 3 4 15,-3 2 1-15,0 2 1 16,-15-1 2-16,-6-2 15 16,-1-1 6-16,-3-2 3 15,4-3 0-15,1-3 3 16,7-6-12-16,6-8-10 0,7-1-15 15,0-3-1-15,2-3-5 16,16 1 6-16,7-3 0 0,6-1 2 16,4-1 5-16,1-1-7 31,-2 0-29-31,-2 0-60 0,5 0-85 0,-9-3-182 16,-7 0-533-1</inkml:trace>
</inkml:ink>
</file>

<file path=word/ink/ink17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12:53.880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233 113 153 0,'0'0'297'0,"0"0"-122"15,0 0-28-15,0 0 6 16,0 0-11-16,0 0-19 0,12-3-10 16,-11 1 13-16,1-1 5 15,-2-1-6-15,2-1-2 16,-2-4-25-16,0 1-13 16,0 0-3-16,0-3-15 0,0 1-3 15,-8 0 2-15,-1-1-4 16,-4 1-20-16,-3 2-11 15,-3 1-6-15,0 3-1 16,-4 4 0-16,1 0-11 16,-6 4-5-1,3 15-6-15,0 6 0 16,5 12-2-16,4 6 0 16,9 5 0-16,7 6 0 15,0-1 0-15,5-4-1 16,17-1-2-16,4-8 2 15,5-6 1-15,3-8-2 16,-1-9-4-16,-3-8-7 0,-3-7-2 16,-8-2 9-16,-4-7 6 15,-7-12 1-15,-5-3 0 16,-3 1 7-16,0 0 2 16,0 4 20-16,-11 5 6 0,0 5-16 15,-3 7 6-15,-1 0-5 16,0 14-16-16,0 14-5 0,2 3 0 15,3 5-1-15,8-3-45 16,2 4-95-16,13-13-167 16,4-9-414-16</inkml:trace>
</inkml:ink>
</file>

<file path=word/ink/ink17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12:41.399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5 1058 0,'0'0'343'0,"0"0"-170"15,0 0 12-15,0 0-58 16,124 0-64-16,-91 0-42 16,0 0-21-16,1 0-87 15,-9-3-237-15,-9 0-863 0</inkml:trace>
</inkml:ink>
</file>

<file path=word/ink/ink17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12:41.184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3 1382 0,'0'0'378'0,"0"0"-266"16,0 0-35-16,0 0-14 15,0 0-36-15,0 0-27 16,118-3-6-16,-95 2-122 16,-7 1-157-16,-6 0-367 0</inkml:trace>
</inkml:ink>
</file>

<file path=word/ink/ink1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22:14.832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29 137 0,'0'0'91'0,"0"0"224"0,0 0-24 16,0 0-188-16,0 0-27 15,0 0-8-15,99 8-1 16,-67 1-22-16,-2-1-19 16,-2-3-13-16,-1-4-6 15,-3-1 3-15,-3 0-8 0,-5-11-2 16,-2-2-51-16,-4 0-10 16,-6 1 18-16,-4 4 30 15,0 6 11-15,0 0-53 16,-4 2-229-16</inkml:trace>
</inkml:ink>
</file>

<file path=word/ink/ink17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12:40.956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84 49 160 0,'0'0'623'0,"0"0"-299"16,0 0-27-16,0 0-41 0,0 0-58 16,0 0-38-16,0 0-66 15,-47 2-40-15,35 21-21 16,2 5-2-16,5 7-13 16,3 3 1-16,2-1-9 15,0-2-4-15,7-6-3 16,11-11-2-16,1-7 0 15,2-10 6-15,2-1 0 16,-5-13-7-16,2-12-1 16,-5-3-8-16,-5-3 1 15,-7 0 2-15,-3 1-3 16,0-2 8-16,-7 3 0 16,-9 3 0-16,-4 4-6 15,-1 5 7-15,1 7-1 16,0 3-5-16,2 5 6 0,1 2 0 15,4 0 0-15,5 2 0 16,5 10-1-16,3 2-6 16,1 3 6-16,21 2 0 15,8 0-5-15,8-6 6 16,6-1 0-16,4-7 0 16,-3-4 0-16,1-1-62 15,7-1-156-15,-13-10-144 16,-7-2-433-16</inkml:trace>
</inkml:ink>
</file>

<file path=word/ink/ink17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12:39.833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5 1333 0,'0'0'367'15,"0"0"-245"-15,0 0-15 16,0 0 0-16,0 0-59 16,140-6-29-16,-92 6-19 15,11 0-109-15,-14 0-260 16,-8 0-918-16</inkml:trace>
</inkml:ink>
</file>

<file path=word/ink/ink17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12:39.628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30 1073 0,'0'0'491'0,"0"0"-368"15,0 0-95-15,0 0-5 16,0 0-2 0,0 0-14-16,116 27 0 15,-86-27-5-15,-4 0 5 16,-3-2-6-16,-7-9 0 0,-7-3 1 15,-3 2-1 1,-6 2 0-16,0 3 7 0,0 5 46 16,-1 2 87-16,-7 3-41 15,0 18-61-15,1 8-12 16,0 7-9-16,7 6-4 16,0 5-2-16,0-1 0 15,0 1-3-15,7-2-2 16,2-7-1-16,0-8-6 15,-1-5-9-15,2-12-106 16,-1-10-130-16,-1-3-304 16,-2 0-573-16</inkml:trace>
</inkml:ink>
</file>

<file path=word/ink/ink17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12:39.201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484 0,'0'0'614'0,"0"0"-371"0,0 0-105 15,0 0-32-15,0 0-41 16,0 0-22-16,34 119-16 16,-17-78-13-16,-2-1-14 15,6 1-18-15,-4-12-216 16,-3-10-392-16</inkml:trace>
</inkml:ink>
</file>

<file path=word/ink/ink17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12:39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-1 0 889 0,'0'0'608'0,"0"0"-339"15,0 0-79-15,0 0-96 0,0 0-65 16,0 0-5-16,-6 87 7 16,14-46 9-16,0 2 1 15,-1-5-13-15,1-3-9 16,2-11-11-16,1-7-2 16,1-7-5-16,1-6 5 0,2-4 5 15,2 0-3-15,1-4-1 16,-1-2-6-16,0-2-1 15,0 2-67-15,-2 2-69 16,3-1-108-16,-7 3-138 16,-4-1-236-16</inkml:trace>
</inkml:ink>
</file>

<file path=word/ink/ink17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12:38.668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1227 0,'0'0'577'16,"0"0"-349"-16,0 0-130 15,0 0-98-15,0 0-13 16,0 0-315-16,0 0-462 0</inkml:trace>
</inkml:ink>
</file>

<file path=word/ink/ink17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12:38.483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12 146 743 0,'0'0'489'0,"0"0"-301"16,0 0-10-16,-2 90-50 15,12-62-27-15,5-2-25 0,3-8-22 16,0-4-14-16,2-9-1 16,3-5-11-16,-3 0-11 15,-1-12 1 1,-2-9-9-16,-4-5 4 15,-3-6-7-15,-6 0 3 16,-4-2 10-16,0 0 19 16,-7-1-1-16,-11 4-4 15,-1 4-5-15,-2 6-7 16,0 8-1-16,1 6-19 16,0 7 0-16,2 0-1 0,0 17-11 15,1 11-20-15,6 7-18 16,3 3-23-16,8 12-82 15,2-11-111-15,14-8-408 0</inkml:trace>
</inkml:ink>
</file>

<file path=word/ink/ink17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12:38.096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-1 311 462 0,'0'0'293'0,"0"0"-186"15,0 0-9-15,0 0 2 16,9-111-51 0,-5 80-27-16,-4-4-12 15,0 3 12-15,0-1 8 16,0 6-15-16,0 5-14 0,0 6 9 15,0 9-9-15,0 7-1 16,0 0 3-16,0 7-3 16,0 16 10-16,0 9 9 15,5 9 19-15,5 9 20 0,3 3 19 32,-2 1-11-32,2-1-19 0,0-5-27 0,0-9-11 15,1-7-9-15,1-10-81 16,-3-12-177-16,-5-6-373 0</inkml:trace>
</inkml:ink>
</file>

<file path=word/ink/ink17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12:37.189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4 33 1655 0,'0'0'649'15,"0"0"-388"-15,0 0-130 16,0 0-82-16,0 0-49 16,0 0-92-16,0 0-250 0,-4-33-1286 15</inkml:trace>
</inkml:ink>
</file>

<file path=word/ink/ink17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12:37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209 115 735 0,'0'0'373'16,"0"0"-117"-16,0 0-82 15,0 0-41-15,0 0-9 16,-15-93-33-16,5 82 8 15,-2 3 5-15,-3 5-23 16,0 3-8-16,-4 0-19 0,0 6-23 16,-2 12-13-1,0 9-6-15,0 9-9 0,5 7 3 16,5 9-5 0,4 5 5-16,5 0 0 15,2-2 3-15,0-6-7 0,17-11-1 16,4-10 0-16,6-10 0 15,-1-13 5-15,1-5-5 16,-4 0 6-16,-5-16 2 16,-8-5 0-16,-4-1 0 15,-6 1-1-15,0 4 14 16,0 3 11-16,-13 4 8 16,0 7-7-16,-5 3-14 15,-1 0-10-15,0 13-9 16,0 9-1-16,6 4 0 15,2 0-1-15,6-2-13 16,5 0-79-16,8-6-130 0,7-9-366 0</inkml:trace>
</inkml:ink>
</file>

<file path=word/ink/ink1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22:14.462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1 64 108 0,'0'0'94'0,"0"0"-59"15,0 0 318-15,0 0 184 16,0 0-369-16,0 0 20 16,0 0-73-16,0-13-28 15,0 6-21-15,0 1-16 16,0-1-11-16,0 3-18 15,13 1-21-15,6 3-1 16,6 0-11-16,6 0 6 16,-1 6 6-16,-2 3 0 15,-1 1-1-15,-4-4-17 16,-5-2-15-16,-4-4 0 0,-1 0-10 16,-4-1-45-16,-2-12-62 15,-3-5-95-15,-4 3-80 16,0 3-45-16</inkml:trace>
</inkml:ink>
</file>

<file path=word/ink/ink17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12:36.272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13 1411 0,'0'0'358'0,"0"0"-231"15,0 0 18-15,0 0-67 16,0 0-47-16,123-5-31 16,-67 4-62-16,-7 0-207 15,-5-4-767-15</inkml:trace>
</inkml:ink>
</file>

<file path=word/ink/ink17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12:36.077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15 1426 0,'0'0'522'15,"0"0"-427"-15,0 0-32 0,0 0-15 16,0 0-31-16,100-16-17 16,-72 16-9-16,2 0-98 15,-7 0-183-15,-7 0-509 0</inkml:trace>
</inkml:ink>
</file>

<file path=word/ink/ink17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12:35.844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67 35 679 0,'0'0'377'15,"0"0"-62"-15,0 0-105 16,0 0-88-16,0 0-42 16,0 0 1-16,-40 98 20 15,40-60 10-15,0-1-30 16,10-5-28-16,7-5-23 15,2-8-11-15,2-9-6 16,0-7-1-16,-2-3 3 0,0-5 0 16,-3-17-2-16,-3-6-3 15,-4-3-4-15,-5-3-5 16,-4 1-1-16,0 1-1 16,-17 1 0-16,-5 2-10 15,-2 5 2-15,1 8 1 16,0 6 7-16,0 8-5 15,2 2 5-15,4 2-1 16,2 10 1-16,5 3-5 16,9 3-1-16,1-2-2 15,1 5 8-15,21-2-6 16,6 0 7-16,8-3 0 16,3-6-1-16,0-3 1 15,2-5-1-15,-3-2-29 16,12-2-103-16,-10-10-198 0,-8-2-323 0</inkml:trace>
</inkml:ink>
</file>

<file path=word/ink/ink17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12:34.758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456 965 0,'0'0'537'0,"0"0"-368"16,0 0 6-16,0 0-53 16,0 0-65-1,0 0-33-15,0 0-9 16,73-106 0-16,-53 71-9 16,0-6-5-16,-4-2 0 15,-4-3 7-15,-4 0-1 16,-6 3-1-16,-2 4-6 0,0 10 1 15,-4 8 0 1,-7 14 9-16,-3 7 0 0,-3 5 2 0,-2 23-11 31,1 9 0-31,5 10 0 0,1 4-1 16,9 3 2-16,3-2 26 0,0-4 7 16,2-6 5-16,15-9-16 15,4-13-11-15,4-8-4 16,2-11-2-1,0-1-7-15,-1-6 0 16,-3-9-47-16,-2-4-56 16,-5 1-110-16,-9 5-319 15,-3 4-842-15</inkml:trace>
</inkml:ink>
</file>

<file path=word/ink/ink17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12:34.242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1704 0,'0'0'361'15,"0"0"-255"-15,0 0-103 16,0 0-3-16,0 0-375 0,0 0-716 16</inkml:trace>
</inkml:ink>
</file>

<file path=word/ink/ink17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12:34.057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191 118 568 0,'0'0'326'0,"0"0"-78"16,0 0-21-16,0 0-41 0,0 0-70 15,0 0-24-15,-15-91 3 16,8 81-2-16,-5 2 25 16,1 3-27-16,-5 2-17 15,-1 3-15-15,-2 0-29 16,1 13-14-16,-3 9-8 16,0 11-8-1,6 5-1-15,3 8 0 16,7 1-7-16,5 1 8 15,0-4-1-15,2-4-1 16,13-6 2-16,4-6-6 16,4-9 6-16,0-9-1 15,1-6-1-15,-4-4 1 16,0-4-13-16,-5-13 5 0,-8-4 8 16,-3 0 1-16,-4 3 0 15,0 1 6-15,-2 3 5 16,-9 4 3-1,-1 4 6-15,-1 6-3 0,2 0 1 16,-2 2-12-16,0 17-6 16,-1 3-1-1,3 4 0-15,3 3 0 16,6-2-7-16,2-1-50 0,10-5-88 16,10-8-152-16,3-8-457 15</inkml:trace>
</inkml:ink>
</file>

<file path=word/ink/ink17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12:33.057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19 942 0,'0'0'632'0,"0"0"-513"16,0 0-22-16,0 0 56 16,0 0-50-16,0 0-64 15,119 2-21-15,-86-2-12 16,-3 0-6-16,16-2-145 16,-9-6-177-16,-7-3-658 0</inkml:trace>
</inkml:ink>
</file>

<file path=word/ink/ink17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12:32.827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14 624 0,'0'0'681'16,"0"0"-390"-16,0 0-108 15,0 0-51-15,0 0-78 0,0 0-17 16,0 0 1 0,91-8-10-16,-58 8-15 0,-1 0-7 15,-3 0-6-15,-4 0 0 16,-5 0-6-16,-4 0-95 16,-7 0-79-16,-3-2-112 15,-4 0-208-15,-2-1-236 0</inkml:trace>
</inkml:ink>
</file>

<file path=word/ink/ink17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12:32.013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104 63 532 0,'0'0'491'16,"0"0"-228"-16,0 0-42 15,0 0-39-15,0 0-80 16,0 0-64-16,-56 43-9 15,50-12 6-15,6 0 6 16,0 4-1-16,0-2-15 0,4-4-4 16,9-7-6-1,2-5-6-15,3-8-8 0,-1-9 0 16,2 0 9 0,-2-9 1-16,0-11-5 0,-5-8-6 15,-3-1-1-15,-7-4 1 16,-2 0 1-16,0 1 0 15,-15-1 1-15,-6 4-1 16,-4 3 6-16,-2 8-7 16,1 3 1-16,1 9 5 15,4 4 15-15,6 2 16 16,7 0-20-16,6 2-10 16,2 8-7-16,2 3-6 15,17 2 5-15,6-2 1 16,8-3 1-16,5-1 0 15,2-8 7-15,0-1-8 16,-2 0-50-16,-2-2-57 0,0-13-103 16,-9 0-150-16,-9 7-369 15</inkml:trace>
</inkml:ink>
</file>

<file path=word/ink/ink17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12:24.751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49 137 750 0,'0'0'342'0,"0"0"-110"16,0 0-48-1,0 0-69-15,0 0-46 16,0 0-14 0,0 0 33-16,-42 74 9 0,42-51-17 15,0 1-32-15,6-3-24 16,7-4-17-16,4-9 2 15,3-3 1-15,-1-5 9 16,-1 0 5-16,0-10-6 0,-1-9-8 16,-4-1-10-16,-1-1-4 15,-7-1-5-15,-1 0 1 16,-4 0 0-16,0 0 2 0,-8-2-2 16,-7-2 7-16,-6 2-5 15,0 0 5-15,-1 3 1 16,1 7 0-1,1 3 0-15,5 6 2 16,4 3 11-16,1 2 8 16,7 0-8-16,1 2-13 15,2 10-1-15,2 4-6 16,14 2 1-16,9 3 5 16,4-3 1-16,1-2 0 15,-1-3 0-15,0-2 1 0,-5-5-1 16,-2-2 0-16,-6-2-24 15,-2-2-46-15,-3 0-75 16,-1 0-91-16,-2 0-306 16,-5-4-249-16</inkml:trace>
</inkml:ink>
</file>

<file path=word/ink/ink1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22:13.730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75 12 87 0,'0'0'83'0,"0"0"-82"0,0 0 561 16,0 0-344-16,0 0-76 15,0 0 4-15,-6-7-42 0,4 5-22 16,1 0 19-16,-1 2-24 16,-1 0 17-16,-3 0-10 15,-1 0-28-15,2 0-1 16,-3 0-21-16,2 9-12 15,-2 2-10-15,3 2-12 16,1 5 0 0,2 2-2-16,2 4 1 0,0 1-6 15,0-1 6-15,13 1 0 16,-1-3 0-16,3-2 0 16,1-4 1-16,-1-3 0 15,2-5 0-15,-1-5 0 16,-2-3 0-16,1 0-8 15,-1-6-12-15,-4-10-7 16,0-4 19-16,-4 0 7 16,-4-3 1-16,-2 2 6 15,0 1-3-15,-2 2 3 0,-10 0 3 16,-4 2-1-16,-2 2-6 16,-1 1 4-16,-1 2-5 15,0-1 0-15,0 6 0 0,3 0 0 16,0 2 0-16,7 2 0 15,1 2 8-15,5 0-9 16,3 0 0-16,1 0-1 16,0 0-18-16,5 4 0 15,11 6 13-15,6 1 5 16,2 2-1 0,5-4 2-16,1-2-1 15,-1-4-5-15,-2-3-70 16,-3 0-63-16,-2-2-41 15,-8-12-68-15,-5 1-56 16,-5 2-184-16</inkml:trace>
</inkml:ink>
</file>

<file path=word/ink/ink17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12:21.445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193 77 932 0,'0'0'315'16,"0"0"-110"-16,0 0-24 15,0 0-55-15,0 0-44 16,0 0 13-16,0 0 1 16,-30-70-19-16,18 65-15 15,-5 3-8-15,-2 2-18 0,-2 0-18 16,-2 14-7-16,1 12-5 15,1 8-5-15,6 9-1 16,5 3-1-16,10 2 0 16,0-2 0-16,8-4-5 15,16-8 5-15,5-9 0 16,1-9-6-16,0-11 7 16,-1-5 0-16,-6 0 0 15,-6-19 1-15,-6-1 0 16,-3-1 8-16,-8 1-3 15,0 2 1-15,0 4 41 16,-12 6 6-16,1 5-5 16,-2 3-14-16,0 0-28 0,-1 13-7 15,1 10-1-15,1 4-8 16,9 1 8-16,3 0-60 16,13-7-110-16,13-9-212 15,1-9-721-15</inkml:trace>
</inkml:ink>
</file>

<file path=word/ink/ink17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12:20.725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61 1081 0,'0'0'501'0,"0"0"-333"16,0 0-50-16,0 0-58 16,0 0 15-16,0 0-11 15,145 0-33-15,-92-8-13 16,-5 1-11-16,-4-4-7 16,-7 2-12-16,-7 0-93 15,-9 2-84-15,-6 2-37 16,-7 2-53-16,-4 1-91 15,-4 2-293-15</inkml:trace>
</inkml:ink>
</file>

<file path=word/ink/ink17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12:20.438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-1 183 651 0,'0'0'632'0,"0"0"-360"15,0 0-119-15,0 0-48 16,0 0-54-16,0 0-36 16,13-86-9-16,-5 63-6 15,-1 2 2-15,-1 2-1 16,-3 4-1-16,-1 4 1 16,-2 4 8-16,0 6-3 15,0 1-6-15,0 0 0 16,0 1-9-16,0 19 8 15,0 7 0-15,0 9 0 16,6 7-2-16,1 3 2 16,3 0 0-16,1-6 0 15,-1-1 0-15,0-9 1 16,-1-6 0-16,-1-7 0 16,3-6-99-16,-1-6-180 0,-5-5-271 15</inkml:trace>
</inkml:ink>
</file>

<file path=word/ink/ink17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12:19.513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10 436 0,'0'0'879'15,"0"0"-589"-15,0 0-129 0,0 0-8 16,0 0-47-16,0 0-55 15,0 0-30-15,105-7-14 16,-79 7-7-16,18 0-21 16,-8-2-231-16,-3 1-484 0</inkml:trace>
</inkml:ink>
</file>

<file path=word/ink/ink17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12:19.313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18 1111 0,'0'0'551'0,"0"0"-257"15,0 0-118-15,0 0-89 16,0 0-68-16,0 0-18 16,0 0-1-16,72-18 0 15,-47 18 0-15,-4 0-30 0,-4 0-69 16,-4 0-107-16,-5 0-86 16,-5 0-206-16,-3 3-19 0</inkml:trace>
</inkml:ink>
</file>

<file path=word/ink/ink17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12:19.013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-1 384 173 0,'0'0'202'0,"0"0"143"16,0 0-81 0,0 0-71-16,0 0 4 15,0 0-53-15,0 14-34 0,0-14-41 16,0 0-7-1,7-9-21-15,1-5-1 0,6-3 4 16,-1-5-11-16,4-5-6 16,0-2-10-16,2-4-11 15,-3-1-5-15,-1-2 0 16,-4 2 1-16,-3-1-2 16,-4 4-19-16,-4 6-6 15,0 4 15-15,0 6 3 16,0 4 7-16,-7 6 0 15,0 5-1-15,-1 0 0 16,-1 7-11-16,-3 14 5 16,3 6 6-16,1 10-1 15,3 6-4-15,3 5 6 0,2 3 27 16,0-4 3-16,15-4 4 16,4-9-2-16,6-7-7 15,-1-7-9-15,3-10-7 16,0-8-8-16,0-2 12 15,-4-2 2-15,-3-11-15 16,0-1-52-16,-5 0-91 16,-6 5-111-16,-3 4-405 0</inkml:trace>
</inkml:ink>
</file>

<file path=word/ink/ink17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12:13.771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3 15 980 0,'0'0'655'0,"0"0"-390"0,0 0-92 15,0 0-107-15,0 0-50 16,0 0-16-16,0 0-60 16,-3-10-115-16,3 6-131 15,0 3-375-15</inkml:trace>
</inkml:ink>
</file>

<file path=word/ink/ink17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12:12.944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103 0 388 0,'0'0'396'16,"0"0"-60"-16,0 0-24 15,0 0-101-15,0 0-70 16,0 0-21-16,0 0-52 15,-61 5-29-15,48 20-7 16,-1 3-10-16,5-1-6 0,3 0-7 16,5-5-8-16,1-7-1 15,0-9 0-15,9-6-31 16,6 0-41-16,2-16-5 16,-2-7-36-16,1-4-26 15,-5 1 13-15,-4 3 75 16,-2 8 51-16,-3 7 27 15,-1 8 56-15,-1 0-16 16,2 5-23-16,2 12 10 16,4 3-20-16,3 1-13 15,4-1 9-15,4-5 0 16,2-5-15-16,0-8-2 0,-2-2-13 16,0-16-93-16,-6-6-174 15,-5-3-488-15</inkml:trace>
</inkml:ink>
</file>

<file path=word/ink/ink17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12:12.489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3 755 0,'0'0'332'0,"0"0"-212"0,0 0 13 15,0 0-54-15,16 93-39 16,-2-70-21-16,0-3-10 16,-3-6 3-16,0-7 14 15,-1-7 26-15,-2 0 28 16,-1-13-11-16,-1-10-27 16,-4-4-20-16,0-1-4 15,-2 1-8-15,0 4-9 16,0 4-1-16,0 10-44 15,0 9-117-15,0 0-363 16,6 10-106-16</inkml:trace>
</inkml:ink>
</file>

<file path=word/ink/ink17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12:12.156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112 308 629 0,'0'0'371'0,"0"0"-99"15,0 0-74-15,0 0-49 16,0 0-17-16,0 0-29 0,0 0-10 16,-32-59-17-1,22 55 6-15,1 3-20 0,-1 1-18 16,-1 0-14-16,-1 9-25 15,1 6-5-15,4 7-1 16,0 1 0-16,7-1 0 16,0-1-8-16,0-5 7 15,16-6-4-15,3-7-5 16,2-3 5-16,2 0 6 16,2-21-6-16,-1-4-19 15,-3-8-14-15,-4-3-12 16,-4 1 2-16,-9-3 26 15,-4-3 16-15,0 6 6 16,-2-1 1-16,-9 6 0 0,1 9 0 16,3 11 8-16,3 8 10 15,0 2-18-15,2 11-6 16,0 16 6-16,2 9 0 16,0 7-1-16,0 4 1 15,4-2-2-15,11-5-1 16,1-7 3-16,2-11-1 15,3-8 1-15,2-7 0 16,-1-7 1-16,-4 0 12 16,0-13-13-16,-3-5-3 15,-6 1-14-15,-2 3 1 16,-3 4 14-16,-1 5 1 16,-3 5 1-16,0 0-15 0,1 7-17 15,5 8 31-15,2 4 1 16,1 0 0-16,3-3-1 15,1-6 1-15,4-7 0 16,-2-3 0-16,2 0 9 16,-2-15-8-16,-1-3-1 15,-5 1-13-15,-2 4 3 16,-2 2 8-16,-4 7 2 16,-1 1 15-16,0 3-3 15,0 0-12-15,0 7 0 16,0 11 0-16,6 4 0 15,2 4-1-15,3 7 1 16,4 1-1-16,0 4 1 0,3-2 0 16,-3 0 0-1,-2-3 0-15,-3-4 0 0,-2-8 1 16,-3-3-1-16,-3-5 0 16,-2-7 1-16,0-1 8 15,0-1 7-15,-10-4 2 16,-5 0-11-16,-4 0-1 15,-3 0 0-15,-1-5-5 16,1-7 2-16,6-1-3 16,3 3 8-16,5-2-8 15,6 0-6-15,2-4-2 16,0-3 2-16,13-4 5 16,6-5-15-16,3-3-6 15,1-2-17-15,0-1 3 16,-2-1 8-16,-4 1 2 0,-5 3 15 15,-4 5 10-15,-5 2 1 16,-3 8 0-16,0 2 19 16,0 7 17-16,0 4 35 15,0 3 5-15,-3 1-48 16,-1 15-28-16,4 4 0 16,0 1-2-16,0 1 1 15,2-5-1-15,11-3 1 16,4-5-11-16,2-9 11 15,2 0-26-15,1-15 8 16,0-12-8-16,-3-5-36 16,-2-6-10-16,-8-3 14 15,-7-2 30-15,-2 0 19 0,0 3 8 16,-3 9 2-16,-7 9 0 16,0 15 48-16,2 7 17 15,3 12-46-15,0 19-18 16,2 11 12-16,3 7 10 15,0 3 23-15,0-1 1 16,3-5-11-16,7-8-14 16,6-10-10-16,1-10-6 15,2-13 2-15,2-5 0 16,2-4-1-16,-4-13-7 16,-2-4 0-16,-4 4-6 15,-3 5 5-15,-4 7 1 0,-4 5-12 16,1 0-7-1,5 12 19-15,-1 5 7 0,5 2-7 16,1-1 1 0,0-7 0-16,-2-2 0 0,1-6 0 15,-2-3 6-15,-2 0 8 16,-3-11 46-16,1-4-2 16,-2-2-3-16,-4-4-7 15,0 1-1-15,0 1-8 16,-4 0 1-16,-10 3-6 15,-3 5-18-15,-4 7-17 16,1 4 0-16,-5 9-21 16,4 15-31-16,1 8-44 15,7 17-90-15,6-10-182 16,5-5-637-16</inkml:trace>
</inkml:ink>
</file>

<file path=word/ink/ink1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24:52.122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446 1011 0,'0'0'277'0,"0"0"-176"16,0 0-8-16,0 0-14 16,0 0-39-16,0 0-15 15,0 0 6-15,37-1 15 16,-23-3 8-16,6 0-14 0,1-1-4 15,4 0-11-15,2 0-9 16,5 0-4-16,2-1 26 16,6 0-7-16,0-1-16 15,3 1-5-15,3 0-3 16,1-1-5-16,1 2-1 16,0-3 8-16,2 1-8 15,-4 0 1-15,2-2-2 16,-3 1 1-16,1 0 7 15,-1 0-7-15,-4 1 8 16,0 3 4-16,-2-1-6 16,-1 2 5-16,-1 0-3 15,2 1-2-15,0 1 2 16,0-2-8-16,3-1 5 16,-2 1 0-16,0-2-5 0,-1 1 0 15,0-1 0-15,-1 1 0 16,-3 0 0-16,1 1-1 15,-2-1 1-15,-2 2-1 16,0 2 1-16,-2-1 0 16,-1 1 0-16,-1-1-1 15,-1-3 0-15,3 3 2 16,2-3-1-16,2 1-1 16,3 1 1-16,5 1-1 15,1 1 0-15,1-1 0 16,4-2 1-16,2-1-1 0,0 1 0 15,0-2 1-15,-1 0-1 16,-2 2 1-16,-6 0 0 16,-5 0 0-16,-7 3-1 15,-6 0 0-15,-4-3 1 16,-3 3-1-16,0-1 1 16,1-2 14-16,0-1 48 15,1-3-29-15,1 2-10 16,1-1 0-16,-2 1-15 15,-2-1-8-15,-4 3 1 16,1 1-1-16,-3-2 2 16,0 2-3-16,-1-1 2 15,-1-3 4-15,3 1-6 16,1-1 2-16,1-1-1 16,1 1 5-16,-1 0-6 0,-1 1 0 15,-1 2 0-15,-4 1 0 16,-2 2 0-16,1-1 0 15,-1 1 0-15,3-2 0 16,-4 0 0-16,4 0 0 16,-3-1 1-16,-2 2 0 15,0 1-1-15,-2-2 1 16,-1 2 0-16,0-1 5 16,0 1-5-16,0 0 0 15,0 0 9-15,2 0 1 16,-2 0 5-16,0 0 6 15,0 0-5-15,0 0 3 16,0 0-5-16,0 0-4 16,0 0-5-16,0 0 4 0,0-2-1 15,-3 0-9-15,-5 2 0 16,3-2 1-16,-2 2-1 0,-1 0 0 16,3 0 0-16,0 0-1 15,0 0-1-15,1-3 2 16,-1 3-1-16,0-1 1 0,0 0 0 15,1-3 0-15,-2 3-1 16,1-3 1-16,-3 3 0 16,0-3-1-16,-1 3 1 15,0-1-1-15,-4 1 0 16,1-1 0-16,0 0 1 16,-1 2 0-16,1 0-1 15,-1 0 1-15,2 0-1 16,1 0 0-16,1 0 1 0,1 0 0 31,5 0 1-31,1 0 0 16,1 0 5-16,1 0 5 0,0 0-2 15,0 0 3 1,0 0-6-16,0 0-6 0,0 0 0 16,0 0-6-16,3 0-5 15,11 0 10-15,4 0 1 16,5 0 0-16,1 0 0 0,2 0 0 15,-1-3 1-15,2-1 0 16,-2-2-1-16,1-1 1 16,1 0 0-16,-1-1 0 15,-6 0 0-15,0 2 0 16,-3 2-1 0,-7 0 1-16,-1 2-1 15,-4 1 0-15,-1 1-1 16,-4 0 1-16,1 0-1 15,-1 0 1-15,0 0-1 16,0 0 1-16,0 0-6 16,0 0 0-16,0 0 4 15,0 0 1-15,0 0 1 0,0 0 0 16,0 0 0-16,0 0 0 16,0 3 0-16,0 1 1 0,0 2 1 15,-5 1 4-15,-4 5 1 16,-1 0 2-16,-4 4 6 15,-3 4-8-15,0 2 5 16,-2 3 3-16,0 1-3 16,0 0-5-1,0 2-1-15,4-4-5 16,1-2 1-16,3-2-1 16,3-8 0-16,5-2-1 15,-1-4 0-15,4-4-1 16,-2-2-14-16,2 0-14 15,-1 0-22-15,1 0-45 16,-2 0-82-16,2-5-164 0,-2 0-341 0</inkml:trace>
</inkml:ink>
</file>

<file path=word/ink/ink17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12:09.664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153 169 894 0,'0'0'483'16,"0"0"-222"-16,0 0-17 16,0 0-90-16,0 0-100 0,-103 40-38 15,82 0-14-15,4 3-1 16,7-4-1-16,7-7 0 15,3-9 0-15,5-13-86 16,14-10-67-16,2 0 0 16,4-21-20-16,-4-4-16 15,-6-3 47-15,-4 3 93 16,-6 2 49-16,-4 8 40 16,-1 7 53-16,0 6 42 15,0 2-65-15,0 2-33 16,0 14-13-16,4 5-5 15,2 3-11-15,3 0-7 16,5-4 0-16,-1-2 0 0,2-10-1 16,2-8-5-1,1 0 4-15,-1-10-16 0,-2-15-22 16,-2-5-9 0,-1-4 16-16,-8 0 18 0,-4-2 14 15,0-2 0-15,0 0 16 16,-10 7 10-16,2 7 28 15,1 14 18-15,-1 10 23 16,5 5-57-16,1 22-31 16,-1 10-6-16,3 3-1 15,0 2 9-15,5-4 0 16,10-7-8-16,0-9 0 16,4-9 0-16,0-9-1 15,0-4-26-15,-2-1 16 0,-2-15 9 16,-5 0-4-16,-4 2 5 15,-4 6 17-15,-2 4 55 16,0 4 74-16,0 0-26 16,-2 4-74-16,-6 12-31 15,3 1-15-15,0 1 0 16,4 0 0-16,1-3 0 16,0-3-2-16,0-7-7 15,9-3-30-15,3-2 3 16,1 0-10-16,1-11-1 15,-1-2 3-15,2-2-16 16,-4 1 26-16,-1 5 24 16,-2 4 3-16,-1 5-1 0,-1 0 0 15,1 0-1 1,1 7 8-16,2 5 1 0,0-2-1 16,-1-3 1-16,-1-4-1 15,1-3-22-15,-2-1 4 16,1-17 9-16,2-5 8 15,-5-7-9-15,2-3-27 16,-6-7 19-16,-1-6 0 16,0-3-26-16,0 5 4 15,0 8 35-15,-8 14 6 16,3 13 48-16,-3 9 38 16,1 14-64-16,1 19-15 15,2 10 18-15,4 8 1 0,0 0 9 16,0-1 21-1,15-11-27-15,10-11-10 0,8-16 94 16,5-12-68-16,4-4-45 16,0-25-55-16,0-7-81 15,-4-6-58-15,-9 3 83 16,-9 10 81-16,-10 10 30 16,-4 11 63-16,-6 8 72 15,0 0-43-15,0 15-46 16,0 6-27-16,4 4-11 15,3 2-2-15,3-5-5 16,1-5 0-16,2-3 5 0,1-9-6 16,-1-5-8-1,-3 0-68-15,-2-12-60 16,-5-6-127-16,-1 2-340 0</inkml:trace>
</inkml:ink>
</file>

<file path=word/ink/ink17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12:08.516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153 241 117 0,'0'0'518'0,"0"0"-300"0,0 0 24 15,0 0 5 1,0 0-65-16,0 0-60 0,0 0-15 16,-67-74 8-1,55 72-33-15,-1 2-28 0,-2 0-22 16,1 17-19-16,1 4-13 15,3 6 0-15,4 1-2 16,6 2 1-16,0-7-5 16,3-4 0-16,14-7 0 15,4-10-4-15,4-2 9 16,0-10 1-16,1-14-1 16,-1-9-36-16,-6-1-33 15,-5-2 14-15,-7-1 31 16,-5 1 24-16,-2-1 1 15,0 3 0-15,-7 4 0 0,-3 8 7 16,4 11 27-16,0 11 28 16,3 0-43-16,-3 21-6 15,2 12-12-15,4 10-1 16,0 3 0-16,0 0-1 16,4 1 1-16,11-10 2 15,4-5-1-15,2-12 7 16,2-8-8-16,0-10 10 15,0-2-4-15,-2-7-6 16,-3-14-3-16,-8-1-13 16,0 1 1-16,-4 6 13 15,-4 5 2-15,-2 5 0 16,0 5 0-16,2 0-1 16,-1 5-24-16,6 10 25 0,-2 3 1 15,5-2-1-15,-1-2 0 16,3-3 1-16,-1-8 1 15,3-3-1-15,1 0 12 16,-2-12-5-16,0-5-1 16,-1 2-7-16,-4 2-1 15,-3 7 0-15,-1 4 0 16,0 2-17-16,1 0-7 16,3 6 25-16,2 5 6 15,4 3-4-15,1-4-1 16,0-1 6-16,2-3-5 15,0-4 5-15,-2-2-7 16,3 0-18-16,-3 0-74 0,2 0-110 16,-2 0-284-16,-4 0-252 15</inkml:trace>
</inkml:ink>
</file>

<file path=word/ink/ink17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12:07.337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1209 0,'0'0'253'15,"0"0"-163"-15,0 0-90 16,0 0-123-16,0 0-945 0</inkml:trace>
</inkml:ink>
</file>

<file path=word/ink/ink17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12:07.177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57 0 329 0,'0'0'965'16,"0"0"-733"-16,0 0-174 0,0 0-33 15,0 0-11-15,31 122-6 16,-10-79-6-16,2 3 0 16,-5-2 4-16,-1-5-5 15,-1-6 0-15,-4-9 0 16,-7-7 0-16,-2-6 6 15,-3-8-1-15,0-1 12 16,-5-2-4-16,-10 0-8 16,-4 0-4-16,-6-9 8 15,0-2-4-15,-3-1 5 16,2 1-9-16,3-2-1 16,5 1 0-16,6 0 11 15,7 2 5-15,5-4 13 16,0-1-19-16,10-4-11 15,8-5 0-15,5-4-1 0,4-3-14 16,-4 0 5-16,-2 3-8 16,-4 1 7-16,-8 7 10 15,-1 6 1-15,-6 4 0 16,-2 4 9-16,0 6 30 16,0 0 22-16,0 0 11 15,-3 9-59-15,-4 8-12 16,6 4 0-16,1 0 13 15,0-2 5-15,3-3 6 16,12-3-5-16,3-5 12 0,0-4-11 16,2-4-4-1,-3 0-2-15,0-2-15 0,-3-10-16 16,-6-7-115-16,-3 2-126 16,-5 3-566-16</inkml:trace>
</inkml:ink>
</file>

<file path=word/ink/ink17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12:06.578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188 79 565 0,'0'0'358'0,"0"0"-82"16,0 0-57-16,0 0-43 15,0 0-60-15,0 0 1 16,0 0 15-16,-103-80-56 15,85 90-41-15,0 17-22 16,0 13-11-16,3 8-2 0,5 5 1 16,8 0-1-1,2-3 1-15,0-10 0 0,14-8-1 16,7-9-1-16,6-11 1 16,-1-9 0-16,3-3 0 15,-6-7 19-15,-4-10-7 16,-6-5-4-16,-6 1 0 15,-7 4 6-15,0 2 27 16,0 3 14-16,-5 5-4 16,-4 3-3-16,-2 4-19 15,-3 0-18-15,0 18-11 16,4 7-2-16,0 4 1 16,8 6-7-16,2 1-32 15,13 4-91-15,10-10-173 0,4-7-503 16</inkml:trace>
</inkml:ink>
</file>

<file path=word/ink/ink17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12:05.468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120 14 542 0,'0'0'267'0,"0"0"-38"16,0 0 3-16,0 0-38 16,0 0-54-16,0 0-57 15,0 0 21-15,-50-22-55 16,37 33-30-16,0 8-10 0,-2 6-2 15,1 5-6 1,5-1 5 0,3 0-5-16,6-6-1 15,0-8-1-15,0-8-5 16,12-7-4-16,5 0 9 0,2-12-10 16,0-11-11-1,-4-1-11-15,-5 1 11 0,-2 2 13 16,-7 5 9-1,-1 6 1-15,0 6 9 0,0 4 1 0,2 0-10 16,2 16 1-16,5 6 10 16,5 4-5-16,3-2-7 15,4-1 2-15,0-6 5 32,0-5 1-32,-2-5-6 15,0-6 4-15,-4-1-6 0,3-5-55 16,-5-10-138-16,-4-1-326 15</inkml:trace>
</inkml:ink>
</file>

<file path=word/ink/ink17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12:04.907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27 87 212 0,'0'0'378'15,"0"0"-127"-15,0 0-25 16,0 0-12-16,0 0-20 16,0 0-26-16,0 0-15 0,-21 25 8 15,20-25-15-15,1 0-11 16,-3-8-84-16,1-6-37 15,2-1-8 1,0 0-6-16,0-3 1 0,0 3 0 16,2 2-1-16,2 6-1 15,4 1-5-15,-2 6-17 0,1 0-19 16,4 0 11-16,3 2 12 16,1 11-2-16,0 3 8 15,0-1 4-15,-3-1 2 0,-2-2 6 16,-1-5 1-1,-3-4-2-15,0-3-20 0,1 0-22 32,1 0 32-32,-1-13 12 15,1-2-9-15,0-1-6 0,-3 0 4 16,1 6 11-16,-4 1-1 16,-2 6 1-16,2 3-6 15,0 0-8-15,4 2-8 16,1 11 22-16,4 5 0 15,3 3 1-15,-1-1-1 0,3 0 1 16,1-1-1-16,-4-5 0 16,2-4 0-16,4-8-161 15,-5-2-241-15,-1 0-539 0</inkml:trace>
</inkml:ink>
</file>

<file path=word/ink/ink17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11:49.988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1523 0,'0'0'554'0,"0"0"-429"15,0 0-58-15,0 0-67 16,0 0-11-16,0 0-265 15,0 0-647-15</inkml:trace>
</inkml:ink>
</file>

<file path=word/ink/ink17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11:49.787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79 1107 0,'0'0'316'0,"0"0"-160"0,0 0 7 16,0 0-62-16,0 0-50 0,0 0-29 15,0 0-9-15,105-80 5 16,-86 86 7-16,-4 11 7 16,-4 5 1-16,-5 4 4 15,-4 3-2-15,-2 2-2 16,0 0 8-16,-10-1-4 0,-1 1-10 15,0-4-11-15,-1-3-9 16,5-5-1-16,1-4-6 16,4-3-24-16,2-3-86 15,0 3-110-15,0-2-171 16,0-1-477-16</inkml:trace>
</inkml:ink>
</file>

<file path=word/ink/ink17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11:49.440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1154 0,'0'0'357'16,"0"0"-226"-16,0 0 26 15,0 0-28-15,0 0-60 16,0 0-44-16,119 6-11 0,-91-3-14 16,7-3-89-16,-7 0-266 15,-7 0-581-15</inkml:trace>
</inkml:ink>
</file>

<file path=word/ink/ink1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24:45.253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12 174 314 0,'0'0'241'0,"0"0"-54"16,0 0 0 0,0 0-53-16,0 0-11 15,0 0-32-15,0 0-39 16,-2-28 3-16,2 15-20 15,-1-3-6-15,1 0 18 16,-2-2-8-16,2 1 15 16,-2 1-5-16,1 0-15 15,-1 3-6-15,0 2-2 0,2 5-6 16,0 2-4-16,0 4-1 16,0 0-15-16,0 0-10 15,0 15-6-15,4 10 15 16,7 9 1-16,-1 5 0 0,4-1 0 15,-1-1 1 1,1-7-1-16,0-4 1 0,1-6-1 16,-1-6 0-16,1-8 1 0,-2-5-1 15,2-1 1-15,-3-5 6 16,-4-9-6-16,1-3 1 16,-3-1-1-16,-4-1 0 15,-2-1 0-15,0 2 1 16,0 3 6-1,0 2 1-15,0 0 1 16,0 5 1-16,0 2-4 16,-2 4 5-16,2 0-6 15,0 2-6-15,0 0-13 16,0 5-6-16,0 9 18 16,3 4-1-16,7 4 1 15,0 1 1-15,3 0 0 0,-1-1-1 16,2-3 1-16,3-2-1 15,-3-8 1-15,0-3 0 16,0-4 1-16,1-2 0 16,-1 0 8-16,-2-11-8 0,-1-6 9 15,-2-1-9-15,-3 0 0 16,0 0 5 0,-4 1-5-16,-2 2 1 15,0 4-1-15,0 3 0 16,0 5 2-16,0 3-3 15,0 0-6-15,3 1-16 16,-1 12 20-16,4 5 1 16,0 0 0-16,3 2 1 15,4-2-1-15,-1-4 1 0,3-4-1 16,1-6 1-16,-1-4 0 16,2 0 1-16,-1-3-1 15,0-9-5-15,-2-4-15 16,-2-2-8-16,-1 1 2 15,-2 4 6-15,-4 1 12 16,-1 2 8-16,-2 3-1 0,0 2 1 16,-2 5 0-16,0 0-8 15,1 0-23-15,-1 5 10 0,2 6 20 16,1 2 0 0,0 0-1-16,2-3 2 0,-2 0 0 15,3-5 0-15,0-2 0 31,2-3 1-31,1 0 7 0,0 0 3 16,2-6-4-16,-3-2-7 16,-1 2 1-16,3 3-1 15,-4 3 0-15,3 0-12 16,2 0 6-16,1 9 6 16,2 2-1-16,3-1 1 15,0-2 0-15,1-3 0 0,0-5 0 16,2 0 9-16,-4 0-2 15,0-12-7-15,-2-7-53 16,-5 3-180-16,-6 2-344 0</inkml:trace>
</inkml:ink>
</file>

<file path=word/ink/ink17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11:49.223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17 1054 0,'0'0'484'15,"0"0"-342"-15,0 0-102 16,0 0-12-16,0 0 15 16,0 0-27-16,105-15-8 15,-73 15-7-15,-1 0-1 16,3 0-42-16,-9 0-142 0,-8-2-333 0</inkml:trace>
</inkml:ink>
</file>

<file path=word/ink/ink17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11:48.884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760 0,'0'0'403'0,"0"0"-110"16,0 0-140-16,0 0-99 31,0 0-3-31,0 0 10 0,16 88-17 16,-1-54-18-16,-2 1-11 15,2-6-9-15,0-5-6 16,1-9-107-16,-4-6-218 16,-3-9-560-16</inkml:trace>
</inkml:ink>
</file>

<file path=word/ink/ink17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11:48.599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105 0 447 0,'0'0'577'0,"0"0"-297"16,0 0-48-16,0 0-105 0,0 0-33 16,0 0-35-16,0 0-37 15,-57 16-12-15,46-5 16 16,-1 1 1-16,1 0 1 15,3-2 13-15,2-1-12 16,5-3-13-16,1 2-14 16,0-2-2-16,0 1 0 0,3 1 0 15,12-1-1-15,3-2 1 0,0-1 0 16,5-3 5-16,-1-1-5 16,1 0-17-16,-5 0-51 15,0 0-49-15,1 4-52 16,-6-2-120-16,-5 1-216 0</inkml:trace>
</inkml:ink>
</file>

<file path=word/ink/ink17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11:48.267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4 46 0,'0'0'122'0,"0"0"-55"16,0 0-32-16,0 0 369 15,0 0-114-15,0 0-76 16,0 0-44-16,4-13-31 16,-4 13-30-16,0 0-38 15,0 0-38-15,4 15-17 16,2 9 30-16,-1 7 10 0,3 5-28 15,0 2-14-15,-1-2-6 0,1-7-8 16,2-3-9 0,0-10-102-16,0-7-131 0,-2-9-342 0</inkml:trace>
</inkml:ink>
</file>

<file path=word/ink/ink17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11:46.952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92 6 221 0,'0'0'92'0,"0"0"299"15,0 0-15-15,0 0-104 16,0 0-80-16,0 0-36 15,0 0-51-15,-47 25-38 16,35-1-14-16,4 6 26 16,5 6-10-16,3 2-25 15,0-2-16-15,3-3-8 16,10-8-3-16,7-5-10 16,-1-5-6-16,2-9 0 15,0-6 1-15,0 0 7 16,0-3-3-16,-4-15-6 15,0-2 0-15,-5 0-9 16,-2-4 3-16,-9 2-2 16,-1 1 2-16,0 0 5 15,-3 1 0-15,-15-1 1 0,-1 1-1 16,-4 1 1-16,-3 0 0 16,1 4 0-16,-2 1 0 15,2 5 0-15,4 4 1 16,5 2 12-16,6 3 17 15,5 0-5-15,5 0-22 16,0 5-3-16,7 11-1 16,16-1-5-16,7 0 4 15,6 0 1-15,4-3 0 16,1-3 1-16,-1-6-1 16,-2-3-6-16,-8 0-46 15,3 0-84-15,-10-10-135 16,-10 1-425-16</inkml:trace>
</inkml:ink>
</file>

<file path=word/ink/ink17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11:45.857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169 85 0,'0'0'85'15,"0"0"582"-15,0 0-372 16,0 0-126 0,0 0-47-16,0 0-55 15,0 0-47-15,32 8-4 16,-19-8 15-16,5 0-11 16,3 0 8-16,4 0 7 15,1 0-5-15,1 0-6 16,1 0-10-16,1 0 1 0,0 0-8 15,-1 0 2-15,3 2-3 16,-3-2-5-16,3 0 8 16,0 0-3-16,1 0 0 15,3 0 2-15,-1 0-2 0,2 0 0 16,0 0-4-16,1 0 8 16,-1 0-9-16,0 0 0 15,-1 0 0 1,-1 0 1-16,-2 0-1 15,1 0 0-15,0 0-1 16,-1 0 1-16,0 0 1 16,3-4 5-16,0 1 3 15,1 0 2-15,-1-1 1 16,2 0-6-16,-1 1 1 16,0 1-1-16,2-3-6 0,-1 0 5 15,2 0-5-15,-1-2 5 16,0 0-5-16,2 0 0 15,-2 2 7-15,0 1-7 16,-4 3 0-16,3-1 0 16,-1 2-1-16,0 0 1 15,4 0 0-15,1 0-1 0,-1 0 1 32,2 0 0-32,-3 0 1 0,4-3-1 15,-1-1 0-15,0-2 1 16,3 2-1-16,1 1 8 15,0 1-8-15,2 0 0 16,-2 2 0-16,-1 0 0 16,-2 0 0-16,-1 0 0 15,-2 0 0-15,0 0 1 16,-2 0 8-16,-1 0-9 16,-3 0 17-16,-2 0-9 15,1 0 10-15,-5 0 4 16,1 0-12-16,0 0-3 15,-1 0-2-15,1 0-5 16,0 0 0-16,1-2 0 0,3-1 5 16,1 1-5-16,-2-1-1 15,3-1 0-15,-3 1 2 16,-1-1-1-16,0 1 6 16,-1 0-6-16,2 2 0 15,1 0 13-15,5-3 70 16,0 1-36-16,1-3-30 15,0 1 4-15,2-2-13 16,-3 3-8-16,-3-5 39 16,-7 2-22-16,-7 3-9 15,-6-2-9-15,-5 2 0 16,-6 3 3-16,-1 1-2 0,-3 0 7 16,0 0-8-16,0 0 0 15,0 0 0-15,0 0-9 16,0 0-53-16,0 0-90 15,-11 8-127-15,-4 1-522 0</inkml:trace>
</inkml:ink>
</file>

<file path=word/ink/ink17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11:44.241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81 45 126 0,'0'0'102'0,"0"0"282"16,0 0-139-16,0 0-67 16,0 0-36-16,0 0-3 15,0 0-25-15,-30-45-13 16,24 45-8-16,-1 0-19 16,-3 0-16-16,2 5-15 0,1 11-18 15,1 4-9-15,2 6-9 16,4 3-4-16,0 1-2 0,4-2-1 15,12-5 0-15,1-3 1 16,4-7 0-16,-3-6 7 16,4-7-1-16,-4 0 2 15,2-3 0-15,-3-14-1 16,-3-6 3 0,-5-1-10-16,-1 0 6 15,-7 1 2 1,1 3 20-16,-2 3 22 0,0 3 3 15,0 7 8-15,0 3-1 16,0 4-26-16,0 0-35 16,0 4 0-16,5 13 0 15,4 7 0-15,0 1 1 0,5 0 2 16,-1-1-3-16,0-7 1 16,0-5-1-16,2-6 1 15,-2-6-1-15,0 0 6 16,-1-11-5-16,-1-8 0 15,-2-3 0-15,-1 0 0 16,-3 1 0-16,-2 6 1 16,-3 4-1-1,2 6 5-15,-2 3-6 0,3 2-12 16,1 2-6-16,4 14 18 16,2 2 0-16,-1 2 0 15,3 0 0-15,-3-6 0 16,2-6-1-16,1-4 1 15,-3-4 1-15,3-3 5 0,0-13 1 16,-3-3-6-16,0 0 1 16,-1 7-1-16,-3 5-1 15,2 7-1-15,-2 0-14 16,5 2 14-16,1 8 0 16,2 3 1-16,1-2-1 15,-1-4 1-15,0-5 0 0,2-2 0 16,-2-2-40-16,5-23-119 15,-4 2-123-15,-3 2-483 0</inkml:trace>
</inkml:ink>
</file>

<file path=word/ink/ink17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11:42.821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32 33 155 0,'0'0'63'0,"0"0"241"16,0 0-119-16,0 0-36 0,0 0 0 15,0 0-50-15,0 0-9 16,-9-14 3-1,7 13-31-15,0 1 25 16,-1 0 11-16,2 0-26 16,-1 0-5-16,0 0-20 15,0 9-32-15,2 1-7 16,0 2-7-16,0-2-1 16,0-3 0-16,0-2 0 15,7-5-6-15,3 0 6 0,-2-2 2 16,-3-10 4-16,-3-1-5 15,-2-2 0-15,0 2 7 16,0 4-2-16,-2 3 18 16,-5 5 28-16,1 1-24 15,-1 0-2-15,1 3-20 16,0 8-6 0,2 2 0-16,2-3 0 15,2-3-58-15,5-5-79 16,5-2-244-16</inkml:trace>
</inkml:ink>
</file>

<file path=word/ink/ink17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11:41.834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10 1182 0,'0'0'542'0,"0"0"-359"15,0 0-44-15,0 0-37 16,0 0-48-16,113-12-33 0,-74 12-21 16,10 3-100-16,-9 6-388 15,-10-2-809-15</inkml:trace>
</inkml:ink>
</file>

<file path=word/ink/ink17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11:41.633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7 990 0,'0'0'510'16,"0"0"-410"-1,0 0-66-15,0 0 11 16,0 0-17-16,127 43-14 0,-86-32-8 16,-3-1-5-16,-3-9 0 15,-7-1 5-15,-8 0-6 16,-7-12-1-16,-5-3-1 15,-6 1 2-15,-2 0 23 0,0 4 65 16,-2 3 79-16,-6 6-10 16,0 1-45-16,3 0-39 15,-2 17-42-15,6 7-21 16,1 5-8-16,0 7 4 16,0 3-5-16,8 4 1 15,5 0 4-15,2-2-5 16,0-5 5-1,3-4-6-15,-5-5-16 16,0-6-80-16,-1-5-104 16,-3-7-117-16,-5-6-353 0</inkml:trace>
</inkml:ink>
</file>

<file path=word/ink/ink1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24:42.170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165 103 332 0,'0'0'348'0,"0"0"-129"16,0 0-51-16,0 0-38 15,0 0-26-15,0 0-5 16,0 0 1-16,-1-64 3 15,-4 54-4-15,-3 0 11 16,2 1-12-16,-3 4-19 16,-2 1-16-16,0 3-9 15,-3 1-15-15,-1 0-16 16,1 3-11-16,-1 11-10 16,-2 8-1-16,3 5-1 0,4 6 1 15,1 4-1 1,5 3-1-16,4 0 1 0,0-3-1 15,4-3 0-15,12-4-1 16,4-6 1-16,3-4 1 16,1-5-1-16,1-6 1 15,-2-6-1-15,-3-3-7 16,-3 0 8-16,-6-5 0 16,-2-6 0-16,-6-4 6 15,-3-1 0-15,0 0-5 16,0 1 6-16,-6 4-1 15,-9 1 9-15,1 5 9 16,0 5 22-16,-4 0-23 16,2 6-21-16,-2 10-2 15,4 3 0-15,5 4-1 0,7 8-66 16,2-7-165-16,0-6-406 16</inkml:trace>
</inkml:ink>
</file>

<file path=word/ink/ink17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11:41.185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1068 0,'0'0'559'16,"0"0"-334"-16,0 0-103 16,0 0-89-16,0 0 43 15,0 0-23-15,51 92-25 16,-32-56-11-16,0-2-9 0,0-2-8 16,2-3-138-1,-6-6-173-15,-3-11-376 0</inkml:trace>
</inkml:ink>
</file>

<file path=word/ink/ink17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11:40.962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170 0,'0'0'843'16,"0"0"-523"-16,0 0-101 15,0 0-47-15,0 0-61 16,0 0-70-16,0 0 28 0,15 23 64 16,-3 15-29-1,-3 7-13-15,1 1-21 0,-5-2-14 16,2-6-22-16,0-9-12 15,1-7-10-15,1-9-10 16,3-8-1-16,3-5 8 16,2 0 2-1,6-10 0-15,2-8-3 16,-1 3-8-16,3 0 0 0,-2 4-7 16,-2 5-72-16,-4 2-73 15,3 4-126-15,-7 0-123 16,-6 0-322-16</inkml:trace>
</inkml:ink>
</file>

<file path=word/ink/ink17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11:40.536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447 0,'0'0'1312'0,"0"0"-982"0,0 0-195 16,0 0-77-16,0 0-58 15,0 0-130-15,0 0-570 0</inkml:trace>
</inkml:ink>
</file>

<file path=word/ink/ink17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11:40.346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160 413 0,'0'0'257'0,"0"0"419"15,0 0-502-15,0 0-30 16,0 0-2-16,40 99-28 16,-21-74-22-16,2 0-14 15,4-8-18-15,0-5-17 16,-1-9-8-16,1-3-15 16,-5 0-7-1,-2-19 9-15,-3-5 0 16,-3-3-8-16,-4-4 9 15,-7-2 2-15,-1 1 10 16,0-3 19-16,-9 3 3 16,-10 1-20-16,-2 3-9 15,-2 6-16-15,-2 7-4 16,1 6-7-16,-1 8-1 0,0 1 0 16,2 12-6-16,2 15-3 15,4 9-31-15,4 4-49 0,13 21-84 16,0-13-177-16,2-8-473 15</inkml:trace>
</inkml:ink>
</file>

<file path=word/ink/ink17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11:39.960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15 317 388 0,'0'0'393'0,"0"0"320"16,0 0-532-16,0 0-72 16,0 0-14-16,0 0-42 0,-5-110-28 15,5 76-15-15,0-3-2 16,0 4-8-16,0 2 7 0,0 5-6 16,-5 6 0-16,3 4 0 15,1 9 1-15,-1 4-1 16,2 3-1-16,0 0-20 15,0 15 12-15,0 11 8 16,8 8 0-16,5 9 6 16,0 6-6-1,1 3 19-15,-1-1 6 16,0-1-17-16,1-5-7 16,-3-7 9-16,1-8-10 15,-1-8-48-15,1-6-97 16,-3-8-128-16,-1-5-310 0</inkml:trace>
</inkml:ink>
</file>

<file path=word/ink/ink17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11:39.543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5 380 0,'0'0'1040'15,"0"0"-826"-15,0 0-115 0,0 0 49 16,0 0-38 0,0 0-56-16,114-1-32 0,-89 1-15 15,-2-2-7-15,3 2-94 16,-5 0-189-16,-3-2-552 0</inkml:trace>
</inkml:ink>
</file>

<file path=word/ink/ink17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11:39.342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8 350 0,'0'0'788'0,"0"0"-419"16,0 0-120-16,0 0-102 0,0 0-75 16,0 0-36-16,0 0 5 15,87-8-26-15,-58 8-8 16,0 0-4-16,-3 0 2 16,-5 0-5-16,-4 0-94 15,-4 0-60-15,-5 0-108 16,-4 0-272-16,-4 0-319 0</inkml:trace>
</inkml:ink>
</file>

<file path=word/ink/ink17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11:39.016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21 476 101 0,'0'0'967'16,"0"0"-697"-16,0 0-90 0,0 0 7 16,0 0-17-16,0 0-51 15,0 0-43-15,-19 9-23 16,19-11-17-16,0-10-16 15,9-7-19-15,7-11 5 16,3-3-6-16,4-11 0 16,2-3-21-16,1 0-20 15,-5 0-10-15,-4 6-5 16,-7 3 11-16,-10 6 8 16,0 3 3-16,0 4 12 15,-13 6 8-15,1 6 8 16,3 6 4-16,1 7 1 0,0 0-18 15,-1 5-12 1,0 16 21-16,-3 7 8 0,4 10 1 16,3 6-1-16,1 9 2 15,4 6 12-15,0 2 13 16,0-2 13-16,9-5 14 16,6-7-2-16,7-9 2 15,1-11-16-15,2-9-10 16,1-8-8-16,-1-10-6 15,1 0-3-15,-2-7-3 16,-1-11-6-16,-2-3-49 16,-1-5-101-16,-2 7-118 15,-8 5-418-15</inkml:trace>
</inkml:ink>
</file>

<file path=word/ink/ink17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11:32.741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460 224 0,'0'0'507'0,"0"0"25"16,0 0-388-16,0 0-38 16,0 0 17-16,0 0-50 15,0 0-45-15,8-13-19 16,4-8 10-16,1-6 3 16,4-5-5-16,2-4-7 15,2-1-8-15,-2-1 4 16,1 0-6-16,-3 2 1 15,-4 1-1-15,-5 3-6 16,-3 0-6-16,-5 6-13 16,0 5 12-16,0 4 13 0,-2 5-1 15,-7 7 1-15,-1 2 0 16,-1 3 0-16,0 0-2 16,-3 14 2-16,-1 8 0 15,1 1 1-15,1 6 7 16,1 5-6-16,5 4 8 15,3 4 6-15,4 1 8 16,0 1 8-16,0 1-3 16,6-5 11-16,7-4-7 15,1-7-3-15,3-8-10 16,0-6-1-16,2-6-3 16,0-7 5-16,0-2-5 15,0 0-6-15,-2-14-4 16,-1-5 1-16,-5 0-7 0,-1 0-60 15,-2-1-77-15,-5 2-68 16,-1 8-377-16</inkml:trace>
</inkml:ink>
</file>

<file path=word/ink/ink17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11:31.623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96 0 129 0,'0'0'116'16,"0"0"196"-16,0 0 24 16,0 0-148-16,0 0-47 15,0 0-28-15,0 0-23 16,-12 2-29-16,12 0-32 15,0 1-28-15,0 4 0 16,0 4 2-16,5 2 6 16,7 6 10-16,1 1 7 15,5 3 1-15,0 3 8 16,3 1-3-16,2 1-5 0,2 1-13 0,0 2-12 16,-1-2 8-16,1-2-4 15,-2 1-6-15,-2-1 1 16,-2-1-1-16,-2 0 1 15,-2 0 0-15,0 1-1 16,0 0 0-16,-2 1 0 16,1 0 0-16,-3-1 0 15,1 0 0-15,-1-1 0 16,-1 0 1-16,-1-2 1 16,1 2 8-16,-1-2-4 0,-1 0-6 15,0 0 12-15,1 1-11 16,-1 2 0-16,0-3 7 15,-1 2-8-15,-1-3 2 16,1 3-1-16,-3 1 0 16,0 0 0-16,-1-1 8 15,-3-3-3 1,2 1-3-16,-2-1 6 16,3-3-3-16,-3 2-5 0,1-2-1 15,-1 0 2-15,2 1 0 16,-2 0-1-16,0 1 5 15,0 0-6-15,2 2 0 16,-2-3 0-16,2 2 1 16,-2-5-1-16,1 3 1 0,2-1-1 15,-3 2 0-15,2-2 1 16,-2 2-1-16,0-2 1 16,0 2 0-16,0-2 0 15,0 0 0-15,0 1 2 16,0 1-3-16,0 1 1 15,-5-3 0 1,2 3 1-16,1-3 4 16,-4 3-5-16,3-4 0 15,-1 3 0-15,0-2-1 16,2 2 0-16,-2-4 1 16,1 2-1-16,-2-3 0 15,2 1 0-15,-1-1 0 16,-2-2 0-16,3 2 1 0,-3 0-1 0,0 3 0 15,1-2 0-15,-1 0 0 16,0-1 1-16,0-2-1 16,1 4 1-16,-3 0-1 15,1 2 2-15,-3 0-2 16,1-1 1-16,-1 2-1 16,0 0 0-1,3 1 1-15,-1-3-1 16,3 2 1-16,-1-3-1 15,0 1 0-15,0 2 0 16,-1-1 0-16,1-3 0 16,1 2 0-16,-1-4 0 15,-1 2 1-15,-1 1-1 16,-2-2 0-16,3 0 1 0,-1 1-1 16,-2-3 0-16,3 0 0 15,-4 5 0-15,1-3 1 16,-1-2 0-16,1 0 0 15,3-1 0-15,-1-2-1 0,2 0 1 16,2-1-1-16,-1-3 1 16,-1 1-1-16,0 1 1 0,-3 1 0 15,-1 2 0-15,-3 6-1 16,-2-1 1-16,0 5-1 16,-1-3 0-16,3 0 0 15,1-4 1-15,3-3-1 16,2-2 0-16,0 0 0 15,2-2 1 1,-3 1-1-16,1 0 0 16,1-1 1-16,-1 0 1 15,1-2-2-15,0-1 1 16,2 0-1-16,0-3 0 16,1 1 2-16,1-1 14 15,0-1 12-15,-2-1-6 16,2 1-6-16,-1-2 2 0,1 2-2 15,-1-1-2-15,2 1-3 16,-1-2-10-16,0 2 5 0,0 0-6 16,2 0 0-16,0-2 0 15,0 0 1-15,0 0 0 16,0 0 38-16,0 0-17 16,0-11-13-1,7-3-8-15,5-3 0 16,1-4 0-16,3 1-1 15,2-4 0-15,0 0 1 16,0-2-1-16,2 0 2 16,-2-2-2-16,2 3 1 15,-3-1-1-15,0 1-1 16,-2 0 1-16,0 4 0 0,0-1 0 16,-2 2 0-16,3-1 1 15,-3 1-1-15,1-3-1 16,-1 1 1-16,0-2-1 15,0-2 0-15,1 0-9 16,-3 1-5-16,0-1 2 0,1 1 4 16,-2 0 2-16,-1 3 5 15,-2-2-8-15,3-1-3 0,-2 3-2 16,-1 0 7 0,1 0-4-16,0-1-1 0,-3 3 4 15,-1-1 0-15,0-1-4 16,1-1-2-16,-1 1-4 15,0-1-16 1,0 3 7-16,-1-3 14 16,4 1 0-16,-6 1 4 15,3 0 9-15,-2-1 0 16,0-1 0-16,0 0 1 16,-2 3-1-16,0-3 1 15,0 3 0-15,0-2-1 16,0-1 0-16,2-1 0 0,0 0 0 15,-2 1-14-15,0 0 1 16,0 0 5-16,0 1 0 16,0 1 8-16,0 1-1 15,0-1 1-15,0 0-5 16,-2 1 6-16,-2-1-1 16,0-1-9-1,0-1 1-15,-2-1-7 16,1 0-18-16,0 1 18 0,-3-1 8 15,2-1 0-15,-2 5 8 16,1-1-1-16,-1 1 0 16,2 1 0-16,3 0-13 15,-2 1-25-15,2-1 23 16,-1 1 4-16,3-2-4 0,-4 0 4 16,0-2 12-16,1-2-10 15,-2-4 4-15,-1-1 5 16,-3 0 1-16,1 2 0 15,1 1 0-15,1 3 0 16,-1 3 0-16,3 1 0 16,-3 2 0-1,0-2 0-15,1 0 0 0,-5 0 0 16,-1-2 1-16,0-1-1 16,-5 1 9-16,1-3-1 15,0 0-6-15,0 1 17 16,0 0-12-16,4 2 7 15,-1-1 5-15,5 1-13 16,1 2-5-16,0-1 0 0,3-1-1 16,0 1 1-16,-2-1-1 15,2 0 1-15,-1 1-1 16,1 1 0 0,0 2 0-16,2-1 0 15,-3 3 1-15,2-1 1 16,-1 1-2-16,-3-1 2 15,1 1-1-15,-3-4-1 16,-1 2 2-16,-1-1 20 16,1-2 1-16,-1 2-22 15,3 0 1-15,-3 4 11 16,3 2-6-16,1 2-5 16,0 2-1-16,3-2 1 0,-1 6-1 15,2 2 0 1,3 1 0-16,1 1-1 0,0 0-22 15,0 0-84-15,0 3-112 16,0 7-87-16,0 2-641 0</inkml:trace>
</inkml:ink>
</file>

<file path=word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20:41.163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59 52 0,'0'0'58'0,"0"0"-52"15,0 0 308-15,0 0 48 16,0 0-142-16,0 0-47 15,0 0-36-15,2 1-45 0,-2-2-15 16,0-4-40-16,0 0-1 16,0-1 14-16,0 2-18 15,1-2-12-15,3 2-11 16,0 0 4-16,-1 0 4 16,3-2 2-16,-1 4-3 15,2-3-5-15,1 1-11 16,0 2 1-16,1 0 2 15,2 2-2-15,-2 0-1 16,-2 0-1-16,-2 7 1 16,0 0 0-16,-2 3 14 15,-3 1 18-15,0 1 20 0,0 0 3 16,-3 0 3 0,-3 0 3-16,-2-5-9 0,3 0-23 15,3-4-17-15,2-2-6 16,0-1-6-16,0 0-5 15,0 0-23-15,11 0-8 16,3 0 4-16,4 0-37 16,0 4-7-16,-1 1 0 15,-2 2 40-15,-4-1 20 16,-5-1 8-16,-4 3 7 16,-2 1 1-16,0 0 38 15,-3-1 15-15,-10-2-8 16,-1 1-4-16,-2-1-6 15,0-3 1-15,2 0-4 16,-1-1-9-16,5-2-13 0,3 0-9 16,1 0-1-16,4 0-81 15,2-8-126-15,0-3-386 16,9-1-521-16</inkml:trace>
</inkml:ink>
</file>

<file path=word/ink/ink1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24:41.396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11 63 479 0,'0'0'277'0,"0"0"-67"15,0 0-35-15,0 0-18 16,0 0-16-16,0 0-9 15,0 0-34 1,-11-19-18-16,11 13-8 16,0-1-37-16,0-1-25 15,0 2-9-15,0-1 2 16,9 2-2-16,0 3 0 16,1 0-1-16,1 2 0 15,-1 0-10-15,1 0 9 16,-2 13-5-16,0 4 5 0,-4 3 1 15,-1 0-1-15,-4 3 1 0,0-3 1 16,0 0 11-16,0-5 7 16,0-5 14-16,-2-3-6 15,2-4-11-15,0-3-6 16,0 0 2-16,0 0-7 16,0 0-5-1,0 0 0-15,13 0 0 0,1 0 0 16,2 7 0-16,0 2 0 15,1 2-1-15,-3 2 0 16,-1 2 0-16,-6-1 0 16,-1 1 0-16,-5-1 0 15,-1-3 0-15,0 0 1 16,-1 0 8-16,-8-2 21 16,-4-1-1-16,1-2-8 15,-3 1 5-15,1-3-1 16,0-2-7-16,0 0-3 0,4-2-1 15,-1 0-7 1,2 0-5-16,1 0-1 0,5-7-18 16,3-4-100-16,0 1-181 15,6 3-323-15</inkml:trace>
</inkml:ink>
</file>

<file path=word/ink/ink18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11:28.299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11 131 282 0,'0'0'43'0,"0"0"293"15,0 0-8-15,0 0-150 16,0 0-21-16,0 0-23 15,0 0-49-15,-11-50-24 16,11 44-7-16,8 4-19 16,7 2-22-16,6 0-6 15,2 12 5-15,2 10-3 16,0 2-1-16,-5 2 0 16,-2-4-1-16,-7-1-6 15,-2-5 6-15,-2-8-6 0,-6-3 0 16,-1-5 6-16,0 0 9 15,0 0 7-15,-5-13-22 16,-11-10 0-16,-1-2-1 16,-2-7 0-16,0 2 0 15,1 0 1-15,3 4-1 16,2 6 0-16,5 4 27 16,3 8 12-16,3 4-15 15,2 2-19-15,0 2-5 16,0 0-20-16,11 0 18 15,8 9 1-15,2 0 1 16,2-1 0-16,-1-1 0 16,-2-3 0-16,0-4 1 15,-4 0 1-15,-4 0-2 16,3-7-54-16,-5-5-101 0,-4 1-407 0</inkml:trace>
</inkml:ink>
</file>

<file path=word/ink/ink18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11:27.223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11 38 58 0,'0'0'84'0,"0"0"-47"16,0 0-21-16,0 0 59 0,0 0 209 15,0 0-147-15,0 0-11 16,-12-5-6-16,11 3 0 16,1 1-9-16,0-2 12 15,0 2-8-15,0 1-19 16,0 0-16-16,0 0-24 15,0 0-21-15,0 0-22 16,0 0-12-16,15 5 7 16,4 9 9-16,2 4-1 15,4 3 3-15,0 1-1 16,0 3 1-16,-1-4-2 16,-1 2-5-16,2-6-6 15,-2 2 3-15,-2-1-1 0,2 1-6 16,-4-4 5-1,0 2-6-15,0-1 8 0,-2-3-8 16,1 1 6-16,-2 0-5 16,-1-3 6-16,3 0 4 15,-3 0-5-15,2-1-5 16,1 0 4-16,-1-1-5 16,2 1 5-16,-2 1-5 15,-2-4 0-15,1 2 0 16,-3 2 2-16,0 0-3 15,1-1 1-15,-1 1 0 16,-2-2-1-16,1 1 1 0,1-1 0 16,-1-3-1-1,1 4 1-15,-2-4-1 16,1 1 1-16,-1 1-1 0,1 1 1 16,-1 0-1-16,0-1 0 15,3 1 1-15,-3-2-1 16,3 0 0-16,-1 0 1 15,0 0-1-15,1 0 0 16,-1 1 0-16,0 2 0 16,-1-1 0-16,1 1 0 15,-1 0 0-15,-1-3 0 16,-1 2 0-16,1-1 0 16,-2 2 1-16,1 0 0 15,0 0-1-15,1 2 0 16,1 2 0-16,1-2 0 15,-2 1 0-15,3 2 0 0,-1-2 0 16,-2-1 1-16,1 1-1 16,1 1 1-16,-1-2-1 15,-1 0 0-15,1 1 0 16,1-1 0-16,2 1 1 16,-2 0 6-16,1-2-6 15,-3 1 7-15,1-2-7 16,-3 2 5-16,1-1-5 15,0 1 11-15,-1 0-6 16,-1-2-5-16,1 1 5 16,0 1-4-16,3-2-1 15,-1 0-1-15,1 0 0 0,-1 1 1 16,1 1 0 0,-1 0 0-16,2 2 11 0,-1-1 4 15,1 1-7-15,-1-1 2 16,-1 0-10-16,2 0 5 15,-1-1-4-15,-1 2-1 16,-1 0 0-16,2 0 0 16,-3 0 0-16,0-1 0 15,1 2 1-15,0-3-1 16,0 2 14-16,-3 0 2 16,2-2-3-16,-2 0 3 15,0-3-5-15,-1-1-2 16,-3 1-1-16,1-2 0 15,0-2 3-15,-4-1-11 0,2-3 0 16,-2 1 7-16,0-2-2 16,0 0 1-16,0 0 18 15,0 0 11-15,0 0-2 16,0 0-14-16,0 0 0 16,0 0-3-16,0 0-6 15,0 0-4-15,0 0 0 16,0 0-6-16,0 0 7 15,0 0 1-15,0 0 3 16,0-2-3-16,-6-6-8 16,-1-3 9-16,-5-1-10 15,-1-2 1-15,-3-1 0 16,1-1 0-16,-4-3 0 0,0-1 0 16,-4-3-1-16,2 3 0 15,-1 1 0-15,-1 2 0 16,0 1 1-16,1 3-1 15,-1 1 0-15,2-2 1 16,1 1-1-16,-1-1 0 16,-1-2 0-16,4 3 1 15,-2-1-2-15,0 0 1 16,0 0 0-16,1 1 0 16,0-1-1-16,0-2-11 15,0 1 11-15,0-1-6 16,0 1 5-16,0-2 1 15,-1-4-5-15,0 2 6 0,-1-1 0 16,0-2-1-16,0 2 1 16,2 3-1-16,2 1 1 15,1 1 0-15,1-1 0 16,0 4 0-16,2-4-1 16,-1 1 1-16,1 0-1 15,0 0 1-15,-3 0-1 16,3-1 1-16,-2-1 0 15,0 2-1-15,0-1 0 16,-1 2 1-16,2-1 0 16,3 1-1-16,-1 0-17 15,1 1 17-15,-1-3-8 16,2 2 8-16,-2-1-7 16,1 0 7-16,-3 1 0 15,3-2 0-15,-2 0 0 0,-1 0 0 16,0-1-8-16,-1-1-6 15,2 1 15-15,-4-1-8 16,-1-2-2-16,2 2 10 16,-2-1-2-16,-1 1 1 15,2-1 0-15,0 2-1 16,0 2 1-16,-2-3 1 16,2 3-1-16,1 2 1 15,1-2-1-15,-2 3 1 16,2-1 0-16,-3 0 0 15,1 2 0-15,2-1 0 16,-2 0 0-16,2-1 1 0,1 3 0 16,3 0 1-16,-1 0-2 15,3 2 2-15,1 1-1 16,2 0-1-16,1 1 1 16,1 3 0-16,4 1-1 15,0 2-2-15,0 0-66 16,0 0-162-16,8 0-143 15,-1 0-450-15</inkml:trace>
</inkml:ink>
</file>

<file path=word/ink/ink18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11:24.625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-1 270 162 0,'0'0'105'0,"0"0"608"0,0 0-496 16,0 0-73-16,0 0-25 15,0 0-11-15,0 0-38 16,0-61-15-16,5 48-7 16,2 7 5-16,4-2-18 15,2 7-20-15,5 1-14 16,1 0 6-16,2 15-5 15,0 7 4-15,-3 0 0 16,-3 0-5-16,-1-2 6 16,-7-4-6-16,0-4 1 15,-4-5 4-15,-1-6-5 16,-2-1 9-16,0 0 15 0,0-10 19 16,0-9-26-1,-12-8-18-15,-1-6 8 0,-4-5 2 16,0-3 0-16,0 2-1 15,2 1 1-15,2 7 12 16,3 10 19-16,6 7-10 16,2 7 4-16,2 7-32 15,0 0-3-15,10 1-7 16,9 14 7-16,3-3 0 16,7 2 0-16,-1-3 0 15,1-8 1-15,0-3 2 16,-5 0-2-16,-1-2 7 15,-6-8-8-15,-4-2-5 16,-3 2-98-16,-5 4-172 0,-2 3-413 0</inkml:trace>
</inkml:ink>
</file>

<file path=word/ink/ink18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6:11:23.422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117 1508 62 0,'0'0'81'16,"0"0"-48"-16,0 0-4 15,0 0-13-15,0 0-15 16,0 0 178-16,5 6 42 16,-5-6-106-16,0 1-41 0,0-1 10 15,0 0 0-15,0 0-21 16,0 0-9-16,0 0 14 15,0 0-2-15,0 0-3 16,0 0 11-16,-5 0 4 0,4 0-16 16,1 0 8-1,-2 0-4 1,2 0-17-16,0 0-4 16,0 0-8-16,0 0-6 15,0 0-1-15,0 0-5 0,0 0-6 16,0 0-12-16,0 0-6 15,0-3-1-15,8-4 0 16,3-1 1-16,3-2-1 16,-1-1 1-16,2-1-1 0,0 2 2 15,-2-1-2-15,3 1 1 16,-1 0-1-16,-1-1 1 16,-3 3-1-16,2 1 0 15,-1-2 1-15,-1 2-1 16,3-1 1-16,-3 1-1 15,1-1 0 1,1-1 1-16,-2 1-1 16,1-1 1-16,1 0-1 15,-3 1 0-15,1 1 0 16,0-2 0-16,-1 3 0 16,1-3 0-16,-1 2 1 15,0 0-1-15,-1-1 0 0,0 3 0 16,1 3 0-16,-2-3 0 0,1-1-1 31,1 1 1-31,1 0 0 0,-1 0 0 16,0-3 0-16,-3 4 0 15,1-3 0-15,0 2 0 0,-1 0 1 16,1 1-1 0,-3-1 0-16,3 0 0 0,-3 0 0 0,2 0 0 15,-2 0 0-15,1-3 1 16,1 3 0-16,1-2-1 15,0 0 0-15,-1 1 0 16,3-1-1-16,-2 0 1 16,-1 0 0-16,1 0-1 15,0 2 1 1,-1-2 0-16,1 0-1 16,2 2 1-16,0-3-1 15,2-1 1-15,2-1 0 16,-1-2 0-16,1 1 0 15,-1 1 0-15,-3 1 0 16,-3 2-8-16,1 2-6 0,-3 0 7 16,3-1 6-16,2-1 1 15,1-3-1-15,1-3 0 0,1 1 0 16,0 0 1-16,1 1-1 16,-3 0 1-16,1 2-1 15,-4 0-8-15,2 1-9 16,0-1 7-16,0-1 10 15,1-2 0 1,2 1-1-16,1-2 1 16,-1 3 1-16,-1 0 0 15,-1 0-1-15,-1 2 0 16,-1 0 0-16,-1 1 0 16,1-2 1-16,3-1 0 15,-1-2-1-15,3-2 0 16,1 2 1-16,-2 0-2 0,-1 2 1 15,1-1-14-15,-2 1-5 16,3 0 17-16,-1-2-3 16,0 0 6-16,0 0-2 0,2 1 1 15,-2 2-1-15,-2-1-6 16,-2 0 0-16,3 2 1 16,-3-2 4-1,5-3 2-15,3-2 0 16,-1 0 0-16,0-1 1 15,2 0-1-15,-3 3 0 16,0-1 1-16,-2 0-1 16,-1 1 1-16,1 1 0 15,-1 1 0-15,-1-1-1 16,3-2 1-16,-1 1-1 0,0-2 1 16,0 2 0-16,2 1 0 15,-5 0 0-15,4 0-1 16,1-2 1-16,0 2 0 15,1-1 0-15,-3-1 0 16,3 2 0-16,-5 1 0 16,0 3 0-16,-1 1 0 0,-1 0-1 15,1-2 1-15,-3 3 0 16,3-3 0-16,-2 1 0 16,-1-3 0-16,-1 2 1 15,2 2-1-15,-1-3 0 0,-1 4 1 16,0-1-1-16,-3-1 0 15,3 2 0 1,-2-1 0-16,0 2 1 16,0-2-1-16,-2 2 1 15,0 2-1-15,-1-1 0 16,1 3 0-16,-2-2 0 16,0 3 1-16,0 0 0 15,0 0 9-15,0 0 2 16,0 0 10-16,0 0-15 0,-3 0-7 15,-5 8 0-15,-1 0 0 16,-3 2 1-16,1 3-1 16,-3 0 0-16,-1 3 0 15,-1-1 0-15,3 2 0 16,-2 0 0 0,0 1 1-16,-3-1-1 15,3 0 0-15,0 0 1 16,2-1-1-16,-3-1 0 15,3-1 0-15,-2 0 0 16,0 0 1-16,1-1-1 16,-1-2 0-16,1 2 0 15,1-3 0-15,0-1 0 16,1 0 0-16,1 1 0 0,-3 0 0 16,1 1 0-16,-2 1 0 15,2-2 0-15,-2 2 0 16,-3-2 0-16,3-1-1 15,0 1 0-15,0-1 1 16,-1 0 0-16,1 1-1 16,0-2-7-16,1 1 0 15,1-2 0-15,2-1 7 16,-3 3 0-16,0 0-15 16,-3 1-9-16,2 0-11 15,-2-1 18-15,3-1 17 16,1 1 0-16,1-4 0 15,1 2 0-15,-1 0 1 0,-1 1 0 16,0 1-1-16,0 1 0 16,-2-1 0-16,1 1 1 15,1 1-1-15,-2-1-25 16,1 0 17-16,2-1-3 16,2-1 1-16,0-1 3 15,-2 2-5-15,-1 1 12 16,0 0-41-16,0 3 13 15,-2-3 20-15,5-1 7 16,0-1 2-16,0-1-1 16,2 0 0-16,-1-2 1 15,0 2 0-15,-3-1 0 0,2 3 0 16,-1 0-2 0,-1-1-8-16,5 1 9 0,-2-1 1 15,1-1 0-15,2 0 0 16,-2 2-1-16,-1-1 0 15,0 2-1-15,-3 1 2 16,1 0-59-16,1-2 33 16,0 1 18-16,3-4 6 15,1 3 1-15,-2-3 0 16,3 3-5-16,-3 0-21 16,-1 1 4-16,-1 2 11 15,-3 2 3-15,-3 1-115 16,-1-1 75-16,2 0 36 15,2-4 12-15,-1-1 0 16,3 0 1-16,1-3 0 0,1 0 1 16,-3 2-1-16,-3 2 0 15,0 3 0-15,-6 0-34 16,-1 3 8-16,-1 1 19 16,3-2 6-16,-1 0 1 15,1 0 0-15,3 0 0 16,2-2 0-16,2 1 0 15,2-3 0-15,-1 1 0 16,4-3 0-16,1 1 0 16,-1-2 0-16,0 1-1 15,3-1 0-15,-1 2 0 0,-3 2 0 16,-1 1 0 0,0 2-71-16,-1-1 21 0,-1 0 42 15,1-1 9-15,-1-1-3 16,3 1 3-16,0-3-1 15,-3 0 1-15,2 0 0 16,-1 3-6-16,-1-2 5 16,5 0 1-16,-1-3-1 15,0 1 1-15,3 0 0 16,-1-3 0-16,1 3 0 16,-2-2 1-16,2 0-1 15,-3 0 6-15,3 0 16 16,-1-3 8-16,2 1-7 15,0-3 13-15,3 0 2 16,1-2 11-16,0 0 22 16,0 0 6-16,0 0-9 15,0 0-16-15,0-8-35 0,0-1-16 16,5-5 0-16,6 1 8 16,5-4-8-16,1-1 6 15,2-1-7-15,4 0 1 16,0-1-1-16,2-1 0 15,-1 2 1-15,1 0-1 16,-2 2 0-16,0 0 0 16,0-2 0-16,-2 3-6 15,2-4 4-15,-2-1 1 16,0 2 1-16,0 0-1 16,0 0 1-16,-2 0-1 15,0 3 0-15,0 0 1 0,0-1 0 16,-1 1 0-16,-1 1 0 15,0 1 0-15,0 0 0 16,-2 3 0-16,3-3 0 16,-3 0 0-16,2-1 0 15,0-4 0-15,2 0 0 16,-1-2 0-16,0 0 0 16,2 1 0-16,-3 2 0 15,-2 2-1-15,1 1 0 16,-3 3 1-16,-2-1 0 15,3-1 0-15,1 3 0 16,-2-4 0-16,2 0 0 16,1 2 0-16,-1-3 1 0,0 1-1 15,0-1 0-15,-2 2 0 16,3 1 0-16,-1-1 0 16,-1 1 1-16,-1 3-1 15,-2 0-1-15,3 0 1 16,-3 0 0-16,1-1 1 15,1-1-1-15,2-2 0 16,3 1 0-16,0-3-1 16,2 1 1-16,-3-1 0 15,2 1 0-15,-2 0 1 16,1 1-1-16,-3 0 1 16,0 1-1-16,-2 3 0 15,2 0 1-15,-2 0-1 0,3-3 0 16,-1 4 0-1,2-5 0-15,3 0 0 0,-2-1 0 16,4-1 0-16,-1-2 0 16,-3 0 0-16,4-1 0 15,-3 1 0-15,0 0 0 16,-2 1-1-16,-2 3 1 16,-1 0 0-16,-1 4 0 15,-1-2 0-15,-1 0 0 16,1 0 1-16,1-1-1 15,0-2 0-15,2 0 0 16,1 0 0-16,-3 0 0 0,2 0 0 16,1-1 0-1,-1 4 1-15,1-3 7 0,0 0 2 16,-1 2 8-16,3-1-9 16,-5 2-7-16,1 2-1 15,-3 1 0-15,-4 2 0 16,1 0 0-16,0 0 0 15,-2 1 0-15,0 1 0 16,-3 3 1-16,1-2-1 16,-2 3-1-16,-2-2 1 15,0 3-1-15,0 0-6 16,0 0-75-16,0 0-148 16,0 0-418-16</inkml:trace>
</inkml:ink>
</file>

<file path=word/ink/ink1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24:40.193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1 3 1237 0,'0'0'511'0,"0"0"-290"16,0 0-79-16,0 0-86 16,0 0-56-16,0 0-6 0,0 0-227 15,-1-3-334-15</inkml:trace>
</inkml:ink>
</file>

<file path=word/ink/ink1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24:39.893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30 864 0,'0'0'388'16,"0"0"-79"-16,0 0-126 15,0 0-47-15,0 0-65 16,0 0-46-16,0 0-15 15,62-33-9-15,-39 33 0 16,1 11-1-16,1 0-49 16,5 3-167-16,-9-3-351 0,-1-3-516 0</inkml:trace>
</inkml:ink>
</file>

<file path=word/ink/ink1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24:39.654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29 0 443 0,'0'0'310'15,"0"0"-92"-15,0 0-55 16,0 0-28-16,0 0-58 16,0 0-41-16,0 0-17 15,-2 21 39-15,2 0 26 16,-2 3-30-16,2-2-9 15,0 1-5-15,0-6-19 16,0-4-12-16,0-3 0 16,0-7-8-16,0-3 0 15,2 0 7-15,5 0 19 16,4-5 13-16,0-3 1 0,1 0-18 0,1 3-14 16,1 3-9-16,0 2 0 15,2 0 0-15,2 10 1 16,1 5-1-16,-2 0 1 15,-3 2-1 1,-3-3 1-16,-5 1-1 16,-2-1 0-16,-4-3 1 15,0 1 11-15,0-2 27 16,-1-3 8-16,-10-1 7 16,-1 1 5-16,-3-4 14 15,-3 1-6-15,-1-1-14 16,-1-1 0-16,-2-2-20 0,2 1-12 15,1-1-14-15,1 0-6 16,6 0 0-16,1 0-1 16,4 0 0-16,2 0-94 15,3-5-118-15,0-5-267 16,2-1-335-16</inkml:trace>
</inkml:ink>
</file>

<file path=word/ink/ink1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24:38.884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40 7 0,'0'0'969'0,"0"0"-626"16,0 0-57-16,0 0-56 16,0 0-89-16,0 0-59 15,0 0-48-15,12-34-23 16,9 33-10-16,7 1 1 15,1 0-1-15,5 0-1 0,0 0-42 16,6 0-163-16,-9-2-161 16,-5 0-359-16</inkml:trace>
</inkml:ink>
</file>

<file path=word/ink/ink1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24:38.642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10 5 593 0,'0'0'238'16,"0"0"-13"-16,0 0-9 0,0 0 7 16,0 0-48-16,0 0-51 15,-11-6-52-15,11 6-40 16,0 0-26-16,0 0-5 15,13 4-1-15,1 3 1 16,4 2 8-16,0-5-3 16,-1 0 0-16,1-3 2 15,-3-1-7-15,-3 0 11 16,-3 0-2-16,-3 0 2 16,-3 0 0-16,-3-1 10 15,2-1 52-15,-2 2-1 16,0 0-4-16,0 0-5 15,0 0-20-15,0 0-10 0,-5 13-16 16,-3 6-12-16,1 8-6 16,0 5-1-16,3 3-1 15,4 3 1-15,0-7 0 16,0 0 0-16,0-5 0 16,6-3-5-16,1-4 6 15,0-4 0-15,0 0 0 16,-3-5-1-16,2-2 1 15,-3-4-25-15,-2-1-101 16,1-3-78-16,0 0-42 16,-2 0-78-16,0 0-172 15,0-6-152-15</inkml:trace>
</inkml:ink>
</file>

<file path=word/ink/ink1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24:25.495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77 717 0,'0'0'297'16,"0"0"-68"-16,0 0-17 0,0 0-79 15,0 0-61-15,0 0-26 16,0 0-11-16,65-27-11 0,-41 33-13 16,4 3-10-1,-5-5 5-15,0 1-4 0,-6-5-1 32,2 0 7-32,-7 0 0 15,0-6 2-15,-2-7 2 16,-4 0-5-16,-2 0-7 15,-2 4-17-15,0 0-69 16,-2 3-108-16,0 1-315 0</inkml:trace>
</inkml:ink>
</file>

<file path=word/ink/ink1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24:25.111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3 68 778 0,'0'0'331'16,"0"0"-102"-16,0 0-51 15,0 0-51 1,0 0-46-16,0 0-24 15,0 0-25-15,-3-55-17 16,17 55-6-16,3 0-2 16,4 0-6-16,2 7 0 15,0 4 0-15,-3-1 6 16,0-4-7-16,-6-1 1 0,-3-4-1 16,-2-1 1-16,-4 0 13 0,-1-5-11 15,-3-6-3 1,-1 0-80-16,0-1-92 0,0 4-119 15,0 2-211-15</inkml:trace>
</inkml:ink>
</file>

<file path=word/ink/ink1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24:24.494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81 26 576 0,'0'0'298'0,"0"0"-103"16,0 0-29-16,0 0-40 15,0 0-33-15,0 0-10 0,0 0-34 16,-28-4-14-16,18 19 19 16,-1 6 9-16,0 6-12 15,4 5-3-15,3 5-21 0,4 0-19 16,0-5-6-1,0-3-1-15,13-8 0 0,2-7-1 16,2-8 0 0,0-6 2-1,0 0 4-15,-3-7 10 0,-3-12-9 16,-2-4-6-16,-4-1-1 16,-5 0 1-16,0 0-1 15,0-1 1-15,-16 2 0 16,-2-3 1-16,-2 0-1 15,-1 2 0-15,3 5 5 0,4 3-4 16,3 8 9-16,4 3 0 16,4 5-11-16,3 0-2 15,0 0-20-15,0 7 11 16,12 8 9-16,9 3 1 16,8 0-5-16,4 0 6 15,7-7 0 1,-1-3 1-16,1-7 0 15,-3-1-1-15,-5 0-51 16,2-9-145-16,-9-4-200 16,-11 2-437-16</inkml:trace>
</inkml:ink>
</file>

<file path=word/ink/ink1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22:59.258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188 96 87 0,'0'0'245'0,"0"0"98"15,0 0-96-15,0 0-33 16,0 0-39-16,0 0-21 16,0 0-42-16,-24-60 0 15,16 50 5-15,-3 2-20 0,1 2-15 16,-1 0-6 0,-2 3-19-16,-1 2-11 0,-1 1-18 15,1 0-15-15,-1 8-7 16,-2 8-6-16,3 8-1 15,3 5 0-15,4 3-8 16,7 0 7-16,0-4-4 16,0-5-1-16,12-6 1 15,5-7-9-15,3-9-24 16,0-1-13-16,2-6-11 16,-1-15 9-16,-2-3-6 15,-4-3 14-15,-4 2 29 16,-6 0 17-16,-5 5 0 15,0 2 6-15,0 5 0 0,0 7 23 16,0 6 19-16,0 0-40 16,0 8-7-16,0 13 6 15,0 4-6-15,7 4 0 16,8 0-1-16,3-3 0 16,2-6 0-16,-1-4-1 15,0-6 0-15,0-4 1 16,-4-6 0-16,-2 0 0 15,-3-2 3-15,1-12-3 16,-2-1-63-16,2-5-121 16,-3 2-210-16,-2 6-404 0</inkml:trace>
</inkml:ink>
</file>

<file path=word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20:40.351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114 1100 0,'0'0'245'0,"0"0"-141"16,0 0-31-16,0 0-41 15,34-88-22-15,-13 73-9 16,0 7 1-16,-2 6-1 16,1 2-1-16,-3 0-1 15,-2 10-1-15,-6 8 2 0,-2 3 0 16,-7 2 9 0,0 3 5-16,-2-3 2 0,-12 4 11 15,-2-5-3-15,-2 1 5 16,0-5 4-16,3 1 3 15,-2-1-1-15,7-3-4 16,1-4-8-16,4-3-5 16,5-3-11-16,0-2-7 15,0 0-12-15,12-1 2 16,6-2 8-16,3 0 2 16,4 0 0-16,-2 0-26 15,2 0-14-15,-4 0-18 16,-3 0-60-16,-5-5-91 15,-7-1-171-15,-2-1-436 0</inkml:trace>
</inkml:ink>
</file>

<file path=word/ink/ink1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22:58.553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149 0,'0'0'84'0,"0"0"-83"15,0 0 544-15,0 0-330 16,0 0-89-16,0 0-67 15,0 0-43-15,9 43 25 16,-2-17 9-16,1 3-21 16,1 2 8-16,-1-6 2 15,-2-2-10-15,0-6-12 16,-1-8-5-16,-1-2-2 16,0-5-3-16,-3-2 6 15,2 0 50-15,0-6 49 0,2-6-26 16,-2-5-45-16,3-1-25 15,-3-3-7-15,3 1-8 16,-1 0 1-16,1 5 6 16,-3 3-8-16,0 6 1 15,1 3-1-15,0 3-2 16,2 0-12-16,3 13 14 16,2 6 13-16,3 1-4 15,1 4-1-15,-1-3-7 16,2-3 0-16,-4-6 0 15,0-4-1-15,-1-5 1 16,-2-3 5-16,-1 0 3 16,-2-1 4-16,2-10 3 15,-1-2-16-15,-4 2-28 0,1 1-112 16,0 2-144-16,-1 4-212 16,-1 1-263-16</inkml:trace>
</inkml:ink>
</file>

<file path=word/ink/ink1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22:57.338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92 52 157 0,'0'0'378'0,"0"0"-122"15,0 0-99-15,0 0-35 16,0 0-34-16,0 0 16 15,0 0-33-15,-25-21 6 16,20 18 9 0,-4-1-22-16,2-1 0 15,-4 1-12-15,2 0-20 0,1 2-1 16,1-2-19-16,-1 2-11 16,5 1-1-16,2 1-20 15,1-2-98-15,0 2-178 16,0 0-293-16</inkml:trace>
</inkml:ink>
</file>

<file path=word/ink/ink1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22:56.421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6 61 0,'0'0'834'15,"0"0"-698"-15,0 0-58 0,0 0 44 16,0 0-34-16,0 0-21 16,0 0 1-16,99 35 18 15,-84-37-29-15,-3-10-57 16,-6-1-3-16,-1 5-205 0,-5 2-367 0</inkml:trace>
</inkml:ink>
</file>

<file path=word/ink/ink1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22:56.173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31 973 0,'0'0'361'16,"0"0"-241"-16,0 0-89 0,0 0-2 16,0 0-2-16,0 0-15 15,106-11-5-15,-83 9-7 0,1-5-102 16,-6 3-248-16,-8-3-393 0</inkml:trace>
</inkml:ink>
</file>

<file path=word/ink/ink1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22:55.957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54 633 0,'0'0'339'16,"0"0"-116"-16,0 0-58 16,0 0-55-16,0 0-68 15,0 0-27-15,0 0-4 16,57-48-9-16,-35 46-1 15,1 2 10-15,-2 0 4 16,-2 10-8-16,-4 4 8 0,-3 3 1 16,-7 0 1-16,-5 0 12 15,0 3 6-15,0-1-4 16,-10 2 3-16,-6 0-8 16,-1-1-4-16,0-2-5 15,3 0-1-15,1-6 3 16,6-2-4-1,2-4-6-15,5-1-9 16,0-3 0-16,0-2-12 0,5 0 2 16,11 0 10-16,4 0 7 15,3-4 3-15,2-2-9 16,-1 1-1-16,-2-1-32 16,-4 3-77-16,-3-4-49 15,-5 3-135-15,-6 0-113 0</inkml:trace>
</inkml:ink>
</file>

<file path=word/ink/ink1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22:55.374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1139 0,'0'0'332'0,"0"0"-200"15,0 0-132-15,0 0-8 16,0 0-509-16,0 0-512 0</inkml:trace>
</inkml:ink>
</file>

<file path=word/ink/ink1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22:55.161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215 629 0,'0'0'415'16,"0"0"-207"-16,0 0-41 15,0 0-52-15,0 0-67 16,0 0-27-16,0 0-13 16,28-56-7-16,-17 36 8 15,-4 3-8-15,0-3 1 0,-3 3-1 16,-1 1 9-16,-3 0-4 16,0 3 0-16,0 2 9 15,0 0 11-15,0 3 2 16,0 3-5-16,-3 0 6 15,-1 5 12-15,0 0-18 16,1 0-22-16,1 0 0 16,-3 0 1-16,1 12-2 15,1 0-1-15,-1 2 1 16,1 4 0-16,3 2-1 16,-2-1-1-16,2 1 1 15,0 2-2-15,0 1 2 16,0-1-1-16,5 2 1 0,2-1 0 15,1-3 1 1,-2 0 0-16,3-4-1 0,2-5 1 16,0-1-1-16,-1-5 0 15,1-4 1-15,1-1 1 16,1 0 7-16,-1-3 3 16,-1-10-1-16,0-3-4 15,-2-3-5-15,-3 1 0 16,0 1 0-16,-3 3 0 15,-3 2 1-15,0 6-1 16,0 3 9-16,0 3 8 16,0 0 10-16,0 0-8 15,0 0-20-15,0 1-9 16,0 10 8-16,0 3 0 16,2 3-7-16,7 1 8 0,2-4-9 15,3-1 8 1,2-4 0-16,1-4 1 0,0-5 0 15,-2 0 1-15,1-1 12 16,-4-14 3-16,1-1-16 16,-6-2-5-16,-1 4-36 15,-6 2-55-15,0 5-104 16,0 3-356-16</inkml:trace>
</inkml:ink>
</file>

<file path=word/ink/ink1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22:54.343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155 0,'0'0'500'16,"0"0"-250"-16,0 0-142 16,0 0-61-16,0 0 10 15,11 82-16-15,-2-50-14 16,-1 0 2-16,-1-2 3 16,1-4 12-16,-3-4-17 15,-1-8-11-15,-1-4 2 16,-1-7-7-16,0-3 7 15,-1 0 32-15,3 0 81 0,3-13-49 16,1 0-43-16,2-1-19 16,5 1-9-16,0 4-10 15,5 2-1-15,2 6-1 16,1 1-6-16,0 0 5 16,0 6 1-16,-3 9-18 15,-4-1 16-15,-5 0 3 16,-4 0-1-16,-5-1 2 15,-2-1 5-15,0-4 7 16,0 0 3-16,-11-2 15 16,-3-1 4-16,-2-2 3 15,-4-1-2-15,-1-2-1 16,-2 0-11-16,1 0-11 0,2 0-3 16,6-5-10-16,5 2-6 15,4 1-69-15,5 2-115 16,0 0-341-16,3 0 36 0</inkml:trace>
</inkml:ink>
</file>

<file path=word/ink/ink1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22:53.691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1245 0,'0'0'336'16,"0"0"-220"-16,0 0-87 16,0 0-29-16,0 0-336 0,0 0-219 15</inkml:trace>
</inkml:ink>
</file>

<file path=word/ink/ink1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22:53.509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19 110 0,'0'0'120'16,"0"0"443"-16,0 0-383 0,0 0-61 15,0 0-18-15,0 0-41 16,0 0-47-16,11-15-13 16,3 21 0-16,3 10 22 15,-2 6-1-15,1 1-3 16,-3 1-9-16,-4-1 3 15,-2-4-4-15,-4-4 0 16,-1-6-1-16,0-2 0 16,-2-6 3-16,0-1 11 15,0 0 111-15,0-1-49 16,0-11-61-16,-5-4-5 16,0-5-8-16,2 1-8 0,3-3 1 15,0 2 4 1,0 2-6-16,0 4 0 0,9 4-1 15,0 5 0-15,2 4-6 16,2 2-9-16,1 0 6 16,2 7 4-16,0 5 5 15,2 3-1-15,-2 3 1 16,-2-1 1-16,1 1 0 16,-3-2 0-16,-1-3 1 15,-1-6-1-15,-1 0 6 16,-2-7-4-16,1 0 6 15,-3 0 11-15,0-2-3 16,-1-7-16-16,-4-9-85 16,0 4-217-16,0-1-534 0</inkml:trace>
</inkml:ink>
</file>

<file path=word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13:46.093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234 84 0,'0'0'141'0,"0"0"470"15,0 0-396-15,0 0-147 16,0 0-7-16,0 0 33 16,14 9-30-16,-8-9-27 15,0-3-12-15,2-3 4 16,1-4 6-16,2-1-5 16,-1-3-11-16,0-2-7 15,-1-5-11-15,2 0 5 16,-4 0-5-16,-2 0 2 0,-3 2 4 15,-2 2-6 1,0 2 0-16,0 2 0 0,0 1 0 16,-7 3 1-1,0 1-2-15,3 5-2 0,1 0-7 16,-1 3 9-16,2 0 13 16,-1 0-13-16,2 0 0 15,-4 1-8-15,4 10-1 16,1 5 8-16,0 6-1 15,0 5 1-15,0 4-7 16,3 7 7-16,6 0 0 16,-2 1-1-16,2-4 2 15,-2-3-1-15,0-4 1 16,1-8-1-16,-3-4 1 16,-2-5-1-16,-1-4-21 15,-2-4-107-15,0-3-71 16,0 0-41-16,0 0-12 0,0 0-243 0</inkml:trace>
</inkml:ink>
</file>

<file path=word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20:39.840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329 0,'0'0'346'0,"0"0"64"15,0 0-164-15,0 0-102 0,0 0-44 16,0 0-53-16,0 0-30 16,105 3-9-16,-87-3-8 15,-3 0 0-15,2 1-116 16,-7-1-228-16,-3 0-206 0</inkml:trace>
</inkml:ink>
</file>

<file path=word/ink/ink2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22:52.686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71 42 0,'0'0'74'16,"0"0"535"-16,0 0-369 15,0 0-132-15,0 0-18 16,0 0-19-16,0 0-18 16,65-65-2-16,-34 60-10 15,4 5-11-15,3 0-11 16,0 3-14-16,-6 11-5 16,-6 1 0-16,-6 1 1 0,-7-1-1 15,-7-2 16 1,-4-2 32-16,-2-1 30 0,0-1 10 15,-7-1-20-15,-9-2-11 16,-3 1-15-16,-3-2-21 16,1-3-9-16,3-2-5 15,3 0-6-15,6 0 0 16,6 0-1-16,3 3-102 16,0-3-211-16,9 4-321 0</inkml:trace>
</inkml:ink>
</file>

<file path=word/ink/ink2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22:50.662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87 185 0,'0'0'89'15,"0"0"488"-15,0 0-213 16,0 0-87-16,0 0-67 16,0 0-41-16,0 0-78 15,0 0-47-15,3 0-29 16,10 0-15-16,6 0 0 16,8 0-1-16,6 0 1 15,7 7 0-15,-1 0 1 16,-1-1-1-16,0-1 2 15,-3-4 0-15,-5 2 0 16,-4-3 4-16,-8 0-5 16,-3 0 1-16,-6 0-1 0,-4 0 5 15,-1 0 1 1,-4 0 2-16,0-3 5 0,0 0 0 16,0 0-5-16,-4-2-8 15,-3-1-1-15,-4 0 0 16,0-3-1-16,-3 1 1 15,1-1 0-15,-1 1 0 16,-3-2 1-16,3 2 0 16,0 0 0-16,3 1 0 15,1 0 1-15,-1 1 9 16,4 2 14-16,2 1-2 0,1 1 5 16,2 1-1-1,2 1-5-15,0 0-22 0,0 0 0 16,0 0-20-16,7 0 0 15,9 6 14-15,4 4 5 16,3 1 1-16,0 2 0 16,0-1 0-16,-3 1 0 15,-5 2 0-15,-2-5 0 16,-4 2-1-16,-4-2-6 16,-3-2 6-16,-2-2 0 15,0 1 1-15,0 1 8 16,0-2 0-16,-6 3 2 15,-2 0-8-15,-3 1 4 16,2-2-5-16,-1-1 1 16,-1 2-2-16,0-3-24 0,2 2-133 15,4 3-98 1,-1-1-271-16,5-3-364 0</inkml:trace>
</inkml:ink>
</file>

<file path=word/ink/ink2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22:48.080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77 86 62 0,'0'0'129'0,"0"0"-59"16,0 0 331-16,0 0-109 16,0 0-121-16,0 0-38 15,0 0 6-15,6-4-71 16,-6-2-20-1,0 0 10-15,0-3 2 16,0 1 0-16,-1 1-16 16,-4-2 8-16,-1 3-11 15,1-2-4-15,-2 2 8 0,2 0-5 16,-3 1-1 0,1 3 0-16,0 0-24 0,3 0 1 15,-1 2 2-15,2 0-18 0,-1 0-1 16,0 0-1-16,-1 10 2 15,1 6-6-15,3 4 4 16,1 5 1-16,0 3-6 16,0 0 6-16,7 1-1 15,7-2-4-15,0-4 4 16,3-3 0 0,0-8 1-16,0-4-7 15,-2-5 7-15,-1-3 0 16,-1 0-10-16,-3-6 11 15,1-7 13-15,-3-3-12 16,-3-2 8-16,-4 1-2 16,-1-2-6-16,0 1 8 15,0 0-7-15,0 0-2 16,0 4 1-16,0 2 5 16,-3 5-5-16,1 2 0 0,2 5 2 15,0 0-3-15,0 0-3 16,0 2-15-16,0 14 7 15,11 4 11-15,1 8 0 16,2 2 1-16,1 1 0 16,1-4 1-16,-4-4-2 15,1-6 0-15,-4-6 0 16,-2-4-2-16,-2-4 2 16,-1-3 0-16,-3 0 0 15,3-3 11-15,0-8-1 16,-1-5-1-16,-1-2-3 15,2-2-5-15,-1 1 0 0,-1 2 5 16,2 1-6 0,-2 3 0-16,-1 3 0 0,1 5-1 15,0 4-5 1,-1 1-5-16,3 0-13 0,1 5 15 16,3 6 9-16,1 5 0 15,1 1 1-15,1 3 1 16,-1-1-1-16,1-1 0 15,0-4-1-15,-2-2 0 16,-2-7 0-16,0-3 0 16,-1-2 0-16,-1 0 0 15,-2 0 1-15,3-4 12 16,-1-9-1-16,-1-2-11 16,-1 0 11-16,0 2-11 15,2 0 0-15,-4 3 1 16,1 6-2-16,0 4-7 0,1 0-9 15,4 0-3-15,4 9 12 16,1 3 7-16,4 5 2 16,1-3-2-16,0-1 1 15,0-2-1-15,-3-4 0 16,-2-5 1-16,-1-2-1 16,-4 0 0-16,2-1-15 15,-2-20-92-15,0 2-105 16,-3 2-358-16</inkml:trace>
</inkml:ink>
</file>

<file path=word/ink/ink2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22:43.651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143 110 738 0,'0'0'250'0,"0"0"-53"0,0 0-3 15,0 0-20-15,0 0-29 16,0 0-20-16,-17-88-6 16,8 79-18-16,-2 1-1 15,-1 4-7-15,-1 4-25 16,-1 0-18-16,-1 0-23 0,1 16-17 16,0 8-10-16,3 7 0 15,2 6-2-15,6 4-4 16,3 4 5-16,0 0-1 15,7-4 1-15,11-3 0 0,3-10-1 16,1-6-10 0,1-8-35-1,-2-10-5-15,-1-4 17 0,-6 0 13 16,-5-7 17-16,-4-8 5 16,-3-5 7-16,-2 1 6 15,0 3 23-15,-7 2 29 0,-6 5 3 16,-1 5-19-16,2 4-15 15,-2 0-20 1,0 8-14-16,3 11-2 16,0 7-34-16,5 17-72 0,5-6-175 15,1-4-645-15</inkml:trace>
</inkml:ink>
</file>

<file path=word/ink/ink2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22:43.065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1007 0,'0'0'527'16,"0"0"-351"-16,0 0-108 16,0 0-44-16,0 0 1 15,0 0-8-15,129-6-7 16,-85 7-10-16,1 8-3 16,13-7-194-16,-12 1-296 0,-6-3-400 0</inkml:trace>
</inkml:ink>
</file>

<file path=word/ink/ink2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22:42.833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54 1126 0,'0'0'382'0,"0"0"-200"15,0 0-120-15,0 0-62 16,0 0 3-16,0 0 12 16,95 16-7-16,-61-10 3 15,1-1 0-15,-1-5 1 16,-4 0 1-16,-3-2-3 15,-6-7 1 1,-7-3 3-16,-5-3 1 16,-5 1 1-16,-4 5 16 15,0 0 43-15,0 2 8 16,-9 4-5-16,-1 3 4 0,0 0-28 0,2 0-30 16,-3 14-23-16,3 3 1 15,1 5-2 1,2 3-7-16,5 6 6 15,0 2 0-15,0 5-5 16,0 0 5-16,9-1 1 0,2-4-1 16,1-4 1-1,1-5 0-15,-4-7 0 0,-1-5-1 16,-1-4-82-16,-1-6-93 16,-3-1-61-16,-1-1-4 0,-2 0-17 15,0 0-84-15,0 0-547 0</inkml:trace>
</inkml:ink>
</file>

<file path=word/ink/ink2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22:41.574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177 124 198 0,'0'0'111'16,"0"0"567"-16,0 0-399 15,0 0-53-15,0 0-12 16,0 0-46-16,0 0-58 16,-38-82-3-16,28 69-18 15,-5 4-7-15,1 0-18 16,2 4-12-16,-1-1-14 0,1 6-9 16,1 0-9-16,-1 0-11 0,1 10-9 15,0 9-6 1,2 7 4-16,4 8-7 0,5 3 8 15,0 4-5-15,4 3 5 16,12-4-6-16,7-5 6 16,2-3 0-16,3-8-31 15,2-6-36 1,-3-9 2-16,-4-4 23 0,-3-5 18 16,-8 0 14-16,-1-8 11 15,-6-8 0-15,-3-1 7 16,-2-5-5-16,0 4 5 15,0-4 15-15,-4 6 14 16,-8 1 8-16,-1 5 1 16,-1 3-8-16,0 7-17 15,-2 0-12-15,-2 8-8 16,2 13-1 0,2 4 0-16,3 7-6 0,6-1-60 15,5 5-67-15,0-7-141 16,11-8-530-16</inkml:trace>
</inkml:ink>
</file>

<file path=word/ink/ink2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22:40.844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4 125 768 0,'0'0'386'0,"0"0"-140"16,0 0-55-16,0 0-88 15,0 0-84-15,0 0-17 0,0 0 6 16,42 104-2-16,-22-69 0 16,3-1-4-16,0-9 0 15,-2-5-1-15,1-11 5 16,-4-5-4-16,-1-4 9 16,-3-7 43-16,-2-14 24 15,-1-4-21 1,-6-7-17-16,-1 1 5 15,-4 0 12-15,0-1-1 16,-4-1 14-16,-12 1-5 16,-4 1-14-16,1 4-18 0,-2 5-17 15,0 6-4-15,0 8 1 16,-1 5-5-16,1 3-8 16,1 0 0-16,1 18-10 0,5 9-23 15,1 8-32-15,8 7-52 16,5 15-101-16,8-11-146 15,7-8-452-15</inkml:trace>
</inkml:ink>
</file>

<file path=word/ink/ink2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22:40.372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300 345 0,'0'0'381'0,"0"0"190"16,0 0-351-16,0 0-44 15,0 0-5-15,0 0-64 16,0 0-71-16,0-19-25 15,2 1 3-15,-1-4-8 0,4-1 0 16,-2-3-5-16,2-3 6 16,-1 0-6-16,-1 1 0 15,-1 0 1-15,-2 4-2 0,0 4 0 32,0 3-1-32,0 7 0 0,0 6 0 15,0 1 1 1,0 3-7-16,0 0-11 15,0 0-23-15,0 1-4 0,7 12 24 16,2 8 20-16,5 8 0 16,2 8 1-16,0 4 0 15,2 6 0-15,-2 1 1 16,-2-4 0-16,-2-4 0 16,1-4-1-16,-3-6 0 0,0-7 0 15,-4-6 1 1,0-6-1-16,-1-3-24 15,-4-5-89-15,2-2-75 0,-1-1-53 16,-2 0-24-16,1 0-34 16,-1 0-362-16</inkml:trace>
</inkml:ink>
</file>

<file path=word/ink/ink2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22:22.589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43 178 0,'0'0'538'15,"0"0"-359"1,0 0 3-16,0 0-76 0,0 0-31 15,0 0-5-15,94-8-28 16,-63 21-23-16,-3 0-5 0,-1-2-8 16,-6-1 1-16,-2-5-6 15,-2-5 0-15,-5 0 14 16,-1-7 4-16,-3-5-3 16,-2-3-8-16,-5 0-2 15,1 5-6-15,-2-3-34 0,0 5-148 31,0 1-375-31</inkml:trace>
</inkml:ink>
</file>

<file path=word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20:39.595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1 51 0,'0'0'942'16,"0"0"-601"-16,0 0-186 15,0 0-98-15,0 0-41 16,0 0-9-16,0 0 1 16,82 0-8-16,-56 0 1 15,-3 0-1-15,-5 0-38 16,-4 0-122-16,-5 1-128 15,-7-1-121-15</inkml:trace>
</inkml:ink>
</file>

<file path=word/ink/ink2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22:22.203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32 654 0,'0'0'260'0,"0"0"-69"16,0 0-20-16,0 0-58 16,0 0-17-16,0 0-41 0,0 0-30 15,-2-25-11-15,14 22-12 31,8 3-2-31,1 0 0 0,3 0-1 16,4 8 1-16,-2 0 0 16,-1 1 2-16,-4-4 0 15,-4-2 0-15,-4-3 4 16,-2 0-6-16,-2 0-32 16,-3-5-42-16,-5-6-72 15,-1 2-17-15,0 2-27 0,0 3-191 0</inkml:trace>
</inkml:ink>
</file>

<file path=word/ink/ink2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22:21.564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64 16 637 0,'0'0'221'0,"0"0"-27"16,0 0 1-16,0 0-60 16,0 0-45-16,0 0 13 0,0 0 6 15,-10-12-25 1,4 12-26-16,1 0-4 0,-4 4-30 15,0 9-8-15,0 3-2 16,1 3-3-16,2 5-5 16,4 0-5-16,2 4-1 15,0-3 0-15,2 1-1 16,10-2 0-16,6-5 0 16,0-5 0-16,3-4 0 15,3-7 1-15,-3-3 1 16,-1 0-1-16,-4-15-12 15,-2-4-13-15,-5-1-3 16,-3 0 12-16,-5-2 11 16,-1 1 5-16,0 0 1 15,-11 2 0-15,-3-2-1 0,-4 4 0 16,-2-2 0-16,1 6 0 0,-2 3 0 16,3 2 0-16,2 2 0 15,3 3 1-15,6 3 19 16,4 0-1-16,3 0-19 15,0 0-1-15,0 7-15 16,15 5 4-16,7-1 3 16,4-1 9-16,5-1 1 0,0-4-1 15,0-4 3-15,-2-1-3 16,-3 0-25-16,3-15-52 16,-5 0-142-16,-7 1-364 0</inkml:trace>
</inkml:ink>
</file>

<file path=word/ink/ink2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23:06.415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11 730 0,'0'0'705'0,"0"0"-452"16,0 0-137-16,0 0-31 0,0 0-5 15,0 0-36-15,107-11-24 16,-73 11-9 0,0 0-11-16,-4 0-59 15,-2 0-143-15,-8 0-306 16,-9 0-603-16</inkml:trace>
</inkml:ink>
</file>

<file path=word/ink/ink2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23:06.167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5 0 204 0,'0'0'28'0,"0"0"625"16,0 0-246-16,0 0-171 15,0 0-154-15,0 0-56 0,0 0-13 16,-3 93 12-16,3-56 17 16,0 3-5-16,7-3 5 15,3-5-14 1,4-3-14-16,3-9-5 0,0-3-8 15,3-6 2-15,0-4 7 16,-1-7-9-16,0 0 12 16,-1 0-3-16,0 0-10 15,-3-7-99-15,-3-4-86 16,-3 2-205-16,-6 1-307 0</inkml:trace>
</inkml:ink>
</file>

<file path=word/ink/ink2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23:05.798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96 57 195 0,'0'0'72'0,"0"0"-59"16,0 0 607-16,0 0-354 16,0 0-45-16,0 0 22 15,0 0-31-15,-31-53-76 16,20 49-50-16,-1 4-30 16,3 0-16-16,-1 0-24 15,2 0-15-15,3 0-1 0,3 4-1 16,2 5-7-16,0 3-1 15,2 3 1-15,11 2 6 16,4 1-7-16,1 2-17 16,0 0-5-16,-2-2 7 15,-3 0 5-15,-4-2 6 16,-4-4 11 0,-5-2 2-16,0-4 0 15,0-3 8-15,0-1 0 16,-11-2 0-16,-3 0-2 15,-4 0 5-15,-1-2 9 16,0-6 1-16,4 1-6 16,2 1-5-16,6 1-10 0,4 2 0 15,3-1-49-15,0 4-140 16,15-3-21-16,3 1-52 0,0-2-345 16</inkml:trace>
</inkml:ink>
</file>

<file path=word/ink/ink2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23:04.949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123 278 7 0,'0'0'143'15,"0"0"-69"-15,0 0-28 16,0 0-33-16,0 0 277 16,0 0 16-16,0 0-94 15,26-39-29-15,-26 29-35 16,0 0-36-16,-3 0-27 16,-3 1 17-16,-1 1-29 0,-2 2 20 15,0 1-16 1,0 3-10-16,-2 0-17 0,2 2-20 15,-5 0-14-15,2 0-4 16,0 0-6-16,-1 5 0 16,2 5-6-16,2 1-1 15,3 3-1-15,0 3 1 16,6 1-6-16,0 1 1 16,0-1 4-16,0-1 1 15,11-2-7-15,1-4 6 16,3-4 2-16,-1-3-2 15,2-4-11-15,0 0-17 16,-2-15 14-16,0-2 7 16,-1-3-7-16,-3-2-13 15,-2 0 3-15,-3-1 24 16,-5-1 0-16,0 1 1 16,0-2 0-16,0-1 1 0,-5-1-1 15,-3 2 2-15,2-1-1 16,-2 5 0-16,3 7 1 15,0 6 0-15,1 3 8 16,3 5 11-16,-2 0-13 16,3 0-7-16,0 1-7 15,0 12 0-15,0 5 6 16,0 7-5-16,3 3 4 16,3 4 1-16,5 1 1 15,1 3-1-15,5-1-1 16,-1-3 1-16,2-2 0 0,-1-4 0 15,1-7 0 1,0-3 1-16,-4-6 0 0,2-7-2 16,-3-3 2-16,-1 0-1 15,1-7-1-15,-1-8 1 16,-3-3-5-16,0-2 6 16,-4 4 1-16,-1-1 0 15,-2 6 0-15,0 4 8 16,-2 1 7-16,0 6 9 15,0 0-22-15,0 0-3 16,0 14 0-16,3 4 2 16,3 5 0-16,2-1-2 15,1 0-1-15,3-3 1 16,1-4-1-16,0-7-1 16,0-5 0-16,-1-3 1 15,0 0 1-15,-1-13 1 0,0-2-1 16,-3 0-1-16,-2 2 0 15,-1 3 1-15,-3 6 0 16,0 4 0-16,0 0-1 16,-1 0-17-16,3 7 18 15,1 3 0-15,0 3 2 16,3-3-1-16,-2-1-1 16,2-4 1-16,1-2-1 15,-2-3 1-15,0 0 0 16,2 0 5-16,0 0-5 15,2 0 1-15,-3 0-2 0,3-1-1 16,0 1 0 0,1 0 1-16,-3 0-1 0,0 0 1 15,0-2 0-15,-4-3 1 16,-1 0 13-16,0-3 22 16,-3-1-2-16,3-3 1 15,-3 4-9-15,2-1 7 16,-3 4-2-16,0 1-2 15,2 0-8-15,-2 2-9 16,0 1-6-16,0 1-6 16,0-1 2-16,0-2 4 15,0 3-5-15,0 0 5 16,0 0-5-16,0 0 6 16,0 0-7-16,0 0-5 15,0 0-1-15,0 0-3 0,0 0 7 16,3 5 1-1,2 2 1-15,2-2-1 0,-1 1 0 16,1 0 0-16,2-4-6 16,-2 0-1-16,1-2 2 15,0 0 6-15,1 0-1 16,0 0 0-16,-1 0 1 16,1-2 0-16,-1-4 1 15,-1-2 6-15,-2-2-5 16,-1-2 8-16,-3-1-9 15,-1-4 7-15,0 2-2 16,0-3-5-16,0 2 5 16,-5 3 11-16,-5 0 22 0,-4 5-11 15,-3 6-10 1,-2 2-18-16,-3 0 0 0,-1 9-40 16,0 13-56-16,-2 22-71 15,7-8-137-15,4-2-475 0</inkml:trace>
</inkml:ink>
</file>

<file path=word/ink/ink2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23:02.877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25 0,'0'0'705'0,"0"0"35"15,0 0-560 1,0 0-114-16,0 0-66 0,0 0-162 16,0 0-325-16</inkml:trace>
</inkml:ink>
</file>

<file path=word/ink/ink2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23:02.692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8 8 856 0,'0'0'606'15,"0"0"-398"-15,0 0-88 16,0 0-66-16,0 0-54 0,0 0-50 16,0 0-160-16,-5-8-198 15,2 8-217-15</inkml:trace>
</inkml:ink>
</file>

<file path=word/ink/ink2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23:02.438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134 198 0,'0'0'72'16,"0"0"-22"-16,0 0 610 15,0 0-453-15,0 0-122 16,0 0 5-16,0 0-14 15,14-68-36-15,-1 67-18 16,3 1-20-16,4 5 28 16,3 14 2-16,0 5-9 0,-2 3-10 15,-3-1-11-15,-4-1 4 16,-5-6-6-16,-6-6 2 16,1-5 6-16,-4-6 0 15,0-2 6-15,0 0 18 16,0 0 47-16,0-11-50 15,0-5-16 1,-5 1-7-16,1-3-5 0,3 1 5 16,1 1-6-1,0 3 0-15,0 3 0 0,0 6-8 16,0 2 1-16,0 2-6 16,5 0-2-16,4 0 14 15,0 6-1-15,1 4 2 16,1 1 0-16,0 2 0 0,-3-4 0 15,1 1 0-15,0-2 0 16,-4-3 0-16,3-5 0 16,-4 0 1-16,4 0 0 15,-1 0 12-15,0-9-7 16,-1 1-6-16,-1 2 1 16,-1 2 0-1,-3 2-1-15,1 1 0 16,-2-1 0-16,2 2 0 15,-2-2 1-15,1-1 0 16,1 0 5-16,2 0-4 16,-2-3-1-16,-1 3 0 15,1 1 0-15,-2 0 7 0,2 2-2 16,-2 0 10-16,0 0 14 16,1 0 0-16,-1 0-3 0,0 0 0 15,0-2-1 1,0 2 12-16,0-1-3 0,0 1-19 15,0-1-1-15,0 1 12 16,0 0-4-16,0 0-10 16,0 0-5-1,0 0-7-15,0 0 0 16,0 0 0-16,0-2 0 16,0 2 0-16,0-1 0 15,0-2-1-15,0 2 0 16,0-2 0-16,0-1 0 15,0 3 0-15,0-1-1 16,0 1-7-16,0 1 8 0,0 0-1 16,0 0-7-16,0 0-2 15,0 0 1-15,0-2 9 16,0 2-1-16,0-1 0 0,-1-1 0 16,1 0 0-16,-2 0 0 15,2 1 1-15,-2 0 0 16,2 1 0-16,0-3 0 15,0 3 0-15,-1 0-1 0,1 0 0 16,0 0-6-16,0 0 7 16,0 0-1-16,0 0 0 15,0 0 1-15,0 0-1 16,0 0 1-16,0 0 0 16,0 0 0-1,0 0 0-15,0 0 0 16,0 0 0-16,0 0 0 15,0 0 0-15,0 0 0 16,0 0 1-16,0 0 0 16,0 0 0-16,0 0 0 15,0 0 0-15,0 0 0 16,0 0 0-16,0 0 1 0,0 0-2 16,0 0 1-16,0 0-1 15,0 0 1-15,0 0 0 16,0 0 0-16,0 0-1 15,0 0 0-15,0 0-1 0,0 0 0 16,0 0 1 0,0 0-1-16,0 0 0 15,0 0-1-15,0 0 0 16,0 0 1-16,0 0 0 16,0 0 0-16,0 0-1 15,0 0-10-15,0 0-14 16,0 4 11-16,0 10 14 15,6 7 1-15,9 7 1 16,-1 2-1-16,3 5 0 0,3 0 0 16,0 1 0-16,-3-3-11 15,0-5-9-15,-5-2 10 16,1-5 9-16,-4-4-1 16,-4-5 1-16,0-2 0 15,-3-4 0-15,-2-2 0 16,0-3-17-16,0-1 14 0,0 0 4 15,-3 0 8 1,-8 0-6-16,-4 0 4 0,1-5-5 16,-2-3 6-16,-2-2 3 15,3 1 1-15,1-2-4 16,0-3 4-16,5 3 1 16,1-3 1-1,5 2-7-15,0-2-6 0,3-1 0 16,0-1-1-16,0 0 0 15,3-2-1-15,9-1 2 16,2-1-2-16,0 2 2 16,4-1-2-16,0-3 1 15,0 1 0-15,2 1 1 16,-5 0 1-16,1 0-1 0,-5 2 1 16,-2 2-1-16,-4 1 0 15,-1 3 1-15,-3 1 0 16,-1 1 5-16,0 2-5 15,0 3 0-15,-5 2 0 16,-5 3 5-16,1 0 1 16,-2 0-5-1,2 8-1-15,0 6 1 16,1 4-2-16,2 3 0 16,4-2 0-16,2 2-6 0,0-3 4 15,2-2-5-15,9-4 6 16,1-1-1-16,2-5 2 15,1 0-1-15,-1-5 1 16,0-1 1-16,-2 0 9 0,-1 0-4 16,-2 0 0-16,0-4-5 15,-4-1-1-15,-2 1-63 16,0 0-66-16,-3-1-88 16,0 0-142-16,0 2-337 0</inkml:trace>
</inkml:ink>
</file>

<file path=word/ink/ink2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23:00.301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127 0,'0'0'120'0,"0"0"203"15,0 0-46-15,0 0-106 16,0 0-102-16,0 0-41 15,0 0 22-15,23 62-11 16,-6-34-14-16,3 2-11 16,-1-4-2-16,2-5-3 15,-3-7-8 1,-4-6 11-16,-2-5-5 16,-3-3 25-16,-3 0 53 15,-4-2 46-15,-1-9-12 16,-1-4-15-16,0 0-43 15,0-1-18-15,-1-1-24 16,-5 1-10-16,1 1-8 16,2 5-1-16,-1 0-20 0,4 4-78 15,0 1-58-15,0 3-123 16,0 0-38-16,4 1-30 0</inkml:trace>
</inkml:ink>
</file>

<file path=word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20:39.286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247 846 0,'0'0'210'15,"0"0"-105"-15,0 0 29 16,0 0-36-16,0 0-41 15,0 0-37-15,25-61-8 16,-11 61-11-16,0 0 0 0,2 9 7 16,-2 9 0-16,-1 3 2 15,-4 0 1-15,-3-1-3 16,-2-5-1-16,-2-2-6 16,-2-6 6-16,2-5 0 15,-2-2 4-15,0 0 29 16,0-10 33-16,0-8-54 15,0-5-10-15,-6-6-8 16,-2-2 5-16,-1-4-5 16,-2-3 0-16,-1 0 0 15,1 3 11-15,3 9 10 16,4 8 17-16,0 9 14 16,2 6 7-16,2 3-59 15,0 0-1-15,0 9-13 0,10 7 13 16,7 4-1-16,-1-3 1 15,2 0 0-15,-1-6-1 16,1-3-17-16,-1-5-27 16,-2-3-15-16,-1 0-53 15,-2-8-106-15,-2-4-181 16,-7 5-281-16</inkml:trace>
</inkml:ink>
</file>

<file path=word/ink/ink2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22:52.227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155 0,'0'0'115'0,"0"0"587"16,0 0-501-16,0 0-99 16,0 0-62-16,0 0-21 15,23 85-6-15,-11-36 15 0,0 9-4 16,0 0-9 0,1 0-6-16,-1-6-2 0,1-10-6 15,-3-6 0-15,0-11-1 16,1-10-80-16,-4-9-214 15,-4-6-509-15</inkml:trace>
</inkml:ink>
</file>

<file path=word/ink/ink2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22:42.132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18 1265 0,'0'0'498'16,"0"0"-362"-16,0 0-47 15,0 0-58 1,0 0-31-16,0 0-128 16,0 0-123-16,24-18-509 0</inkml:trace>
</inkml:ink>
</file>

<file path=word/ink/ink2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26:05.092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34 147 0,'0'0'1235'0,"0"0"-1037"15,0 0-123-15,0 0-24 16,0 0-30-16,0 0-20 16,0 0 0-16,89-35-1 15,-71 38-9-15,-6 14 9 16,-7 1 7-16,-5 4 17 0,0 3 12 16,0-1 24-1,-12 0 10-15,-2-3 2 0,2-4-6 16,-1-2-1-16,6-2-31 15,2-6-25-15,5 0-9 16,0 0-6-16,1-4 4 16,13-1 2-16,6-1 0 15,3-1 7-15,2 0-7 16,-3 0-24-16,-1 0-9 16,-5 0-8-16,-1 0-11 15,-7 0-61-15,1 0-39 16,-3 0-154-16,-4 0-288 0</inkml:trace>
</inkml:ink>
</file>

<file path=word/ink/ink2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26:04.601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127 51 140 0,'0'0'130'16,"0"0"-25"-16,0 0 395 15,0 0-389-15,0 0 0 16,0 0 9-16,0 0-30 16,-20-29 16-16,11 23-22 15,-2-1 21-15,3 3-31 16,-4 0 6-16,1 4-15 15,0 0-23-15,1 0-17 0,-1 0-12 16,2 12-12-16,1 5-1 16,3 8-1-16,4 3-7 15,1 6 7-15,0 0 0 16,14-5-2-16,4-3-3 16,1-8 6-16,1-5-1 15,1-8 1-15,-1-5 1 16,-3 0-1-16,2-16-5 15,-4-7-2-15,-1 0-8 16,-3-2 8-16,-5 1 7 16,-3 5 0-16,-3 3 0 15,0 5 3-15,0 3 7 0,0 3 15 16,0 3 4 0,0 2-29-16,0 0 0 0,2 10-10 15,5 10 10-15,2 3 0 16,2 5 1-16,3-2 0 15,0 0-1-15,2-5 0 16,2-5 1-16,-2-7-1 16,0-7 0-16,0-2 12 15,1-5-12-15,-3-12-22 16,-4-3-14-16,0-3-2 16,-7 6 23-16,0 2 14 15,-3 3 1-15,0 7 9 16,0 4 31-16,0 1-8 15,0 0-32-15,0 6-13 16,2 11 13-16,4 4 2 0,-1 1-2 16,2-1 1-16,2-4 0 15,2-6 0-15,1-4-1 16,2-7 0-16,2 0 25 16,1-9-25-16,-3-7-20 15,-2-6-33-15,-3 5 25 16,-2 0-7-16,-1 6 25 15,-5 4 10-15,1 3 4 16,-2 4 14-16,2 0-15 16,2 4 3-16,1 8 5 15,4 4 8-15,1 3-11 16,4-5-6-16,3 0-1 16,0-2 7-16,-1-8-7 0,2-3-1 15,-2-1-39-15,-1-1-51 16,-1-18-107-16,-3-1-177 15,-6 6-339-15</inkml:trace>
</inkml:ink>
</file>

<file path=word/ink/ink2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26:03.249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188 75 136 0,'0'0'117'0,"0"0"-71"15,0 0 565-15,0 0-429 16,0 0-41-16,0 0 20 16,0 0-60-16,14-28-34 15,-16 17-12-15,-5 2 15 16,0-1-1-16,-6 2-15 15,1 3-3-15,-2 2-11 16,-2 3-23-16,-2 0-5 16,-2 4-3-16,1 14-9 15,-1 6 1-15,0 4-1 0,4 4 0 16,6 4-1-16,2 2-6 16,8-1 6-16,0 3 0 15,14-6 0-15,10-3 0 16,4-5-7-16,6-8 7 15,-1-7 1-15,-4-6-1 16,0-5-6-16,-7 0 7 16,-8-11 3-16,-3-3 10 15,-8-5-3-15,-3 2-2 16,0-1 33-16,-9 2 16 16,-5 3 3-16,-4 5 6 15,-1 5-20-15,-1 3-27 16,0 0-18-16,2 18-1 0,3 4-2 15,2 6-7-15,13 9-69 16,0-5-192-16,5-10-518 0</inkml:trace>
</inkml:ink>
</file>

<file path=word/ink/ink2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26:02.535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94 121 0,'0'0'880'16,"0"0"-605"-16,0 0-152 0,0 0-52 15,0 0-43-15,0 0-28 16,27 17 0-16,-6-5 0 15,2 1 0-15,4 2 0 16,0 0 5-16,-1 2-3 16,-2 0-2-16,-3 0 0 15,-5-1 0-15,-2 0 0 16,-4-2 0-16,-6-4 1 16,-2 1 7-16,-2-3 15 15,0-2 34-15,0 1-5 16,0 0-5-16,-8-2-9 15,-3 0-5-15,-1-1-9 0,-1-1-2 16,-3-1-6 0,0-1-3-16,0-1-4 0,-2 0-2 15,2 0-6-15,0 0 9 16,3 0-1-16,3-1-8 16,2-4 8-16,3 0-1 15,4-2-7-15,1 0-1 16,0-2 0-16,0-2-7 15,0-3-3-15,12-2 10 16,0-3 0-16,4 0 2 16,2-3-2-16,-2 0 0 15,-2-2 1-15,-3 1 4 16,-4 2-4-16,-3 1 0 16,-4 2 56-16,0 2 2 15,0 2-10-15,-11 0 6 0,0 4-5 16,-1 3-22-16,-2 3-10 15,0 3-18-15,0 1 0 16,-5 0-1-16,2 12-5 16,-1 8-7-16,4 5-8 15,1 9-102-15,8-5-117 16,3-7-308-16</inkml:trace>
</inkml:ink>
</file>

<file path=word/ink/ink2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25:59.503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-1 52 500 0,'0'0'765'15,"0"0"-105"-15,0 0-372 16,0 0-108-16,0 0-88 15,0 0-65-15,0 0-27 0,5-32-80 16,-5 22-182-16,-2 0-600 0</inkml:trace>
</inkml:ink>
</file>

<file path=word/ink/ink2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25:59.286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14 88 153 0,'0'0'497'0,"0"0"-176"0,0 0-97 16,0 0-12-16,0 0-93 16,0 0-64-1,0 0-5-15,-14-43-21 0,14 36-10 16,0 2 1-16,3-4-8 16,6 2-11-16,0 0 1 15,3 0 6-15,-1 4-6 16,0 3-2-16,1 0 1 15,-3 0 6-15,2 13 2 0,-3 3 7 16,-2 4 1-16,-3-1 4 16,-1 0 2-16,-2-2 1 15,0-4-1-15,0-3 3 16,0-4-14-16,0-4-6 16,0-2 1-16,0 0-1 15,7 0-6 1,4 0 9-16,1 0-9 15,6 0-9-15,0 0-33 16,1 1 17-16,-1 11 9 16,-2 2 6-16,-5 1 8 15,-2 0-5-15,-7 0 7 0,-2-3 1 16,0 1 26-16,-2 0 28 16,-11-1 10-16,-3-3 0 0,-2 0-4 15,1-2-8 1,-3-2-3-16,-1-2-4 0,2-3 1 15,-1 0-19-15,4 0-12 16,3-2-15-16,5-2-1 16,4-2-21-16,4 2-103 15,0-3-155-15,12 1-119 0,1 2-318 0</inkml:trace>
</inkml:ink>
</file>

<file path=word/ink/ink2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25:58.585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8 33 245 0,'0'0'62'15,"0"0"411"-15,0 0-135 0,0 0-93 16,0 0-33-16,0 0-27 16,0 0-79-16,-8-26-64 15,16 25-33-15,12-1-9 0,10 0-7 16,6 2 5-16,2 0-4 16,2 4-48-16,-6 6-104 15,-5 1-99 1,-7 1-144-1,-10-4-226-15</inkml:trace>
</inkml:ink>
</file>

<file path=word/ink/ink2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25:58.300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143 0,'0'0'102'0,"0"0"295"16,0 0-4-16,0 0-196 0,0 0-102 15,0 0-48-15,0 0 9 0,3 65-8 16,3-37 22 0,1-4-9-16,-2-2-11 0,0-6-15 15,3-5-9-15,-2-7-9 16,0-1-9-16,2-3 2 16,2 0 40-16,4-3 15 15,4-4-29-15,1 0-26 0,3 6-10 16,3 1-2-16,0 0-6 15,0 11 7-15,-2 5 1 16,0 1 1-16,-6-2 7 16,-4-1 1-16,-4-3 7 15,-4-1 5-15,-1-2 10 16,-4-3 9 0,0-2 0-16,0 2 16 15,-6-2 28 1,-6 2-19-16,-4-3-4 0,-4 3-18 0,1-1-22 15,1-1-1-15,0-1-6 16,2-2-13-16,2 1 0 16,4-1-1-16,-1 0-7 15,2 0-85-15,2 0-122 16,1 0-147-16,3-5-452 0</inkml:trace>
</inkml:ink>
</file>

<file path=word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19:01.493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15 101 0,'0'0'120'16,"0"0"-75"-16,0 0 284 15,0 0 20-15,0 0-181 16,0 0-13-16,0 0-3 15,0-12-51-15,0 11-50 16,7-1-26-16,4 1-12 16,7 1-3-16,4 0 6 0,4 0 0 15,2 0 5-15,3 3-4 16,-5 2-6 0,0-2-4-16,-6 0-6 15,-3 0 5-15,-3-2-5 16,-5-1 1-16,-2 0 5 15,-1 0-7-15,-5 0-37 0,-1 0-143 16,0 0-362-16</inkml:trace>
</inkml:ink>
</file>

<file path=word/ink/ink2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25:57.729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39 258 13 0,'0'0'935'0,"0"0"-690"15,0 0-122-15,0 0-10 16,0 0-22-16,0 0-18 16,-2-76-31-16,1 57-8 15,-1 0-8-15,-1 0 18 16,-1-3-24-16,-1-1-8 16,-1 1-10-16,1 3 0 15,-1 1 5-15,3 7-6 0,1 3-1 16,2 6 0-16,0 2-8 15,0 0-23-15,0 14 13 16,5 12 18-16,10 6 1 16,-1 5 5-16,3 1-5 15,-1 2 6-15,2-3 2 16,0-3-7 0,-1-4-1-16,-1-4 6 15,-4-5-7-15,-1-7 1 16,-2-3-1-16,-2-4-59 0,0-7-168 15,-2 0-155 1,-1 0-217-16</inkml:trace>
</inkml:ink>
</file>

<file path=word/ink/ink2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25:46.747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21 91 0,'0'0'700'0,"0"0"-395"16,0 0-109-16,0 0-101 16,0 0-10-16,0 0-26 15,93 7-12 1,-63 5-4 0,-2 0-19-16,0 0-10 0,-8-7 4 15,-1 0-7-15,-5-5 4 0,-4 0 1 0,0-1 7 16,-3-8-5-1,-2-5-18-15,-3 2-2 0,-1-5-104 16,-1 6-204 0,0 1-419-16</inkml:trace>
</inkml:ink>
</file>

<file path=word/ink/ink2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25:46.425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9 56 183 0,'0'0'65'15,"0"0"458"-15,0 0-145 16,0 0-127 0,0 0-51-16,0 0-42 15,0 0-72-15,-9-49-29 16,9 44-19-16,12 5-22 16,6 0-14-16,3 6 4 15,6 10-5-15,1 4 5 16,-1-1-5-16,0-4 1 0,-6-4-1 15,-4-4 6-15,-2-7-6 0,-4 0 7 16,-3-1 2-16,-2-12-10 16,-4-3-34-16,-2 1-69 15,0-5-60-15,0 2-197 16,-8 5-279-16</inkml:trace>
</inkml:ink>
</file>

<file path=word/ink/ink2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25:45.876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60 74 0,'0'0'1099'0,"0"0"-832"16,0 0-136-16,0 0 1 16,0 0-67-16,0 0-42 15,0 0 2-15,90-59 6 16,-44 59-18-16,4 0-6 15,2 16-6-15,-6 7 1 16,-9-1-2 0,-8 2 0-16,-10-1 0 15,-10-3 0-15,-9-3 6 16,0-3 19-16,-9-1 35 0,-8-1-8 16,-6-6-16-16,-5 0-15 15,2-3-5-15,1-3-7 16,2 2-2-16,6-2-7 15,9 0-2-15,8 0-136 0,0 0-385 16,14 0-270-16</inkml:trace>
</inkml:ink>
</file>

<file path=word/ink/ink2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25:45.476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-1 0 110 0,'0'0'140'15,"0"0"597"-15,0 0-506 0,0 0-29 16,0 0-45-16,0 0-67 16,0 0-67-16,0 35-11 15,3 0 16-15,4 8 7 16,2 4-6-16,0 2-13 16,2-3-1-16,-1-6-14 15,3-5 8 1,-1-10-9-16,5-8-129 15,-7-7-185-15,-3-8-285 0</inkml:trace>
</inkml:ink>
</file>

<file path=word/ink/ink2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25:44.557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894 0,'0'0'503'16,"0"0"-281"-16,0 0-83 15,0 0-57-15,0 0-6 16,13 93-9-16,-1-53-22 16,3 4-24-16,-3-1-11 15,-3-1-2-15,-1 5-8 16,-2-13-98 0,-3-11-384-16</inkml:trace>
</inkml:ink>
</file>

<file path=word/ink/ink2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25:44.319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211 0,'0'0'134'16,"0"0"592"-16,0 0-379 16,0 0-83-16,0 0-76 15,0 0-112-15,0 0-54 0,21 26 25 16,-17 0 10-16,-1 6-8 16,-1 4 2-16,0 1 2 15,-2-5-5 1,0-5-14-16,2-4-8 0,0-7-8 15,2-7-12-15,6-4 1 16,2-5-1-16,6 0 15 0,3 0 6 16,4-8-15-16,-2-2-11 15,0 0-1-15,0 4-26 16,-1 0-57-16,-2 3-39 16,-2 3-26-16,-1 0-127 31,-6 0-412-31</inkml:trace>
</inkml:ink>
</file>

<file path=word/ink/ink2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25:43.940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11 297 129 0,'0'0'998'0,"0"0"-836"16,0 0-25-16,0-89-21 0,-2 49-77 16,1-2-27-16,1 2-11 15,-3 5 6-15,3 10 45 16,-1 8 8-16,-1 8-13 0,0 9 27 16,2 0-17-16,0 2-37 15,0 18-18-15,0 5 7 31,0 8-9-31,9 5 1 16,0 0 0-16,1 4-1 0,-1-2 1 16,2-1 1-16,-2-3-1 15,-1-2-1-15,-2-5-14 16,2-1-91-16,-3-8-37 16,4-3-61-16,-4-7-146 15,1-6-237-15</inkml:trace>
</inkml:ink>
</file>

<file path=word/ink/ink2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25:43.539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1 8 134 0,'0'0'1307'0,"0"0"-787"16,0 0-366-16,0 0-72 15,0 0-46-15,0 0-36 0,0 0-165 32,-1-8-400-32</inkml:trace>
</inkml:ink>
</file>

<file path=word/ink/ink2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25:43.338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1 77 72 0,'0'0'110'15,"0"0"-110"-15,0 0 286 16,0 0 84-16,0 0-102 16,0 0-69-16,0 0-12 15,0 0-29-15,0-3-26 16,0-2-62-16,0-3-25 15,0 1-31-15,0-5-12 0,4 1 10 16,4 1-2-16,1 3-9 16,2-2 0-16,1 6-1 15,2 2 0-15,-1 1-1 16,3 0 1-16,-2 8 0 0,-2 8 1 16,1 4 11-16,-4 3 1 15,-6 2 11-15,0 0 15 16,-3-1 12-16,0-2 10 15,0-4 2-15,-6-5-13 16,1-4-23-16,3-5-14 16,2-4-4-1,0 0-9-15,4 0-37 16,10-2 15-16,5-1 4 16,3 3-20-16,-1 0 7 15,0 1-4-15,-3 14 4 16,-4 2 10-16,-5 2 14 15,-7 0 1-15,-2 1 6 16,0-1 37-16,-11-3 37 0,-9-2-6 16,0-3-8-16,-6-2 3 15,1-5-1-15,-1-4-7 0,3 0-15 16,1 0-22-16,4-12-12 16,8 3-6-16,5 1-15 15,5 1-111-15,1 5-124 16,17-2-305-1,2 2-320-15</inkml:trace>
</inkml:ink>
</file>

<file path=word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20:29.763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30 0 129 0,'-31'62'79'0,"31"-60"590"0,2-2-449 0,7 0-135 0,2 0 9 0,4 0-26 15,6 0-37-15,1 0-17 16,1 0-2-16,-2 0-5 16,0 0-5-16,-5 0 5 15,-4 0-7-15,-1 0 6 16,-6 0-4-1,-1 0-2-15,-3 0-5 16,-1 0-63-16,0 0-101 16,-1 0-103-16,-8 0-363 0</inkml:trace>
</inkml:ink>
</file>

<file path=word/ink/ink2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25:42.351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1746 0,'0'0'366'0,"0"0"-254"16,0 0-112-1,0 0-31-15,0 0-856 0</inkml:trace>
</inkml:ink>
</file>

<file path=word/ink/ink2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25:42.166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225 123 117 0,'0'0'92'16,"0"0"522"-16,0 0-305 15,0 0-50-15,0 0-50 16,0 0-22-16,0 0-74 16,-27-91-8-16,15 81-14 15,-2 1-14-15,0 2 4 16,-4 3-23-16,-2 4-21 16,-1 0-14-16,-2 4-12 0,2 14-10 15,0 6-1 1,3 5 0-16,7 3-1 0,6-2-5 0,5-1 4 15,0-4-4 1,5-10 5-16,9-6-51 0,6-9-34 16,-1 0 1-16,4-13 5 15,-3-10 4-15,-4-3 32 16,-4-1 38-16,-6 3 6 16,-4 3 17-1,-2 7 29-15,0 4 20 16,0 9 9-16,0 1-34 15,0 1-41-15,0 17 1 16,0 8-1-16,6 8 0 16,5 2 0-16,0 3 1 15,1 1 1-15,0-4-2 16,-1-2 0-16,-2-5-15 0,-3-5 1 16,-5-6 13-16,-1-6 0 15,0-5 1-15,0-4 10 16,-12-2 16-16,-3-1 4 15,-2 0-9-15,-4 0 10 16,-2 0 0-16,-1-1 1 0,3-4-8 31,1-2-11-31,5 3-12 0,4-1-1 16,11 0-58-16,0 0-157 16,0 0-685-16</inkml:trace>
</inkml:ink>
</file>

<file path=word/ink/ink2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25:41.423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140 0,'0'0'590'16,"0"0"-209"-16,0 0-110 15,0 0-24-15,0 0-91 16,0 0-106-16,0 0-21 16,5 52 21-16,4-14-18 15,0-1-14-15,-1 1-11 16,3-5-7-16,3-3-67 0,-1-8-167 0,-5-8-505 0</inkml:trace>
</inkml:ink>
</file>

<file path=word/ink/ink2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25:41.205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2 0 103 0,'0'0'961'0,"0"0"-626"15,0 0-123-15,0 0-72 0,0 0-96 16,0 0-32 0,0 0 2-16,0 105 21 0,0-63 20 15,0-1-1 1,-2-4-9-16,2-7 3 0,0-7-12 15,0-7-13-15,0-6-2 16,0-5-15-16,11-4 3 16,3-1 23-16,7 0 15 15,2 0-19-15,2 0-20 16,0-3-8-16,0 1 0 16,-5 2-54-16,-2 0-69 15,-2 0-142-15,-6 0-255 16,-5 0-156-16</inkml:trace>
</inkml:ink>
</file>

<file path=word/ink/ink2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25:40.142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106 179 0,'0'0'850'0,"0"0"-577"15,0 0-142-15,0 0-15 16,0 0-39-16,0 0-24 16,103-49-24-16,-72 52-3 15,-1 10 0-15,-3 1-13 16,0-1-4-16,-4-4-3 16,-3-4-5-16,-1-5 1 15,-3 0 9-15,0-4 7 16,-2-11-2-16,1-3-9 15,-5 0 2-15,-3 1-9 16,-1 4-14-16,-4 1-40 0,-2 4-69 16,0 3-223-16,0 1-497 15</inkml:trace>
</inkml:ink>
</file>

<file path=word/ink/ink2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25:39.765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10 64 130 0,'0'0'115'16,"0"0"-48"-16,0 0 639 15,0 0-417-15,0 0-105 16,0 0-24-16,0 0-12 15,-9-27-81-15,9 16-32 16,0 1-17-16,8 4-6 16,6 5-11-16,4 1-1 15,3 0-1-15,4 7-1 16,-1 6 2-16,0 3 1 16,-1-4-1-16,-4-3 0 15,-1-3 1-15,-2-6-1 16,-4 0 0-16,-1 0 0 0,-4-11-27 15,0-2-26-15,-5 0-18 16,-2 2-30-16,0 2-113 16,0 0-197-16,-3 5-493 0</inkml:trace>
</inkml:ink>
</file>

<file path=word/ink/ink2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25:38.990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85 327 0,'0'0'720'16,"0"0"-476"-16,0 0-105 0,0 0-41 16,0 0-21-16,0 0-31 15,106-76-2 1,-59 71-6-16,6 5-22 15,0 0-9-15,-1 12-6 16,-6 6-1-16,-9 2 0 16,-8 2 0-16,-10-4 1 15,-8 1 9-15,-7-5 38 16,-4-3 31-16,0 1 1 0,-11-4-22 16,-7 1-27-16,-3-2-12 0,-6-2-10 15,-2-4-3 1,3-1-5-16,3 0-1 0,5 0-90 15,5-1-129-15,7-6-444 0</inkml:trace>
</inkml:ink>
</file>

<file path=word/ink/ink2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25:38.621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-1 0 421 0,'0'0'189'16,"0"0"539"-16,0 0-512 15,0 0-151-15,0 0-47 16,0 0 1-16,8 87 19 16,3-41-5-16,1 5 15 15,0 1-5 1,-1-4-10-16,0-6-16 16,0-7-6-16,-2-6-3 15,-2-8-8-15,-2-6 7 16,-3-6-7-16,-1-4-39 15,-1-4-116-15,0-1-126 16,-3-1-69-16,-8-9-591 0</inkml:trace>
</inkml:ink>
</file>

<file path=word/ink/ink2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25:33.930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55 17 91 0,'0'0'35'16,"0"0"28"-16,0 0-44 0,0 0 378 15,0 0-149-15,0 0-135 16,0 0-15-16,0-19-40 16,0 17-3-16,0 2 0 15,0 0 19-15,0 0 5 16,0 0-9-16,0 0-18 16,0 0-28-16,0 0-11 15,0 0-5-15,0 0-7 16,0 0 8-16,0 3-1 15,0 10 3-15,-2 3-4 16,1 6 6-16,-1 4-1 16,1 3-1-16,-1 3-1 15,0 0-1-15,0 3-7 0,2 3-1 16,0-2 6-16,0 3-6 16,0-2 0-16,0 1-1 15,0-2 1-15,0-1-1 0,0-4 1 16,-3 0-1-16,1-2 1 15,-1-2 0-15,-1 1 0 16,-1-1-1-16,1 0 1 0,1-1-1 16,0-2 1-16,0-2 0 15,-1 1-1-15,0-3 1 16,3 0-1-16,-1-1 0 16,2-1 0-16,0 4 0 15,0-6 0-15,0-2 0 16,0 2 0-1,0-6-1-15,0-1 1 16,0 0 0-16,0-3 0 16,0 2 1-16,0-1-1 15,0 0 0-15,0 1 2 16,0-3-2-16,0 5 0 16,0-4 1-16,0 2-1 15,0 3 0-15,0 0-1 0,0 0 2 16,0-1-1-16,0-2 0 15,0-1 0-15,0-1 0 16,0-4-1-16,0 0-1 16,0-2 1-16,0 0-1 0,0 0 1 15,0 0 1-15,0 0-1 16,0 0-23 0,0-15-69-16,0 1-222 15,0 1-385-15</inkml:trace>
</inkml:ink>
</file>

<file path=word/ink/ink2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25:32.715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-1 44 85 0,'0'0'120'0,"0"0"453"15,0 0-333-15,0 0-85 16,0 0 23-16,0 0 14 0,0 0-55 16,-3 0-53-16,3 0-28 15,0 0-21-15,0 0-25 16,0 0-10-16,3 0-7 15,8 0 7-15,6 0 16 16,0 2-1-16,4 1 5 16,3 0 9-16,2 0-1 15,1 1-6-15,3-2 3 16,1 2-6-16,-1 1-2 16,0-2-6-16,1 0 1 15,-1-1-2-15,-2 1-9 16,0-1 7-16,1-1-2 15,-1 1 1-15,0 0 6 16,-2-2 15-16,1 3 0 16,0-3-12-16,3 0-4 0,4 0-4 15,0 0-2 1,5 0 4-16,0 0-3 0,2 0 1 16,0 0-2-16,-1 0 1 15,-3 0-6-15,-2-5 5 16,-2 2-5-16,-3 1 1 15,-3 1-1-15,-4-1 1 16,-2 0-2-16,1 1 2 16,-3 1-1-16,-1-2-1 15,2 1 1-15,-1 1 0 16,1 0 1-16,0 0-2 16,-1 0 0-16,0 0 0 0,1 0 0 15,-1 0 0-15,0 0 1 16,-1 0-1-16,-1 0 1 15,0 0 0-15,-3-4-1 16,0 2 1-16,-4 2-1 16,1 0 1-16,0 0-2 15,-2 0 1-15,0 0 0 16,-1 0 0-16,2 0 1 16,-1 0-1-16,0 0 0 15,1 0 0-15,1 0 0 16,2 0 0-16,-1 0 0 15,4 0 1-15,2 0-1 16,-1 0 1-16,5 0-1 0,1 0 0 16,2 0 0-1,2 0 1-15,3-2-1 0,0-3 1 16,3-2-1-16,-1 1 1 16,-1 1-1-16,3 2 0 15,-2 0 0-15,-1-1 0 16,1 3 0-16,-4 1 0 15,1-2 0-15,-1 2 0 16,-1-2 0-16,0 1 0 16,0 0 0-16,2-3-1 15,-3 3 1-15,2-3 0 16,1 3 0-16,-1-1-1 16,3 2 1-16,-1-3 0 15,-1 2 0-15,-1-1 0 16,1 2 0-16,0 0 0 0,-1 0 0 15,1 0 0-15,-1 0 0 16,2 0 0-16,0 0 0 16,1 0 0-16,-2 0 0 15,-5 0 0-15,1 0 0 16,-3 0 0-16,-1 0 0 16,-3 0 0-16,0 0 0 15,-1 0 0-15,0 0 0 16,-3 3 0-16,0 0-1 15,-2-1 1-15,1 1-1 16,0 1 0-16,-1 1 0 16,2 0 1-16,0 0-1 15,0 0 1-15,6-2-1 0,0 1 1 16,3-4 1 0,4 1-1-16,2-1 0 0,0 0 0 15,5 0 0-15,0 2 0 16,2-1 0-16,-2 2 0 15,1-3 0-15,2 0 0 16,-4 0 1-16,3 0-1 16,-2 0 1-16,1 0-1 15,1 0 0-15,0 4 0 16,-1-4-1-16,1 2 1 16,1 1 0-16,-3-2 0 15,1-1 0-15,-1 0 0 16,-3 0 0-16,-1 0 0 15,-3 0 0-15,-6 0 0 0,-5 0 0 16,-3 0 0-16,-6 0-1 16,-4 0-5-16,0 0 6 15,-3 0 2-15,0 0 4 16,0 0-5-16,0 0 6 16,0 0-7-16,0 0-11 15,0 0-42-15,-8 0-111 16,-2 0-130-16,0 0-388 0</inkml:trace>
</inkml:ink>
</file>

<file path=word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20:29.608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129 0</inkml:trace>
</inkml:ink>
</file>

<file path=word/ink/ink2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25:30.605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82 48 0,'0'0'107'16,"0"0"-28"-16,0 0-26 15,0 0-25-15,0 0 217 16,0 0-99-16,0 0-24 16,16 23-5-16,-12-23-10 0,2 0-34 15,-2 0 25-15,6 0 5 16,2 0-35-16,0 0 8 15,2 0 1-15,3-2-18 16,-1 1 1-16,0-2-5 16,3-1-14-16,1 3-13 15,1-1-9-15,2-1-1 16,4 1-2-16,0 0 3 16,-1 1 1-16,1-1 2 15,0 2 2-15,-2-2-8 16,-2 2-5-16,0 0-2 15,2 0-1-15,-1 0 2 16,1 0 0-16,0 0 3 16,2 2-4-16,-2 1 5 15,1 1-5-15,2-1-3 0,0-1 3 16,1-2 3-16,0 0 20 16,3 0-8-16,-1 0-11 15,1 0-3-15,-4 0-1 16,1 0-2-16,-1 0-1 15,-2 0-4-15,3 0 5 16,1 1-5-16,1-1-1 16,2 0 12-16,1 0-7 15,2 0-4-15,-1 0 5 16,-1 0-6-16,-2 0 0 16,0 0 0-16,-4 0-1 15,3 0 1-15,-3 0-1 16,1 0 0-16,1 0 0 0,0 2 1 15,-1 0 0-15,-1 0 0 16,-1-2-1-16,-2 1 0 16,-2 0 0-16,0 1 0 15,0 2 0-15,0-1 0 16,1 0 1-16,-1 1-1 16,0-4 0-16,0 1 2 15,-2-1-2-15,1 0 1 16,-3 0 1-16,1 0-1 15,-4 1-1-15,-2 1-1 16,2 2-6-16,-2-1 7 16,1 2 0-16,0-2 0 0,1 1 0 15,0-4 0 1,2 0 7-16,-2 0-6 0,-2 0 0 16,2 0-1-16,-3 0 1 15,1 0-2-15,-3 0 1 16,0 0 0-16,-1 3 0 15,3-2 0-15,-1 2 0 16,2-3 0-16,0 0 0 16,4 0 0-16,0 0 0 15,2 0 2-15,1 0-1 16,0 0-1-16,3 0 1 16,-1 0 0-16,3-4-1 15,3 2-1-15,1 1 1 16,2-3 0-16,0 2 0 15,2 1 0-15,1-2 0 0,-1-1-1 16,0-1 1-16,0 2 0 16,-2-1 0-16,-2 2 0 15,-2 0 0-15,1 0 0 16,-1 2 0-16,-1 0 0 16,2 0 0-16,-3 0 0 15,3 0 0-15,-1 0 0 16,-2-1 0-16,3-3 1 15,-1 2 0-15,0-2-1 16,0 0 1-16,-2 1-1 16,0 0 0-16,0 1 1 15,-3 2-2-15,2 0 2 16,2 0-1-16,-2-2 0 0,3 2 0 16,2 0 0-16,1-1 0 15,2-1 0-15,3 0 0 16,0 1 0-16,1 0 0 15,0-2 0-15,1 1 1 16,1-2-1-16,-2 1 1 16,4-2-1-16,-2 0 0 15,2 0 0-15,-2 2 0 16,1-2 0-16,-3 1-1 16,-2 2 1-16,1-2 0 15,-1 0 0-15,1 1 0 16,-1 0 0-16,1 1 0 0,0-1 0 15,-2 0 0-15,-3-1-1 16,-4 3 1 0,-5 1 0-16,-8 0-1 0,-5 0 1 15,-4 0 0-15,-2 0 0 16,0 0 0-16,-2 0 0 16,1 0 0-16,1 0 0 15,1 0 0-15,-2 0-13 16,1 0-51-16,-3 7-127 15,0 1-203-15,-5-4-654 0</inkml:trace>
</inkml:ink>
</file>

<file path=word/ink/ink2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25:28.661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2-1 85 0,'0'0'72'15,"0"0"500"-15,0 0-346 0,0 0-72 16,0 0 1-16,0 0-30 16,0 0-32-16,-2-5-32 15,2 5-35-15,0 3-22 16,0 14-4-16,0 12 0 16,4 7-1-16,7 8 1 15,5 9 0-15,-1 4 1 16,1 2 0-16,0 1 1 15,-2 2-2-15,2-1 1 16,-2 0 0-16,0-2 0 16,-1-1-1-16,-3-4 1 15,-1-5 0-15,-1-9 0 16,-4-5 1-16,2-10-1 16,-4-5 15-16,0-8 3 0,-1-4-1 15,-1-5-1-15,2-1 8 16,-2-1 22-16,0-1 11 15,0 0 4-15,0 0 18 16,0 0-17-16,0 0-24 16,1 0-21-16,-1 0-18 15,9-3-69-15,0-5-193 16,0-1-340-16</inkml:trace>
</inkml:ink>
</file>

<file path=word/ink/ink2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25:27.522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47 129 0,'0'0'1142'16,"0"0"-901"-16,0 0-158 15,0 0-29-15,0 0-34 16,0 0-5-16,0 0-8 15,80-51 5-15,-60 57 0 16,-3 11 4-16,-6 3 6 16,-3-1 10-16,-7 0 14 0,-1 1 20 15,0 0 12-15,-1-2 8 16,-8-1-18-16,1-2-16 16,3 0-21-16,3-4-17 15,2 1-9-15,0-4-5 16,4-4 0-16,10 1 0 15,6 0 2-15,3-4 4 16,0 3-6-16,2-3-59 16,4-1-78-16,-8 2-101 15,-5-2-362-15</inkml:trace>
</inkml:ink>
</file>

<file path=word/ink/ink2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25:27.112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119 93 147 0,'0'0'77'0,"0"0"561"15,0 0-388-15,0 0-64 0,0 0-16 16,0 0-24-16,0 0-17 15,-30-78-19-15,18 71-32 16,1 2 11-16,-2 5-31 16,3 0-21-16,-3 0-15 15,3 5-16-15,1 11-6 16,4 8-6-16,3 8-1 16,2 6 4-16,0 0-6 15,14 2 9-15,6-3-1 16,1-8-1-16,6-5 1 15,-1-10-1-15,0-7 1 16,-2-7-5-16,-2 0-5 0,-6-15 9 16,-4-6 1-16,-1-3 0 15,-6-3 0 1,-5 0 0-16,0 1 1 0,0 4 1 16,0 2 0-16,-2 6 20 15,-1 4 16-15,-1 7-3 16,4 3-17-16,0 0-17 15,0 8-17-15,0 13 16 16,11 6 1-16,3 6 0 16,2-2-1-16,2-2 1 15,4-5-1-15,-1-6 0 16,-2-9-1-16,1-5 2 16,-2-4-1-16,-4-4 0 0,0-15 0 15,-3-2-5 1,-4-1 5-16,-4 1 1 0,-3 4 1 15,0 2 1-15,0 5-1 16,0 7 14-16,0 3-15 16,0 0-6-16,4 8-6 15,3 10 11-15,2 3 1 16,4 0 0-16,-1-5 0 16,2-3 0-16,0-7-9 15,-1-6-1-15,-3 0 9 16,1-6 0-16,-4-10-1 15,-2-2 2-15,0 2-1 16,-4 3 1-16,1 5 0 16,-1 5 0-16,1 3 0 15,4 0-11-15,1 8 11 0,3 4 1 16,3 4 5-16,3-1-6 16,1-4 1-16,2-3 0 15,0-6 1-15,-1-2-2 16,-2 0-8-16,-2-11-95 15,-1-10-144-15,-3 1-302 16,-5 5-361-16</inkml:trace>
</inkml:ink>
</file>

<file path=word/ink/ink2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25:25.622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77 322 0,'0'0'374'15,"0"0"252"-15,0 0-456 16,0 0-70-16,0 0 14 16,0 0-38-16,109-74-48 15,-66 74-17-15,0 0-9 16,2 0 4-16,-4 7-6 15,-5 0-33-15,-4-5-72 16,-11 2-147-16,-7-4-284 0</inkml:trace>
</inkml:ink>
</file>

<file path=word/ink/ink2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25:25.360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221 0,'0'0'371'0,"0"0"349"16,0 0-479-16,0 0-164 16,0 0-51-16,0 0 11 15,30 87 9-15,-12-45-11 16,1 3-4-16,1 0-7 0,-2-4-14 16,0-2-3-16,-4-9-5 15,-2-5-2-15,-1-6-3 16,-4-10-100-16,-3-8-165 15,-3-1-271-15,-1 0-79 0</inkml:trace>
</inkml:ink>
</file>

<file path=word/ink/ink2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25:25.083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101 0,'0'0'15'15,"0"0"715"-15,0 0-401 16,0 0-74-16,0 0-63 15,0 0-71-15,0 0-89 16,25 13-17-16,-14 11 22 16,0 6 15-16,1 7-12 15,1 2-6-15,-3 1-12 16,1-5-9-16,0-3-12 16,-2-8-1-16,-1-4-10 15,1-12-163-15,-3-7-220 0,-4-1-637 16</inkml:trace>
</inkml:ink>
</file>

<file path=word/ink/ink2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25:24.463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230 121 136 0,'0'0'7'0,"0"0"62"16,0 0 556-16,0 0-350 16,0 0-70-16,0 0-23 15,0 0-43-15,2-66-10 16,-13 53-26-16,-1 0-6 16,-1 3-6-16,-2 0-16 15,-5 4-7-15,2 2-9 16,-4 4-24-16,2 0-11 15,-2 2-9-15,1 13-14 16,1 7 1-16,3 3-2 0,2 4-1 16,9 4-6-16,6-4 6 15,0-1-8-15,3-8 8 16,15-4-11-16,3-9-64 16,2-7-14-16,2 0-1 15,-2-18 8-15,-4-4 9 16,-2-3 32-16,-8 0 23 15,-4 3 19-15,-5 3 0 16,0 4 12-16,0 6 29 16,0 6 33-16,0 3-13 15,0 0-61-15,0 18-5 16,0 8 5-16,7 8 0 16,5 5 0-16,1 2 0 15,-1 1 0-15,0-3 0 16,-1-2 0-16,-3-5 0 0,-5-4 1 15,-3-9 0-15,0-6 0 16,0-6 50-16,0-1-1 16,-11-3 0-16,-3-2-17 15,-6-1-14-15,-1 0-3 16,-4 0-4-16,1 0-5 16,0 0-6-16,6-4-1 15,4-3-62-15,14-5-135 16,0 2-297-16,0 0-641 0</inkml:trace>
</inkml:ink>
</file>

<file path=word/ink/ink2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25:23.669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126 0,'0'0'758'16,"0"0"-210"-16,0 0-374 15,0 0-134-15,0 0 9 16,0 0 11-16,32 85-21 16,-18-51-21-16,-1 1-9 15,1-3-9-15,6 0-31 16,-5-10-217-16,-2-7-497 0</inkml:trace>
</inkml:ink>
</file>

<file path=word/ink/ink2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25:23.427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150 0,'0'0'114'0,"0"0"529"16,0 0-418-16,0 0-74 15,0 0-76-15,0 0-49 16,0 0 22-16,4 66 42 16,0-30-10-16,-1 7-16 15,-3-2-5-15,0-1-4 16,0-5 1-16,0-4-6 0,0-10-12 16,0-4 0-16,0-7-4 15,0-3-8-15,5-3-7 16,2-2-8-16,6-2 7 15,3 0 10-15,5 0 0 16,5 0-12-16,2-2-10 16,-2-2-6-1,2 1-41-15,-7-1-64 16,0 1-97-16,-5 0-90 16,-7 1-262-16</inkml:trace>
</inkml:ink>
</file>

<file path=word/ink/ink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20:29.430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34 59 0,'0'0'757'0,"0"0"-202"15,0 0-379-15,0 0-38 16,0 0-68-16,0 0-52 0,0 0-18 15,21-5 0 1,-7 2-2-16,3 0 2 16,0 0 0-16,-2 0 2 0,-2 0-1 15,-1 0-1-15,-3-2-71 16,-3 3-88-16,-6-2-109 16,0 4-134-16,0 0-350 0</inkml:trace>
</inkml:ink>
</file>

<file path=word/ink/ink2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25:22.614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28 209 0,'0'0'599'0,"0"0"-104"15,0 0-261-15,0 0-51 16,96 2-58-16,-66-2-59 0,4-2-37 15,16-7-29-15,-9-1-151 16,-7 1-560-16</inkml:trace>
</inkml:ink>
</file>

<file path=word/ink/ink2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25:22.420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7 626 0,'0'0'946'0,"0"0"-687"0,0 0-137 15,0 0-82-15,0 0-30 16,0 0-4-16,0 0-6 16,109-9 1-1,-83 10-1-15,-3 4-104 16,-5 0-65-16,-5-2-159 0,-7-1-273 0</inkml:trace>
</inkml:ink>
</file>

<file path=word/ink/ink2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25:22.129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52 41 0,'0'0'799'16,"0"0"-532"-16,0 0-109 15,0 0-13-15,0 0-30 16,0 0-37-16,0 0-28 15,116-59-3-15,-63 62-5 16,4 12-14-16,-5 1-9 0,-7 2-11 16,-10-1 0-16,-10-3-8 0,-11-1 0 15,-5-2 1 1,-9-1 19-16,0-4 33 0,-2 1 14 16,-13-1-10-16,-8-1-16 15,-3 0-16-15,0 0-9 16,-1-2-10-16,4 0-6 15,6-1 0-15,5 2 0 0,12 0-122 16,0 1-157-16,0-3-447 0</inkml:trace>
</inkml:ink>
</file>

<file path=word/ink/ink2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25:21.744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380 0,'0'0'113'0,"0"0"489"15,0 0-475-15,0 0-92 16,0 0 34-16,23 101-11 16,-9-56-18-1,2 3-14-15,-2-2-12 16,0-3-8-16,-1-7-5 15,-1-9-1-15,-3-11-77 16,-5-6-225-16,-4-8-577 0</inkml:trace>
</inkml:ink>
</file>

<file path=word/ink/ink2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25:20.825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61 1001 0,'0'0'285'0,"0"0"-160"0,0 0 84 15,0 0-28-15,0 0-100 16,91-63-46-16,-39 63-4 16,3 0-11-16,2 9-8 15,-1 0-6-15,-8-2-5 16,-10 0-1-16,-7-3-5 16,-6-4-61-16,-7 0-71 15,-8-3-146-15,-3-7-483 0</inkml:trace>
</inkml:ink>
</file>

<file path=word/ink/ink2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25:20.547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485 0,'0'0'184'0,"0"0"527"15,0 0-543-15,0 0-123 16,0 0-19-16,0 0 28 15,33 104 0-15,-16-56-13 16,1 4 0-16,2-3-12 0,-5-2-14 16,1-7-8-16,-2-8-7 15,-3-9-3-15,-6-10-130 16,-2-7-203-16,-3-6-400 0</inkml:trace>
</inkml:ink>
</file>

<file path=word/ink/ink2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25:20.274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-1 22 95 0,'0'0'58'16,"0"0"-51"-16,0 0 267 15,0 0 109-15,0 0-113 16,0 0-27-16,0 0-19 16,0-22-65-16,0 22-72 15,0 10-65-15,0 13-4 16,10 12 15-16,0 6 14 15,1 9-6-15,0 0-14 16,1-2-15-16,1-7-5 16,2-6-7-16,-1-13-78 15,-2-11-173-15,-3-8-444 0</inkml:trace>
</inkml:ink>
</file>

<file path=word/ink/ink2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25:19.538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53 575 0,'0'0'400'0,"0"0"-11"15,0 0-210-15,0 0-98 16,0 0-20-16,0 0-31 0,0 0-22 15,102-53-6-15,-79 53-2 16,-3 9 6-16,-5 4-4 16,-6 3 12-16,-7 0 21 0,-2 0 12 15,0 0 3-15,-11 0 19 16,-6 2 14 0,-1 0-7-16,2-3-12 15,0 2-17-15,6-4 2 16,4-3-29-16,4 1-13 15,2-5-7-15,0-1-6 16,14-2 6-16,6-1 0 16,5-2 11-16,4 0-11 15,-1-2-24-15,9-11-79 0,-6 1-135 16,-8 0-326-16</inkml:trace>
</inkml:ink>
</file>

<file path=word/ink/ink2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25:19.088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17 405 0,'0'0'1065'15,"0"0"-782"-15,0 0-184 16,0 0-45-16,0 0-16 16,92-18-19-16,-50 18-12 15,9 0-7 1,-8 5-138-16,-9 1-370 0</inkml:trace>
</inkml:ink>
</file>

<file path=word/ink/ink2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25:18.887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29 134 0,'0'0'1027'16,"0"0"-725"-16,0 0-200 15,0 0-75-15,0 0 7 16,0 0-4-16,114 0-11 16,-80 2-7-16,-3-2 0 0,-6 0-1 15,-6 0 5-15,-6-4 11 16,-8-2 34-16,-1 0 19 15,-4-1 4-15,0 1 35 16,0 3-34-16,-2 3 8 0,-7 0 0 16,2 0-50-16,-2 11-34 15,2 10-9-15,3 5-2 0,2 7 1 16,2 2-7-16,0 3 8 16,0 0-1-16,11-3 0 15,1-4 0-15,-1-4 0 16,1-6 1-16,-1-5 0 15,-2-7-33-15,-1-4-107 16,-3-1-123 0,-4-4-69-16,-1 0-262 15,0 0-316-15</inkml:trace>
</inkml:ink>
</file>

<file path=word/ink/ink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20:28.866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47 28 0,'0'0'72'15,"0"0"309"-15,0 0-148 16,0 0-156-16,0 0 5 0,0 0-18 15,0 0-31-15,55 59-14 16,-44-45-8-16,-4-1 1 16,-2-3 2-16,-3-2 24 15,-1-3 5-15,-1-3 12 16,0-2 32-16,0 0 31 16,0 0 1-16,0 0-58 15,0 0-22-15,0-2-7 16,-1-6 7-16,-2 0 18 15,-1-3-15-15,0-4-2 16,1-2-15-16,1 0-6 16,1 1-12-16,1-2 6 0,0 3-5 15,0 3-6 1,0 4-1-16,1 2-1 0,6 3-8 16,2 3 0-16,3 0 7 15,1 0 0-15,1 0-11 16,2 0-62-16,-2 3-26 15,4-1-122-15,-6-1-168 16,-3-1-314-16</inkml:trace>
</inkml:ink>
</file>

<file path=word/ink/ink2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25:18.069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42 147 0,'0'0'508'16,"0"0"206"-16,0 0-479 16,0 0-127-16,0 0-42 15,0 0 4-15,0 0-14 16,66-3-34-16,-36-5-22 16,13-4-116-16,-7 3-261 15,-10-1-726-15</inkml:trace>
</inkml:ink>
</file>

<file path=word/ink/ink2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25:17.869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17 529 0,'0'0'801'0,"0"0"-490"16,0 0-136-16,0 0-106 16,0 0-56-16,0 0-12 15,0 0 1-15,93-13 4 16,-72 13-6-16,-3 0-11 15,-5 0-72-15,-5 0-91 0,-4-2-153 32,-2-1-193-32</inkml:trace>
</inkml:ink>
</file>

<file path=word/ink/ink2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25:17.562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71 152 0,'0'0'747'0,"0"0"-431"15,0 0-129-15,0 0-27 16,0 0-54-16,0 0-47 15,0 0-11-15,56-67 18 32,-19 63-15-32,4 4-26 0,3 0-13 15,0 1-12-15,-3 13 1 16,-7 2-1-16,-6 1 0 0,-10 3-1 16,-5-2 1-16,-8-4 5 15,-5 0 26-15,0-3 7 16,-2-1-1-16,-10-1-12 15,-4 0-6-15,-4 3-10 16,0-3-3-16,2 1-5 16,-2-1 1-16,6-2-1 15,1-2 0-15,4-2-1 16,3 0-39-16,6-2-128 16,0-1-176-16,0 0-440 0</inkml:trace>
</inkml:ink>
</file>

<file path=word/ink/ink2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25:17.130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162 0,'0'0'102'0,"0"0"665"15,0 0-467-15,0 0-85 16,0 0-74-16,0 0-87 0,0 0-38 16,17 59 3-16,-6-20 7 15,2 5-2-15,-3 1-8 0,1-1-10 16,0-8-6-16,-2-4 3 15,-2-8-3-15,0-6-23 16,-5-9-116-16,0-5-153 16,-2-4-282-16</inkml:trace>
</inkml:ink>
</file>

<file path=word/ink/ink2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25:16.266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89 991 0,'0'0'312'0,"0"0"-104"16,0 0-39-1,0 0-41-15,0 0-50 0,0 0-45 32,120-77-8-32,-75 77-9 15,-1 2-8-15,0 6-2 0,-1 0-5 16,-7-3 6-16,-7-3-7 15,-6-2-17-15,-9 0-65 16,-5 0-64-16,-9-11-74 16,0-1-176-16,0-2-624 0</inkml:trace>
</inkml:ink>
</file>

<file path=word/ink/ink2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25:15.965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26 0,'0'0'1011'0,"0"0"-622"0,0 0-166 16,0 0-96-16,0 0-86 0,0 0-30 16,0 0 0-16,39 93 1 15,-25-53-2-15,0 2-1 16,-1-2-3-16,1-5-5 16,-2-4-1-16,-1-6-63 15,-3-7-141-15,-5-9-348 0</inkml:trace>
</inkml:ink>
</file>

<file path=word/ink/ink2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25:15.696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191 0,'0'0'33'0,"0"0"853"0,0 0-596 16,0 0-117-1,0 0-52-15,0 0-73 0,0 0-31 16,20 66 29-16,-8-29 27 16,1 4-19-16,-1 0-17 15,0 0-17-15,-1-4-7 16,-1-5-7 0,1-6-5-16,1-5-1 15,-3-9-220-15,-4-5-516 0</inkml:trace>
</inkml:ink>
</file>

<file path=word/ink/ink2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25:14.651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44 12 0,'0'0'1267'0,"0"0"-1006"16,0 0-174-16,0 0-30 15,0 0-21-15,0 0-12 16,90-46-13-16,-61 47 1 15,-6 13 10-15,-4 6 9 0,-7 0 1 16,-6 3 15 0,-6-1 4-16,0 1 3 0,-3-1-6 15,-14 1-5-15,0-3-3 16,1-2 1-16,2-2 5 16,1-3-9-16,8-2-16 15,3-1-15-15,2-4-6 16,0 0-7-16,11 1 6 15,10-4 1-15,4-2 1 16,7-1-1-16,3 0-15 16,2 0-112-16,13-3-166 15,-9-8-317-15,-9 2-247 0</inkml:trace>
</inkml:ink>
</file>

<file path=word/ink/ink2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25:14.207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122 170 0,'0'0'55'0,"0"0"930"16,0 0-735-16,0 0-145 0,0 0-28 15,0 0-46-15,0 0-15 16,54-8-2-16,-31 26 5 15,-2 1 0-15,-1 3-7 16,-4 1 0-16,-6-6-4 16,-4-3 6-16,-3-8 6 15,-3-5 5-15,0-1 28 16,0 0 70-16,-3-14-81 16,-9-8-29-16,-5-1-5 15,0-7 2-15,-1-3 3 16,1 2-7-16,2-1-6 15,7 8 8-15,1 11 22 16,5 4 16-16,2 6-18 16,0 3-28-16,7 0-15 0,11 2 14 15,5 5 0-15,1 0 1 16,3 0 1-16,-2-3-1 16,-6-4-35-16,-1 0-49 15,-4 0-93-15,-4-8-97 16,-4-3-372-16</inkml:trace>
</inkml:ink>
</file>

<file path=word/ink/ink2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25:13.621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25 209 0,'0'0'300'0,"0"0"675"16,0 0-743-16,0 0-88 15,0 0 18-15,0 0-58 16,119-3-56-16,-84 0-29 15,2 1-19-15,9-3-14 16,-8-1-242-16,-7 0-558 0</inkml:trace>
</inkml:ink>
</file>

<file path=word/ink/ink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20:28.362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12 82 23 0,'0'0'67'0,"0"0"-56"15,0 0 549-15,0 0-335 16,0 0-40-16,0 0-34 16,0 18 5-16,0-18-43 15,0 0-43-15,0 0-12 0,0 0-5 16,0-2 5-1,0-1-24-15,0-1 2 0,-2-1-8 16,1 0 1-16,-3 0-4 16,2 2 3-16,0-2-12 15,2 0-3-15,0 1-4 16,0-3-2-16,0 1-7 16,0 1 0-16,0-2 0 15,0 1-2-15,4 0 0 16,1-1 1-16,2 3 0 15,0-1-5-15,2 1 4 16,2 3 1-16,0 1-8 16,-1 0 3-16,3 0 0 15,-3 4 5-15,-1 6 0 0,0 2 0 16,-2 2 0-16,-4 0 0 16,2 4 1-16,-2 0 0 15,-2 1 1-15,-1 0 5 16,0 0-5-16,0 0 1 15,0 0-1-15,-1-3 9 16,-5-1-9-16,-2-2 10 16,0-2 2-16,-1-3-6 15,0-2 2-15,-1 0 0 16,1-2 3-16,0-1 4 16,4-1-1-16,0-1-4 15,3-1-1-15,0 1-10 16,2-1 0-16,0 0-8 0,0 0-11 15,5 0-13 1,8 0 16-16,3 0 1 0,1 0 14 16,1 0-6-16,-2 0-8 15,-2 0-2-15,-3 0-2 16,-4-1 0-16,-2 1-9 16,-2 0-17-16,-3 0 15 15,0 0 16-15,0 0-15 16,0 0-30-16,0 0-69 15,0 0-107-15,0-1-85 16,-5-1-57-16</inkml:trace>
</inkml:ink>
</file>

<file path=word/ink/ink2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25:13.420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19 90 0,'0'0'1349'0,"0"0"-1012"0,0 0-170 16,0 0-73-1,0 0-69-15,0 0-15 0,0 0 0 16,98-18-4-16,-67 18-5 16,1 0-1-16,-7 3-12 0,-6 2-113 15,-8 0-69-15,-5-2-171 16,-6-1-268-16</inkml:trace>
</inkml:ink>
</file>

<file path=word/ink/ink2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25:13.088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104 1042 0,'0'0'323'16,"0"0"-158"-16,0 0-75 15,0 0-26-15,0 0-27 16,75-86-11-16,-25 75 9 16,11 4-10-16,1 7-12 15,-1 0-13-15,-8 4 0 16,-9 10 0-16,-11 5 0 0,-10 0-1 15,-11-1 1-15,-6-3 1 16,-6-1 60-16,0-2 37 16,-11 0-17-16,-10 0-25 15,-8 0-11-15,-3-3-15 16,-4 1-17-16,2-2-11 0,6-2-1 31,6-3-1-31,10 3-7 0,12-4-157 16,0 1-362-1,3 1-604-15</inkml:trace>
</inkml:ink>
</file>

<file path=word/ink/ink2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25:12.687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32 0,'0'0'811'0,"0"0"-500"15,0 0-228-15,0 0-8 16,39 88 24-16,-20-40 2 16,3 5-15-16,-3 2-23 15,-1-3-27-15,-4-5-20 16,0-7-9-16,-3-8-5 0,0-6-2 16,-5-11-41-16,-3-7-279 15,-3-6-594-15</inkml:trace>
</inkml:ink>
</file>

<file path=word/ink/ink2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25:11.715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45 684 0,'0'0'1192'0,"0"0"-803"16,0 0-192-16,0 0-82 15,0 0-115-15,0 0-33 0,0 0-237 16,5-45-828-16</inkml:trace>
</inkml:ink>
</file>

<file path=word/ink/ink2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25:11.530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87 563 0,'0'0'656'15,"0"0"-301"-15,0 0-251 16,0 0 7-16,0 0-56 16,0 0-37-16,96-82-17 15,-68 79 1-15,-3 3-2 16,-4 0 1-16,-4 3 12 0,-7 11 38 0,-3 2-1 16,-7 3 14-1,0 0 1-15,0 3 4 0,-12 1 1 16,-4-1-10-16,-2 2-14 15,1-3-22-15,0 1-15 16,3-1-8-16,2-2-1 16,3-2 0-16,7 1-59 15,0-5-235-15,2-4-588 0</inkml:trace>
</inkml:ink>
</file>

<file path=word/ink/ink2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25:11.189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-1 439 0,'0'0'653'16,"0"0"-61"-16,0 0-455 16,0 0-50-16,0 0 5 15,0 0-13-15,94 3-51 16,-63-3-15-16,1 2-13 16,5 3-32-16,-8-2-189 15,-6 0-432-15</inkml:trace>
</inkml:ink>
</file>

<file path=word/ink/ink2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25:10.981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530 0,'0'0'788'15,"0"0"-417"-15,0 0-275 16,0 0-67-16,0 0-14 16,0 0 1-16,98 8-6 15,-70-4-2-15,-1 1-8 16,-4 0-21-16,-2-5-135 15,-8 0-187-15,-7 0-300 0</inkml:trace>
</inkml:ink>
</file>

<file path=word/ink/ink2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25:10.679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94 354 0,'0'0'326'0,"0"0"274"0,0 0-492 15,0 0 3 1,0 0-18-16,0 0-44 0,125-88-2 16,-73 83-15-16,3 5-22 15,-2 0 5-15,-3 4-8 16,-7 7 0-16,-5 3 1 16,-10-1 5-16,-7 0 7 15,-8 2 17-15,-9-1 23 16,-4-2 22-16,0 3 13 15,-13-2-7-15,-8-1-23 16,-5 0-25-16,0-1-16 16,-1-2-14-16,0-1-1 15,4-1-3-15,4-2-6 16,2-2-21-16,9-2-158 0,4 2-358 16,4-3-728-16</inkml:trace>
</inkml:ink>
</file>

<file path=word/ink/ink2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25:10.298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215 0,'0'0'15'16,"0"0"1022"-16,0 0-811 16,0 0-115-16,0 0-47 15,0 0-44-15,0 0 11 16,22 104 23-16,-12-60 15 15,4 6-3-15,-1-1-14 16,-1-2-15-16,2-7-21 16,-2-5-8-16,-4-8-7 15,1-3 9-15,-3-8-10 16,-4-6-22-16,-2-7-225 16,0-3-485-16</inkml:trace>
</inkml:ink>
</file>

<file path=word/ink/ink2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25:09.606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41 235 0,'0'0'812'15,"0"0"-441"-15,0 0-208 16,0 0 3-16,0 0-41 15,0 0-66-15,0 0-33 16,11 0-15-16,-8 0-5 16,1 0 5-16,1 0 17 0,3 0 17 15,2 0-1-15,3 0-4 16,1 0-1-16,2 0-8 16,4 0 4-16,1 0-8 15,1 0-7 1,1 0 0-16,1 0 0 15,1 1-12-15,3 1-7 16,-2 0 10-16,-1-1-11 16,0 3 1-16,0-2 0 15,-2 2-1-15,2-1 0 16,0 0-1-16,1 0 1 16,2 2 1-16,-2-3-1 0,2 1 0 15,0-2 0-15,0-1 0 16,-1 0 2-16,1 0 5 15,1 0 0-15,-1 0 1 16,3 0-7-16,-1 0 7 16,0 0-7-16,1 0 0 15,-2 0-1-15,2 0 1 0,0 0 0 16,-3 0 0-16,-2 0 0 16,0 2 0-16,-1-2 1 15,-1 0-1-15,3 0 8 0,2 0 0 16,-1 0-2-16,3 0-1 15,-1 0-4-15,2-2 4 16,2 2-5 0,-1 0 1-16,3 0-1 15,-2 0 0-15,2 0 6 16,-3 0-6-16,1 2-1 16,0 0 1-16,-2-2 0 15,1 0 1-15,-1 0-1 16,-4 0 5-16,1 0-5 15,-1 0 6-15,1 0 1 0,-3 0-1 16,3-4 9-16,1 2-5 16,-1-2-4-16,1 3 2 15,0-3-7-15,3 4 4 16,-1-4 1 0,2 1-1-16,0-1-5 15,1 1 6-15,1 0-1 16,3 0 0-16,0-1 2 15,2 1 28-15,0 0-19 16,-2 2-15-16,-3-1 7 16,-4 0-9-16,-7 2 2 0,-5-1 4 15,-5 1-6 1,-6 0 2-16,-1-2 7 0,-3 0 0 16,-1 1 17-16,-2-1-12 15,-1-1-4-15,-1 0-1 16,0-1-9-16,0-3-69 15,-6 3-115-15,-8 2-437 0</inkml:trace>
</inkml:ink>
</file>

<file path=word/ink/ink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20:19.338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154 28 26 0,'0'0'58'0,"0"0"-45"16,0 0-7-16,0 0 356 16,0 0-120-16,0 0-83 15,0 0 13-15,6-13-6 16,-12 11-14-16,2-3-24 0,-4 1-28 15,2 1-5-15,-3 2-7 16,-1 1-23-16,0 0-2 0,-3 0-5 16,1 0-23-16,0 0-12 15,-1 4-6-15,1 5-9 16,1 3-7-16,2 4 0 16,0 0-1-16,6-2-1 15,1-1 1-15,2-2 0 16,0-5-1-1,0-1-12-15,11-3-27 16,3-2 7-16,4 0-1 16,3 0-19-16,0 0-32 15,0 0 5-15,1 0 26 16,-4 6 18-16,-2 7 10 16,-6 2 7-16,-1 1 11 15,-5 1 8-15,-4-3-1 0,0 0 1 16,0 1 32-16,-5-2 8 15,-8-1 8-15,-1 0 4 0,-4-3 15 16,0-2 21 0,-2-5-12-16,0-2-4 0,0 0-22 15,2 0-16-15,1-6-8 32,4-4-8-32,3 1-18 0,4-2-15 15,4 0-38-15,2-12-87 16,0 5-112-16,0 0-340 0</inkml:trace>
</inkml:ink>
</file>

<file path=word/ink/ink2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25:07.841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85 95 111 0,'0'0'71'0,"0"0"-55"16,0 0 282-16,0 0-29 16,0 0-109-16,0 0 48 15,0 0-27-15,16-20-43 16,-16 11-29-16,0 0 2 15,-4 0 4-15,-5-3-5 16,0 2-7-16,-2 3-25 16,1-1 3-16,1 3-8 15,2 1-4-15,-1 3-5 16,3 1-20-16,-2 0-17 16,2 0-17-16,-1 1-10 15,1 12-6-15,4 7-4 16,1 6 1-16,0 5 7 0,0 1 1 15,9 2-7-15,5-2 8 16,3-4-2-16,5-8-5 16,1-3 6-16,0-10-5 15,0-3-8-15,-1-4-18 16,-3 0-2-16,-3-16 16 16,-1-4 5-16,-4-2 11 15,-5-2 2-15,-2 1 0 16,-2 3 0-16,-2 0 1 15,0 6 0-15,0 2 11 16,0 5 9-16,0 2 7 0,0 3-2 16,0 2-6-16,0 0-15 15,0 0-5-15,0 9-10 16,2 6 4-16,4 6 5 0,7 1 1 16,0 2-1-16,1-1 0 15,2-3 1-15,2-6-2 16,-2-5 1-16,-2-3-5 15,1-6 6-15,-3 0 0 0,0-6 6 16,-1-11-5-16,-2-3 0 16,-2 0 0-16,-4-1 5 15,0 2-4-15,-3 4-1 32,0 4 5-32,0 4 0 0,0 4 10 15,0 3-4-15,0 0-12 16,0 0-9-16,5 15 8 15,2 2 1-15,2 4 1 16,1-2-1-16,1-1 0 16,1-5 0-16,3-3-1 15,-1-9 1-15,0-1 0 0,0 0 1 16,0-14 6-16,0-7-7 16,-4-2-6-16,-1 1 0 15,-4 3 5-15,0 6 0 16,-2 5 0-16,-1 8-7 15,1 0-9-15,4 5 7 16,2 12 10-16,4 3 6 0,2 0-5 16,5-2 0-16,-1-3-1 15,3-5 1-15,-1-8 0 16,1-2 7-16,-2 0-7 0,-5-11 14 31,-2-5-15-31,-2-2-1 16,-6 4-53-16,-5 8-93 15,0 2-227-15,-2 4-629 0</inkml:trace>
</inkml:ink>
</file>

<file path=word/ink/ink2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25:06.371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92 221 0,'0'0'1037'0,"0"0"-390"15,0 0-556-15,0 0 8 16,0 0-27-16,96-42-44 15,-51 32-28-15,22-7-19 16,-10 3-263-16,-11 4-584 0</inkml:trace>
</inkml:ink>
</file>

<file path=word/ink/ink2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25:06.175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133 0,'0'0'84'0,"0"0"840"0,0 0-665 16,0 0-92-16,0 0-54 15,0 0-86-15,0 0 19 16,60 14 6-16,-33-4-14 16,1-2 5-16,1 0-16 15,-3-3-10-15,-5-4-6 16,-3-1-3-16,-3 0 0 15,-9 0 6-15,-2 0 11 16,-2-2 31-16,-2-5 12 16,0-1-9-16,0 2-3 15,-2 1-4-15,-5 3-6 0,-2 2 10 16,2 0-25 0,0 11-24-16,-2 11-7 0,4 4-2 15,-1 6 1-15,4 5-5 16,2 3 6-16,0 0 0 15,0 0 0-15,2-3 1 16,5-5 0-16,3-5 0 16,-2-2 1-16,1-8-2 15,-2-4 0-15,0-4-106 16,-1-8-129-16,-3-1-270 16,-3 0-266-16</inkml:trace>
</inkml:ink>
</file>

<file path=word/ink/ink2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25:05.505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12 215 0,'0'0'808'16,"0"0"-260"-16,0 0-437 15,0 0-33-15,0 0 44 16,0 0-31-16,0 0-41 15,106 0-17-15,-81-3-21 0,0 3-12 16,5-4-31-16,-3 2-222 16,-10-1-423-16</inkml:trace>
</inkml:ink>
</file>

<file path=word/ink/ink2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25:05.275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17 535 0,'0'0'988'0,"0"0"-692"16,0 0-212-16,0 0-29 15,0 0-41-15,0 0-7 16,0 0-7-16,120-15 1 15,-83 13 1-15,-4 2-1 16,-4 0-1-16,-8 0-34 16,-5 0-86-16,-13 0-109 15,-3 0-290-15,0 0-35 0</inkml:trace>
</inkml:ink>
</file>

<file path=word/ink/ink2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25:04.913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133 120 0,'0'0'55'0,"0"0"285"16,0 0-24-16,0 0-152 16,0 0-11-16,0 0-58 0,0 0-2 15,0-3-22-15,0 2-24 16,0-3-7-16,0 0 7 16,0 1-18-16,0-1-4 15,7 1-2-15,3 3-11 16,7 0-1-16,0 0-2 15,4 10 3-15,-1 4 4 16,0 1 4-16,-3 4-5 16,-3-2-5-16,-2-2 0 15,-4-2 0-15,-3-4-1 16,-1-3 1-16,-3-3-8 16,1-1 5-16,-2-2 6 0,0 0 56 15,0 0 38-15,0-11-57 16,-7-2-32-16,-3-4-17 15,-5-4 6-15,-1-3-7 16,1-3 0-16,-3 1 2 16,0 2-1-16,4 3 0 15,1 7 9-15,6 4 8 16,4 6 9-16,1 2-5 16,2 2-22-16,0 0-7 15,8 2-10-15,9 9 12 16,4 0 5-16,4 0 0 15,-1-3 0-15,-1-2-1 16,0-6-18-16,-3 0-4 16,-2-3-8-16,-6-8-22 15,-1-1-71-15,-8-6-69 0,-3 4-190 16,0 3-488-16</inkml:trace>
</inkml:ink>
</file>

<file path=word/ink/ink2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29:35.117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30 732 0,'0'0'240'0,"0"0"-58"16,0 0 28-16,0 0-49 16,0 0-44-16,91-34-17 15,-74 42 0-15,-6 9-36 16,-3 3-7-16,-8 0-13 15,0 0-2-15,-5 0 14 16,-9-4 5-16,-3 0-2 16,-2 0-4-16,2-3-10 15,4-4-9-15,4 1-15 0,5-2-12 16,4 0-9-16,0-2 0 16,5-1 1-16,13-1-1 15,4-3 2-15,3-1-2 16,3 0-59-16,0 0-101 15,5 0-98-15,-8-4-116 16,-4 0-422-16</inkml:trace>
</inkml:ink>
</file>

<file path=word/ink/ink2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29:34.686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97 87 355 0,'0'0'414'0,"0"0"-167"16,0 0-57-16,0 0 0 15,0 0-34-15,-29-72-49 0,20 64-20 16,1 4 32-16,-2 2-29 15,2 2-32-15,-2 6-32 16,1 10-13-16,2 8-4 16,3 5-3-16,4 0 0 15,0 1 2-15,0-3-2 16,11-5-4-16,4-5-1 16,4-5 0-16,1-8 0 15,4-4 5-15,-2 0 3 16,0-10-9-16,-3-7-7 15,-2-2-2-15,-4-1 8 16,-8 1-1-16,-1 0 2 16,-4 1 1-16,0 3 0 0,0 4 6 15,0 5-5-15,0 6 34 16,0 0-12-16,0 7-18 16,0 11 1-16,0 5-5 15,3 1-1-15,8-2 1 16,5 1-2-16,-1-6 1 15,3-5 0-15,-2-6 0 16,2-6 0-16,-1 0 0 16,-3-4-1-16,-1-10 0 15,-3-1-1-15,-6-3 0 16,-4 4 1-16,0 3 0 16,0 4 1-16,0 4 0 15,0 3-1-15,0 0-11 16,0 10 10-16,0 4 1 15,0 2 0-15,9-3 0 0,1-1 0 16,2-5 0-16,1-4-1 16,1-3-1-16,0 0-4 15,-2-7 5-15,-1-8-17 16,-1 2 2-16,-4-3 6 16,-3 2 2-16,-1 3 7 15,-2 2 1-15,0 5 0 16,0 4-1-16,0 0 1 15,0 1 0-15,0 11 8 16,5 1-2-16,4 1-6 16,4-2 2-16,4-1-1 15,0-3 8-15,2-4-9 0,0-3-10 16,1-1-94-16,4-5-118 16,-7-8-124-16,-3 0-393 0</inkml:trace>
</inkml:ink>
</file>

<file path=word/ink/ink2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29:33.347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107 916 0,'0'0'266'16,"0"0"-104"-1,0 0 22-15,20-75-38 0,4 60-34 16,6 4-31-16,2 6-20 16,5 5-20-16,-2 0-20 15,-2 7-14-15,-5 7-7 16,-2 1-16-16,-9 3-117 0,-4-3-197 15,-9-4-384-15</inkml:trace>
</inkml:ink>
</file>

<file path=word/ink/ink2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29:33.077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773 0,'0'0'304'16,"0"0"-101"-16,0 0-22 15,0 0-67-15,0 0-17 16,0 0-22-16,0 0-24 16,25 101-10-16,-19-62-15 15,0-4-4-15,-1-4-10 16,1-2-12-16,-1-8 1 0,0-5-1 16,-4-2-37-16,-1-5-118 0,0-3-207 15,0-5-202-15</inkml:trace>
</inkml:ink>
</file>

<file path=word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13:31.611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174 41 52 0,'0'0'22'16,"0"0"-16"-16,0 0-6 16,0 0 2-16,0 0 284 15,0 0-149-15,0 0-45 16,5 0 23-16,-5-6-3 16,-2 2-52-16,-4-1-24 15,-1 1-4-15,-1 0 4 16,-1 1 5-16,1-1 35 15,-4 3-5-15,1 0-8 16,-1 1-8-16,-3 0-29 16,3 0 0-16,0 0-7 15,-1 4-9-15,1 5-3 16,1 0-5-16,4 1-2 0,1-1 1 16,0 1-1-16,4-1-1 15,1 1-1-15,1-1 1 16,0 0-1-16,0-4-8 15,3 0 0-15,6-1 9 16,1-4-12-16,1 0 12 16,-2 0 1-16,2-9-1 15,-5-1-7-15,2-5-1 16,-5 3 9-16,1-3 0 16,-2 2 6-16,-2 2-5 15,0 0 8-15,0 3 4 16,0 1 1-16,0 3 7 15,0 4 9-15,0 0-9 16,0 0-21-16,0 0-7 0,0 0 1 16,0 6 6-16,0 10 2 15,1 5-1-15,2 6 5 16,3 5-5-16,1 5 0 16,0 3 1-16,2 1 0 15,-2-1-2-15,0 0 1 16,0-5 0-16,0-3 0 15,-4-4 0-15,1-4-1 16,0-4 1-16,-3-7 0 16,-1-1 0-16,0-4 0 15,0-5 0-15,0-2 9 16,0-1-3-16,-3 0 2 16,-8 0-3-16,-1 0-5 15,-2-4 1-15,-1-6 6 0,0 0 2 16,-1-1 11-16,0-2-1 15,4 1 6-15,-2-3-2 16,3-1-11-16,2 1 1 16,4 0 10-16,1-1-13 15,4 0 13-15,0-2-14 16,0 1-10-16,6 0 0 16,5 0 1-16,1 2-1 15,0 3 0-15,2 2-29 16,0 3-50-16,-1-2-62 15,1-5-108-15,-4 2-70 16,-3 1-466-16</inkml:trace>
</inkml:ink>
</file>

<file path=word/ink/ink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20:18.320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44 26 38 0,'0'0'42'0,"0"0"-32"16,0 0 216-1,0 0 22-15,0 0-99 16,0 0-26-16,0 0-19 16,6 0-19-16,-6 0-40 15,0 0-6-15,0 0 1 16,0 0 12-16,0 0-8 15,0 0-9-15,0 0 8 16,0 3 9-16,0-2-24 0,-2 0-9 16,-2 3-3-16,3-1 1 15,-1 0 8-15,0 0-11 16,1 0-13-16,-2 1 4 16,3 1-5-16,0 1 0 15,0 1-1-15,0-3 1 16,0 3 0-1,0-2-1-15,0-2-1 16,0 0 1-16,4-1-8 0,3-2-1 16,0 0 4-1,0 0 6-15,0 0 1 0,2 0 9 16,-4-2-1-16,2-4-8 16,-1-3 0-16,-3 3 0 15,-1 2 8-15,-1 0-8 0,-1 2 11 16,0-2 17-16,0-3-9 15,0 2-5-15,0-3-5 16,-1 1 7-16,-7-2 5 16,0 3-10-16,-2-1 2 15,-1 3-12-15,1 1-2 16,1 3 0 0,-2 0-26-16,4 0-34 15,-3 0-100-15,3 11-144 16,-1-3-249-16</inkml:trace>
</inkml:ink>
</file>

<file path=word/ink/ink3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29:32.777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744 0,'0'0'321'0,"0"0"-65"15,0 0-45-15,0 0-61 16,0 0-73-16,0 0 9 16,0 0-21-16,16 94-19 15,-13-58-6-15,0-3-8 16,-1 0-22-16,0-7-8 15,-1-1 4 1,-1-4-6-16,2-5-26 16,-2-3-122-16,0-7-182 15,0-3-306-15,0-3-270 0</inkml:trace>
</inkml:ink>
</file>

<file path=word/ink/ink3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29:31.959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24 576 0,'0'0'757'16,"0"0"-455"-16,0 0-49 0,0 0-33 16,0 0-101-16,89-31-71 0,-55 31-32 15,21 7-16-15,-9 3-162 16,-4-4-361-16</inkml:trace>
</inkml:ink>
</file>

<file path=word/ink/ink3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29:31.774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17 0 682 0,'0'0'525'15,"0"0"-294"-15,0 0-106 16,0 0 14-16,0 0-17 15,0 0-46-15,6 92-13 16,-3-74 1-16,2-6-14 16,1-5-13-16,1-4-9 15,4-3 1 1,2 0 8-16,5-4-9 16,3-2-16-16,5 4-10 15,-3 2-1-15,1 2 5 16,-2 12-4-16,-4 3 4 15,-2 2 1-15,-6-2-5 16,-2-1 11-16,-5-1 8 16,-3-2 19-16,0-1-2 0,-6-3 1 15,-8 0-4-15,-5-1 11 16,-3 1 12-16,-1-3-7 16,-2 0 4-16,-1-1-9 0,1-3-20 15,3 0-11-15,3-2-15 16,4 0 0-16,2-2 0 15,6-5-51 1,0-1-102-16,4-2-99 16,-2-7-103-16,2 3-335 15,0 1-563-15</inkml:trace>
</inkml:ink>
</file>

<file path=word/ink/ink3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29:31.157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91 77 123 0,'0'0'642'0,"0"0"-283"15,0 0-67-15,0 0-111 16,0 0-68-16,0 0-57 16,0 0-36-16,-7-75-13 15,22 73-6-15,4 2 0 16,0 1-1-16,-2 16 1 16,-3 6 5-16,-5 6-5 0,-5 2 8 15,-4 4 3-15,0 1 8 16,-12-3 9-16,-5 0 14 15,-5-4 10-15,-3-4 1 16,0-4 6-16,2-3-10 16,1-6 7-16,5-1 7 0,6-4-23 31,4-5-10-31,7 1-14 16,0-3-17-16,4 1 1 15,11 1 0-15,7-2 5 16,5 0 0-16,1 0-5 15,2 0 6-15,-1 0-7 16,0 0-2-16,-6-2-39 0,-4 1-58 16,-6 1-62-16,-3 0-28 0,-7 0-107 15,-3 0-190-15,0 3-73 0</inkml:trace>
</inkml:ink>
</file>

<file path=word/ink/ink3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29:30.324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3 373 0,'0'0'848'16,"0"0"-523"-16,0 0-184 0,0 0-27 16,0 0 15-16,0 0-59 15,0 0-37-15,73-3-24 16,-53 3-9-16,-2 0-30 16,-6 0-134-16,-2 0-337 15,-5 0-425-15</inkml:trace>
</inkml:ink>
</file>

<file path=word/ink/ink3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29:30.102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29 352 0,'0'0'835'0,"0"0"-542"15,0 0-68-15,0 0-30 16,0 0-73-16,0 0-76 16,0 0-22-16,35-28-4 15,-13 28-9 1,-1 0-10-16,-1 0 6 16,-3 2-7-16,-2-1 0 15,-3 2-57-15,-1-2-92 16,-6 2-98-16,-2 0-282 15,-3-2-116-15</inkml:trace>
</inkml:ink>
</file>

<file path=word/ink/ink3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29:29.723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96 879 0,'0'0'280'16,"0"0"-99"-16,0 0-12 16,0 0-35-16,31-73-31 15,-1 60-12-15,8 5-36 0,4 6 0 16,6 2-11-16,0 6-22 16,-1 11-12-16,-5 4-2 15,-5 0-7-15,-8 1 1 16,-7-3-2-16,-9 1 2 15,-10-3-1-15,-3-2 18 16,-6-1 20 0,-15-2 3-16,-6-1-6 15,-2-3-13-15,-4-2-1 16,-1-1-11-16,4-2-11 16,4 0 2-16,7-1-2 0,8 1-22 15,9 1-115-15,2 0-168 16,1-1-284-16,10-1-337 0</inkml:trace>
</inkml:ink>
</file>

<file path=word/ink/ink3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29:29.268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2 0 348 0,'0'0'202'0,"0"0"140"0,0 0-138 15,0 0-21-15,0 0 44 16,0 0-88 0,-2 1-97-16,2 32-4 15,0 13 23-15,0 11 9 16,0 6 18-16,2-1-19 15,3-3-31-15,3-10-23 0,1-8-14 0,2-10 5 16,1-7-6-16,0-7-33 16,-2-2-91-16,-5-3-122 15,-4-8-353-15</inkml:trace>
</inkml:ink>
</file>

<file path=word/ink/ink3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26:50.339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27 150 0,'0'0'39'0,"0"0"497"15,0 0-246-15,0 0-144 16,0 0-56-16,0 0-13 16,0 0-35-16,28 10-9 15,-22-9 33-15,2-1-7 0,-2 2-9 16,3 0-5-1,2-1-4-15,-2-1-12 0,4 2-2 16,-3-2-9-16,3 1 1 16,-1 1-6-16,1 0-1 0,-1-1 1 15,0 1-1-15,3 0 5 16,-2-2 2-16,1 0-3 16,-2 2-4-16,1-2-2 15,-1 0-4-15,-1 0 1 16,1 3-1-1,-1-2-5-15,0 0 0 16,-1-1 1-16,1 2 4 16,0 0-5-16,1-1 1 15,-1-1 5-15,0 2-5 16,1 0 4-16,-1-1-5 16,1-1 0-16,1 2 8 15,-1-1-8-15,0-1 0 0,1 0 1 16,2 2-1-16,-3-2 5 15,2 1-5-15,-1-1 0 16,-1 0 6-16,0 0-1 16,1 0-4-16,-2 0 4 0,1 0-5 15,0 0 0-15,1 0 0 16,-2 0 1 0,2 0 0-1,-1 0-1-15,1 0 0 0,-1 0 1 16,0 0-1-16,1 0 0 15,1 0 0-15,-2 0-1 16,3 0 1-16,-1 0 5 16,0 0-4-16,2 0-1 15,0 0 6-15,-1 0-5 0,-1 0 4 16,0 0-6-16,-1 0 1 16,-1 0 0-16,-1 0 1 15,1 0-1-15,1 0 5 16,-1 0-4-16,1 0 1 15,-3 0-2-15,3 0 5 16,-1 0-5-16,1 0 0 0,1 0 1 16,1 0-1-16,0 0 8 15,2 0-8-15,-1 0 8 16,2 0-3-16,-3 0-4 16,1 0-1-16,2 0 5 0,-2 0-4 15,1 0-1-15,-2 0 5 16,1 0-5-1,1 0 5-15,0 0-4 16,-1 0 9-16,-2 0-3 16,1 0-7-16,-1 0 6 15,-1 0-6-15,-2 0 1 16,-1 0-1-16,0 0 0 16,1 0 1-16,-2 0 5 15,0-1-1-15,0-1-5 0,0 1 6 16,0 1 5-16,-2 0-11 15,2 0 1-15,-1-2 4 16,2 2-5-16,0 0 1 16,1-1-1-16,0 1 5 15,1 0-6-15,-1-2 2 16,0 0-1 0,-1 1 1-16,1-1-1 15,-2 0 8-15,-2 1-8 16,0 0 0-16,1 1 0 0,-2 0 1 15,3 0-1-15,1 0 5 16,0-3 2-16,1 3-1 16,0 0 2-16,-1 0-2 15,0-2-5-15,0 0 4 0,-1 2 7 16,0 0-12-16,-3 0-1 16,2 0 1-16,-1 0 0 15,0 0-1-15,0 0 2 16,0 0 4-16,0 0-6 15,1 0 0-15,0-2 1 16,-2 2 5-16,1 0-5 0,0 0 0 16,2 0 0-16,-2 0 0 15,2 0 0-15,0-1 0 16,-2 1 0-16,2-2 0 16,0 2 2-16,-2 0-2 15,1 0 1-15,-2 0 4 16,0 0-6-1,-1 0 1-15,1 0 0 16,-1 0-1-16,0 0 0 16,2-2 1-16,0 2-1 0,3 0 1 15,0-1 0 1,3-1-1-16,1 1 1 16,3-3-1-16,5 1 2 15,-1 2 7-15,4-2-8 0,0-1 0 0,2 1 1 16,1 0-1-16,1 2 0 15,-1-2 0-15,3-1 2 16,-3 2-2-16,1-1 0 16,-1 1 0-16,-2 1 0 15,-2 1 0-15,-2-2 0 16,1 2-1 0,-4 0 1-16,3 0-1 15,-3 0 2-15,0-1-1 16,-2 1 0-16,-1 0-1 15,-1-2 2-15,-3 2-2 16,0 0 1-16,-3 0-1 16,-4 0 0-16,1 0 0 0,-2 0 0 15,-3 0 0-15,1 0 0 16,-1 0 0-16,2 0 0 16,0 0 0-16,1 0 0 15,1 0 1-15,0 0-1 0,4 0 0 16,1 3 0-16,4-1 0 15,0 1 1-15,5-1-1 16,1-1 0 0,3 1 0-16,1-1 0 15,2 2 0-15,-1-3 0 16,1 3 1-16,2-2-1 16,-2 0 0-16,3-1 1 15,-3 2-1-15,3-2 0 16,0 0 1-16,-3 0-1 15,3 0 0-15,-3 0 0 0,-1 0 0 16,2 0 0-16,-3 2 0 16,0-2 0-16,0 1 0 15,-3-1 0-15,1 1 0 16,-3 2 0-16,0-3 1 16,0 0-1-16,-4 3 0 15,-1-3 1-15,-1 1-1 0,-6-1 1 16,-2 0 0-16,-1 2 1 0,-4-2-1 15,2 0 7-15,-2 0 2 16,0 0 31-16,0 0 1 16,0 0-2-16,0 0-7 15,0 0-5-15,0 0-3 16,0 0-8 0,0 0-8-16,0 0-9 15,0 0 0-15,-2 0-9 16,-14 0-86-16,2 0-170 15,-6 0-647-15</inkml:trace>
</inkml:ink>
</file>

<file path=word/ink/ink3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26:47.545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71 86 75 0,'0'0'100'16,"0"0"-89"-16,0 0 390 16,0 0-186-16,0 0-59 15,0 0-17-15,0 0 7 16,3-41-4-16,-9 31-30 15,-3-1-16-15,-2 3-22 16,2 1-24-16,0 1 3 16,0 3-14-16,4 3 5 0,0 0-3 15,-1 3-31-15,3 14-10 16,1 9-1-16,2 3 0 16,0 3-1-16,0-1-4 15,11-4 6-15,1-5-1 16,2-6-1-16,2-6-8 15,4-6 0-15,0-4-24 16,-1 0 4-16,-1-4 18 16,-3-10 5-16,0-3 5 15,-2-1 1-15,-7-1 1 16,0 0 0-16,-4 3 0 16,-2 0 2-16,0 6 6 15,0 0 23-15,0 5 9 16,0 3 5-16,0 2-16 0,0 0-24 15,0 7-4-15,5 10-1 16,4 5 1-16,0 4-1 16,3 0 1-16,1-2-1 15,1-2 1-15,2-6-1 16,-2-4 0-16,0-5 0 16,-1-5-1-16,0-2 1 15,-3-2 7-15,-1-14 2 16,0-5-8-16,-4-1 5 15,-3 0-5-15,-2-1 0 16,0 5 6-16,0 1-6 16,0 5 8-16,0 7 26 0,0 3-1 15,0 2-30-15,0 0-4 16,0 10-7 0,7 5 6-16,4 6 1 0,-1 2 0 15,4-3 0-15,1-1 0 16,-1-4 0-16,-1-6 0 15,-1-5 0-15,-1-4-5 16,0 0 5-16,-2-7 8 16,-1-9-2-16,-2-3-6 15,-1-2 0-15,-1 2-1 16,-4 3 1-16,0 5 0 0,1 6 0 0,-1 5 0 16,4 0-17-16,3 10 4 15,4 8 13-15,1 3 0 16,4-3 1-16,2 0-1 15,1-5 0-15,-1-4 0 16,-2-4 0 0,-1-5 1-16,-3 0 1 0,-3-2 7 15,-2-10-9-15,-1-2-12 16,-6-6-77-16,0 6-135 16,0 4-390-16</inkml:trace>
</inkml:ink>
</file>

<file path=word/ink/ink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20:15.008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37 2 38 0,'0'0'13'15,"0"0"-12"-15,0 0 1 16,0 0 5-16,0 0 0 15,0 0-4-15,0 0 11 16,5-2-8-16,-3 2-5 16,-2 0 81-16,2 0 183 0,-2 0-113 15,0 0-34-15,0 0-7 16,0 0-37-16,0 0-37 16,0 0-2-16,0 0 4 15,0 0 0-15,0 0 7 16,0 0-2-16,0 0-12 15,0 0 8-15,0 0 5 16,0 0 12-16,0 0 1 16,0 0-19-16,0 0-6 15,0 0-8-15,0 0-8 16,0 0 4-16,0 0-4 0,0 0 5 16,0 0-3-1,0 0-5-15,-2 0-1 0,-1 0-1 16,1 0 8-16,-2 0-8 15,2 0-5-15,1 0-5 16,-1 0-1-16,0 2 1 16,2-2-1-16,-1 2 1 15,-2-2-1-15,3 1 0 16,-1 2 2-16,-1 0-3 16,2 0 1-16,0-2-1 15,0 3 0-15,0-1 0 16,0 2-1-16,0-2 0 15,0 2-1-15,0-1 1 16,0-2 0-16,3 2 0 16,3-1-1-16,-1-1 1 0,1 0-7 15,-1 0 6-15,2-1-4 16,-2-1 5-16,1 0 0 16,-3 0 1-16,0 0 0 15,3 0 0-15,-5 0 1 16,3 0 0-16,0 0 5 15,-3-3 1-15,-1 0-1 16,2-1 3-16,-2 0 0 16,0-1 11-16,0 1 5 15,0 0 1-15,0 0 5 16,0 1-1-16,-5-1-12 16,-1 1-6-16,2 0-2 15,-2 1-9-15,1 1 0 16,-1 1-1-16,1 0-22 0,0 0-28 15,-2 0-23-15,0 0-56 16,-6 0-131-16,4 6-89 16,-1 1-436-16</inkml:trace>
</inkml:ink>
</file>

<file path=word/ink/ink3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26:46.015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75 185 0,'0'0'0'0,"0"0"414"16,0 0-105-16,0 0-134 0,0 0-23 15,94-70-76 1,-54 65-28-16,6 5-14 0,2 0-21 15,3 2-6-15,-5 7-1 16,-5 3-6-16,0 1-34 16,-13-4-138-16,-8-2-208 0</inkml:trace>
</inkml:ink>
</file>

<file path=word/ink/ink3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26:45.766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97 0,'0'0'610'0,"0"0"-303"16,0 0-195-16,0 0-8 16,34 85 12-16,-16-42-32 15,1 2-25-15,0 4-11 16,-2-6-17-16,-2-3-15 15,-1-6-10-15,-2-9 0 16,-3-4-6-16,-4-7-41 16,-5-11-132-16,0-3-146 0,0 0-451 0</inkml:trace>
</inkml:ink>
</file>

<file path=word/ink/ink3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26:45.491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162 0,'0'0'26'0,"0"0"228"0,0 0 391 15,0 0-402-15,0 0-104 16,0 0-62-16,0 0-48 16,24 32 2-16,-11-4 2 0,1 5 5 15,1 7-3-15,1 4 0 32,-4-3-13-32,2-2-13 15,-3-5-8-15,0-7 5 16,-1-5-6-16,-2-7-46 15,-2-14-119-15,-2-1-218 16,-4 0-385-16</inkml:trace>
</inkml:ink>
</file>

<file path=word/ink/ink3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26:44.757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9 75 120 0,'0'0'577'0,"0"0"-18"16,0 0-451-16,0 0-85 15,0 0 45-15,0 0 0 16,99 47-23-16,-65-24 1 16,0 3-7-16,0 3-16 0,-4-4-10 15,-5 0-2-15,-5-2-9 16,-6-5 6-16,-5-3-7 16,-4-5 0-16,-5 0 14 15,0-4 5-15,-2 1 9 16,-12-3 1-16,-4-1-8 15,-3-1-6 1,-2-2-5-16,-1 0 4 16,0 0 4-16,2 0-3 15,3 0-7-15,1-2-8 0,6-2 0 16,3-1 0-16,4 0 0 16,1-1 5-16,4 0-6 15,0-6 0-15,0-1-6 16,4-2 5-16,6-3 1 0,3-2 0 15,-1 2 0-15,1-5 0 16,-3 2 1-16,-1-1 5 16,-4-1 18-16,-3 3 39 15,-2-2 17-15,0 4-25 16,0 2 91-16,-8 0-59 16,-5 3-23-1,-3 3-9-15,-4 1-12 16,1 2-10-16,-1 4-14 15,-1 3-8-15,1 0-11 16,3 10-7-16,4 14-62 16,6 24-69-16,5-5-144 0,2-2-424 15</inkml:trace>
</inkml:ink>
</file>

<file path=word/ink/ink3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26:44.077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9 53 67 0,'0'0'662'15,"0"0"-288"-15,0 0-115 16,0 0-19-16,0 0-71 16,0 0-68-16,0 0-63 15,-12-21-25 1,14 11-12-16,10 0-1 16,2 4-1-16,6 2-1 15,-1 4-5-15,-1 0-2 16,0 7-4-16,-4 11-8 15,-4 4 8-15,-6 4 12 16,-4 3 1-16,0 4 6 16,-2 1-4-16,-10-1 5 0,-2 1-6 15,-3-3 8-15,2-5 4 16,1-4 16-16,1-4 9 16,3-7 3-16,1-2-9 0,5-3 1 15,2-3-11-15,2-1-19 16,0 0-3-16,4 0-2 15,10 0 2 1,6-2 2 0,3 0 5-16,0 0-4 0,0 0-2 15,-2 0 5-15,-4 0-6 16,0-2 0-16,-5 0-32 16,-5 2-32-16,0 0-61 15,-5 0-7-15,0 0-57 16,-2-2-149-16,0-1-185 0</inkml:trace>
</inkml:ink>
</file>

<file path=word/ink/ink3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26:43.090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345 0,'0'0'549'16,"0"0"-49"-16,0 0-429 16,0 0 76-16,0 0-26 15,91 4-41-15,-66-4-48 16,0 0-17-16,-4 0-9 16,-5 0 1-16,-3 0-7 15,-4 0-37 1,-8 0-106-16,1 0-195 15,-2-2-323-15</inkml:trace>
</inkml:ink>
</file>

<file path=word/ink/ink3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26:42.846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35 85 0,'0'0'525'15,"0"0"38"-15,0 0-344 16,0 0-26-16,0 0-59 15,0 0-75-15,0 0-23 16,40-7 30-16,-19 4-25 16,2-1-14-16,0 1-11 15,2 0-10 1,-3 1 2-16,-5-1-6 16,0-1 4-16,-7 2-6 0,-3 0-62 15,-1 0-75 1,-6 2-54-16,0 0-126 0,0 0-95 0</inkml:trace>
</inkml:ink>
</file>

<file path=word/ink/ink3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26:42.271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61 57 39 0,'0'0'78'0,"0"0"-75"16,0 0 200-16,0 0 116 16,0 0-150-16,0 0-42 15,0 0-10-15,20 0-10 0,-20-4-5 16,0 0-8-16,0-1 7 16,0 1-18-16,0-1 16 15,0 1-33-15,0 1-5 16,0 1 31-16,-5 1-23 15,-1 1 6-15,-1 0-14 16,0 0-30 0,1 0-12-16,-1 6-12 15,0 9-7-15,0 2 0 16,1 7-2-16,5 4 1 16,1 0-5-16,0 3 5 15,0-4 0-15,5-2 0 0,8-5-1 16,3-4-6-16,4-5-6 15,1-4-36-15,0-6-17 16,0-1-3-16,-1 0 7 16,-2-6 1-1,-4-9 16-15,-3 0 5 0,-4-6 16 0,-3 0 15 16,-4 0 9-16,0-1 0 16,0-1 1-16,-15 1 0 15,-1-1 1 1,-4 1 5-16,-1 2 4 15,-4 3 0-15,2 4 6 16,0 3 24-16,1 4 12 16,7 4 1-16,1 0-9 15,4 2 0-15,5 0-12 16,1 0-24-16,4 0-8 16,0 6-14-16,8 8 3 0,11 2 5 15,6 0 5-15,5-2-1 16,4-4-4-16,0-4 6 15,-2-4-1-15,-1-2-40 16,-6 0-11-16,-4 0 0 16,-7-7-15-16,-6-7-34 0,-7 1-127 15,-1 3-323-15</inkml:trace>
</inkml:ink>
</file>

<file path=word/ink/ink3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29:39.847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63 888 0,'0'0'234'16,"0"0"-59"-16,0 0 40 0,0 0-63 15,0 0-61-15,89-63-32 16,-72 63-15-16,-1 1 3 15,-3 12-3-15,1 4-3 16,-7 1-13 0,-4 0 1-16,-3 2-4 15,0-1 11-15,-5-1 3 16,-7-1-8-16,0 0-11 16,-3 0-9-16,3-3-10 15,1 0-1-15,1 0 0 16,2-1-73-16,-3 5-117 15,2-2-165-15,1-5-391 0</inkml:trace>
</inkml:ink>
</file>

<file path=word/ink/ink3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29:36.871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175 26 0,'0'0'615'0,"0"0"-455"16,0 0-79-16,0 0 1 16,0 0 38-16,0 0-13 15,0 0-13-15,62-3 2 16,-41 3-32-16,4 0-6 15,3 0-4-15,2 0-5 16,3 0-2-16,-1 0-6 16,3 0-9-16,0 0 4 15,0-3-2-15,0 2-9 0,2 0 0 16,-1-1 4 0,-1 2-3-16,-3 0-4 0,-2 0-1 15,-1 0-10 1,-1 0 0-16,0 0-1 0,0 0 5 15,1-1 2-15,1-1 2 16,-2 1-6-16,2-2 0 16,-2 0-2-16,2 1-2 15,0-1 16-15,3 0-3 16,0 0-5-16,1 2-3 16,1-2 2-16,1 0-1 15,0 0-1-15,1 0-2 16,-2 0-2-16,0 1-1 15,-2 0-8-15,-1 2 7 16,-2 0-2-16,-2 0-5 16,2 0 1-16,-2 0 6 15,2 0-6-15,2 0 4 0,0-1-5 16,3-2 5-16,3 1-4 16,-1-2-1-16,4 0 5 15,0 0-4-15,0 1-2 16,0 0 1-16,-3 1 0 15,-4 0-1-15,-1 2 1 16,-3 0 0-16,0 0 0 16,-1 0 1-16,1 0-1 15,0 0 0-15,0-3 0 16,1 1-1-16,1-1 1 16,0-2 1-16,-1 1-2 15,1 0 6-15,-3 0-5 0,1 3-1 16,0-1-1-16,-2 2 1 15,0 0 1-15,1 0-1 16,-1 0 0-16,2 0 0 16,2 0 0-16,-1-1 0 15,2-2 0-15,0 0-1 16,1 0 1-16,1 1 0 16,1-2 1-16,2 0-1 15,1-1 0-15,4 1 0 16,1-2 1-16,1 0 1 15,-1 1-1-15,-3 1 5 16,-6-1-5-16,-7 4 5 16,-8-2-6-16,-7 3 0 0,-3 0 1 15,-4 0 9-15,-3 0 10 16,0 0-1-16,-1 0-10 16,-1 0-2-16,1 0-6 15,-2 0 0-15,0 0 1 16,0 0-2-16,0 0-1 15,0 0-55-15,-8 4-102 16,-5 2-137-16,-2 0-517 0</inkml:trace>
</inkml:ink>
</file>

<file path=word/ink/ink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19:03.422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63 46 104 0,'0'0'105'16,"0"0"-47"-16,0 0-15 15,0 0 190-15,0 0 60 16,0 0-119-16,0 0-87 15,0 4 12-15,0-8-43 16,0-2-4-16,-3 1 9 16,-1 0-9-16,0-2-4 0,-1 2 25 15,0 0 1 1,0 1-24-16,-1 0-8 16,1 1 0-16,-1 1-1 0,1 2-12 15,1 0-7 1,1 0-3-16,-1 0-17 0,3 0-2 15,-1 0-6-15,2 0 5 16,-2 4-1-16,2 7 0 16,0 5-7-16,0 3 8 15,0 4-5-15,2-1 6 16,8 0-1-16,1 0 1 16,0-5-3-16,1-1 2 15,0-4-5-15,-1-5 5 16,0-2 0-16,-2-5 0 15,0 0 0-15,-1 0 1 16,0-5 6-16,-2-7 4 16,-1-4-1-16,-1-1-3 0,-1-3-4 15,-1 4 4-15,-1-1-5 16,1 4 0-16,-2 1 0 16,2 1 1-16,-2 3-1 15,0 1 0-15,0 2-1 16,0 4 1-16,0 0-1 15,2 1-1-15,-2 0-5 16,2 0-4-16,1 0-8 16,3 0 5-16,2 9 6 15,3 4 7-15,0 3 0 16,1 2 0-16,-1 0 0 16,-2-3 0-16,2 0 0 15,-4-3 1-15,0-3-1 0,-2-2 0 16,-1-3 0-1,-3-3 0-15,1-1 0 0,0 0 2 16,-2 0-1-16,2 0 10 16,0 0 2-16,-1-9-4 15,3-1-8-15,0-3 0 16,-1 2 1-16,-1-1-1 16,1 1 0-16,-1 2 1 15,0-1-1-15,0 0 0 16,1 3 0-16,-1-2-1 15,0 5 0-15,0 0-1 16,0 3 1-16,-2 1-1 16,3 0-10-16,0 0-1 0,5 0-3 15,1 8 14 1,3 7 0-16,1 1 0 0,1 2 1 16,-2-1 1-16,-1 0 0 15,0-3 0-15,-4 0-1 16,0-3 1-16,-3-4-1 15,-1-5 1-15,-1 0-1 16,-2 0 0-16,1-2 1 16,-1 0 8-16,0 0 4 15,0 0 5-15,0-4 17 16,0-5-25-16,0-2-8 16,0-3-1-16,0 0 1 0,0 2-1 15,2-2 1 1,2 3-2-16,-2-3 0 0,1 2 0 15,-1 5 0 1,2 0 0-16,-1 2 0 0,1 4-2 16,0 1-9-16,1 0 2 15,2 0-1-15,4 0 3 16,0 11 5-16,3 2 2 16,0 3-1-16,2 0 1 15,0 2 0-15,1-1 0 16,0-2-1-16,0-2 1 15,-2-3-2-15,-2-4 2 16,-3-3 0-16,-1-3 2 16,0 0-1-16,0-2 12 15,0-10-1-15,0-6-12 0,-1-9-15 16,0 4-138-16,-3 4-366 0</inkml:trace>
</inkml:ink>
</file>

<file path=word/ink/ink3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26:52.500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64 23 0,'0'0'1012'0,"0"0"-843"16,0 0-37-16,0 0-29 15,0 0-59-15,0 0-28 16,108-65-15-16,-81 65 0 15,-6 12 9-15,-2 3 8 16,-7 2 9-16,-3 2 24 16,-7 0 32-16,-2 2 12 15,0 2-4-15,-8-1-9 16,-7 2-9-16,-2 0-20 16,-1-3-16-16,4-3-3 15,1-6-14-15,4-2-11 16,6-5-8-16,2-2 0 15,1 0-1-15,0 3-11 0,0 0-68 16,0-1-166-16,4-3-329 16</inkml:trace>
</inkml:ink>
</file>

<file path=word/ink/ink3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26:52.102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80 0,'0'0'124'0,"0"0"846"16,0 0-677-16,0 0-216 16,0 0-13-16,0 0 39 15,0 0-55-15,94 12-27 16,-69-10-12-16,10 0-9 0,-4-2-147 15,-8 0-457-15</inkml:trace>
</inkml:ink>
</file>

<file path=word/ink/ink3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26:51.892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15 134 0,'0'0'1303'16,"0"0"-1085"-16,0 0-100 15,0 0-47-15,0 0-60 16,0 0-5-16,0 0-5 15,72-5 5-15,-51 5-6 16,0 0-11-16,-5-2-82 0,-3 1-97 16,-4-2-201-1,-8 0-270-15</inkml:trace>
</inkml:ink>
</file>

<file path=word/ink/ink3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26:51.601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48 186 0,'0'0'511'0,"0"0"-206"0,0 0-129 15,0 0-3-15,0 0-69 0,92-43-37 32,-51 38-22-32,2 5-23 15,1 0-9-15,1 0-6 16,-7 9-6-16,-4 2 6 15,-7 0-1-15,-8 2 1 0,-6-1 18 16,-6-1 11 0,-5 2 30-16,-2-2 13 0,0 0-21 15,-14-1-11-15,-6 0-10 16,-3-2-15-16,-2-1-1 16,2-3-9-16,2-1-6 15,3-1-6-15,8-1-6 16,5 0-88-16,5 1-134 15,0-2-400-15</inkml:trace>
</inkml:ink>
</file>

<file path=word/ink/ink3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26:51.210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68 0,'0'0'35'16,"0"0"937"-16,0 0-689 15,0 0-190-15,0 0-39 0,0 0 8 0,29 115 5 16,-17-69-8-16,2 6 9 16,-1-1-8-16,2-3-25 15,-3-5-20-15,0-7-14 16,-1-7 7-16,-3-9-8 16,-2-5-6-16,-4-14-126 15,-2-1-133 1,0 0-273-16</inkml:trace>
</inkml:ink>
</file>

<file path=word/ink/ink3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29:59.815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205 548 0,'0'0'283'15,"0"0"-53"-15,0 0-69 0,0 0-22 16,0 0-39-16,0 0-49 15,0 0-2-15,3-71-7 16,5 66 1-16,1 5-11 16,4 0-10-16,1 1 4 15,0 15 0-15,2 2-10 16,-2 4-14-16,-3-3-1 16,-2 0 1-16,-5-5 4 15,1-4-5-15,-3-5 0 16,-2-5-1-16,0 0 7 15,0-1-7-15,0-10-14 0,-4-6 13 16,-6-3-6-16,-1-4 5 16,-2-3-5-16,1-3 0 15,-1-1 6-15,4 3 0 16,1 2 0-16,2 7 0 16,3 9 1-16,3 2 6 15,0 7 17 1,0 1-12-16,0 0-3 15,10 10 30-15,5 2-8 16,5 3-8-16,2-3-3 16,1-3-3-16,1-4-7 0,-2-5-8 15,-3 0 9-15,-2 0-10 16,-4-10-57-16,-4-2-80 16,-9-5-154-16,0 3-262 0,0 4-295 15</inkml:trace>
</inkml:ink>
</file>

<file path=word/ink/ink3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29:58.785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1686 0,'0'0'321'0,"0"0"-210"15,0 0-111-15,0 0-85 16,0 0-767-16</inkml:trace>
</inkml:ink>
</file>

<file path=word/ink/ink3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29:58.608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33 0 388 0,'0'0'969'0,"0"0"-629"0,0 0-128 16,0 0-91-16,0 0-57 15,0 0-41-15,-5 86-23 16,2-47-3-16,-6 13-117 15,1-11-221-15,0-6-814 0</inkml:trace>
</inkml:ink>
</file>

<file path=word/ink/ink3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29:40.048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1449 0,'0'0'293'15,"0"0"-203"-15,0 0-63 16,0 0-27-16,0 0-132 16,0 0-614-16</inkml:trace>
</inkml:ink>
</file>

<file path=word/ink/ink3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29:39.492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-1 365 0,'0'0'400'0,"0"0"86"16,0 0-328-16,0 0-29 15,0 0-30 1,0 0-58-16,83 0-28 15,-58 0-13-15,-5 0-112 16,-2 0-374-16</inkml:trace>
</inkml:ink>
</file>

<file path=word/ink/ink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19:00.764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-2 84 0,'0'0'121'16,"0"0"-63"-16,0 0-34 31,0 0-4-31,0 0 5 15,0 0-3-15,0-2 11 0,0 2 170 16,0 0-61-16,0 0-31 16,0 0 0-16,0 0-30 15,0 0-30-15,0 0-5 16,0 0 7-16,0 0 0 16,0 0-4-16,0 0 13 15,0 0-1-15,0 0-7 0,0 0-3 16,0 0-8-16,0 0-5 15,0 0 1-15,0 0-7 16,0 0-5-16,0 0-10 0,0 0-15 16,0 0-2-1,0 0-6-15,0 0 4 0,0 8 2 32,0 5 1-32,0 3 0 15,0 1-1-15,0 3-1 0,0-1 1 16,1 0-1-16,1-1 2 15,0-4-1-15,-1-2 0 16,1 0 1-16,0-5-1 16,0-1 0-16,-2-2 0 15,2-3 0-15,-2-1 0 0,0 0 1 16,1 0 5-16,-1 0 1 16,0 0 2-16,0 0 7 15,2 0 3-15,0 0-5 16,2-1-6-16,-1-6-7 15,4 0 1-15,-2 1-2 16,4 1 1 0,-2 0-1-16,2 0-1 15,0 2 1-15,2 2-1 16,1 1-5-16,0 0 0 0,2 0-1 16,1 0 7-16,-2 6-1 15,1 2 1-15,-2 3-1 16,0 3-1-16,-1 0 1 15,-4 3 1-15,-3 1 1 16,-1 1 1-16,-3-1 11 0,0 2-3 16,0-2 3-16,0-1 3 15,-7 0 8-15,-2-6-1 16,0 0 5-16,-1-5 25 16,-3-1 2-16,-1-3-17 15,-2-2-19-15,-2 0-8 0,0 0-10 16,1 0-1-1,3-4 0-15,-1-2-17 16,7 1-78-16,1-3-117 0,1 3-180 16,3 0-426-16</inkml:trace>
</inkml:ink>
</file>

<file path=word/ink/ink3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29:39.275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8 649 0,'0'0'821'15,"0"0"-582"-15,0 0-146 16,0 0-31-16,0 0-20 15,0 0-27-15,0 0-9 0,74-7-6 16,-59 7 0 0,-2 1-40-16,-3 2-118 0,-3 0-191 15,-4-3-278-15</inkml:trace>
</inkml:ink>
</file>

<file path=word/ink/ink3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29:38.975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78 5 0,'0'0'662'15,"0"0"-462"-15,0 0-61 16,0 0 6-16,0 0 52 16,0 0-71-16,0 0-55 15,43 45-24-15,-35-23-18 16,-3-5-12-16,0 1-8 16,-4-7 3-16,-1-5 2 15,0-4 4-15,0-2 5 16,0 0 43-16,0-4-44 15,0-10-8-15,-4-5-6 16,-1-3 0-16,2-4 0 0,1-1-2 16,1 0 2-16,1 4 1 15,0 5 3-15,0 6-2 16,6 5-9-16,3 7 0 16,4 0-1-16,3 1 0 15,1 11 0-15,3 2-13 16,-1 3-103-16,3-1-165 15,-5-1-272-15</inkml:trace>
</inkml:ink>
</file>

<file path=word/ink/ink3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29:38.576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3 99 7 0,'0'0'840'16,"0"0"-561"-16,0 0-62 16,0 0-28-16,0 0-45 15,0 0-42-15,0 0-41 16,-9-81 1-16,24 71-15 0,3 3-11 16,2 6-2-16,2 1-9 15,0 3 11-15,-3 14-9 16,-3 6-15-16,-5 2-5 15,-7 3-6-15,-4 1 6 16,0-3 2-16,-6-1-9 16,-8-3 6-16,0-3 7 15,-2-3 5-15,1-6 9 16,2-3 4-16,1-1 4 16,4-1-7-16,3-1-1 15,3 0-5-15,2 0-20 16,0 1-2-16,7 1 8 15,9-1-8-15,5-2 0 16,4-2 7-16,0-1-7 0,2 0 1 16,-3 0-1-16,-3 0 0 15,-2 0-31-15,-1 0-29 16,-4 0-57-16,-3 0-30 16,-2 0-36-16,-1 0-126 15,-3 0-103-15,-3 0-250 0</inkml:trace>
</inkml:ink>
</file>

<file path=word/ink/ink3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28:33.273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10 172 0,'0'0'932'16,"0"0"-725"-16,0 0-98 16,0 0-13-16,0 0-45 0,0 0-25 15,0 0 0-15,66-17-1 16,-45 31 12-16,-5 3 6 16,-4 3-15-16,-6 1 3 15,-4-2 10-15,-2 0 11 16,0-2-11-16,-3-3-11 15,-5-3-14 1,2-1-9-16,1-3-6 16,0 0-1-16,2 1-87 15,0 5-92-15,0-2-229 16,0 0-509-16</inkml:trace>
</inkml:ink>
</file>

<file path=word/ink/ink3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28:32.842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71 3 0,'0'0'160'0,"0"0"-150"16,0 0 701-16,0 0-461 15,0 0-131-15,0 0-8 16,0 0-30-16,8-12-31 15,4 15 8-15,3 10 12 16,-1 5-19-16,-2 2-18 16,0 1-14-16,-5-4-7 0,-2-3-5 15,-4-6 5-15,1-3-2 16,-2-5 6-16,0 0 16 16,0-3-10-16,0-12-9 15,-7-3-11-15,-1-4-1 16,0-2 1-16,0-3-1 15,1 4-1 1,3 2 1-16,2 6 7 16,1 7 10-16,1 5-13 15,0 3-5-15,0 0-10 0,7 0 9 16,6 10 1 0,2 0 1-16,4-1 0 0,0 0 5 15,0-4-6-15,7-5-81 16,-6 0-132-16,-4-4-315 0</inkml:trace>
</inkml:ink>
</file>

<file path=word/ink/ink3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28:31.839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667 0,'0'0'930'0,"0"0"-572"16,0 0-150-16,0 0-118 15,0 0-90 1,0 0-128-16,0 0-569 0</inkml:trace>
</inkml:ink>
</file>

<file path=word/ink/ink3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28:31.670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16 392 0,'0'0'245'0,"0"0"313"16,0 0-374-16,0 0-39 15,80-16-27-15,-49 16-7 16,0 2-42-16,1 10-25 16,-4 6-8-16,-4 5-12 0,-6 3-24 15,-5-1-5-15,-7 3-91 16,-4-9-90-16,-2-4-415 0</inkml:trace>
</inkml:ink>
</file>

<file path=word/ink/ink3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28:31.422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139 0,'0'0'892'0,"0"0"-575"15,0 0-207-15,0 0 5 16,0 0-27-16,20 81-29 16,-13-50 7-16,0 1 1 15,2-2-24 1,-1-1-14-16,3-6-8 15,-1-2-10-15,1-7-3 16,0-4-7-16,0-6 7 0,0-1 0 16,2-3 1-1,-2 0-9-15,-2 0-41 0,1-8-70 16,-1-8-82-16,-3 3-212 0,-2 1-543 0</inkml:trace>
</inkml:ink>
</file>

<file path=word/ink/ink3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28:31.037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459 0,'0'0'904'0,"0"0"-590"16,0 0-169-16,0 0-106 15,0 0-39-15,0 0-258 0,0 0-316 0</inkml:trace>
</inkml:ink>
</file>

<file path=word/ink/ink3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28:30.837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154 0,'0'0'185'0,"0"0"582"16,0 0-513-16,0 0-169 15,0 0-13-15,0 0-24 0,0 0-11 16,11 81 0-16,-1-66 4 16,4-4 14-16,-1-4 12 15,2-2-8-15,0-5-2 0,-3 0 7 16,3 0-31 0,-6-9-33-16,-2 0-11 0,-2-4-88 31,-2 3-102-31,-3 3-296 0</inkml:trace>
</inkml:ink>
</file>

<file path=word/ink/ink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20:16.418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156 31 32 0,'0'0'63'16,"0"0"-62"-16,0 0 523 0,0 0-289 16,0 0-84-16,0 0-7 15,0 0-37-15,4-13-18 16,-12 9-21-16,3 0 15 15,-4-1-9-15,2 4-4 16,-2-1-12-16,0 1 3 16,-1 1 1-16,0 0-10 15,0 0-12-15,1 0-8 16,0 0-8-16,2 4-8 16,-1 5-10-16,3 2-6 15,2 1 0-15,1 1 0 16,0-2 0-16,2 2 0 15,0-3-1-15,0-2-1 16,0-2 1-16,2-3 0 0,2-1-11 16,1 0 2-16,2-2-4 15,2 0 14-15,4 0 0 16,-1 0 1-16,4 0-1 16,0 0 0-16,2 0-15 15,0 0-2-15,-1 3 4 16,0 7 1-16,-5 1 5 15,1 3 7-15,-4 2 0 16,-4 0 0-16,-4 3 0 16,1-2 1-16,-2 1 11 15,0-1 2-15,0-1 13 16,-11-2 2-16,-1-1 6 0,-4-1 10 16,-4-4 4-1,-1-3 3-15,-4-3 2 0,2-2-12 16,0 0-20-16,0 0-15 15,5-6-1-15,2 0 1 16,3-1-7-16,6 1-1 16,3 2-14-16,3 1-17 15,1-2-61-15,0-2-110 16,0-1-174-16,0-2-410 0</inkml:trace>
</inkml:ink>
</file>

<file path=word/ink/ink3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28:30.523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91 0,'0'0'69'16,"0"0"279"-16,0 0 26 16,0 0-134-16,0 0-100 15,0 0-53-15,0 0-7 0,10 59-29 16,-3-31 14-16,1 4 11 15,-2-2-16-15,0-1 2 0,-1-7-16 16,0-3-16 0,-2-7-12-16,-1-6-5 0,-1-4-6 15,2-2 12-15,-1 0 65 16,1-13-16-16,2-3-50 16,3 1-8-16,0-1-9 15,2 5-1 1,1 3 0-16,3 6-12 15,2 2 6-15,2 0 5 16,-2 7-1-16,0 6 2 16,-5 1 0-16,-1 0 0 15,-8-1 1-15,-2-2 5 16,0-1 32-16,-2-2 8 16,-11-1 2-16,-4-1 8 0,-2-3 2 15,-3-2-11-15,2-1-16 16,1 0-19-16,4 0-11 15,5-4-1-15,5 0-9 16,4 1-70-16,1 0-115 16,4-2-171-16,9 1-157 0,1-1-221 15</inkml:trace>
</inkml:ink>
</file>

<file path=word/ink/ink3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28:29.834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138 139 101 0,'0'0'91'0,"0"0"-58"16,0 0 171-16,0 0 152 0,0 0-133 15,0 0-59-15,0 0-25 16,4-8-1-16,-10 3-33 16,-2 0-16-16,0 1 1 15,-1-1 2-15,-2 2-10 16,0 3-13-16,0 0-3 15,-4 0-25-15,3 0-19 16,0 4-10-16,1 8-11 16,1 2 5-16,1 2-6 15,4 3-1-15,2-3 0 16,3 3-7-16,0-3 7 16,0-1 0-16,11-3-5 15,1-3 6-15,3-3 0 16,0-6-7-16,1 0-10 15,-1 0-11-15,1-15 2 0,-3-1-7 16,0-5 11-16,-6-1-3 16,0-1-2-16,-4 1 5 15,-3-2 9-15,0 0 13 16,0 0 0-16,-5-1 0 16,-3 7 1-16,0 2 0 15,2 6 15-15,1 5 22 0,2 3-7 16,0 2-18-16,1 3-13 15,1 14 0-15,1 8-6 16,0 6 5-16,0 5 0 16,6 3-1-16,5 0 1 15,5-4 0-15,1-6-1 0,2-8 2 16,0-7-2-16,0-8 1 16,-2-6-8-16,-3 0-17 15,-1-7-12-15,-4-6 7 16,-1 0 21-16,-3 5 9 15,-2 2 1-15,0 6 9 16,0 0-9 0,2 0 0-16,5 7 7 15,1 3 5-15,3 1-6 16,2-3-6-16,-1 0 3 16,1-5 6-16,-1-3-3 0,0 0 7 15,-4-2 37-15,-5-9 18 16,-1-2 6-16,-4-2 1 15,-1-2-4-15,0 1-5 0,0 0-12 16,-12 0-4-16,-3 1-1 16,-2 3-12-16,-3 2-10 15,0 6-6-15,-1 4-14 16,1 0-7-16,4 10-15 16,2 10-16-16,4 7-49 15,10 10-89-15,0-5-109 0,0-7-365 0</inkml:trace>
</inkml:ink>
</file>

<file path=word/ink/ink3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28:28.435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125 10 215 0,'0'0'22'16,"0"0"654"-16,0 0-393 15,0 0-83-15,0 0-37 16,0 0-64-16,0 0-44 15,-72 5-27-15,56 11-3 16,2 3 13-16,3 2-13 16,3 0-14-16,4-2-9 15,4-2-2-15,0-6 0 16,14-7 0-16,4-4-1 16,6 0-39-16,3-7-23 15,0-7-11-15,0 2 3 0,-3 2 10 16,-4 6 24-16,-3 4 17 15,1 0 7-15,-3 6 6 16,0 4 7-16,0 0 0 16,-1 1 8-16,0-6 1 15,-1-4 11-15,0-1-3 16,-2 0 37-16,0-1 7 16,-1-9-7-16,-1-1 7 15,-4-2-7-15,0 1 17 16,-3-3 3-16,-2 2 42 15,0 0-16-15,0-1-3 16,-8 1-5-16,-5 2-28 0,-3 3-18 16,0 3-27-16,-5 5-11 15,1 0-8-15,1 7-27 16,0 11-46-16,0 16-115 16,5-4-312-16,3-3-821 0</inkml:trace>
</inkml:ink>
</file>

<file path=word/ink/ink3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28:27.859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123 0,'0'0'91'16,"0"0"527"-16,0 0-378 15,0 0-94-15,0 0-3 0,0 0-73 16,0 0-38-16,8 20 22 16,4 7-14-16,1 5-2 15,0 2-13-15,-1 0-16 16,1-3-9-16,0-2-56 15,1-8-231-15,-5-8-432 0</inkml:trace>
</inkml:ink>
</file>

<file path=word/ink/ink3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28:27.543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144 67 87 0,'0'0'92'0,"0"0"-57"16,0 0-27-16,0 0 261 16,0 0 5-16,0 0-105 0,0 0 25 15,6-43-31 1,-14 36-11-16,-1 0-13 0,-2 3-17 15,-2 0-10-15,-1 4-37 16,-2 0-27-16,2 0-15 16,-1 7-19-16,-2 7-8 15,5 5-6-15,1 6 0 16,5-1 0-16,4 1-1 16,2-3 0-16,0-3-5 15,14-7-4-15,3-6-70 16,4-6-61-16,-1-2 5 15,1-13 1-15,-2-7-44 16,-5 0-23-16,-3-1 35 16,-6 3 88-16,-2 1 55 15,-3 4 24-15,0 5 62 0,0 4 50 16,0 5 64 0,0 1 2-16,-2 1-102 0,1 14-44 15,1 1 10-15,0 3-12 16,0 3-14-16,12-3 2 15,3-2-1-15,3-2-2 16,2-4 2-16,3-3-5 16,-1-5-3-16,-2-3-9 15,-2 0-41-15,-1-8-116 16,-5-4-156-16,-4 0-296 0</inkml:trace>
</inkml:ink>
</file>

<file path=word/ink/ink3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28:26.889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101 15 147 0,'0'0'127'0,"0"0"443"16,0 0-286-16,0 0-111 15,0 0-4-15,0 0-14 16,0 0-63-16,6-15 15 15,-12 15-24-15,-3 0-37 16,-2 0-29-16,-2 6-7 16,-3 4-2-16,2 4-7 15,0 0 0-15,3 1 7 16,3-1-7-16,5-2-1 16,3 0 0-16,0-3-6 15,8-2 0-15,7-1 6 0,6-2 0 16,1-1 1-16,3-2 1 15,2 2-1-15,-2-2-1 16,-2-1-88-16,3 0-87 16,-7 0-174-16,-5 0-309 0</inkml:trace>
</inkml:ink>
</file>

<file path=word/ink/ink3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28:26.499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-1 16 74 0,'0'0'102'16,"0"0"461"-16,0 0-313 15,0 0-79-15,0 0-38 16,0 0 30-16,0-17-37 16,0 17-56-16,0 0-37 15,0 0-14-15,0 8-19 16,4 5 16-16,2 7 9 16,0 7-9-16,2 2-6 0,-1 3-1 15,0-1-8-15,1-2 5 16,-4-4-6-16,3-3-28 15,-5-7-56-15,3-6-107 16,-2-6-151-16,-1-3-163 0</inkml:trace>
</inkml:ink>
</file>

<file path=word/ink/ink3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27:37.039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214 0,'0'0'20'0,"0"0"656"16,0 0-375-16,0 0-161 16,0 0-83-16,0 0-49 0,0 0 17 15,36 15 10 1,-14-3-6-16,6 4-4 0,-1 4 8 15,3 4-7-15,-3 3-2 16,-4 2 5-16,-4 1-2 16,-5 1-9-16,-5 0-1 15,-4 0 13-15,-5-1 21 16,0 0 14-16,-3-3 6 16,-8-2-11-16,-2-2-19 15,-2-4 0-15,-1-2-4 16,1-3 8-16,-3-3 8 15,1-5-13-15,2 0-15 16,-1-3-10-16,4-3-13 16,-1 0 4-16,3 0-6 15,2-1-56-15,1-10-110 0,3 5-153 16,0-2-391-16</inkml:trace>
</inkml:ink>
</file>

<file path=word/ink/ink3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27:34.494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72 41 0,'0'0'884'16,"0"0"-514"-16,0 0-178 16,0 0-101-16,0 0-40 15,0 0-28-15,0 0-12 16,61-52 5-16,-37 42-2 15,2 2-1-15,3 6-4 16,1 2-7-16,1 2 0 0,0 11 0 16,-1 9 8-16,-1 0 8 15,-6 3 1-15,-3-2 7 16,-4-1 8-16,-5-5 11 16,-3-2-4-16,-5-3 7 15,-1-4 5-15,-2-2 6 16,0-4-12-16,0 0-15 15,0-2-2-15,0 0-4 16,0 0 1-16,0-4-10 16,1-8-17-16,9 0-6 15,4-3-9-15,3 5-3 16,5 1 5-16,3 3 7 16,5 6 0-16,1 0-1 15,3 4 5-15,0 11 1 16,-2 7-8-16,-4 2 8 0,-6 3 1 15,-5 0 0 1,-6 0 1-16,-5-2 11 0,-2-5 15 16,-3-1 8-16,-1-7 1 15,0-4-16-15,0-5-11 16,0-3 0-16,0 0 7 16,0 0-5-16,0 0-2 15,0 0-8-15,0 0 8 16,0 0-9-16,0 0 0 15,0 0-62-15,0 1-87 16,-5 5-171-16,-1-3-503 0</inkml:trace>
</inkml:ink>
</file>

<file path=word/ink/ink3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27:33.300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146 121 0,'0'0'883'15,"0"0"-550"-15,0 0-170 16,0 0-67-16,0 0-38 15,0 0-38-15,67-76-8 0,-38 60-5 16,7 6 3-16,4 5-4 16,5 5 0-16,5 3-5 15,-1 15-1-15,0 5 3 16,-7 2 7-16,-5 2 16 16,-11-3 8-16,-5-2 20 15,-8-4 9-15,-7-4 0 16,-3-2-2-16,-1-7-3 15,-1-3-16-15,-1-2-3 16,0 0 36-16,0-2 39 16,2-11-65-16,1-3-38 15,5-4-11-15,4-3-1 0,5-1-7 16,4 1 7 0,4 4-9-16,5 2 4 0,5 5 4 15,5 5-5-15,4 4 1 16,4 3 5-16,1 0 1 15,-4 13-6-15,-4 4 6 16,-5 1-1-16,-7 4-1 16,-9-3 1-16,-6-2 1 15,-6-1 0-15,-5-6 14 16,0-3 7-16,-3-4-5 16,2-3-3-16,-1 0 6 15,2-12 8-15,5-7-20 16,5-7-7-16,6-2-1 15,4-2 0-15,7 6-5 16,5 4 4-16,3 7-5 0,4 9 1 16,3 4 5-16,3 0-5 15,1 7 5-15,-3 11-1 16,-1 0 1-16,-7 5-2 16,-7-2 2-16,-6-1-1 15,-7-4 1-15,-7-3 1 16,-5-6 0-16,-3-5 7 15,0-2 1-15,2-2 4 16,2-14 1-16,9-7-12 16,5-6-1-16,6 1-2 15,1 3-7-15,4 4 8 16,-1 9-6-16,2 7 5 16,1 3-4-16,4 2 5 0,0 2 0 15,1 10-5 1,-1 2 4-16,-2 3 2 0,-1 1-1 15,-5 3 1-15,-4-3 0 16,-4-1-1-16,-6-3 1 16,-3-4-1-16,-7-3 1 15,-3-3 1-15,-3-2 0 16,0 0-1-16,0 0-113 16,-4 1-358-16</inkml:trace>
</inkml:ink>
</file>

<file path=word/ink/ink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23:54.567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111 1192 0,'0'0'297'16,"0"0"-148"-16,0 0 26 16,0 0-89-16,26-92-62 15,-3 79-17-15,4 7-7 16,0 6 0-16,-1 0 0 15,-1 17-1-15,-4 8 0 16,-3 2 1-16,-7 2 1 16,-8 1 7-16,-3 1 6 0,0-2 37 15,-18 0 10-15,-3-2 3 0,-2-3-10 16,2-3 4-16,1-4-24 16,4-6-9-16,8-2-7 15,2-6-4-15,4-1-7 16,2-2-7-16,0 0-1 15,20 0-6-15,6 0 7 0,10 0 0 16,5 0 1-16,-1-2-1 16,1-4 0-16,-2 0-1 15,-5 1 1-15,-9-1-28 16,-6 3-80-16,-10 3-81 16,-5 0-121-16,-4 0-262 0</inkml:trace>
</inkml:ink>
</file>

<file path=word/ink/ink3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27:08.036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112 894 0,'0'0'250'16,"0"0"-89"-16,0 0 37 16,0 0-94-16,10-85-43 15,12 71-8-15,7 6-22 16,11 4-15-16,5 4-5 15,5 0-2-15,-1 2-2 16,-2 8-1-16,-6-2-5 16,-7-1-1-16,-7-3-32 15,-8 0-10-15,-8-4-49 0,-10 0-57 0,-1-4-38 16,0-4-139-16</inkml:trace>
</inkml:ink>
</file>

<file path=word/ink/ink3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27:06.473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66 209 0,'0'0'722'16,"0"0"-318"-16,0 0-278 16,0 0-6-16,0 0-40 15,0 0-56-15,0 0-18 16,27-62-6-16,-8 59 0 31,0 3 0-31,1 0 1 0,-2 1-1 16,-3 10 1-16,-3 1 0 15,-2 1 0-15,-5 0 7 16,-4 2 8-16,-1-1 31 16,0 0 1-16,-5 1-7 15,-4-3 2-15,-2 0 2 16,0-2-1-16,0-2-2 0,3-1-2 15,3-3-3-15,3-1-14 16,2-2-17-16,0 2-6 16,0-1-22-16,10 1 6 15,6-2 16-15,3 0 1 16,3-1 0-16,2 0-1 16,-1 0-8-16,-2 0-21 0,-1 0-40 15,-3 0-83-15,0 0-44 16,-4 0-325-16,-5 0-326 0</inkml:trace>
</inkml:ink>
</file>

<file path=word/ink/ink3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27:03.797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-1 116 38 0,'0'0'578'0,"0"0"-59"16,0 0-380-16,0 0 16 16,0 0-11-16,0 0-71 15,0 0-35-15,1-75-18 16,16 64-2-1,7-1-6-15,9 4-5 0,5 2-6 16,3 6 0 0,1 0-1-16,-4 0 1 15,-2 11 0-15,-5 4 0 16,-4-1 5-16,-6 1-5 0,-5 1 8 16,-7-2 5-16,-5-1 29 15,-4-2 43-15,0 0 8 16,-2 1-15-16,-14-1-25 15,-3 1-3-15,-5-1-19 0,-3 0-13 16,2-1 8-16,0-3-8 16,3-2-12-16,3 1-7 15,5-1 0-15,5-2-62 16,7-1-111-16,2 1-321 16,0-3-517-16</inkml:trace>
</inkml:ink>
</file>

<file path=word/ink/ink3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26:52.720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325 0,'0'0'1593'16,"0"0"-1314"-16,0 0-148 15,0 0-76-15,0 0-55 16,0 0-161-16,0 0-432 0</inkml:trace>
</inkml:ink>
</file>

<file path=word/ink/ink3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29:58.357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97 99 95 0,'0'0'51'0,"0"0"438"16,0 0-172-16,0 0-63 15,0 0-26-15,5-77-33 16,-10 65-63-16,-1 5-21 16,-4 4 27-16,-1 3-15 15,-1 0-44-15,-2 14-16 16,-1 9-2-16,3 5-27 15,2 4-18-15,5-1-8 16,5-2-8-16,0-3 0 16,1-7-1-16,14-6-22 15,6-7-15-15,1-6-20 0,2 0-51 16,-4-13-48-16,-1-4-9 16,-2-3 39-16,-4 0 43 15,-2-1 54-15,-5 6 30 16,-2 4 5-16,-4 5 59 15,0 5 40-15,0 1-5 16,0 2-56-16,0 11-1 16,0 1-12-16,0 3-14 15,5-3-15-15,8 0 5 16,3-3-5-16,4-4 5 16,4-7-4-16,1 0 7 15,0-2-9-15,-2-11-36 16,-5-2-55-16,-5-2-22 0,-10-9-120 15,-3 7-124-15,0 3-560 16</inkml:trace>
</inkml:ink>
</file>

<file path=word/ink/ink3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29:57.825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136 60 22 0,'0'0'743'16,"0"0"-481"-16,0 0-32 0,0 0 6 15,0 0-86-15,0 0-24 16,0 0-23-16,-64-61-40 15,50 71-11-15,-2 10 12 16,3 5-20-16,0 3-14 16,3 2-14-16,4-4-15 15,6-4 0-15,0-7-1 16,8-8 0-16,10-7 0 16,3-2-3-16,1-14 3 15,-2-6-110-15,-5-1 3 16,-2 0 21-16,-5 3 38 15,-5 5 35-15,-1 4 13 16,-2 5 32-16,0 6 53 16,0 0-6-16,0 7-29 0,0 10 0 15,0 4-17-15,0 3-19 16,8 0-13-16,0-1-1 16,5-4-7-16,3 5-113 15,-4-8-134-15,-1-7-374 0</inkml:trace>
</inkml:ink>
</file>

<file path=word/ink/ink3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29:57.324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131 28 0,'0'0'536'16,"0"0"-329"-16,0 0-73 15,0 0-1-15,0 0-6 16,0 0-44-16,24-82-25 15,-18 73-16-15,0 4-16 0,2 5-10 16,0 0-6-16,0 9 38 16,1 9-5-16,0 6-24 15,-1 0-17-15,2-3 6 16,-2-4-7-16,-1-7 0 0,1-7-1 16,0-3 1-16,2-6 13 15,1-13-8-15,-1-4-6 0,0-3-29 16,-4 1 0-16,-1 1 16 15,-4 4 12-15,1 6 1 16,-2 9 0-16,2 5 12 16,1 0 7-16,1 14 56 15,3 7-31-15,2 4-22 16,4 2-12 0,4 0-5-16,2-2-5 15,6-1-46-15,-5-7-132 16,-3-10-233-16</inkml:trace>
</inkml:ink>
</file>

<file path=word/ink/ink3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29:56.406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89 142 0,'0'0'170'0,"0"0"410"16,0 0-375-16,0 0-37 15,0 0-20-15,0 0-51 0,50-78-33 16,-19 74-11-16,3 4-18 15,2 0-11-15,-3 17-8 16,-4 3-4-16,-8 3-11 16,-6 0 6-16,-9-2 9 0,-4-1 14 15,-2-5 3-15,-4-2 17 16,-10-3-6 0,-3-3-16-16,0-3-12 15,-2-1-10-15,2-3-5 16,1 0 0-16,4 0-1 15,2 0-8-15,6-6-34 16,4-2-8-16,0-2 11 16,4 2-4-16,12 0 7 15,4 4 18-15,2 4 12 0,2 0 5 16,-3 13-1-16,2 3 0 16,-6 2 1-16,-3-1 0 15,-7-5 1-15,-1-2 9 16,-5-6 17-16,-1-4 28 15,0 0 24-15,0-3-43 16,0-11-25-16,-1-4-3 0,-2-3-5 16,0-1-1-16,3 0 0 15,0 6-1-15,3 4 0 0,8 8-1 16,1 4 0-16,3 0 0 16,1 13 0-16,2 2 1 15,-3 1 1-15,-1-2 0 31,0 0 0-31,-3-3 0 0,-1-1 10 16,-1-3 2-16,-1-1 0 16,-2-3-3-16,2-3 5 15,0 0-8-15,0 0 2 16,1-3-2-16,1-6-6 16,-1 2-1-16,-1 3 1 15,0 3-1-15,0 1-1 0,-2 0 0 16,1 4 1-16,1 5 0 15,2 0 1-15,-2-2 0 16,-2-3 1-16,0-2 7 16,1-2 6-16,-4 0 4 15,0-13-4-15,0-2 0 16,-3-5 0 0,0-1 11-16,0-2 18 15,-6-1 1-15,-7 3 8 0,-1 2 7 16,-2 4-9-16,-1 7-23 15,0 6-19-15,0 2-9 16,1 9 0-16,1 12-9 16,1 6-78-16,5 13-133 15,2-5-164-15,5-6-496 0</inkml:trace>
</inkml:ink>
</file>

<file path=word/ink/ink3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29:55.470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41 0,'0'0'588'0,"0"0"-372"15,0 0-54-15,0 0 17 16,0 0-29-16,0 0-49 16,0 0 74-16,17 8-19 15,-11 25-64-15,2 9-35 0,0 7-23 16,-2-1-17-16,0 4-5 0,0-6-11 16,-2-3-1-16,2-8-21 15,-3-10-96-15,0-10-132 16,-1-8-139-16,-2-7-129 0</inkml:trace>
</inkml:ink>
</file>

<file path=word/ink/ink3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29:54.702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265 107 68 0,'0'0'8'0,"0"0"-7"16,0 0 312-16,0 0-104 0,0 0-77 16,0 0-27-16,0 0-5 15,-4-22-37-15,-2 16-11 16,0-3 25-16,-2 1 23 15,-1-2 16-15,-4 2 10 16,0-2-11-16,-3 1-12 16,0 0-27-16,-2 1-14 15,-1 3 5-15,2 2-14 16,0 3-12-16,-1 0-21 0,1 6-6 16,1 6-13-16,2 6 9 15,1 2-9-15,4 4 5 16,1 4-5-16,5 0 0 15,3 2 0-15,0-3-1 16,1-4-1-16,10-5 1 16,3-6 0-16,1-7-2 0,-1-5-3 15,2 0 5 1,-2-11 0-16,-1-9 0 0,-4-3 0 16,-1-2 0-16,-3-1 0 15,-4-1 1-15,-1 0 0 16,0 2 1-16,0 4-1 0,-4 3 5 15,-1 6 13-15,2 9 42 16,0 3-5-16,-1 1-33 16,1 17-11-16,2 4-5 15,1 5-1-15,0 5 2 16,0-1-1-16,0-2 0 16,11 0-5-1,1-8-1-15,4-6 5 16,1-6-5-1,2-9 7-15,0 0-7 0,0-10 5 16,-3-10-5-16,-2-4 1 16,-2-2-1-16,-4 1 0 15,-3-1 1-15,-3 2-1 16,-2 5 1-16,0 3-1 0,0 5 0 16,0 9 5-16,0 2-6 0,0 0-1 15,0 18 1-15,0 5 0 16,0 5 1-16,0 1 0 15,1-1 0-15,10-1 0 16,3-6-1-16,2-5 0 16,1-6 0-1,0-7 0-15,2-3 1 16,-3-5 0-16,-2-11 0 16,-1-4-1-16,-5 0-5 15,-3-1 4-15,-5 0 1 16,0 3 0-16,0 5 0 15,0 1 0-15,0 8 1 16,0 4-1-16,0 0 1 0,-2 6-1 16,2 9 1-16,0 5 0 15,0 1-1-15,3 1 1 16,8-4-1-16,2-2 0 16,3-7 1-1,-1-3-1-15,2-6 1 0,-3 0 0 16,2-7 0-16,-3-9 1 15,-1-2-1 1,-2-2 0-16,-2 1-1 0,-4 7 0 16,0 3 1-16,-1 6-1 15,-2 3-1-15,1 3-11 16,1 13 12-16,2 2 1 16,3 2 0-16,1-1-1 15,2-4 0-15,1-5-1 0,3-6 1 16,-1-4-1-16,0 0 0 15,0-5 0-15,-1-8-9 16,-1-3 0-16,-1 2-2 16,-3 1 11-16,-1 3 0 15,-3 4 0-15,0 6 1 16,-3 0-6-16,1 0-4 0,-1 6 10 16,2 4 6-16,4 1-3 15,-1-3-3-15,1-4 0 16,4-2 1-16,1-2 0 15,0 0 0-15,2-6 7 0,2-6-8 16,-3 1 1-16,-1-1 0 31,-2 5-1-31,-2 5 0 0,-4 2-2 16,1 0-6-16,-2 2 8 16,2 7 1-16,1 1-1 15,-1-3 0-15,3-1-1 16,-2-4 1-16,2-2-1 15,0 0 1-15,-2 0 1 16,2-6-1-16,-3-6 0 0,1-2-1 16,-3-3-1-16,-3 1 2 15,0-2-1-15,0 1-9 16,-11-1 9-16,-3 1-5 16,-5 1 6-16,-3 8-1 15,-3 4-1-15,0 4-4 16,-2 0 6-1,5 11 1-15,7 4 24 16,5-2-13-16,10 0-1 16,0-2-5-16,7 0-5 0,15-3 10 15,2-2-5-15,3-4-4 16,1-2-2-16,0 0-8 16,1 0-54-16,9-16-118 15,-7 3-203-15,-2-3-258 0</inkml:trace>
</inkml:ink>
</file>

<file path=word/ink/ink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23:54.034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7 21 728 0,'0'0'709'0,"0"0"-437"0,0 0-81 16,0 0-88-16,0 0-70 16,0 0-25-16,0 0-8 15,-9-22-127-15,18 22-229 16,-4 0-607-16</inkml:trace>
</inkml:ink>
</file>

<file path=word/ink/ink3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29:52.810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241 678 0,'0'0'224'15,"0"0"-88"-15,0 0 20 0,0 0-20 16,0 0-47-16,84-27-37 16,-53 48-3-16,3 4-30 15,-6 5-7-15,-4-1-11 16,-4 0-1-16,-8-4 0 15,-2-5-1-15,-7-7-7 16,-3-5 8-16,0-7 9 16,0-1 1-16,-5-3-9 15,-4-12 0-15,-2-4 6 16,0-1-6-16,2-3 0 16,2 5 0-16,3 3 0 15,2 5 5-15,2 6 4 16,0 4-10-16,2 0 6 0,9 0 3 15,3 7-8 1,2 2 0-16,-1-3-1 0,1-1 1 16,-1-2-1-16,0-3 0 15,-1 0 1-15,-1 0-1 16,-2-12 1-16,0-2-1 16,-4-3 0-16,-2 0 1 15,-5 0 8-15,0 3 0 16,0 5 47-16,0 0 20 15,-5 4 3-15,0 2-7 16,1 1-25-16,0 2-19 16,2 0-12-16,-1 0-15 15,-1 2 0-15,0 5 0 16,1 3 0-16,-1-2 0 0,1 2 0 16,2-2 0-16,1 1-1 15,0-2 1-15,0 0-1 16,0 0 0-16,1 0-1 15,6 2 1-15,-1 0 0 16,2 2 0-16,0 1 0 16,-1 1 1-16,1 0-1 15,-2-3 0-15,2-2 0 16,-3-1 0-16,1-3-1 16,-3-1 1-16,2-2 0 15,-2 1 0-15,0-2 1 16,0 1-1-16,1 1 1 15,0-1 0-15,1 1-1 0,1-2 1 16,2 0 0 0,-1 0-1-16,1 0 1 0,-1 0 5 15,2-3-4-15,-1-6 1 16,0 1-3-16,0-3 2 16,0-2-1-16,-2-3 0 15,1-1 0-15,-3-3 0 16,-2-4 0-16,-2-4 0 15,0-4-1-15,0-5 0 16,-6-1 0-16,-5 0-14 16,-1 4 6-16,1 5 7 15,0 9-1-15,2 11 2 16,2 6-2-16,-1 3 1 16,3 9 0-16,2 13 0 15,3 9 1-15,0 9 0 0,0 5 0 16,12 5 9-16,4-3-8 15,3-1 0-15,3-10-1 16,1-6 0-16,0-10-6 16,0-10-29-16,-3-7-16 15,-6-3 5-15,-3-8 7 16,-4-10-4-16,-7-3 24 16,0-3 18-16,-2-3 1 15,-11-1 0-15,-2 3 5 16,0 1 16-16,3 9 28 15,2 7 51-15,6 8-9 16,3 0-44-16,1 4-31 0,0 9-9 16,9-1-5-16,8 3 5 15,3-3-6-15,2-2-1 16,4-3-32-16,5-7-92 16,-6 0-156-16,0-3-593 0</inkml:trace>
</inkml:ink>
</file>

<file path=word/ink/ink3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29:51.555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18 77 3 0,'0'0'17'16,"0"0"366"-16,0 0-160 16,0 0-45-16,0 0-15 15,0 0 24-15,-16-76-12 16,14 75-14-16,2 1-29 15,0 11-54-15,0 16 6 16,5 12-8-16,4 9-38 16,0 3-17-16,1 1-11 15,-1-2-10-15,2-8 0 16,0-7-58-16,0 0-107 16,-2-11-163-16,-4-12-216 0</inkml:trace>
</inkml:ink>
</file>

<file path=word/ink/ink3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29:50.806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89 142 0,'0'0'657'0,"0"0"-397"15,0 0-72-15,0 0-65 16,0 0 12-16,0 0-44 16,30 74-26-16,-13-42-14 15,1-2-17-15,1-3-18 16,-4-9-15-16,0-5 5 15,-3-9-6-15,-4-4 2 16,-2-1 24-16,-6-14-4 16,0-2 25-16,0-4 26 15,-6-1 2-15,-5-1-5 16,0 1-20-16,-1 3-21 16,7 2 2-16,-2 7-6 0,6 3-2 15,1 4-8 1,0 3-15-16,0 0-1 0,12 0 0 15,4 0 0-15,3 3 0 16,1 3 1-16,1 1 0 16,-1-1-2-16,-1 3-8 15,-2 1 1-15,-3 0 3 16,-1 1-1-16,-1 2 4 16,-1 1 2-16,-2-1 1 15,2-2 0-15,2-2 0 16,-2-5 0-16,2-3-21 15,-2-1 8-15,0 0-2 16,-2-9-3-16,-2-6 17 16,-3-1 0-16,-4-5 0 15,0-1 1-15,0-3 0 0,-11-4 0 16,-6 1 0-16,-2 1 0 16,-5 6-1-16,-3 5-8 15,0 10-10-15,-2 6 19 16,2 1 16-16,7 14 25 15,6 1-7-15,9 3-3 16,5 0-9-16,11-2-8 16,16-5 2-16,6-2-4 15,5-4-4-15,1-6-8 16,0 0-58-16,11-14-120 16,-9-3-156-16,-7-1-360 0</inkml:trace>
</inkml:ink>
</file>

<file path=word/ink/ink3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29:49.963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86 5 0,'0'0'533'0,"0"0"-240"16,0 0-91-16,0 0-20 16,0 0 2-16,0 0-34 15,0 0-57-15,13-54-24 16,0 54-14-16,3 8 8 15,3 8-21-15,-3 5-21 16,2 1-9-16,-4 2-11 16,-3-4 0-16,-3-1 0 15,-5-5 1-15,-1-4-1 16,-2-6 8-16,0-3-2 16,0-1 3-16,-5 0-4 15,-4-10-4-15,-3-6 5 16,1-3-5-16,2-3 9 15,3-5 11-15,1 1 3 0,4 2 14 16,1 3 4 0,0 7-19-16,5 5-10 0,7 7-5 15,2 2-9-15,3 1 0 16,4 10 0-16,2 4 1 16,1 2-1-16,-1 0-84 15,-4 1-70-15,0-3-128 16,-7-3-247-16,-4-7-324 0</inkml:trace>
</inkml:ink>
</file>

<file path=word/ink/ink3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29:49.002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43 899 0,'0'0'317'0,"0"0"-166"15,0 0-25-15,0 0-35 16,0 0-6-16,94-44-40 15,-53 44-4-15,1 3-6 16,-1 10-6 0,-3 2-5-16,-7 1-8 15,-6-1-9-15,-8-2 2 16,-6-1-8-16,-10-3 11 16,-1-2 9-16,-4-1 9 15,-13-2-8-15,-5 1-13 16,-5-1-8-16,-2-1 0 0,0 2-1 15,2 0-1-15,7 1-35 16,4 1-62-16,7-1-116 16,6-1-319-16,3-2-330 0</inkml:trace>
</inkml:ink>
</file>

<file path=word/ink/ink3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29:48.632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46 0,'0'0'9'16,"0"0"822"-16,0 0-523 16,0 0-47-16,0 0-96 15,0 0-82-15,0 0 17 16,11 70-18-16,2-27-6 16,0 9-3-16,-3 0-16 15,3 1-26 1,-2-4-13-16,-1-7-17 15,1-5-1-15,-3-10-23 16,0-9-98-16,-5-7-101 16,-3-11-153-16,0 0-23 15,-6-4-384-15</inkml:trace>
</inkml:ink>
</file>

<file path=word/ink/ink3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29:48.015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22 136 41 0,'0'0'717'16,"0"0"-548"-16,0 0 3 0,0 0 23 15,0 0-3-15,-22 0-56 0,22 0-53 16,0 0-36-16,10 0 6 15,9 0 20-15,7 0-23 16,6 0-20-16,0-4-13 16,1-1-9-16,-3-1-7 15,-5 1 1-15,-4 1-1 16,-4 1-1 0,-4 0 0-16,-5 2-5 15,-5-1-19-15,-2 1 1 16,-1-2 11-16,0-2 6 15,0 0-14-15,-11-3 5 16,-1-1 8-16,-3-1 0 16,0-1 5-16,-3 0 2 15,1-1-6-15,0 3 5 0,1 1 0 16,1 2 1-16,0 3 0 16,3 1 1-16,4 2-1 15,5 0 6-15,3 0 1 0,0 0-5 16,6 0-1-1,13 3 18-15,3 6 0 0,5 2-11 32,0 2-2-32,-1 1-5 15,-1 1 8-15,-2 0-8 0,-4-2 1 16,-5 0-1-16,-2-2 5 16,-8-1-5-16,-2-1 6 15,-2 1 0-15,0 0-1 16,-10 2-5-16,-4 1 0 15,0 1-1-15,-1 1 0 0,0 3-33 16,3-2-60-16,1 4-93 16,5-3-177-16,2-6-291 0</inkml:trace>
</inkml:ink>
</file>

<file path=word/ink/ink3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28:39.804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40 459 0,'0'0'260'0,"0"0"555"16,0 0-594 0,0 0-151-16,0 0 0 15,0 0-12-15,101-2-31 16,-67-6-27-16,4-4-79 16,-8 2-246-16,-8 1-416 0</inkml:trace>
</inkml:ink>
</file>

<file path=word/ink/ink3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28:39.604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6 249 274 0,'0'0'81'0,"0"0"969"15,0 0-747-15,0 0-109 16,0 0-39-16,0 0-72 0,-3-73-48 16,2 46-11-16,-1 0-8 15,2-1-6-15,0 1-9 0,0 3 5 16,0 5 2-16,0 6 3 15,0 5 1-15,0 5 3 16,0 3-15-16,3 0-9 16,6 9 7-16,4 8 2 15,3 3 0-15,0 5 1 16,3 3 0 0,-1 0-1-16,-1 0-12 15,-2-1-32-15,-2-3-20 16,-4-6-55-16,-2-6-35 15,-6-7-100-15,-1-5-253 16,0 0-147-16</inkml:trace>
</inkml:ink>
</file>

<file path=word/ink/ink3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28:39.246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142 50 110 0,'0'0'88'16,"0"0"470"-16,0 0-299 16,0 0-47-16,0 0 25 15,0 0-51-15,0 0-36 16,-38-49-33-16,26 49-29 16,-2 0-34-16,0 4-24 15,-2 10-13-15,2 4-3 16,0 3-8-16,4 6-5 0,4 1 1 15,6 1-2-15,0 1 1 16,0-1-1-16,14-7 0 16,3-4 0-16,4-6 0 15,-1-8 0-15,-1-4-42 16,-2 0-34-16,-3-11 5 16,-2-5 14-16,-8-1 21 15,-4 0 26-15,0 2 10 16,-1 1 1-16,-10 2 15 15,0 4 22-15,-2 3 16 16,2 3 6-16,0 2-15 16,5 0-12-16,0 0-11 15,4 0-10-15,2 0-12 0,0 1 0 16,0 5-9 0,6 1 8-16,8 2 1 0,4-3 0 15,0 0 0-15,5-2 2 16,-3-2 5-16,0-2-7 15,-1 0-15-15,2 0-99 16,-6-8-113-16,-4 2-415 0</inkml:trace>
</inkml:ink>
</file>

<file path=word/ink/ink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23:53.317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17 1348 0,'0'0'623'15,"0"0"-381"-15,0 0-69 16,0 0-103-16,0 0-70 16,0 0-10-16,0 0-263 15,15-17-896-15</inkml:trace>
</inkml:ink>
</file>

<file path=word/ink/ink3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28:38.549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8 348 0,'0'0'231'15,"0"0"576"-15,0 0-579 16,0 0-145-16,0 0-13 16,0 0-17-16,80-1-25 15,-49-3-15-15,3 3-13 16,9 0-118-16,-9-1-368 16,-7 2-571-16</inkml:trace>
</inkml:ink>
</file>

<file path=word/ink/ink3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28:38.315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10 217 0,'0'0'818'16,"0"0"-491"-16,0 0-183 16,0 0-106-16,0 0-18 15,0 0 8-15,0 0-14 16,92-9-5-16,-71 9-9 16,3 0-38-16,-7 0-201 15,-6-2-305-15</inkml:trace>
</inkml:ink>
</file>

<file path=word/ink/ink3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28:38.106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178 0,'0'0'732'0,"0"0"-231"16,0 0-315-16,0 0-112 15,0 0-40-15,0 0 2 0,0 0 13 16,13 92-3 0,-8-67 0-16,3-5 6 15,2-2-22-15,1-5-14 0,1-4-6 16,0-3-1-16,4-5 6 16,0-1 0-16,1 0-4 15,0 0-11-15,-1 0-19 16,-4-6-75-16,0-5-105 15,-5 1-201-15,-3 0-268 0</inkml:trace>
</inkml:ink>
</file>

<file path=word/ink/ink3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28:37.775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156 49 285 0,'0'0'44'15,"0"0"670"-15,0 0-452 16,0 0-81-16,0 0 27 16,0 0-50-16,0 0-45 15,-95-48-37-15,76 47-23 16,4 1-14-16,1 0-22 16,7 0-16-16,2 6-1 15,5 4-5-15,0 3-4 16,4 0 3-16,12 5 4 15,8-1-9-15,3 1-44 16,1-2-34-16,-3-1 1 0,-3-2 22 16,-7-2 31-16,-4-1 25 15,-4-2 3-15,-6-2 7 16,-1-1 0-16,0 0 16 16,-6-2 19-16,-8-2 3 15,-4 1 0-15,-2-2-2 16,0 1-1-16,3-1-6 15,0 0 6-15,4 0-20 16,5 0-8-16,3 0-7 16,5 0-18-16,0 0-158 15,5-1-457-15,6-4-104 0</inkml:trace>
</inkml:ink>
</file>

<file path=word/ink/ink3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28:36.884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18 127 0,'0'0'808'15,"0"0"-597"-15,0 0-119 0,0 0 22 16,0 0-23-16,87-19-31 16,-49 19-11-16,1 0-8 0,-2 10-7 15,-4 1 1-15,-6 1-15 16,-10 0-7-16,-5-2 6 16,-9-3 25-16,-3 0 6 15,0 0 1-15,-7-1-16 16,-10 1-19-1,-2 0-16-15,-3 1-29 16,-4 2-84-16,6-3-149 16,6-1-367-16</inkml:trace>
</inkml:ink>
</file>

<file path=word/ink/ink3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28:36.568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288 0,'0'0'120'0,"0"0"662"0,0 0-608 16,0 0-125-16,0 0 6 16,31 83 9-16,-18-53-29 15,1 1-18-15,-2-2-3 16,1-4-7-16,-1-6-7 0,-2-6-122 16,-5-9-387-16</inkml:trace>
</inkml:ink>
</file>

<file path=word/ink/ink3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28:36.283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35 59 0,'0'0'749'0,"0"0"-514"0,0 0-132 16,0 0-26-16,16 73 23 15,-5-53-32-15,5-2-12 16,-1-3-6-16,4-6 1 15,-2-5-18-15,-1-4 22 16,-2 0 24-16,-1-3 10 16,-2-10 5-1,-5-4-22-15,-3-2-10 16,-3 1 19-16,0-2-6 16,0 2-15-16,-9 1-10 0,-4 2 2 15,1 2-11-15,-3 3-14 16,0 4-9-16,-1 3-11 15,1 3-7-15,0 0-5 16,1 3-9-16,3 13-20 0,3 4-37 16,5 3-46-16,3 12-115 15,0-8-255-15,5-4-359 0</inkml:trace>
</inkml:ink>
</file>

<file path=word/ink/ink3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28:35.407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22 1256 0,'0'0'251'0,"0"0"-156"16,0 0 16-16,0 0-16 16,86-19-60-16,-57 18-16 15,-2 1-19-15,3 0-76 16,-6 0-155-16,-9-2-390 0</inkml:trace>
</inkml:ink>
</file>

<file path=word/ink/ink3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28:35.162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35 166 0,'0'0'954'0,"0"0"-608"16,0 0-142-16,0 0-111 15,0 0-56-15,0 0-36 0,0 0-1 16,44-34 0-16,-24 34-1 16,0 2-5-16,1 8 6 15,-5 6 0-15,-4-1 6 16,-4 2-5-16,-3 0 0 15,-5 0 12-15,0 0 4 16,0-1 17-16,-10 0 13 16,-1-1-12-16,0 0 2 15,2-3-2-15,1-1-9 16,2-2-7-16,1 0-6 16,2-2-11-16,3 0-1 15,0-3-1-15,0 2-1 16,3-2-7-16,11-1 8 15,2-2 1-15,4-1 9 16,4 0-10-16,-2 0-6 0,0 0-62 16,-3 0-44-16,-2 0-25 15,0-1-82-15,-5-5-177 16,-2 1-544-16</inkml:trace>
</inkml:ink>
</file>

<file path=word/ink/ink3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28:34.647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170 0,'0'0'880'0,"0"0"-550"0,0 0-105 16,0 0-57-16,0 0-102 15,0 0-57-15,16 40-9 16,-5-12 3-16,1 6 4 15,3 1 1-15,-1 1-8 16,0-5 7-16,0-4-7 16,0-4-73-16,-4-9-193 15,-2-7-424-15</inkml:trace>
</inkml:ink>
</file>

<file path=word/ink/ink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23:53.101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876 0,'0'0'339'16,"0"0"-59"-16,0 0-22 0,0 0-138 15,0 0-95 1,0 0-19-16,0 0 7 0,35 69 12 16,-18-34-5-16,-1 1-9 15,-2 0-3-15,2-4-7 16,0 3-1-16,-2-9-277 15,-3-6-541-15</inkml:trace>
</inkml:ink>
</file>

<file path=word/ink/ink3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28:33.489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14 485 0,'0'0'592'0,"0"0"-2"0,0 0-368 16,0 0-119-16,0 0-72 15,0 0-31-15,0 0-226 16,3-14-755-16</inkml:trace>
</inkml:ink>
</file>

<file path=word/ink/ink3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27:36.010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245 780 0,'0'0'311'0,"0"0"-156"16,0 0-86-16,0 0-31 0,0 0 77 16,0 0-38-1,83 33-26-15,-51-17 4 0,2 1-13 16,4 2-7-16,3-4 3 15,3 0-6-15,2-6-8 16,0-2-2-16,-1-3-11 16,-4-4-2-16,-3 0 1 15,-5-2-4-15,-7-9 6 16,-6-1 0-16,-4-1-1 16,-5 1 6-16,-6-1 25 15,-2 0 34-15,-3 2 1 16,0-2-7-16,0 3-3 0,0 2-12 15,0 2-4 1,0 3-8-16,0 3-24 0,0 0-19 16,0 0-21-16,13 10 8 15,6 5 13-15,4 1 0 16,7 4 0-16,5-1 0 16,1-3 0-16,2-3 1 15,0-4 0-15,-1-6 0 16,-2-3-1-16,-4 0 0 15,1-12 0-15,-5-5 0 16,-1-5-1-16,-2-1 0 16,-5 2-5-16,-5 2 5 15,-3 8 0-15,-6 7-5 16,-1 4-8-16,3 0-2 16,2 12 15-16,4 7 1 0,6 2 0 15,2 1 0 1,4 0 0-16,4-3 0 0,1-3 1 15,1-7-1-15,-1-3 1 16,0-6-1-16,-2 0 1 16,2-9-1-16,-1-9 0 15,-1-5 0-15,-2-1-8 16,-2 3 1-16,-5 3 1 16,-2 6 4-16,-4 8-5 15,0 4-8-15,1 0 9 16,6 10 5-16,6 1 0 15,3-1 0-15,6-3 1 16,1-6-1-16,0-1-8 16,-1-3-14-16,-6-15 3 15,-3-5 7-15,-6-5 12 0,-4-3 1 16,-5 0 0-16,-4-2 1 16,-3 4-1-16,-4 0 21 15,0 4 8-15,0 5 23 16,-5 4 0-16,-3 5-16 15,1 7-20-15,0 4-16 16,3 0-42-16,0 4-90 16,3 6-203-16,-1-1-555 0</inkml:trace>
</inkml:ink>
</file>

<file path=word/ink/ink3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27:31.797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291 3 133 0,'0'0'108'16,"0"0"522"-16,0 0-461 0,0 0 13 16,0 0-25-16,0 0-40 31,0 0-32-31,-14-3-4 16,6 3-27-16,-2 0 3 15,-1 0-13-15,-1 0-11 16,-3 0-11-16,0 7-5 15,-1 3-1-15,1 1-6 0,0 1-4 16,1 6-5 0,3 0 1-16,2 5-1 0,1 2 0 0,5 3-1 15,1 3-1 1,2 1 1-16,0-5 0 0,8 0 0 16,5-5-1-16,-1-7-5 15,-1-5 5-15,0-3-8 16,-4-4 2-16,-4-3-12 15,-2 0-2-15,-1 0 21 0,0 0 28 16,0 0 0-16,-6-5-15 16,-5 0 21-16,-2 1-3 15,-1 2-11-15,0 2 0 16,0 0-5-16,0 2-9 16,-2 11-6-16,1 3 1 15,-1 8-1 1,0 1 0-16,5 4 0 15,1 2 0-15,6 5-2 16,2-1-6-16,2 2 7 16,0 1 0-16,8-1 0 15,5-2 0-15,2-2 0 16,4-7-1-16,1-4 1 0,-1-8-8 16,0-6 8-16,-3-4 0 0,-5-4-13 15,-1 0 2-15,-7 0 12 16,-2-5 0-16,-1-3 9 15,0-2 2-15,0 2 25 16,-4 4 1-16,-1 3-1 16,2 1 3-16,1 0-17 15,1 10-22 1,1 9-1-16,0 7-1 16,9 5 1-16,10 4-9 15,5 0 9-15,6 1 0 16,4-5-1-16,5-7-4 15,1-7 5-15,0-9-1 16,1-5 2-16,-3-3 0 16,-4-4 1-16,-1-11 6 0,-4-3-5 15,-5-1 5-15,-4 2-5 16,-6 2 9 0,-6 4 7-16,-4 6 26 0,-2 3 8 15,-1 2-15 1,3 0-30-16,2 7-7 15,5 8 0-15,5 3 1 0,3 2 1 16,3-3-1-16,3-3 1 16,3-5 0-16,-1-3-1 15,1-6 6-15,-3 0-1 16,0-11 2-16,-1-7 1 16,-4-3 0-16,-2-1-8 15,-7 4 7-15,-3 5 10 16,-4 6 15-16,-2 6 13 15,1 1-15-15,3 4-31 16,5 15 0-16,6 4 6 16,9 4-4-16,5 1-1 15,5-5 0-15,7-5 1 0,2-9-1 16,3-8 6-16,-3-1-5 16,-3-9 4-16,-3-11-6 15,-5-3-5-15,-8 2-5 16,-8 3 9-16,-6 6-1 15,-7 7 2-15,-2 3 0 16,-1 2 5-16,1 0-5 16,0 0-13-16,5 7 13 15,1 3 0-15,3 0-33 16,8-2-109-16,-5-3-108 16,0-5-604-16</inkml:trace>
</inkml:ink>
</file>

<file path=word/ink/ink3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27:07.692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212 0,'0'0'166'0,"0"0"624"0,0 0-567 16,0 0-165-16,0 0-24 0,0 0 31 15,39 82-17 1,-25-45-9-16,0 2 17 0,0 1-1 16,0 0-30-16,-3-6-13 15,2-4-11-15,-4-7-1 16,-1-6-10-16,-3-5-72 16,-5-12-94-16,0 0-175 15,0 0-189-15</inkml:trace>
</inkml:ink>
</file>

<file path=word/ink/ink3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27:07.373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18 166 0,'0'0'25'15,"0"0"-25"-15,0 0 616 16,0 0-397-16,0 0-78 15,0 0 57 1,0 0-40-16,0-18-60 16,2 18-53-16,1 5-36 15,3 12 2-15,2 6 24 16,3 7 9-16,0 4 3 16,0-1-3-16,0 3-8 0,-1-4-14 15,-1-2-11 1,-3-4-5-16,2-5-5 0,-3-6 6 0,0-3-7 15,-4-5-66-15,2-7-83 16,-1 0-116 0,-2 0-307-16</inkml:trace>
</inkml:ink>
</file>

<file path=word/ink/ink3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27:05.902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91 93 0,'0'0'298'0,"0"0"269"15,0 0-430-15,0 0-5 16,0 0-15-16,0 0-50 0,0 0-34 15,49-21-17 1,-23 31 5-16,1 5 12 0,2 4 11 16,-4 0-12-16,-4-1-10 15,-3-5-9-15,-6-1-5 0,-2-5-2 16,-5-2-4-16,-4-3 4 16,-1-2 11-16,0 0 78 15,-1 0 4-15,-11-10-65 16,-3-1-22-16,0-5-11 15,-4-2 1-15,1-2-1 0,4 0 0 16,0 2 0 0,3 0 0-1,5 2 1-15,1 3-2 0,3 4 8 16,2 1-7-16,0 2-1 16,0 1-2-16,8 3-5 15,8 2 0-15,3 0 6 16,1 0-1-16,3 0 2 15,0 4-1-15,-2 0 1 16,-1-1 1-16,-3 0-1 16,-3-3-42-16,0 0-100 15,-4 0-156-15,-5-6-241 0</inkml:trace>
</inkml:ink>
</file>

<file path=word/ink/ink3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27:04.722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8 134 0,'0'0'946'16,"0"0"-462"-16,0 0-343 15,0 0-52 1,0 0-64-16,0 0 10 0,0 0 18 16,69 3-22-16,-45-3-16 15,-3 0-7-15,1 0 4 16,-3 0-12-16,1-2-119 15,-6-1-211-15,-6-3-474 0</inkml:trace>
</inkml:ink>
</file>

<file path=word/ink/ink3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27:04.480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-1 234 0,'0'0'98'0,"0"0"771"16,0 0-531-16,0 0-153 16,0 0-74-16,0 0-78 15,0 0-25-15,55 5 8 16,-31-5 2-16,3 0-6 16,-3 0-5-16,2 0 0 0,-5-2-1 15,-3 1-6 1,-4 0-46-16,-6 1-113 0,-7 0-122 15,-1 0-119-15,0 0-192 0</inkml:trace>
</inkml:ink>
</file>

<file path=word/ink/ink3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27:03.321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55 0,'0'0'65'15,"0"0"-36"-15,0 0 291 0,0 0-21 16,0 0-187-16,0 0-15 16,8 29 45-16,0-11 1 15,-1 8-21-15,3 5-3 16,-1 5 16-16,2 4-3 15,-2 1-40-15,1 1-29 16,-2-3-9-16,0-2-22 16,0-6-13-16,-2-4-13 15,0-8-5-15,-1-3 5 16,-2-5-6-16,0-5-27 16,-3-5-87-16,0-1-78 15,0-5-97-15,-1-4-433 0</inkml:trace>
</inkml:ink>
</file>

<file path=word/ink/ink3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30:04.743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93 18 0,'0'0'857'0,"0"0"-644"15,0 0-70-15,0 0 18 0,49-82 6 16,-16 74-60-16,5 7-53 16,1 1-32-16,1 5-7 15,-6 9-14-15,-3 2-1 16,-4-3-28-16,-6-2-35 15,-7-1-65-15,-11-8-113 16,-3-2-169-16,0 0-478 0</inkml:trace>
</inkml:ink>
</file>

<file path=word/ink/ink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23:52.867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8 0 995 0,'0'0'265'0,"0"0"-39"16,0 0-12-16,0 0-69 15,0 0-75-15,0 0-50 16,0 0-11-16,0 23 9 15,0 11 4-15,0-1 15 16,0 1 0-16,0-5-13 16,0-5-14-16,0-6-4 15,0-4-5-15,0-6 2 16,11 1-3-16,5-5 7 16,3-1-6-16,5-1 0 15,2-1 1-15,1 1-1 0,0-2 6 16,-2 0-7-1,-2 0-58-15,0 0-100 0,-8 0-157 16,-7 0-348-16</inkml:trace>
</inkml:ink>
</file>

<file path=word/ink/ink3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30:04.458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-1 0 59 0,'0'0'980'15,"0"0"-741"-15,0 0-95 16,0 0 11-16,0 0-70 16,23 94-50-16,-17-57-19 15,1-2-8 1,0-1-6-16,-3-2-2 0,2-7-1 0,-3-3-74 16,-3-4-135-16,0-7-194 15,0-6-449-15</inkml:trace>
</inkml:ink>
</file>

<file path=word/ink/ink3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30:04.186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853 0,'0'0'325'16,"0"0"-183"-16,0 0 34 0,0 0-58 16,18 80-43-16,-14-45-35 15,1 1-18 1,-2 1-11-16,0-3-11 0,0-2-1 16,-3-5-147-16,0-8-215 15,0-9-416-15</inkml:trace>
</inkml:ink>
</file>

<file path=word/ink/ink3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30:03.788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64 146 0,'0'0'1113'0,"0"0"-841"15,0 0-172-15,0 0-24 16,0 0-40-16,0 0-18 15,0 0-9-15,64-64 1 16,-45 77-1-16,-4 5-2 0,-4 5-6 16,-6 2 0-16,-5 1 5 15,0-2-4-15,-3-1 6 16,-10-2 0-16,-1-4-7 16,2-2 15-16,-1-4 20 15,3-1 8-15,3-1-3 0,5-4-10 16,2 2-12-16,0-2 3 0,8 1-5 15,9-4 0-15,7 0-10 16,3-2-7-16,4 0-26 16,0 0-93-16,12-4-84 15,-10-4-152-15,-7 0-311 0</inkml:trace>
</inkml:ink>
</file>

<file path=word/ink/ink3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30:03.336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32 35 46 0,'0'0'798'0,"0"0"-578"0,0 0-109 15,0 0-21-15,21 96-52 16,-13-71-27-16,-2-4-9 16,-1-7-1-16,-3-5 1 15,-1-5-1-15,-1-4 12 16,0 0 9-16,0-7-15 15,-9-6 9-15,-2-4 38 16,-1-4 16-16,-3-4-15 16,4-3 2-16,1 0-17 15,5 3-3-15,3 3 5 16,2 9-14-16,0 8-12 16,6 5-16-16,9 0 1 15,1 13-1-15,11 9-41 16,-5-2-185-16,-3-6-380 0</inkml:trace>
</inkml:ink>
</file>

<file path=word/ink/ink3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30:02.975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2 1051 0,'0'0'310'16,"0"0"-199"-16,0 0-14 0,0 0-40 15,79-1-37-15,-53 1-20 16,7 0-51-16,-8 1-252 15,-6 1-481-15</inkml:trace>
</inkml:ink>
</file>

<file path=word/ink/ink3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30:02.777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21 578 0,'0'0'729'0,"0"0"-472"15,0 0-100-15,0 0-31 16,0 0-48-16,0 0-36 15,0 0-15-15,60-27-17 0,-37 34-10 16,-2 0-11 0,-2 2-80-16,-3-1-89 0,-7-1-172 15,-4-4-331-15</inkml:trace>
</inkml:ink>
</file>

<file path=word/ink/ink3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30:02.427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44 985 0,'0'0'239'0,"0"0"-108"15,0 0 45-15,0 0-46 16,0 0-34-16,94-50-35 16,-60 50-7-16,3 8-15 15,-2 7-16-15,-2 2-14 16,-5 0-2-16,-6-1-6 16,-6-2 0-16,-7-3 6 15,-7-1-6-15,-2 2 13 16,0-2-3-16,-14 3-3 15,-4 0-2-15,-2 0-5 0,0-1 9 16,-2-1-10 0,3 0 0-16,0-3 1 0,3 1-1 15,4-4-1-15,1 1-51 16,3-2-97-16,5-1-182 16,3-3-470-16</inkml:trace>
</inkml:ink>
</file>

<file path=word/ink/ink3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30:02.024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405 0,'0'0'138'16,"0"0"377"-16,0 0-290 16,0 0-130-16,0 0 35 15,18 93-25-15,-9-47-36 16,2 1-24-16,-2-2-19 0,2-5-10 15,-2-6-7 1,2-9-9-16,-4-6 0 0,1-6-51 16,-6-4-130-16,-2-5-155 15,0-4-206-15</inkml:trace>
</inkml:ink>
</file>

<file path=word/ink/ink3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29:12.338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67 345 0,'0'0'84'15,"0"0"503"-15,0 0-448 16,0 0 14-16,0 0 18 16,0 0-66-16,0 0-61 15,97-68-21-15,-58 68-14 16,3 3-2-16,-2 7-6 16,-5 0 5-16,-5-2-6 15,-7-2-36-15,-9 0-86 16,-6-3-85-16,-7-3-162 0</inkml:trace>
</inkml:ink>
</file>

<file path=word/ink/ink3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29:12.036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352 0,'0'0'517'0,"0"0"51"15,0 0-484-15,0 0-51 16,0 0 52-16,18 81-25 15,-10-45-34-15,2 3-10 16,-1-2-7-16,-1 0-8 16,2-5 1-16,-2-3-2 15,-6-1-61-15,-2-9-190 16,0-9-352-16</inkml:trace>
</inkml:ink>
</file>

<file path=word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13:27.423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21 94 12 0,'0'0'677'0,"0"0"-349"15,0 0-159-15,0 0-118 16,0 0-40-16,0 0-1 15,0 0 8-15,23 16 15 16,-11-16-10-16,2 0 0 16,3 0 8-16,-3 0-1 15,0-9-1-15,1-6-11 16,-3-1-9-16,-1 0 1 16,-6 2-9-16,-2 1 6 15,-3 3 0-15,0 3-1 0,0 2 20 16,-8 1-19-16,-5 3 0 15,-1 1-7-15,-2 0 0 16,-2 1 0-16,-1 8 1 16,1 5 0-16,0-1 0 15,3 3 0-15,3 3 0 16,6 2 0-16,3 3 1 16,3 2-1-16,0 2 8 15,15-2 0-15,8-2 0 16,3-6 4-16,5-7 7 15,3-4 6-15,0-7-2 16,1 0-11-16,-1-4 0 16,-5-10-4-16,2-4 1 0,-6-2-10 15,-4 3-18 1,-3-1-82-16,-11 6-95 0,-5 2-186 0,-2 5-409 0</inkml:trace>
</inkml:ink>
</file>

<file path=word/ink/ink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23:52.447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107 1117 0,'0'0'305'0,"0"0"-160"15,0 0-17-15,0 0-65 16,29-89-40-16,-9 78-15 15,3 4-8-15,0 7 0 16,1 0 0-16,-5 15 0 16,-1 9 0-16,-7 5 2 15,-6 7 8-15,-5 1 7 0,0-2 5 16,-9 1 22-16,-8-3 13 16,0-4-1-16,0-6-6 15,3-2-15-15,1-7 0 16,4-2-16-16,5-7-11 15,3-2-7-15,1-3 0 16,0 0 0-16,1 0 0 16,16 0-1-16,4 0 0 15,4 0 1-15,1-2 7 16,1-1-8-16,-2 0-22 16,-3 1-93-16,-1-1-110 15,-7 3-126-15,-3-1-249 0</inkml:trace>
</inkml:ink>
</file>

<file path=word/ink/ink4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29:11.767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45 0,'0'0'13'15,"0"0"666"-15,0 0-311 16,0 0-192-16,0 0-91 16,0 0 52-16,0 0-28 15,27 57-35-15,-19-28-23 16,-2 4 2-16,1 1-21 15,-1 0-16-15,-3-2-9 16,2-5-6-16,-4-4-1 16,-1-5-39-16,0-6-206 15,0-8-433-15</inkml:trace>
</inkml:ink>
</file>

<file path=word/ink/ink4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29:11.315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61 241 0,'0'0'68'16,"0"0"702"-16,0 0-650 15,0 0-72-15,0 0 41 16,0 0-23-16,0 0-19 15,62-59-21-15,-42 59-10 16,0 0 13-16,-2 9-6 16,-6 4-10-16,-2 1 3 15,-8-1 6-15,-2 1 3 16,0-1 3-16,-1-2-1 16,-10 1 7-16,-1-1 11 15,-3 0 12-15,3 1 7 0,1-2-14 16,2-1 2-16,2 0-17 15,6-1-25-15,1 1-10 16,0-3-11-16,6-1 1 16,10-2 6-16,2-1 4 15,4-2 10-15,-2 0-10 16,1 0-41-16,-3 0-64 16,0 0-76-16,-7 0-129 15,-5 0-256-15</inkml:trace>
</inkml:ink>
</file>

<file path=word/ink/ink4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29:10.785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29 0,'0'0'3'16,"0"0"783"-16,0 0-536 15,0 0 8-15,0 0-45 16,0 0-150-16,0 0-30 15,3 35 20-15,11-5 27 16,2 2-21-16,0 1-33 16,-1 0-16-16,1-4-10 15,-1 2-38-15,-2-8-217 16,-5-7-509-16</inkml:trace>
</inkml:ink>
</file>

<file path=word/ink/ink4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29:10.541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9 0,'0'0'589'0,"0"0"-79"16,0 0-353-16,0 0-79 15,0 0 90-15,0 0-35 16,14 74-30-16,-9-44-24 16,-4 2 0-16,2-2 2 15,-3-2 1-15,1-4-32 0,-1-4-18 16,2-6-8-16,2-4-4 16,-3-3-8-16,2-6-11 15,4 1-1-15,1-2 0 16,4 0 0-16,3 0 17 15,6 0-11-15,1-4-4 16,2 0 6-16,-2 0-8 16,-1-1 0-16,0 4-49 15,-2-1-101-15,-2 2-72 16,-6 0-132-16,-4 0-229 0</inkml:trace>
</inkml:ink>
</file>

<file path=word/ink/ink4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29:10.137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262 212 0,'0'0'699'0,"0"0"-208"15,0 0-393-15,0 0-53 16,0 0-25-16,0 0-7 16,0 0-6-16,12-77-5 15,-7 57-1-15,-2-1 0 16,-2-3 0-16,-1 4-1 16,0-3 1-16,0 2 0 15,0 1 5-15,-4 3-4 16,-1 6 0-16,2 3-1 15,0 5 7-15,3 3 6 16,0 0 0-16,0 8-14 0,0 13 0 16,4 10 1-1,6 6-1-15,0 5 6 0,1 2 10 16,-2-1 18-16,1-4-10 16,-3-3-9-16,1-7-8 15,-2-5-6-15,1-7-1 16,-3-4 0-16,-1-5-1 15,0-2-63-15,-1-3-96 16,-1-2-43-16,-1-1-49 16,0 0-80-16,0 0-322 0</inkml:trace>
</inkml:ink>
</file>

<file path=word/ink/ink4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29:08.883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82 0,'0'0'661'15,"0"0"-444"-15,0 0 10 16,0 0-40-16,80 6-78 15,-58-5-44-15,0-1-36 16,-2 0-16-16,-4 0-13 0,-5 0-258 16,-6-2-659-16</inkml:trace>
</inkml:ink>
</file>

<file path=word/ink/ink4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29:08.681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172 0,'0'0'535'15,"0"0"67"-15,0 0-479 16,0 0-104-16,0 0 20 15,0 0 34-15,0 0-2 16,106 13-26-16,-78-8-22 16,-3 1-8-16,-5-3-8 15,-2-1-7-15,-6-2-25 0,-7 0-110 16,-5 0-121 0,-1 0-107-16,-12 0-533 0</inkml:trace>
</inkml:ink>
</file>

<file path=word/ink/ink4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29:08.296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104 136 0,'0'0'790'0,"0"0"-494"15,0 0-151-15,0 0-51 0,0 0 1 16,0 0-41-16,34-84-3 15,-3 73-5-15,7 4-14 16,4 5-8-16,2 2-10 16,0 3-3-16,-3 11 6 15,-3 5 4-15,-7-1-8 16,-6 0-6-16,-9 1 2 16,-5-4 4-16,-8 1 24 15,-3-3 29-15,0-2 24 16,-11 0-12-16,-9-1-20 15,-4-1-14-15,-2-1-14 16,-1-2-2-16,2-2-13 16,2-1-9-16,5-2-6 15,5 1-1-15,7 1-56 16,6 4-136-16,0 1-209 0,0-1-338 16</inkml:trace>
</inkml:ink>
</file>

<file path=word/ink/ink4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29:07.888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853 0,'0'0'289'0,"0"0"-60"0,0 0-11 16,0 0-67-16,0 0-101 15,0 0-37-15,0 0 3 16,3 99 5-16,6-48 9 16,1 2 7-16,-3-3 7 15,2-2-22-15,-3-7-9 16,1-8-11-16,-2-4-1 15,-1-9-1-15,-3-4 0 16,-1-5-26-16,0-3-106 16,-3-2-102-16,-8-6-321 0</inkml:trace>
</inkml:ink>
</file>

<file path=word/ink/ink4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29:06.841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214 38 12 0,'0'0'16'0,"0"0"269"16,0 0-90-16,0 0-61 15,0 0 9-15,0 0 26 16,0 0-4-16,7-29 9 16,-7 26 3-16,0 0-19 15,0 2-11-15,0-1-18 0,-4 2 3 31,0 0-35-31,-4 0-34 16,-1 0-27-16,-5 5-11 0,-2 6-15 16,-5 4-1-1,1 3 12-15,-2 1-2 0,2-2 5 16,3-3-9-16,1-2 2 16,3-3 7-16,5-4 1 15,1-2-2-15,0-1 2 0,5-2 5 16,-1 0-1-16,-1 0-8 15,1 1-3-15,2-1-5 16,1 0-1-16,-2 0-6 16,2 0-6-16,0 0 0 15,0 3-1-15,0 3-16 16,0 3 2-16,5 3 8 0,5 5 7 16,5-1-1-16,0 3 0 15,4-2 1-15,3-1-1 16,0-3-6-16,0 0 7 15,0-2 0-15,-2-3 0 16,-2 0 0-16,-4-4 1 0,-6-1-1 31,-3 0 0-31,-1-3 1 16,-4 1-1-16,0-1-1 0,0 0-8 16,0 0-16-16,0 0-27 15,0 2-39-15,-1 4-85 16,-9 3-138-16,-1-4-433 0</inkml:trace>
</inkml:ink>
</file>

<file path=word/ink/ink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23:51.981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7 1190 0,'0'0'273'16,"0"0"-185"-16,0 0 7 15,0 0-45-15,0 0-33 16,92-2-8-16,-50-1-9 15,-6 3-97-15,-4-2-515 0</inkml:trace>
</inkml:ink>
</file>

<file path=word/ink/ink4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28:08.359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87 49 0,'0'0'876'0,"0"0"-631"16,0 0-114-16,0 0 29 16,30-77 1-16,2 68-37 15,9 7-58-15,9 2-21 0,4 0-7 16,1 8-17-16,-2 4-12 31,-3 1-2-31,-5-3 0 0,-11-2-7 0,-7-1-132 16,-13-4-107-1,-6-3-249-15,-7 0-492 0</inkml:trace>
</inkml:ink>
</file>

<file path=word/ink/ink4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27:59.794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71-1 354 0,'0'0'21'0,"0"0"647"15,0 0-446-15,0 0-67 16,0 0-45-16,0 0-14 15,0 0-35-15,5-1-40 16,-1 4-20 0,2 14 4-16,1 8 34 15,2 9-1-15,-1 6 3 16,0 5-12-16,0 0 3 0,-2-4-7 16,1-6-9-1,-1-7-7-15,-1-5-8 0,-1-7 0 16,0-4 0-16,-1-6 1 15,-3-2-1-15,1-4 6 0,-1 0 2 16,0 0 7-16,0 0-4 16,0 0 3-16,0-1-15 15,-3-5-22-15,-3-1-34 32,0-1-33-32,-2 2-2 15,-2-1-10-15,2 1-28 16,-1-1-57-16,-1 1-43 15,1 1 1-15,2-1 101 0,-3 1 32 16,1-3 51 0,-2 1 44-16,0 0 8 0,1 1 42 15,1-2 47-15,1 3 26 16,1-1 33-16,3 2 13 16,0 1-17-16,1 1-26 15,3 2 10-15,0 0-20 16,0 0-47-16,0 3-58 15,2 13-10-15,9 5 8 16,3 6 8-16,4 1 10 16,-1-1-2-16,0-2-5 15,1-5-2-15,-3-5-11 16,-1-3 2-16,-3-5-2 16,-3-4 5-16,-2-3 4 15,-1 0 20-15,-2 0 57 0,0-12 2 16,0-2-33-16,1-6-22 15,-3-1-8-15,1-1-11 16,-1-2-11-16,1 0-9 16,-2 3 0-16,2 3-1 15,1 6-86-15,0 6-100 16,2 6-194-16,-4 0-479 0</inkml:trace>
</inkml:ink>
</file>

<file path=word/ink/ink4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30:13.624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537 93 0,'0'0'763'15,"0"0"-419"-15,0 0-95 16,0 0-89-16,0 0-59 0,0 0 14 16,71-113-20-16,-29 66-30 15,10-4-28-15,3-4-16 16,2 1-14 0,0 3-6-16,-6 3 0 15,-7 7 0-15,-9 7-1 16,-10 9-6-16,-7 10-50 0,-9 11-92 15,-9 4-181-15,0 1-195 16,-8 9-344-16</inkml:trace>
</inkml:ink>
</file>

<file path=word/ink/ink4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30:12.889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563 668 0,'0'0'238'0,"0"0"-101"0,0 0 27 15,24-93-12-15,-4 55-22 16,7-6-28-16,4-4-38 16,5 0-26-16,1 0-23 15,0 2-9-15,-2 0-5 16,-2 6 0-16,-5 5-1 15,-2 3 0-15,-9 11-22 16,-4 9-87-16,-11 4-135 16,-2 4-140-16,0 4-384 0</inkml:trace>
</inkml:ink>
</file>

<file path=word/ink/ink4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30:12.025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14 156 927 0,'0'0'264'0,"0"0"-61"15,-15-77-10-15,15 52-59 16,13 2-37-16,11 7-18 16,6 6-7-16,4 7-22 15,4 3-24-15,1 4-16 16,-1 10-9-16,-3 0-1 0,-6-1-21 15,-3-1-44 1,-9-5-39-16,-6-3-28 16,-6-2-73-16,-5-2-67 0,0 0-131 15,-7-6-451-15</inkml:trace>
</inkml:ink>
</file>

<file path=word/ink/ink4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30:11.718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966 0,'0'0'269'0,"0"0"-187"16,0 0 50-16,0 0 5 16,0 0-76-16,44 86-29 15,-32-48-4-15,1 0-8 16,-2-2-4-16,0-2-14 16,-3-5-2-16,-1-7-10 15,-2-7-111-15,-3-8-184 16,-2-4-190-16,0-3-222 0</inkml:trace>
</inkml:ink>
</file>

<file path=word/ink/ink4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30:11.424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594 0,'0'0'269'0,"0"0"-63"16,0 0-31-16,0 0-66 15,0 0 13-15,0 0-23 16,0 0-26-16,13 107-15 0,-7-70-14 15,0 1-24-15,2-1-10 16,-1-6-9-16,1-6-1 16,-2-3 0-16,-1-9-85 15,-4-6-159-15,-1-7-248 16,0 0-225-16</inkml:trace>
</inkml:ink>
</file>

<file path=word/ink/ink4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30:10.776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63 55 0,'0'0'987'15,"0"0"-701"-15,0 0-132 16,0 0-39-16,0 0-48 0,0 0-32 16,0 0-3-16,70-65-4 15,-49 67-2-15,-4 11-7 16,-3 5-7-16,-4 3-5 15,-5 0-1-15,-5 0 9 16,0-1 8-16,-5-4 15 16,-9 0 9-16,0-4 13 0,1-2-7 15,2-4-3-15,5-4-8 16,2 0-9-16,4-1-22 16,0-1-11-16,8 0 0 15,9 0 6-15,1 0-5 16,4 0-1-16,0 0-9 0,-1-1-46 31,-1-2-64-31,1 0-52 0,-2 2-95 16,2-6-130-16,-3 0 9 15,-4-1-414-15</inkml:trace>
</inkml:ink>
</file>

<file path=word/ink/ink4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30:10.306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130 616 0,'0'0'244'16,"0"0"-54"-16,0 0-51 15,0 0-43-15,0 0-24 16,0 0-18-16,0 0-2 16,48-49 1-16,-32 49 12 15,1 12-5 1,-2 7-14-16,0 4-24 16,-6 3-20-16,-1-3 6 15,-3-4-7-15,-4-3 5 16,-1-6-5-16,0-5 0 15,0-4 9-15,0-1 2 16,0 0-11-16,-6-10 1 16,-2-3-2-16,-1-5 2 0,1-4-1 15,-2-1 0-15,1-3 0 16,1 1 0-16,2 1-1 0,3 2 1 16,1 3-1-1,2 5 1-15,0 4 9 0,2 4 9 16,7 4 4-16,4 2-5 15,2 0 8 1,4 4-4-16,3 7-13 16,-2 1-6-16,2-1-2 15,-3-1-1-15,-3-3-29 16,-4-3-59-16,-2-4-97 16,-6 0-183-16,-4 0-295 0</inkml:trace>
</inkml:ink>
</file>

<file path=word/ink/ink4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30:08.305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10 202 0,'0'0'734'0,"0"0"-445"16,0 0-132-16,0 0-27 16,0 0-31-16,0 0-52 15,93-9-34-15,-75 9-7 16,-2-1-6-16,-4 1-86 16,-4 0-199-16,-4 0-246 0</inkml:trace>
</inkml:ink>
</file>

<file path=word/ink/ink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23:51.786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18 1132 0,'0'0'401'0,"0"0"-167"16,0 0-82-16,0 0-93 15,0 0-47-15,0 0-11 16,93-17 0-16,-65 16 0 16,-2 1-1-16,-3 0-25 15,-7 0-162-15,-3 0-203 16,-10 1-399-16</inkml:trace>
</inkml:ink>
</file>

<file path=word/ink/ink4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30:08.067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22 546 0,'0'0'601'15,"0"0"-273"-15,0 0-97 0,0 0-115 16,0 0-72-16,0 0-25 16,0 0-8-16,56-21-9 15,-37 21 5-15,-2 0-7 16,-2 0-12-16,-2 2-64 16,-5 3-67-16,-6-2-209 15,0-3-334-15</inkml:trace>
</inkml:ink>
</file>

<file path=word/ink/ink4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30:07.709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77 795 0,'0'0'258'0,"0"0"-90"15,0 0 26-15,0 0-57 16,27-72-25-16,-2 68-30 16,7 4-22-16,3 0 4 15,5 5-29-15,-1 9-23 16,1-1-12-16,-5-2-6 16,-3-1-61-16,-5-5-87 15,-10-3-55-15,-7-2-148 16,-7 0-607-16</inkml:trace>
</inkml:ink>
</file>

<file path=word/ink/ink4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30:07.399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807 0,'0'0'399'16,"0"0"-96"-16,0 0-201 15,0 0-13-15,0 0 7 16,31 75-56-16,-17-37-26 15,0 5-5-15,0 0-8 16,0-3-1-16,-2-5-13 0,-3-7-87 16,-4-5-133-16,-2-7-155 15,-3-12-261-15</inkml:trace>
</inkml:ink>
</file>

<file path=word/ink/ink4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30:07.141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87 0,'0'0'134'0,"0"0"555"16,0 0-396-16,0 0-109 16,0 0-70-16,0 0 25 15,0 0-41-15,28 47-40 16,-14-13-23-16,-3 3-16 15,0-2-8-15,0-1-11 16,-3-5-7-16,-2-5-82 16,-3-9-179-16,-3-6-284 15,0-8-325-15</inkml:trace>
</inkml:ink>
</file>

<file path=word/ink/ink4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30:06.807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28 9 0,'0'0'1041'0,"0"0"-714"16,0 0-107-16,0 0-50 16,0 0-54-16,0 0-50 15,100-36-44-15,-69 44-22 16,1 6-22-16,5 2-172 16,-7-3-388-16,-5-4-546 0</inkml:trace>
</inkml:ink>
</file>

<file path=word/ink/ink4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30:06.594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722 0,'0'0'316'0,"0"0"-82"16,0 0-87-16,0 0-24 16,0 0-43-16,0 0-21 15,0 84-13-15,0-65-8 16,0-6-7-16,0-5-8 15,3-6-7-15,6-2-10 16,5-5 18-16,1-7-10 16,4-1-8-16,0 5-5 0,0 5 6 15,0 3 8 1,-1 1 14-16,0 15-5 0,-4 2-4 16,-1 3-5-16,-5-1 1 15,-4-1 9-15,-1-4 9 16,-3-2 7-16,0-2 7 15,0-4 0-15,-10-2 0 16,-4 0 0-16,-2-2-5 16,-2 0-2-16,-2-2 2 15,-1 2-7-15,2-2-17 16,3 0-8-16,2-1-11 16,5 0 0-16,1 0-6 15,4 0-65-15,-2 0-107 16,0 0-97-16,0-2-285 15,0-4-272-15</inkml:trace>
</inkml:ink>
</file>

<file path=word/ink/ink4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30:06.015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-1 95 26 0,'0'0'38'16,"0"0"707"-16,0 0-521 15,0 0-58-15,0 0-9 16,0 0-41-16,0 0-23 16,-4-57-29-16,17 45-3 15,5 0-8-15,1 3 1 16,-2 6-15-16,2 3-15 16,-3 0-11-16,-2 11 0 15,-4 8-11-15,-3 3 9 16,-7 3-10-16,0 2 7 0,-1 2-1 15,-10-2-7-15,-4-1 6 16,1 0-5-16,0-4 11 16,0-3 7-16,4-4 2 15,3-4-4-15,2-1 7 16,3-3-6-16,2 0-9 16,0-3 4-16,5 2 4 15,6-1 6-15,5-4-2 16,1 0-14-16,2-1 0 15,2 0-7-15,1 0-9 16,-2 0-75-16,0-2-68 16,1-7-70-16,-6 2-282 15,-5 0-149-15</inkml:trace>
</inkml:ink>
</file>

<file path=word/ink/ink4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29:19.967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16 769 0,'0'0'237'15,"0"0"-110"-15,0 0 10 16,0 0-5-16,0 0-37 0,0 0-17 16,0 0-2-1,71-23 6-15,-60 37-30 0,-5 4-11 16,-4 4 6-16,-2 1 7 15,0-3 2-15,-5 3 12 16,-6-7 3-16,1 0-21 16,2-6-7-16,4-2-6 15,4-2-23-15,0-4-14 16,0 1-1-16,11 0-4 16,3-3 4-16,5 0 1 15,0 0-71-15,-1 3-104 16,-1 0-106-16,-7-3-419 0</inkml:trace>
</inkml:ink>
</file>

<file path=word/ink/ink4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29:17.947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68 375 0,'0'0'173'16,"0"0"316"-16,0 0-353 15,0 0 35-15,0 0-1 16,0 0-67-16,0 0-17 16,78-70-20-16,-38 70-18 15,0 4-13-15,1 6-17 0,-3-1-9 16,-4-1-9-16,-6-1-47 16,-7-3-118-16,-9-1-215 15,-5-3-354-15</inkml:trace>
</inkml:ink>
</file>

<file path=word/ink/ink4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29:13.930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-1 230 0,'0'0'1312'0,"0"0"-1148"16,0 0-76-16,0 0-60 16,0 0-18-1,0 0-9-15,0 0 4 16,59 1-5-16,-41 5-17 16,-6 1-107-16,-4-1-156 15,-5-1-252-15</inkml:trace>
</inkml:ink>
</file>

<file path=word/ink/ink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23:51.523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175 816 0,'0'0'303'0,"0"0"-120"15,0 0-2-15,0 0-54 16,0 0-75-16,0 0-34 15,0 0-17-15,26-37-1 16,-4 43 1-16,-1 10 1 16,-1 3 0-16,0 2-2 15,-6-3 1-15,-4-2 1 0,-3-5-1 16,-1-3 0-16,-3-5 0 16,-3-1 7-16,0-2 8 15,0 0 42-15,0-5 52 0,0-9-74 16,-7-4-20-16,-3-6-5 15,-3-3-3-15,-1-5 3 16,1-2-5-16,2 2 2 0,2 4 4 16,3 7 7-16,4 7-3 15,0 5-4-15,2 8-12 16,0 1 0-16,5 0-9 31,11 3 9-31,4 6-1 16,1 3 1-16,2-1 0 15,2-1 0-15,-2-4 0 0,2-3 0 16,-4-2 0 0,1-1-61-16,1 0-168 0,-7-1-263 15,-3-5-433-15</inkml:trace>
</inkml:ink>
</file>

<file path=word/ink/ink4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29:13.661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100 1021 0,'0'0'224'0,"0"0"-102"15,0 0 41-15,0 0-59 16,41-78-22-16,-13 65-35 15,6 7-25 1,6 3-9-16,2 3-7 16,-2 3 2-16,1 10 0 0,-4 3-8 15,-8 1 6-15,-7-1-5 16,-8 0 1-16,-6-2 14 16,-8 0 11-16,0 0 31 15,-3-1 0-15,-13-2-5 16,-4 0-17-16,-5 0-18 0,-2-4-9 15,-1-2-8-15,2-3 0 16,2-2-1-16,7 0-35 16,5 0-100-16,8 0-96 15,2 0-314-15,2 0-285 0</inkml:trace>
</inkml:ink>
</file>

<file path=word/ink/ink4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28:08.098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320 0,'0'0'67'16,"0"0"314"-16,0 0-156 0,0 0-50 16,26 72-45-16,-14-40-19 15,2 5-43-15,-1 0-27 16,0-2-4-16,-2-2-8 16,-2-5-13-16,-1-6-8 15,-3-3-8-15,-2-8-79 0,-3-5-259 16,0-5-469-16</inkml:trace>
</inkml:ink>
</file>

<file path=word/ink/ink4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28:07.829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130 0,'0'0'290'0,"0"0"315"16,0 0-379-16,0 0-136 16,0 0-26-16,0 0 27 15,0 0-24-15,39 95-20 0,-26-57-12 16,-2 1-6-16,0-2-15 16,-3-3-3-16,-1-3-11 15,2-5-15-15,-2-9-174 16,-3-8-429-16</inkml:trace>
</inkml:ink>
</file>

<file path=word/ink/ink4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28:07.465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76 316 0,'0'0'11'0,"0"0"554"15,0 0-194-15,0 0-218 16,0 0-115-16,0 0 20 16,0 0 3-16,59 44-27 15,-46-29-5-15,-1 1-4 16,-4-2-6-16,-1-4-3 16,-4-3 26-16,0-4-11 15,-3-2 4-15,0-1 69 16,0 0 48-16,0-4-48 15,-2-9-62-15,-7-4-7 16,-2-5-10-16,1-5-13 16,4 0-2-16,1 1-9 0,5 4 1 15,0 7-2 1,0 5 0-16,11 7-15 0,5 3 3 0,5 0 3 16,4 6-48-16,2 6-64 15,12 0-116-15,-6-1-10 16,-5-3-388-16</inkml:trace>
</inkml:ink>
</file>

<file path=word/ink/ink4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28:07.091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67 320 0,'0'0'55'0,"0"0"697"16,0 0-500-16,0 0-124 16,0 0-57-16,0 0-16 0,0 0-36 15,0 0-17-15,41-62-2 16,-22 62 0-16,0 0-5 15,3 0 5-15,-2 13 6 16,-1 3-5-16,-3 4 9 16,-6 1-1-16,-1 2 7 15,-8 1 15-15,-1 1 7 16,0 0 12-16,-11 1 8 16,-4 0 1-16,-4-3-1 15,-2-1-8-15,1-4-8 16,2-4 3-16,5-1-7 15,4-4-13-15,4-2-9 16,5-2-16-16,0 3-10 16,10-1 3-16,10 0 7 15,4-2 0-15,4 0 1 0,1-4 8 16,-2-1-8-16,0 0 1 16,-6 0 2-16,0 0-4 15,-6 0-90-15,4 0-116 16,-4 0-86-16,-6 0-317 0</inkml:trace>
</inkml:ink>
</file>

<file path=word/ink/ink4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28:05.461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-6 234 0,'0'0'757'15,"0"0"-472"-15,0 0-182 16,0 0-51-16,0 0 53 15,0 0-28-15,87 0-35 16,-63 0-18-16,-1 0-17 16,-4 0-1-16,-3 0-5 15,-5 0 8-15,-5 0-9 16,-1 0 1-16,-3 0 0 16,-2 0 1-16,0 0-2 15,0 0-35-15,0 0-102 16,0 1-110-16,-3 1-132 0</inkml:trace>
</inkml:ink>
</file>

<file path=word/ink/ink4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28:05.125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33 230 0,'0'0'538'0,"0"0"-34"15,0 0-324-15,0 0-12 16,0 0-22-16,0 0-41 15,0 0-47-15,4 4-41 16,7-4-15-16,3 0 5 16,5 0-6-16,4-5 0 15,4-1 1-15,0 1-1 16,-2-2 0-16,-2 2 0 16,-2 1 0-16,-4 1 0 0,-2 1-1 15,-4 1-57-15,-5 1-41 16,-3 0-24-16,-3 0-41 15,0 0-21-15,-1 4 7 16,-9 5-112-16,-3-2-400 0</inkml:trace>
</inkml:ink>
</file>

<file path=word/ink/ink4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28:01.278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69 26 150 0,'0'0'117'15,"0"0"265"-15,0 0-74 16,0 0-165-16,0 0-62 16,0 0 7-16,0 0 4 15,-22 68-21-15,22-46-19 16,0 2-4-16,0 1-4 15,0-2-20-15,10-1-9 16,3-5-3-16,3-3-2 16,0-6-1-16,2-4 5 15,0-4 1-15,-2 0-2 16,-1-4 7-16,-2-10-7 0,-4-2-13 16,-1-3-13-16,-5-1 12 15,-3-1 1-15,0-2 1 16,-5-1 0-16,-10 0 0 15,-5 1-1-15,-4 2 1 16,-2 3 0-16,-1 5 31 16,4 6 12-16,0 4 0 15,5 3-13-15,5 0-1 16,7 3-5-16,4 7-20 16,2 3-5-16,7 1-8 15,13 0 8-15,8-3 0 16,5-2 23-16,2-5-4 0,-1-4-7 15,-2 0-2-15,-2 0-8 16,-5-7-2-16,-6-3-62 16,-5-1-80-16,-6 0-94 15,-4 2-257-15,-4 5-395 0</inkml:trace>
</inkml:ink>
</file>

<file path=word/ink/ink4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30:17.288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19 978 0,'0'0'381'0,"0"0"-182"15,0 0-27-15,0 0-51 16,91-19-57-16,-54 19-36 16,-2 0-28-16,0 3-3 15,5 3-134-15,-10 0-152 16,-9-5-483-16</inkml:trace>
</inkml:ink>
</file>

<file path=word/ink/ink4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30:17.075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29 0,'0'0'700'16,"0"0"-437"-16,0 0-121 15,0 0 43-15,0 0-30 16,0 0-62-16,0 0-34 16,11 84-14-16,-9-72-9 0,1-5-17 15,0-4-3-15,3-3-7 16,4 0 6-16,2-8 5 15,5-1-10-15,4 3-4 16,0 6-5-16,3 0-1 16,-3 6 0-16,-1 11 2 15,-3 1-1-15,-3 2 12 16,-3-1-7-16,-3-4 6 16,-3-3 14-16,-4-2 21 15,-1-3 1-15,0-1 14 16,-1-2 16-16,-10 0-5 15,-2 1-9-15,-3 0-4 16,-1 1-12-16,0-2-19 16,-2-3-8-16,0-1-13 0,2 0-7 15,2 0 5-15,2 0-6 16,4 0-22-16,2 0-74 16,2-1-90-16,0-9-81 15,-1 1-295-15,4 0-229 0</inkml:trace>
</inkml:ink>
</file>

<file path=word/ink/ink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23:50.655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827 0,'0'0'307'0,"0"0"-35"16,0 0-14-16,0 0-83 15,0 0-111-15,0 0-57 16,0 0-7-16,50-1 0 16,-14 15 0-16,3 3 0 15,-1-2 1-15,-3 1 1 16,-5 0-2-16,-3-3 2 15,-8-3-1 1,-6-2-1-16,-4-3 0 0,-3-2 1 16,-5-2-1-16,-1 1 1 15,0 2 0-15,0 0 11 16,0 5 29-16,-1 1 33 16,-10 3-31-16,-2 4-18 15,-1 2-6-15,-4 0-3 0,0 0 3 16,1 0 2-16,-2 0-6 15,2-3-5-15,2-1-3 16,1-2-6-16,3-2 0 16,5-1-1-16,6-1-13 15,0-1-158-15,0-5-414 0</inkml:trace>
</inkml:ink>
</file>

<file path=word/ink/ink4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30:16.400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84 669 0,'0'0'295'15,"0"0"-51"-15,0 0-63 16,0 0-28-16,0 0-44 16,9-72-39-16,7 64-18 15,2 3-8-15,1 5-10 16,0 0-15-16,-2 16-9 16,-3 6-8-16,-3 6 4 15,-6 3-6-15,-5 2 1 16,0 1 1-16,-4-1-2 0,-8-4 1 15,-3-3 5 1,-2-5-5-16,-1-1 0 0,5-6 0 16,-2-1 6-16,6-3 19 15,4-4 1-15,5 0-8 16,0 0-13-16,0-2 4 16,11-2 5-16,8-1-1 15,3-1-4-15,1 0-2 16,4 0 0-16,-2 0-8 15,-2 0-11-15,-4-1-56 16,-3-2-31-16,-2 1-53 16,-7 2-73-16,-4 0-57 15,-3 0-68-15,0-1-229 0</inkml:trace>
</inkml:ink>
</file>

<file path=word/ink/ink4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30:15.483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1 2 0,'0'0'10'15,"0"0"832"-15,0 0-596 0,0 0-126 16,0 0-56-16,0 0-64 15,99-2-64-15,-79 2-595 0</inkml:trace>
</inkml:ink>
</file>

<file path=word/ink/ink4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30:15.306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29 479 0,'0'0'539'0,"0"0"-155"16,0 0-114-16,0 0-141 15,0 0-71-15,0 0-21 16,0 0-15 0,66-28-16-16,-47 27-6 15,-4 1-1-15,-2 0-57 16,-4 0-113-16,-7 0-181 16,-2 0-222-16,0 3-194 0</inkml:trace>
</inkml:ink>
</file>

<file path=word/ink/ink4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30:15.043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42 674 0,'0'0'575'0,"0"0"-410"15,0 0-50-15,0 0 13 16,0 0-39-16,0 0-28 15,0 0-16-15,88-48-15 0,-71 60-13 16,-2 6-8-16,-6 2 0 16,-6-2-8-16,-3 0 0 15,0 0 11-15,-1-4 9 0,-10 1 11 16,0-4 14-16,-2-2 9 16,4-1-10-16,1-2-6 15,3-1-10-15,5 0-16 0,0 1-13 16,0-1 0-16,11 1 0 15,6-2 1-15,2 0 0 16,4-1-1-16,3-1-8 16,-1-1-74-16,0 1-103 15,10-2-126-15,-7-2-292 16,-5-5-197-16</inkml:trace>
</inkml:ink>
</file>

<file path=word/ink/ink4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30:14.635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168 474 0,'0'0'345'0,"0"0"-130"0,0 0-47 15,0 0-12-15,0 0-18 16,0 0-42-1,0 0-29-15,2-61-17 16,12 61 2-16,2 4 5 16,1 10-35-16,-2 3-12 15,0 0-1-15,-4-1-8 16,-2-3 0-16,-5-3 0 16,0-5 0-16,-3-3 0 15,-1-2 6-15,0 0 4 0,0-3-5 16,-3-9-6-16,-6-1 1 15,1-5 1-15,-1-3-1 16,-1-5-1-16,2 2 1 16,2-1-1-16,1 3 0 15,4 5 0-15,1 4 8 16,0 6-1 0,0 3 6-16,0 4-7 15,8 0 1-15,4 0 4 16,4 5 14-16,0 6-17 15,1-2-6-15,-2 1-2 16,1-1-24-16,-1-2-101 0,-4-1-146 16,-4-6-281-16</inkml:trace>
</inkml:ink>
</file>

<file path=word/ink/ink4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29:25.092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-1 37 61 0,'0'0'0'0,"0"0"0"16,0 0 610-16,0 0-477 15,0 0-16-15,0 0 3 16,0 0-26 0,0-12-36-16,0 11-21 15,5 0-9-15,1 1 7 0,4 0 21 16,5 0-18-1,4 0 5-15,3 0-2 0,3 0-10 16,0 0-7-16,4 0-8 16,-2 0 9-16,2 0 3 15,1 1 2-15,1 0 8 16,0-1-16-16,1 2-9 16,1-2-3-16,0 0-4 15,1 0 1-15,1 0-6 16,1 0-1-16,-1 0 1 15,1 0 0-15,-3 0 1 16,2 0-1-16,0 0 1 16,-3 0-1-16,0 0 6 15,0 0-5-15,1 0-1 16,2 0 0-16,1-2 21 0,2 0 3 16,1-3-4-16,-1 2-4 15,0 1-1-15,-4-1-6 16,1 1-2-16,-2 1-7 15,0-1 5-15,0 2-5 16,0-1 14-16,0-1-5 16,1 1-1-16,-1 0 2 15,1 1-3-15,-1 0-2 16,-4 0-5-16,0 0 6 16,-3 0-6-16,1 0 7 15,2 0-2-15,-2 0 2 16,0 1-8-16,0 2 1 15,2 0 5-15,-3 0 2 0,1 1-1 16,0 0 0-16,-1-1 2 16,0 1 3-16,-2-1-5 15,2 0 1-15,-1-2 7 16,0-1-9-16,0 0 1 16,1 0-5-16,-2 0-2 15,0 0 2-15,0 0-1 16,-4 0-1-16,1 0 1 15,-3 1-1-15,1 1 0 16,0 1 0-16,0-2 0 16,1 1 0-16,4 1-1 15,2-2 1-15,3-1 49 16,2 1-39-16,3-1 1 16,-2 0 2-16,1 0-13 15,-1 0 1-15,-3 0 5 0,-2-2-5 16,-5-1 0-16,-3 1-1 15,-3 1 0-15,-2 1 0 16,-1 0 0-16,-1 0 0 16,1 0 0-16,1 0 0 15,0 0 1-15,2 0 13 16,0 0-5-16,-2 0-7 16,2 0-2-16,-1 0 6 15,-3 0-4-15,3 0-2 16,-4 0 0-16,-2 0 1 15,1 0-1-15,-3 0 0 16,1 0 1-16,0 0 0 0,2 0-1 16,-2 0 1-16,1 0 1 15,-1-1 0-15,0 1-2 16,-2 0 0-16,0 0 0 16,-1-2 1-16,-1 2 0 15,2 0-1-15,-2 0 1 16,0-2 1-16,0 2-2 15,1 0 0-15,-2 0 0 16,1 0 0-16,1 0 0 16,-2 0-1-16,0 0 0 15,1 0 0-15,-3 0 1 16,-1 0 0-16,2 0 0 16,-2 0 7-16,0 0-6 0,0 0 5 15,0 0-5 1,0 0 1-16,0 0-1 0,0 0-1 15,0 0 0-15,0 0 0 16,0 0 0-16,0 0 2 16,0 2-1-16,0 0 1 15,0 0-1-15,0 3-1 16,1 0 0-16,-1 2 2 16,0 3-1-16,0 0-1 15,0 3 2-15,0 0-2 16,0 1 1-16,0 1-1 15,0 2 0-15,0 1 1 16,0 1-1-16,0 1 0 16,0 1 1-16,0 0-1 0,0 1 1 15,0-3-1-15,0 1 0 16,0 1 1-16,0-1-1 16,0-2 0-16,0 3 1 15,0-5-1-15,0 1 0 16,0 0-1-16,0-1 1 15,0 1 0-15,0-1 0 16,0-1 0-16,-1 0-1 16,1-1 0-16,0 1 1 15,0-3-1-15,0 0-8 16,0-1 8-16,0 0-8 0,0 0-4 16,0 1 11-1,0-1 1-15,0 1-6 0,0-1 6 16,0 0 0-16,0 1 1 15,0-1-2-15,0 0-4 16,-2 1-6-16,1-1 1 16,1-2 5-16,-2 3-3 15,2-2 9-15,0-1-2 16,0 1-5-16,0 2 7 16,0-4-1-16,0 2-14 15,0 0 10-15,0-1 4 16,0-1 2-16,-2 1-1 15,-1-2 0-15,2 0 0 16,1 0 0-16,-2 1 0 16,1 1 0-16,1-1 0 0,0-2-7 15,0-2 6-15,0-1 1 16,0-3-6-16,0 0-23 16,0 0-19-16,0 0-14 15,0 0-32-15,-7-9-62 16,3 0-209-16,-3-3-704 0</inkml:trace>
</inkml:ink>
</file>

<file path=word/ink/ink4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29:22.568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61 0,'0'0'10'0,"0"0"523"16,0 0-293-16,0 0-165 15,0 0-36-15,0 0 22 16,0 0 4-16,17 95-9 15,-9-58-7-15,2 7 5 0,1 5 4 16,1 3 19-16,-3 2-24 16,1-1-6-16,-2-4-14 15,-2-2-2-15,-1-5-1 16,-1-4-5-16,1-4-2 0,0-5-15 16,-1-4 5-16,0-5-5 15,-1-4 1-15,-2-1-3 16,-1-4 19-16,0-1 10 15,0-3-7-15,0 0 8 16,0-1-4-16,0-2-8 0,0-1-8 16,0 1-3-16,0-2-4 15,2 0-9-15,1-1 2 16,2 1 6-16,1 1 6 16,2 1 3-16,3 0-8 15,2 2 1 1,0 0-2-16,3 1 2 0,0-1-1 15,0-2-2 1,1 0-5-16,2 0 5 16,-1-1-5-16,3 0-2 15,0 0 6-15,-3-1-4 16,1 2 5-16,2-2-1 16,-2 3 1-16,1-3-1 0,2 1 8 15,2 0-5 1,-1 0 6-16,3-1 4 0,-1 3-9 0,0-4 11 15,1 3-11-15,1-3 6 16,0 0-2-16,-2 1-1 16,0-1 0-16,-1 0-5 15,-1-1 14-15,-1 2-15 16,0-2 3-16,-2 1-9 16,2 0 1-1,-2 1 7-15,0-1-8 16,4-1 18-16,-1 0-10 15,3 0 8-15,-2 0-1 16,2 0-1-16,-1 0-6 16,0 0-2-16,-2 0-1 15,1 0 0-15,0 0-6 16,-1 0 2-16,1 0-1 0,0 0 5 16,-1 0-5-16,2 0-1 15,0 0 2-15,2 0-1 0,-1 0 0 16,3 0 5-16,-2 0-6 15,1 0 2-15,-1 0-1 16,-1-1-1-16,1-1 0 16,0 1 0-16,0 0 1 0,-3-1-1 15,3 2 1-15,-2 0-1 16,1 0 1-16,-1 0 0 16,0 0 0-16,2 0 0 15,1 0 0-15,0 0 1 16,4 0-1-16,3 0 12 15,2-4 11 1,4-3-18-16,0 0 0 16,0 1-6-16,0 1 0 15,-4 2 0-15,-1 1 0 16,-1 2-1-16,-2 0 1 16,-1 0-2-16,-3 2 2 15,-2 1-1-15,0-1 1 0,0 0 0 16,-3-1 0-16,2-1 0 15,-1 0 0-15,0 0 0 16,-1 0 1-16,-1 0-1 0,1 2 0 16,1-1 0-16,0 0 0 15,0 2 0-15,-2 0 1 16,1 0-1-16,-2-1 0 16,-1 1 0-1,-2-1 1-15,-2-2-1 16,-3 0 1-16,-2 0 0 15,-4 0-1-15,-1 0 0 0,-1 0 2 0,-3 0-2 16,2 0 1-16,-1 0-1 16,1 2 0-16,2-1 0 15,0 2 0 1,1-1 0-16,-1 0 0 16,1 1 0-16,-2 0 0 15,0-2 0-15,2 2 1 16,-2-2-1-16,2 1 0 15,0-1 0-15,-2 2 1 16,-1-1-1-16,-2-2 1 0,-2 0-1 16,1 0 1-16,-2 0 0 15,0 0 7-15,0 0-8 0,0 4-5 16,-17 2-112-16,-2 3-204 16,-1-3-579-16</inkml:trace>
</inkml:ink>
</file>

<file path=word/ink/ink4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29:19.558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77 52 15 0,'0'0'680'16,"0"0"-511"-16,0 0-17 16,0 0-16-16,0 0-9 15,0 0-54-15,0 0 3 16,-50-52 13-16,44 52-25 15,-1 0-14-15,3 0-29 16,-1 6-13-16,0 9-7 16,4 5 10-16,1 3-2 15,0 4-6-15,0 3 9 0,9-3-11 16,5-5 1-16,1-4 5 16,1-6-7-16,0-6 0 15,0-6 0-15,0 0 2 16,-4-6 12-16,-1-8-6 15,-1-3-7-15,-4-3 6 16,-4 1-6-16,-2 0-1 16,0-1 1-16,0 4 1 15,0 1-1-15,-3 4 0 16,-1 6 0-16,4 3 5 16,0 2-6-16,0 2 1 15,0 12 0-15,5 5 14 16,6 5-5-16,2 5-9 0,3-3 1 15,-1 0-2 1,2-4 0-16,0-6 0 0,-2-6 0 16,-1-6-1-16,-1-4 1 15,-2-3 6-15,-2-13-6 16,-3-2 0-16,-1-2-8 16,-5 0 7-16,0 5 1 15,0 3 0-15,0 3 0 16,0 6 1-16,0 3-1 15,0 0 0-15,0 8-1 16,0 8 1-16,0 3 0 16,3-1 0-16,7-1-1 15,-1-6 1-15,2-4-1 16,0-7 0-16,0 0 0 16,-2-3-2-16,-1-11-6 0,-1-3-5 15,-4 2-2 1,-2 2 10-16,1 3 5 0,-2 6 0 15,1 4 1-15,1 0-9 16,1 10 9-16,4 6 15 16,0 0-14-16,4 1 1 15,2-1-2-15,0-7-1 16,1-1-43-16,2-8-107 16,-5 0-107-16,-3-6-339 0</inkml:trace>
</inkml:ink>
</file>

<file path=word/ink/ink4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29:17.681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539 0,'0'0'403'0,"0"0"-168"16,0 0-110-16,0 0 5 15,0 0-13-15,19 79-46 16,-10-37-10-16,2 0-19 16,0 0-21-16,-2-2-15 15,1-5-5-15,-1-7-1 16,-3-4-41-16,-6-5-87 16,0-7-202-16,0-7-308 0</inkml:trace>
</inkml:ink>
</file>

<file path=word/ink/ink4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29:17.371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5 0 9 0,'0'0'604'0,"0"0"-345"16,0 0-61-16,0 0 6 16,0 0-14-16,0 0-107 15,0 0-57-15,-6 9-1 16,6 14 14 0,8 8 16-16,3 4-2 15,0 4-9-15,-1 0-20 16,1-4-18-16,-1-4-4 15,-1-5-2-15,-1-4-34 16,-5-7-118-16,0-5-188 16,-3-7-261-16</inkml:trace>
</inkml:ink>
</file>

<file path=word/ink/ink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23:50.138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55 1043 0,'0'0'331'0,"0"0"-210"15,0 0-21-15,0 0-61 16,0 0-24-16,0 0-8 16,98-10 1-16,-64 4-8 15,-2-1 2-15,-2-1 4 0,-3 2-5 16,-6-1-1-16,-7 3 1 15,-3 1-1-15,-4 2-14 16,-5 1-69-16,-2-2-55 16,0 2-36-16,0 0-156 0</inkml:trace>
</inkml:ink>
</file>

<file path=word/ink/ink4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29:16.570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211 151 10 0,'0'0'13'0,"0"0"628"0,0 0-417 16,0 0-39-16,0 0-17 0,0 0-68 15,0 0-28 1,-15-78 1-16,5 64 35 0,-1-1-25 16,1 2 0-16,-5 1 19 15,1 2-7-15,-2 5 0 32,2 2-33-32,-1 3-25 0,1 0 0 15,-2 0-18-15,2 12-4 16,2 7-9-16,-1 3 3 15,4 7 13-15,2 3 2 16,4 4-10-16,3 3-2 16,0 1-3-16,2-2 0 15,12-3-9-15,3-5 0 0,3-7 0 16,4-7-2-16,1-6-21 16,1-8-5-16,-2-2 26 15,-5-5 2-15,-4-10 2 16,-5-2 8-16,-4-2 0 15,-6 1-2-15,0 0 1 16,0 4-3 0,-8 2 7-16,-4 4 12 15,-4 7 6-15,1 1-9 0,-4 4-16 16,1 13-6-16,5 7-6 16,0 4-7-16,5 17-86 15,5-7-133-15,3-6-376 0</inkml:trace>
</inkml:ink>
</file>

<file path=word/ink/ink4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29:15.890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216 156 15 0,'0'0'614'0,"0"0"-358"0,0 0-112 15,0 0-3-15,0 0-5 0,0 0-38 16,0 0-11-16,-8-82 9 16,0 68-4-16,-2 0 0 15,-1 3 9-15,-3-1-16 16,-2 3 4-16,0 3-21 15,-2 2-8-15,-1 2-29 16,2 2-7-16,0 0-17 0,1 7-5 16,2 7-2-16,1 1 1 31,3 5-1-31,6 2-1 0,2 2-7 0,2 2 7 16,0-2 0-16,11-4-5 15,7-4-3-15,1-9 2 16,4-5-51-1,1-2 1-15,-3-6 5 16,0-12-3-16,-4-3-11 16,-4-3 13-16,-5 2 22 15,-7 3 20-15,-1 3 11 16,0 3 0-16,0 5 1 0,0 5 7 16,-3 3 17-16,3 0-18 15,0 10-7-15,0 10 0 0,2 5 0 16,9 5-1-1,1 4 1-15,1 0 0 0,1 0 0 16,-3-3 1-16,0-1 11 16,-3-6-6-16,-1-4 10 15,-6-6 10-15,-1-6 17 16,0-2-2 0,0-3 14-16,-3 0 17 15,-9-2-30-15,-3-1-19 16,-4 0-11-16,-1 0-10 15,-1 0-2-15,1 0 0 16,4-6-32-16,5 2-86 16,7-2-101-16,2 2-286 15,2 2-374-15</inkml:trace>
</inkml:ink>
</file>

<file path=word/ink/ink4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29:15.081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28 279 168 0,'0'0'380'0,"0"0"319"0,0 0-535 15,0 0-91 1,0 0-33-16,0 0-19 0,0-74-8 16,0 48-7-1,0 0-5-15,-2-1 8 16,-2-1-9-16,-1 0 6 16,-1 2-5-16,1 5-1 15,0 6 0-15,4 7 1 16,1 8-1-16,0 0-21 15,0 10 21-15,3 14 2 16,8 7 6-16,3 8 7 0,2 2 2 16,0 5 26-16,-2-3 2 15,-2-4-20-15,1-4-17 16,-2-4-7-16,-4-7-1 16,1-6-19-16,-5-6-129 15,-3-7-192-15,0-5-306 0</inkml:trace>
</inkml:ink>
</file>

<file path=word/ink/ink4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29:14.147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39 0 438 0,'-41'92'668'0,"41"-92"-137"16,0 0-455-16,11 0-34 0,3 0 51 15,6 0-35-15,2 0-30 16,3 0-18-16,4 0-10 16,-6 0-174-16,-4 0-811 0</inkml:trace>
</inkml:ink>
</file>

<file path=word/ink/ink4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29:13.268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88 0,'0'0'147'0,"0"0"559"15,0 0-505-15,0 0-71 16,0 0-43-16,0 0-49 16,0 0 55-16,17 73-7 15,-4-32 13-15,1 5-6 16,-2-1-27-16,-1-2-24 15,-1-5-23-15,-1-6-12 16,-3-6-7-16,0-6 0 16,-4-6-66-16,-2-4-170 0,0-7-369 15</inkml:trace>
</inkml:ink>
</file>

<file path=word/ink/ink4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29:06.020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2543 2955 18 0,'0'0'393'0,"0"0"-6"15,0 0-211-15,0 0-46 16,0 0 5-16,0 0-29 16,0 0-2-16,-16 0-44 15,11-2-15-15,2-1 31 16,-2 2 14-16,1 1 12 15,-3 0-32-15,0 0-18 16,-2 0-21-16,-1 0-18 16,-2 0 7-16,0 0 14 15,-2-2-2-15,2 1 3 16,-3-1-4-16,1 0-3 16,-2 2 0-16,2-2 0 15,-2-3-11-15,3 4-11 0,-4-2 4 16,4 2 3-16,-1-2-11 15,1-1 8-15,0 0 8 16,1 2-12-16,-1 0-5 16,0-5 1-16,-1 3-1 15,2 1 5-15,-3-2 3 16,2-1-3-16,-1 1 0 16,1 0 0-16,-1-2 3 15,1 1-3-15,-1 1 1 16,1-3 3-16,-1 3-2 15,0-2-2-15,0 0-5 16,-2 1 8-16,2-2-8 16,-2 1 1-16,1 0 5 0,0 1-6 15,3-3 5-15,-2 5-5 16,1-2 8-16,0-1-3 16,2 2-6-16,0-2 1 15,2 1 9-15,-2-1-10 16,2-2 1-16,-1 2 0 15,1-2 0-15,-1 3 1 16,-1-3-1-16,2 2 0 16,-2-3 1-16,0 3-1 15,0 2 5-15,0-2-6 16,0-2 9-16,0 2-7 16,0-1-1-16,-2-4-1 0,0 2 1 15,0-1-1 1,-2 0 1-16,1-3 0 0,-2 2 8 15,1-1-9-15,-1 0 1 16,-1-1 0-16,-1 0 0 16,-1-1 0-16,1-1-1 15,-1 1 1-15,-2-2-1 16,-1-1 1-16,2 2 0 16,-4 0-1-16,3-4 0 15,-4 2 1-15,2-2-1 16,-2-1 0-16,0-2 0 15,-1 2 1-15,0-8-1 16,-2 3 0-16,-1-4 0 0,2-1 0 16,-1 0 0-1,1-1 0-15,0 3 0 0,3 1 1 16,-2 0-1-16,3-4 0 16,1 4 0-16,-2-3-1 15,2-1 1-15,1 0 0 16,1 0 0-16,3-3 0 15,-2 1-1-15,2 0 1 16,-2-1 0-16,0-1 0 16,2 0 0-16,-2-1 0 15,2-1 0-15,-1 0 0 16,3 1 0-16,-1 0 0 16,0 0 1-16,0 1-1 15,0 0 0-15,2 1 1 16,-1-2-1-16,-1 0-1 0,2 2 1 15,2 2 0-15,2 1 0 16,0 0 0-16,1-2 0 16,0 2 0-16,1 0-1 15,0-1 0-15,0 0 0 16,2 1 0-16,-1 1 0 16,1 1 1-16,0 0-1 15,-1 3 1-15,1-1 0 16,1 2 1-16,2 0-1 15,-2 0-1-15,2 1 1 16,2-1 0-16,-3 0 0 16,1 1 1-16,-1 2-1 15,-1 1 1-15,1 2-1 16,-2 3 1-16,2 2 0 0,-2 0 5 0,0 1-5 16,-1-2 0-16,1 0 2 15,0-3-2-15,-2 1-1 16,1-1 2-16,0 1-1 0,0 0 1 15,1 0-1-15,1 4 5 16,-1 1-5-16,1 2 8 16,0 0-9-16,-1 0 8 15,0-3-7-15,-1 1-1 16,0-1 1-16,0 1-1 16,3 0 0-1,-2 3 1-15,0-1-1 16,2 1 0-16,-1 1 1 15,-1 1 0-15,0 0 11 16,-3-3 7-16,2 3-10 16,-1-3-8-16,0-1 1 0,0 0-2 15,1 0 0-15,0 3 0 16,1 0 2-16,0 2-1 0,1 1-1 16,2 2 1-16,-2 1 1 15,-1 1-1-15,-1 0 7 16,1 2-7-16,0 0 5 15,-2 0-4-15,0 0-2 16,1 0 6-16,-1 0-5 16,-2 0 9-1,1 0 8-15,-2 0-6 16,-2 0 5-16,0 0-7 16,-1 0-4-16,0-1-5 15,1 1 11-15,1-1-3 16,1-1-3-16,1 0-5 15,2 2 5-15,4 0-6 16,-1 0 0-16,2 0 0 0,2 0 0 16,-1 0 0-16,2 0 0 15,0 0 0-15,-1 0-1 16,1 0 2-16,-3 0-1 16,2 0 0-16,-1 0-1 0,0 0 1 15,0 0 0-15,1 0-1 31,1 0 0-31,0 0-32 0,0 0-40 16,0 0-70-16,0 0-77 16,-5 0-58-16,-3 0-285 0,0 2-271 0</inkml:trace>
</inkml:ink>
</file>

<file path=word/ink/ink4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28:48.425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624 1075 0,'0'0'318'15,"0"0"-101"-15,0 0 32 0,0 0-31 16,0 0-69-16,0 0-88 16,13-108-3-16,39 47-2 15,25-19-11-15,0 4-23 16,-4 8-15-16,-11 10-6 15,-16 17 0-15,0 1 7 16,-6 2-8-16,-11 10 0 16,-13 12-8-16,-10 7-16 15,-6 8-29-15,0 1-101 16,-19 1-83-16,-5 11-153 16,3-3-386-16</inkml:trace>
</inkml:ink>
</file>

<file path=word/ink/ink4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28:47.515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19 497 36 0,'0'0'18'0,"0"0"688"15,0 0-413-15,0 0-31 0,0 0 13 16,0 0-14-16,-14 20-8 15,11-20-47-15,1-3-28 16,2-13-74-16,0-7-51 16,16-10-26-16,15-11-6 15,13-8-5-15,25-14-7 32,1 7-7-32,2 0 3 15,-3 9-5-15,-17 15 0 16,-2 2-1-16,-12 9-5 15,-11 11-17-15,-10 6-48 0,-7 7-51 16,-7 0-32 0,-3 14-64-16,-6 4-44 0,-8 0-329 0</inkml:trace>
</inkml:ink>
</file>

<file path=word/ink/ink4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28:14.879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82 979 0,'0'0'266'15,"0"0"-98"-15,0 0-54 16,10-73-44-16,16 68 27 16,6 5-43-16,8 0-17 15,3 8-18-15,4 4-9 16,-1 1-1-16,-4-2-9 15,-8-1-16-15,-5-4-75 16,-8-6-88-16,-6 0-127 16,-8 0-293-16</inkml:trace>
</inkml:ink>
</file>

<file path=word/ink/ink4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28:14.601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78 0,'0'0'1060'0,"0"0"-863"16,0 0-148-16,0 0 35 15,0 0-13-15,30 99-21 0,-19-59 4 16,1 1-12-16,-3-3-4 16,1-2-19-16,-1-7-9 15,-2-5-1-15,-1-7-9 16,-3-8-40-16,0-6-275 15,-3-3-345-15</inkml:trace>
</inkml:ink>
</file>

<file path=word/ink/ink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23:49.822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21 884 0,'0'0'348'31,"0"0"-101"-31,0 0 12 0,0 0-66 0,0 0-112 16,0 0-60-16,0 0-20 15,37-10-1-15,-6 8 0 16,1-1 0-16,-1-1-1 16,0 2 1-1,-6 2 0-15,-6 0 0 16,-5 0-1-16,-1 0-23 16,-7 0-88-16,-3 0-70 15,-3 0-80-15,0 0-66 16,-3 6-254-16</inkml:trace>
</inkml:ink>
</file>

<file path=word/ink/ink4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28:14.322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176 0,'0'0'129'15,"0"0"416"-15,0 0-296 16,0 0-161-16,0 0 12 16,0 0-7-16,32 81-28 15,-20-47-23-15,1-1-6 0,-2 3-14 16,-2-2-9 0,-2-4-13-16,1-8-32 0,-3-6-178 15,-1-8-350-15</inkml:trace>
</inkml:ink>
</file>

<file path=word/ink/ink4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28:13.952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26 218 0,'0'0'10'0,"0"0"483"15,0 0-329-15,0 0-35 0,0 0-38 16,41 75-13 0,-29-53-29-16,-1-1-5 0,-3-4-5 15,-1-4 4-15,-4-5 14 16,-2-5-5-16,-1-3 12 16,0 0 67-16,0 0 41 15,0-7-104-15,-9-7-36 16,-2-4-1-16,0-5-11 15,0-3-8-15,1-1-10 16,5 3-1-16,4 4 1 16,1 8 8-16,0 3-9 15,13 5-1-15,5 3-6 16,6 1-1-16,6 0 6 16,3 0-46-16,0 2-129 15,11 1-135-15,-9-1-209 0,-7 0-171 16</inkml:trace>
</inkml:ink>
</file>

<file path=word/ink/ink4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28:13.570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61 149 0,'0'0'849'15,"0"0"-562"-15,0 0-125 16,0 0-54-16,0 0-8 0,0 0-49 16,0 0-38-16,9-52-11 15,7 46 4-15,1 3-5 16,2 3 0-16,0 0-1 15,-2 9 0 1,-1 6 0-16,-6 2 1 0,-2 3 0 16,-6-1 12-16,-2 4 5 0,0-2 15 0,-11 3 14 15,-3-1-1 1,-2-2 0 0,1-1 7-16,0-3 6 15,4-4-11-15,3-2-17 16,4-4-18-16,4-2-11 15,0 1-2-15,0 0-8 16,11-1 8-16,4 0 0 16,4-2 0-16,5-2 1 15,-1-1 11-15,1 0-4 16,1 0-8-16,-2-5-64 0,-1-1-87 16,5-3-50-16,-8 3-117 15,-5 2-195-15</inkml:trace>
</inkml:ink>
</file>

<file path=word/ink/ink4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28:12.672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1250 0,'0'0'255'0,"0"0"-180"16,0 0-6-16,0 0-16 16,0 0-14-16,93 3-20 15,-69 1-10-15,9-4-9 16,-7 0-77-16,-5 0-311 0</inkml:trace>
</inkml:ink>
</file>

<file path=word/ink/ink4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28:12.440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1 91 0,'0'0'1233'0,"0"0"-972"15,0 0-150-15,0 0-33 16,0 0-48-16,0 0-16 16,0 0-1-16,70 0-7 0,-45 0-4 15,0 0-1-15,-3 0 5 16,-3 0-6-16,-5 0-12 16,-3 0-128-16,-3 0-182 15,-5-1-294-15</inkml:trace>
</inkml:ink>
</file>

<file path=word/ink/ink4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28:11.622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82 110 0,'0'0'56'16,"0"0"688"-16,0 0-591 15,0 0-53-15,0 0 59 16,47-72 9-16,-17 65-45 16,7 4-59-16,8 3-26 15,0 0-11 1,1 4-6-16,-3 6-10 15,-3-2-5-15,-7 1-6 16,-5-1-53-16,-9-4-167 16,-8-1-293-16</inkml:trace>
</inkml:ink>
</file>

<file path=word/ink/ink4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28:11.344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149 0,'0'0'898'0,"0"0"-594"0,0 0-152 16,0 0-87 0,0 0-56-16,0 0 14 0,0 0 7 15,41 64-3-15,-23-36-6 16,-3 2-7-16,0-3-6 16,-3 0-6-16,-2-8 6 15,-2-3-8-15,-4-7-92 16,0-4-186-16,-4-5-337 0</inkml:trace>
</inkml:ink>
</file>

<file path=word/ink/ink4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28:11.065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134 0,'0'0'238'16,"0"0"409"-16,0 0-466 15,0 0-135-15,0 0 17 16,0 0 41-16,0 0-31 16,64 85-11-16,-46-55-8 15,-2 1-25-15,0-3-10 16,-2 0-10-16,-3-8-9 0,-1-3-141 16,-2-6-196-16,-3-7-322 0</inkml:trace>
</inkml:ink>
</file>

<file path=word/ink/ink4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28:10.581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15 135 124 0,'0'0'954'0,"0"0"-651"15,0 0-200-15,0 0-87 16,0 0-5-16,0 0 5 16,0 0 6-16,102 33-3 15,-74-19 4-15,-1 1-1 16,-1-1 10-16,-6-3-10 15,-4-1-12-15,-7 0-8 16,-4-3 8-16,-4-1 0 16,-1 0 3-16,0 1 18 15,-1-2-11-15,-10 2-7 0,-2 0-5 16,-2-1-7-16,-3-1 8 16,-1-1-8-16,-1-2 6 15,0-2-6-15,0 0 1 16,4 0 5-16,2 0-6 15,3-6 0-15,5-1 5 16,3-1-6-16,1 0 0 16,2-2-8-16,0-2-2 15,0 1 3-15,7-3 6 16,2 0 0-16,0-2 1 16,1-1 0-16,1-2 0 15,-3-1 31-15,-1 1 9 16,-2-2 27-16,-2 3 2 0,-3 1 3 15,0 2 17-15,0 1 0 16,-10 2-31-16,0 3-14 16,-4 1-8-16,-2 3-13 15,-1 4-8-15,0 1-14 16,0 1-1-16,4 14-21 16,2 3-37-16,6 6-44 15,5 10-124-15,0-6-175 16,8-2-497-16</inkml:trace>
</inkml:ink>
</file>

<file path=word/ink/ink4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28:09.943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75 188 0,'0'0'979'0,"0"0"-713"16,0 0-85-16,0 0-40 15,0 0-49-15,0 0-48 16,0 0-34-16,10-62-10 0,9 53 0 16,3 5-2-16,3 4-5 15,0 0-3-15,-2 0 1 16,-2 13 8-16,-5 2 1 15,-7 2-1-15,-4 3 2 16,-5 1 6-16,0 2 3 16,-6-1 18-16,-9 2 13 15,-2-1-3-15,0 0 1 16,-1-3-6-16,3-1-4 16,2-5-2-16,6-3-14 15,2-2-13-15,5-3-1 16,0-1-9-16,0 0 9 15,11 0-6-15,5-1 7 16,3-1 0-16,2-1 8 16,1-2-7-16,2 0 2 0,-4 0 3 15,1 0-6-15,-4-3-48 16,-3-2-56-16,-1 2-38 16,-2-1-86-16,-3 0-129 15,-4 1-198-15</inkml:trace>
</inkml:ink>
</file>

<file path=word/ink/ink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23:32.355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239 506 0,'0'0'316'0,"0"0"-98"16,0 0-24-16,0 0-10 15,0 0-75-15,0 0-50 16,0 0 1-16,9-40-2 15,-6 27-9-15,-1-3-9 16,-2 0-13-16,0 1-11 16,0-5-7-16,0 0-2 0,0-3-6 15,0 2 0-15,0 3 5 16,-4 1-4-16,1 6 4 16,2 5 1-16,1 3 0 15,0 3-5-15,0 0-2 16,0 3 1-16,0 13 13 15,4 8 6 1,9 2-5-16,3 5-14 16,2 2 7-16,0-5-8 15,1-1 0-15,2-7 1 0,-2-5-1 16,-2-6 0-16,-1-5 0 16,-3-4 0-16,-2 0 1 15,-5-5-1-15,2-9 0 16,-5-4 1-16,-1-2 0 0,-2 0-1 15,0-2 1-15,0 1-1 16,0 4 1-16,0 1 0 16,-4 6 0-16,1 4 0 15,1 6 0-15,1 0 1 16,-2 0-2 0,3 16 1-16,0 5 5 15,0 8-5-15,0-1 6 16,8 2-6-16,4-3 8 0,4-5-9 15,0-2 1-15,2-8-1 16,-2-5 1-16,2-7 0 16,-2 0 5-16,-4-5-6 15,1-11 0-15,-4-3 0 16,-4-3-1-16,-3-1 0 16,-2-1 1-16,0 0 0 15,0 4 0-15,0 1 1 16,-4 3 0-16,1 8 0 15,-1 3 0-15,2 5 8 16,2 0-7-16,0 15 7 16,0 3 0-16,0 6-8 15,2 3 0-15,11 0 0 0,1 1-1 16,3-5 0 0,1-2 2-16,1-7-2 0,-2-6 0 15,-1-4-2-15,0-4 1 16,-3 0-7-16,-1-15 2 15,-3-4 5-15,-2-2-8 16,-3 1 8-16,-3-3 0 16,-1 2 1-16,0-1 0 15,0 3 1-15,0 3 0 16,-1 7 0-16,-1 2 6 16,2 7-1-16,0 0-6 15,0 0 1-15,0 13-1 16,0 5 1-16,0 4 0 15,7 2 1-15,2-2-1 0,2-2-1 16,1-2 0-16,0-7 0 16,1-2 0-16,-3-8 0 15,3-1 0-15,-4 0 1 16,2-13 7-16,-2-4-8 16,0-3 1-16,-3-4-1 15,0 1 0-15,-1 0 0 16,-1 1 1-16,1 5 0 15,-1 6-1-15,-3 6-1 16,2 5 0-16,0 0-13 16,-1 13 14-16,-1 6 5 15,5 4-4-15,-1 0-1 16,3 0 0-16,-2-3 0 0,3-2 0 16,0-7 0-16,0-5 0 15,0-6-1-15,1 0 1 16,1-3 0-16,0-11 0 15,-2-4 0-15,0-3-1 16,-2 1 1-16,-2 1 0 16,0 2-1-16,-1 3 1 15,0 5 0-15,-1 5 0 16,-1 4-1-16,-2 0-9 16,2 9 10-16,0 11 8 15,0-1-7-15,2 3-1 16,4-2 1-16,1-5-1 15,0-3 0-15,-1-4 0 0,1-7 0 16,-1-1 0 0,3 0 7-16,-3-9 4 0,3-4-10 15,1 0 0-15,-1 4-1 16,-2 4 0-16,2 3 0 16,-4 2 0-16,2 0-1 15,-2 0 0-15,-2 5-4 16,2-1 4-16,-3-4-14 15,0 0-143-15,-3 0-244 0</inkml:trace>
</inkml:ink>
</file>

<file path=word/ink/ink4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30:21.341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5 431 0,'0'0'824'0,"0"0"-439"15,0 0-174-15,0 0-60 16,0 0-2-16,0 0-70 16,96-15-51-16,-64 21-22 15,1 0-6-15,9-3-174 16,-7-3-360-16,-7 0-379 0</inkml:trace>
</inkml:ink>
</file>

<file path=word/ink/ink4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30:21.130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260 0,'0'0'603'16,"0"0"-395"-16,0 0-1 15,0 0-44-15,8 72-50 0,-3-53-37 16,3-1-17-16,0-4-13 16,0-10-10-16,1-4-10 15,2 0-4-15,3-1 3 16,3-9-10-16,4 3-9 16,1 5-6-16,1 2 0 15,-1 0 0-15,-1 16 0 16,-6 4 0-16,-1 1 0 15,-6-2 1-15,-3-1 13 16,-5-4 20-16,0-3 23 16,0-2 16-16,-1-4-4 15,-9-2-4-15,-3 0-7 0,-1 0-20 16,-3-2 1 0,-2 3 2-16,-3 0-4 15,0 3-7-15,2-3-11 0,-1 1-10 16,5-2-8-16,5-3-1 15,2 0-64-15,3 0-103 16,-3-3-109-16,1-8-329 16,0-2-382-16</inkml:trace>
</inkml:ink>
</file>

<file path=word/ink/ink4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30:20.582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-1 116 13 0,'0'0'0'0,"0"0"0"15,0 0 551-15,0 0-346 0,0 0-49 16,0 0 9 0,0 0 0-16,9-64-32 0,3 48-31 15,6 0-35-15,1 5-18 16,1 4 1-16,-1 7-6 15,-2 0-14-15,-1 9 1 16,-5 14-8-16,-3 3-2 16,-6 4-7-16,-2 1-5 15,0 1 1-15,-10-3-2 16,-4-4-7-16,-2-5 12 16,2-3-5-16,0-4 2 15,3-4 7-15,3-1 13 0,2-3 5 16,4-2-1-16,2 1-14 15,0 2-12-15,0 0 6 16,13-2 3-16,2 2 4 16,4-3-9-16,4-1-11 15,-1-2 1-15,0 0-2 16,-2 0-31-16,-1 0-49 16,-5 0-50-16,-2 0-81 15,-2-5-153-15,-4-4-168 16,-3 5-209-16</inkml:trace>
</inkml:ink>
</file>

<file path=word/ink/ink4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30:19.756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10 175 0,'0'0'710'15,"0"0"-164"-15,0 0-374 16,0 0-95-16,0 0 19 15,0 0-36-15,0 0-38 0,89-8-22 16,-63 8-80-16,-8 0-277 16,-4-3-781-16</inkml:trace>
</inkml:ink>
</file>

<file path=word/ink/ink4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30:19.548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14 59 0,'0'0'44'0,"0"0"492"16,0 0-237-16,0 0-122 15,0 0-25-15,0 0-25 16,0 0-40-16,84-14-39 16,-62 14-26-16,1 3-22 0,-5 2 0 15,-4 1-116-15,-4-5-105 16,-7-1-157-16,-3 0-348 0</inkml:trace>
</inkml:ink>
</file>

<file path=word/ink/ink4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30:19.223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183 42 0,'0'0'628'0,"0"0"-348"16,0 0-76-16,0 0-45 0,0 0-11 15,0 0-33-15,0 0-35 16,45-70-22-16,-26 77-5 15,-1 12-18-15,-2 2-19 16,-3 1-10-16,-3-1-5 16,-4-1-1-16,-4-7 0 15,1-5 1-15,-3-4 6 16,0-4 1-16,0 0-8 16,0-6-8-16,-8-7 0 15,-2-6 0-15,-2-3 7 16,-1-5-1-16,-1-2-5 15,2-2 7-15,1 0 0 0,3 3 0 16,3 6 0-16,3 9 7 16,2 6 15-1,0 7 0-15,5 0 13 0,9 16 8 16,5-1-20-16,1 4-17 16,2 1-4-16,0-5-2 15,-3 1-11-15,0-4-71 16,0-5-93-16,-7-1-189 15,-1-6-393-15</inkml:trace>
</inkml:ink>
</file>

<file path=word/ink/ink4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30:18.713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19 19 373 0,'0'0'859'0,"0"0"-493"16,0 0-99-16,0 0-74 16,0 0-98-16,0 0-60 15,0 0-35-15,-19-19-99 16,19 19-161-16,3 0-330 0</inkml:trace>
</inkml:ink>
</file>

<file path=word/ink/ink4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30:18.493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139 673 0,'0'0'194'16,"0"0"-47"-16,0 0 28 0,0 0-1 16,0 0-46-16,0 0-54 15,0 0 19-15,54-21-18 16,-38 45-23-16,-2 3-24 15,-3 2-16-15,-1-2-11 16,-6-3 6-16,-1-6-6 16,1-8-1-16,-4-5 1 15,0-5 5-15,0 0 12 16,0-5-7-16,0-9-9 16,-7-5 5-16,-1-2-7 15,1-5 1-15,-3-2 0 16,2-3 0-16,-1-1-1 15,1 3 1-15,2 1 0 0,1 9 0 16,1 4 10-16,0 6 4 16,2 5 14-16,2 2 7 15,0 2-25-15,0 0-11 16,11 11 29-16,5 2 10 16,3 4-14-16,2 1-16 15,-1 0-7-15,-1-5-1 16,-1-3-1-16,-1-1-24 15,-4-5-78-15,1-2-52 16,-9-2-156-16,0 0-318 0</inkml:trace>
</inkml:ink>
</file>

<file path=word/ink/ink4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28:56.633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80 867 0,'0'0'540'15,"0"0"-354"-15,0 0-116 16,0 0 7-1,0 0-22-15,0 0-22 16,62-77 3-16,-37 77-4 16,1 0 2-16,-3 7-2 15,-3 10-10-15,-4 3-7 16,-7 2-2-16,-4 1-2 0,-5 1 4 16,0 1 1-1,-6 1 6-15,-8-1 8 0,-4 1 4 16,-1-2-6-1,-1 0 3-15,1-3 1 0,4-2 5 16,4-5-1-16,4-4-11 16,6-3-12-16,1-1-12 15,0-4 0-15,12 1 1 16,9-2 5-16,6-1 2 16,5 0-8-16,3 0 0 15,0 0 0-15,-4 0-1 16,-1-1 0-16,-7 1-16 15,-5 0-72-15,-7 0 3 16,-5 0-133-16,-6 7 2 16,-5 3-145-16,-7-3-243 0</inkml:trace>
</inkml:ink>
</file>

<file path=word/ink/ink4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28:56.116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15 15 468 0,'0'0'777'16,"0"0"-457"-16,0 0-140 15,0 0-111-15,0 0-56 16,0 0-13-16,0 0-332 16,-15-15-669-16</inkml:trace>
</inkml:ink>
</file>

<file path=word/ink/ink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23:30.323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717 0,'0'0'556'0,"0"0"-335"16,0 0-48-16,0 0 12 16,0 0-61-16,0 0-60 15,69 109-23-15,-48-81-25 16,1 1-16-16,2 5-7 16,-4-8-128-16,-4-6-383 0</inkml:trace>
</inkml:ink>
</file>

<file path=word/ink/ink4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28:55.953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26 14 1161 0,'0'0'532'15,"0"0"-269"-15,0 0-69 0,0 0-98 16,0 0-65-16,0 0-31 16,0 0-19-16,-19-16-211 15,14 24-321-15,1 3-511 0</inkml:trace>
</inkml:ink>
</file>

<file path=word/ink/ink4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28:55.684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128 2 7 0,'0'0'531'16,"0"0"-305"-16,0 0-57 0,0 0 22 16,0 0 9-16,0 0-4 15,0 0-49-15,-5-17-90 16,-1 46-19-16,-2 24 38 0,-4 23-9 15,-7 19-20-15,1-5-4 16,3-17-7-16,4-23-20 31,3-16-7-31,1 1-9 0,-1-1-1 16,2-2 0-16,2-13-79 16,3-9-202-16,1-10-538 0</inkml:trace>
</inkml:ink>
</file>

<file path=word/ink/ink4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28:52.477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19 168 65 0,'0'0'1062'0,"0"0"-717"16,0 0-216-16,0 0-81 15,0 0 16-15,0 0-20 16,0 0-24-16,91 55-6 15,-66-35 0-15,-3-1 1 16,-3 0 1-16,-3-2-15 0,-5-4 5 16,-5-2-5-16,-6-1 0 15,0-3 11-15,0 0-11 16,-6-1 5-16,-7 1 1 16,-1-1-7-16,-3 1 0 15,0-3 1-15,-2-1-1 16,0-1 0-16,0-2 1 15,3 0-1-15,2 0 1 16,5-4 0-16,1-4-1 16,5 1 0-16,3-3 0 15,0 1 0-15,0-2-1 16,4-1 1-16,7 0 1 16,2-4 1-16,-1 1-1 0,2-4 0 15,1 0 0 1,-1-2 14-16,-2-4 19 0,1 1 15 15,-2-1 14-15,-3-1 11 16,-2 2-14-16,-3 2-8 16,-3 4-3-16,0-1-9 15,-1 4 5-15,-10 7-6 16,-5 0-12-16,-1 5-17 16,-2 3-9-16,-2 0-1 15,2 11-1-15,0 11-14 16,4 6-56-16,-1 21-103 15,5-7-104-15,5-3-421 0</inkml:trace>
</inkml:ink>
</file>

<file path=word/ink/ink4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28:51.855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72 41 0,'0'0'1160'0,"0"0"-852"15,0 0-150-15,0 0-64 16,0 0-28-16,0 0-27 15,0 0-14-15,56-69-15 16,-32 69-2-16,0 0 0 16,-2 14-2-16,-3 6 2 15,-5 4 0-15,-9 1-2 16,-5 4 4-16,0 0 1 16,-10 0-1-16,-5-2 9 15,-6-2 13-15,0-6-3 16,0 0 10-16,4-6-3 15,2-1-9-15,5-5-2 0,6-1 6 16,4-2-12 0,0-2-13-16,3 2-4 0,13 1 5 15,7-4 3-15,4 2-8 16,6-3 5-16,2 0-5 16,0 0-2-16,-1 0 0 15,-6-4-36-15,-6 1-72 16,-4 1-52-16,-10 2-77 15,-5 0-268-15,-3 0-88 0</inkml:trace>
</inkml:ink>
</file>

<file path=word/ink/ink4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28:50.745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827 0,'0'0'298'0,"0"0"-82"0,0 0-13 16,0 0-50-16,92 1-55 15,-64-1-45-15,0 0-30 16,-1 0-14-16,-5 0-9 15,-2 0-10 1,-5 0-262-16,-8 0-587 0</inkml:trace>
</inkml:ink>
</file>

<file path=word/ink/ink4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28:50.528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26 396 0,'0'0'581'16,"0"0"-68"-16,0 0-293 16,0 0-117-16,0 0-57 0,0 0 2 15,0 0-4-15,67-24-25 16,-43 24-7-16,2 0-3 15,-3 0-3-15,-2 0-6 16,-4 0 0-16,-4 0-35 16,-9 0-105-16,-2 1-245 15,-2 0-214-15</inkml:trace>
</inkml:ink>
</file>

<file path=word/ink/ink4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28:50.158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78 683 0,'0'0'265'0,"0"0"-106"16,0 0-70-16,0 0 0 0,0 0 10 15,0 0 14-15,0 0-42 16,84 19-20-16,-69-2-10 15,-3 1-19-15,-4-2-2 16,-1-5-1-16,-6-3 8 16,-1-3 8-16,0-4 9 15,0-1 26 1,-4 0-26-16,-5-9-13 16,-2-4 7-16,-1-6-20 15,1-3 4-15,2-4-10 0,1-1-11 16,5 4-1-16,3 5 2 15,0 6-2-15,5 8-2 16,10 4-5-16,3 0 6 16,3 6 1-16,4 7-1 0,-2-1-30 15,7 8-128-15,-7-5-213 16,-4-1-257-16</inkml:trace>
</inkml:ink>
</file>

<file path=word/ink/ink4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28:49.688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7 94 1016 0,'0'0'270'0,"0"0"-24"15,0 0-88-15,0 0-39 0,0 0-62 16,0 0-27-16,0 0-9 0,4-79 1 16,11 71 6-16,2 2-9 15,2 5-9-15,2 1-9 16,-4 5 1-16,0 12 5 15,-6 4-6-15,-4 5 8 16,-6 2-8 0,-1 0 10-16,-3 1-5 0,-12 2 2 15,-1-3 8 1,-3 0 18-16,0-2 1 16,0-2 2-16,0-6-5 0,5-4 5 15,6-5 3-15,3-4-21 16,5-4-19-16,0 1 0 15,8-2-1-15,9 0 1 16,5 0 1-16,5 0 1 16,3 0 4-16,0 0-6 0,0 0 0 15,-5 0-1-15,-3 0-64 16,-5 0-69-16,-4 0-72 16,-8 0-137-16,-4 0-184 15,-1 0-180-15</inkml:trace>
</inkml:ink>
</file>

<file path=word/ink/ink4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31:22.433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36 553 0,'0'0'714'0,"0"0"-463"16,0 0-49-16,0 0-29 0,99-34-60 15,-63 34-37 1,3 0-44-1,-3 0-13-15,-3 7-17 16,-5 2-1-16,-4-3-1 0,-7 0 0 16,-7-2-40-16,-3 0-76 15,-4-2-42-15,-3-1-18 16,0-1-140-16,-7 0-87 16,-6 0-407-16</inkml:trace>
</inkml:ink>
</file>

<file path=word/ink/ink4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31:22.132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28 0 28 0,'0'0'79'0,"0"0"97"0,0 0 316 0,0 0-260 15,0 0-56-15,0 0-24 16,0 0-21-16,-2 7-38 16,2 11-38-16,0 4 2 15,0 0 1-15,0-2 9 16,0-3-20-16,0-4-12 15,2-6-17 1,2-3-5-16,4-4-6 16,2 0 17-16,2 0 1 15,4-6-8-15,2 1-6 16,0 3-10-16,2 2 1 16,-1 0-1-16,0 15 0 15,0 3 10-15,-5 1-2 16,-1 3-7-16,-5 0 9 0,-3-2 15 15,-5-2 21-15,0-1 2 16,0-1 0-16,-3-4-5 16,-8 0-4-16,-4-5-3 15,-2-2-4-15,0-2-1 0,-4-2 1 16,0-1 4-16,-1 0-13 31,1 0 8-31,0 0-9 0,4-1-13 16,3-2-8-16,3 2-1 15,3-1-1-15,3 1-18 16,4 1-97-16,-3-1-114 16,4 1-161-16,-3-3-400 0</inkml:trace>
</inkml:ink>
</file>

<file path=word/ink/ink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23:30.085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10 0,'0'0'813'0,"0"0"-554"16,0 0-55-16,0 0 18 15,0 0-66-15,0 0-81 16,0 0 19-16,12 37 33 16,-10 2-24-16,-2 4-24 0,0 4-12 15,0-6-8-15,0-5-21 16,0-6-5-16,0-8-17 15,3-7-6-15,3-6-9 16,5-7 7-16,1-2-7 16,2 0 8-16,6-4-2 15,0-7-1 1,1 2-6-16,0 2-1 16,-1 3-9-16,-2 1-48 15,-4 3-46-15,-2 0-67 16,-4 0-83-16,-7 0-236 15,-1 0-156-15</inkml:trace>
</inkml:ink>
</file>

<file path=word/ink/ink4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31:20.685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2 983 0,'0'0'410'0,"0"0"-210"15,0 0-105-15,0 0 45 16,0 0-10-16,0 0-49 16,96-1-42-16,-68 1-27 15,0 0-4-15,-5 4-8 16,-4-1-2-16,-4 5-119 16,-9-3-168-16,-4 1-391 0</inkml:trace>
</inkml:ink>
</file>

<file path=word/ink/ink4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31:20.337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42 250 828 0,'0'0'360'16,"0"0"-103"-16,0 0-7 0,0 0-63 15,0 0-62-15,0 0-42 16,-41-21-37-16,41 11-20 16,0-3-6-16,0 1-3 15,3 0 0-15,9 2 2 16,-2 4-3-16,4 4-7 16,2 2-9-16,1 9 1 15,-1 13 5-15,-1 3-6 16,-2 5 6-16,-4-1-5 15,-1-4 0-15,-3-3 1 16,-1-8-2-16,-2-4 0 16,0-7 0-16,-2-3 0 15,0-4 7-15,0-13-5 0,0-9-1 16,-10-6 1 0,-1-4-2-16,-5-4 1 0,1-6 0 15,-1 2-1-15,3 3 1 16,3 10 0-16,4 12 0 15,3 5 24-15,3 11 15 16,0 3-31-16,3 5-9 16,10 12 0-16,5 4 0 15,4 3 1-15,-1-2-1 16,3-2 0-16,-2-4 0 16,0-4-1-16,-2-4-45 15,-3-3-75-15,1-3-107 16,-6-1-145-16,-6-1-257 0</inkml:trace>
</inkml:ink>
</file>

<file path=word/ink/ink4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29:01.900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74 83 688 0,'0'0'201'16,"0"0"-55"0,0 0-28-16,0 0-2 0,0 0-25 15,0 0-20-15,0 0 6 16,-9-49 9-16,2 42-20 15,1 1-1-15,0-1-28 16,-2 1-14-16,1 2 6 16,0 1 1-16,0 2 0 15,2 1-6-15,-1 0-14 16,4 4-8-16,-1 9-1 16,3 4-1-16,0 5 0 15,0 4 7-15,5 1-6 16,8 2 7-16,3-2-7 15,0-7 0-15,2-5 0 16,1-6 0-16,0-8 6 0,0-1-6 16,-3-4 0-16,0-12 8 15,-6-3-8-15,0-3 1 16,-5 1-1-16,-2-2 6 0,-3 2-6 16,0 2 1-16,0 3-1 15,-3 1 5-15,-1 5-5 16,3 4 11-16,-1 5 3 15,2 1-8-15,0 7-7 16,6 9 11-16,6 9-10 16,2 0 5-16,2 0-4 15,-1 0 0-15,3-3-1 16,-4-5-1-16,0-6 0 0,-3-5 0 16,0-6 0-16,-3 0 1 0,-2-6 8 15,-1-9-3-15,-1-4-5 16,0-1 1-16,-2-1 0 15,-1 5 0-15,-1 0-1 16,1 6 5-16,1 6-6 16,-1 4-1-16,3 0-12 15,2 5 13 1,2 14 13-16,1-3-11 16,2 6-1-16,2-1 5 15,-4-2-6-15,2-3 1 16,-3-7-1-16,-1-5-1 15,-3-4 0-15,1 0 1 16,0-10 12-16,-2-5-6 16,2-5-5-16,-2 1-1 0,0 4 1 15,0 3 0-15,-1 3-1 16,0 9-1-16,4 0-8 16,-2 3 9-16,4 12 17 0,3 1-10 15,0 1-4-15,3-1-2 16,0-1 0-16,1-6-1 15,-1-3 0 1,-2-3-26-16,-2-3-66 16,-4-7-104-16,-3-7-286 15,-1 0-267-15</inkml:trace>
</inkml:ink>
</file>

<file path=word/ink/ink4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28:59.109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877 0,'0'0'494'0,"0"0"-331"15,0 0-70-15,0 0 31 0,0 0-32 16,0 0-30-16,40 94-23 16,-26-64-20-16,0-3-11 15,-2 0-8-15,-2-4-1 16,-2-5-71-16,-5-5-106 15,-2-6-309-15,-1-4-217 0</inkml:trace>
</inkml:ink>
</file>

<file path=word/ink/ink4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28:58.845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605 0,'0'0'368'0,"0"0"-90"15,0 0-151-15,0 0 15 0,0 0 17 16,0 0-71-16,24 92-5 16,-20-58-5-16,1-6 2 15,-3 0-17-15,-1-7-17 16,1-5-12-16,-1-7-12 15,2-2-5-15,1-4-6 16,0-3-4-16,3 0 5 16,2 0 3-16,3 0-6 15,2 0 1-15,2 0-9 16,2-3 0-16,-3 2-1 16,1 1-5-16,-2 0-70 15,-2 0-73-15,-3 0-90 16,-4 1-82-16,-2 5-182 15,-3-6-265-15</inkml:trace>
</inkml:ink>
</file>

<file path=word/ink/ink4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28:58.410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2 250 498 0,'0'0'398'0,"0"0"-69"16,0 0-55-16,0 0-78 15,0 0-57-15,0 0-44 16,0 0-14-16,0-55-35 16,0 40-21-16,0-5-14 15,1 2-10-15,3-3 5 16,-2-2-6-16,-2 1 0 15,0-1 0-15,0 3 0 16,0 3-1-16,0 4-5 16,0 8-3-16,0 2-4 0,0 3-15 15,0 0-14 1,0 5 21-16,0 11 14 16,0 5 7-16,7 8 0 0,5 6 0 15,-2 3 0-15,3 3 1 16,-1 0 0-16,3-3 0 15,-3-3 0-15,1-10-1 16,-2-2 0-16,-2-5-12 16,1-8-104-16,-4-2-59 15,-3-5-113-15,-3-3-87 16,0 0-31-16</inkml:trace>
</inkml:ink>
</file>

<file path=word/ink/ink4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28:54.951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25 817 0,'0'0'336'0,"0"0"-184"16,0 0 61-16,0 0-11 15,0 0-70-15,103-9-49 16,-78 9-44-16,-2-1-28 16,-1 1-11-16,-1 0-10 15,-2-5-160-15,-4 1-359 0,-4-1-731 0</inkml:trace>
</inkml:ink>
</file>

<file path=word/ink/ink4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28:54.728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24 45 0,'0'0'1368'0,"0"0"-1069"16,0 0-122-1,0 0-53-15,0 0-82 16,0 0-30-16,0 0-6 16,64-23-3-16,-39 23-2 15,-2 0-1-15,-4 0-18 16,-3 0-98-16,-5 0-86 15,-11 3-135-15,0 1-264 16</inkml:trace>
</inkml:ink>
</file>

<file path=word/ink/ink4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28:54.434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159 855 0,'0'0'225'0,"0"0"-122"16,0 0-28-1,0 0 2-15,0 0-30 16,0 0-8-16,0 0 0 16,52-22 29-16,-35 38-24 15,-1 2-24-15,-3-2-8 0,-5-1-5 16,-3-5 0-16,-3-3-5 15,-2-1 7-15,0-6 8 16,0 0 46-16,0-3-9 0,-7-7-29 16,-5-6-8-16,-1-5-8 15,0-2-3-15,-2-1-5 16,1-5-1-16,0 4 1 16,5 0 0-16,1 5 0 15,3 8 20-15,2 2 11 16,3 4-6-16,0 5-10 0,1 1-15 15,14 0 10-15,4 0 18 16,4 8-13-16,4 1-7 16,-1 1-8-16,0 0 0 15,-3-2-1-15,-4-2 0 16,-3 1-81-16,-8-5-106 16,-5 1-355-1,-3-3-361-15</inkml:trace>
</inkml:ink>
</file>

<file path=word/ink/ink4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31:28.094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9 403 0,'0'0'326'16,"0"0"216"-16,0 0-336 15,0 0-52-15,0 0-5 0,81-9-56 16,-43 9-41 0,1 0-32-16,-2 0-18 0,-2 0-2 15,-4 3-16-15,-8 2-148 16,-6-1-231-16,-9-4-489 0</inkml:trace>
</inkml:ink>
</file>

<file path=word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13:26.219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164 256 48 0,'0'0'17'0,"0"0"9"16,0 0 366-16,0 0-182 0,0 0-93 15,0 0 20-15,0 0-36 16,-19-23-4-16,12 19-23 15,-1 1-16-15,-1-1-8 16,0 3-22-16,0 0-18 16,-2 1 3-16,0 0-4 15,3 0-8-15,-3 0 0 16,1 1 1-16,-1 5 6 16,0 0 8-16,4 4 0 15,-2 0 3-15,4 1-4 16,1 0-9-16,0 4-6 15,4-2 1-15,0 1 1 0,0 0-2 16,0-3 1-16,4 1-1 16,5-4-1-16,1-2-5 15,1-1 6-15,1-5 1 16,3 0 7-16,-1 0 1 16,0-9-1-16,0-9-8 15,1-3-13-15,-4-3 3 16,-3 0-2-16,-2-2-4 15,-5 1 8-15,-1-1 7 16,0 2 1-16,0-2 0 16,-10-1-1-16,1-2 1 15,0 2 0-15,2 2 0 16,0 5 0-16,3 8 0 0,1 5 0 16,1 4 0-1,0 3-10-15,0 0 9 0,2 0-11 16,0 15 12-16,0 5 1 15,4 6 1-15,9 4-2 16,1 5-2-16,3 1 2 16,3 1-1-16,0-4 1 15,-1-1-1-15,0-4 1 16,-1-3 0-16,-2-4 1 16,-4-7-1-16,1-2 0 15,-6-6 0-15,-1-3-18 16,-6-3-167-16,0-2-133 15,0-5-568-15</inkml:trace>
</inkml:ink>
</file>

<file path=word/ink/ink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23:29.612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128 631 0,'0'0'302'16,"0"0"-85"-16,0 0-1 15,0 0-39-15,0 0-29 16,0 0-25-16,0 0-37 16,0-81-30-16,13 65-12 15,4 2-5-15,1 3-18 0,3 6-8 16,0 5 2-1,-1 0-6-15,1 14-2 0,-3 10-7 16,-5 7 0-16,-5 4 0 16,-6 1 0-16,-2 2 0 15,0-3 0-15,-12-2 7 16,-4-2 1-16,-2-4 8 0,-1-3 9 16,0-6-1-16,4-4 5 15,1-4 4-15,3-6-2 16,4 1-12-16,2-3 2 15,5 0-1-15,0 1-15 16,0 0-5-16,15 2-9 16,7 0 9-16,4-3 1 15,8 1-1-15,0-3 2 0,1 0-2 16,-3 0-1 0,-5 0-11-16,-6 0-10 0,-4 0-18 15,-9-3-16-15,-4 3-15 16,-4 0-7-16,0 0-39 15,-2 0-192-15,-7 0-322 0</inkml:trace>
</inkml:ink>
</file>

<file path=word/ink/ink5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31:20.892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37 7 0,'0'0'857'0,"0"0"-454"16,0 0-76-16,0 0-75 15,0 0-47-15,83-19-93 16,-56 14-72-16,1-1-27 16,11 3-13-16,-4 2-156 15,-9-2-471-15</inkml:trace>
</inkml:ink>
</file>

<file path=word/ink/ink5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31:38.325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165 777 0,'0'0'249'15,"0"0"-83"-15,0 0-6 16,0 0-56-16,0 0-21 16,0 0 19-16,0 0 1 15,12-10-21-15,1 10-1 16,1-3 1-16,2 0-9 0,5-1-10 15,1-1-16-15,1 1-4 16,2 2-3-16,0 2-6 16,-1 0-19-16,1 0-6 15,-2 0-3-15,1 0-5 16,0 0 9-16,-1 0-8 16,4 0 5-16,0-3 8 15,3-1 15-15,1-2 11 16,1-1-20-16,1 1-2 15,-1 2-8-15,2 0-10 16,-1 2 0-16,2-3 6 16,5 2-6-16,-1-2 0 15,2 3 0-15,2-4 0 16,-1 2 0-16,-2 1 0 0,-3 3 0 16,-2 0 1-16,-5 0-2 15,-4 0 0-15,-5 0 0 16,-2 0 0-16,-5 0 0 15,-1 2 0-15,-4 0 0 16,0 0 0-16,0 3 0 16,-2-3 0-16,1 0 0 15,0-2 0-15,1 4 0 16,-1-3 0-16,2 2 0 16,-1-3 0-16,2 0 0 15,-1 0 0-15,-2 0 0 16,4 0-1-16,-5 0 1 15,1 0 0-15,-1 0 0 16,-3 0 0-16,0 0 0 0,-1 0-1 16,0 0 1-16,0 0 0 15,3 0 0-15,1 0 0 16,-1 3 0-16,3-3 0 16,2 2 0-16,0-2 0 15,2 0 0-15,1 0 0 16,0 0 0-16,-1 0 0 15,0 0 0-15,-3 0 0 16,1 0 0-16,-1 3 0 16,1-1-1-16,-2 0 1 15,2 1 0-15,0-3 0 16,2 4 0-16,1-4 0 0,1 0 0 16,4 0-1-16,2 0 1 15,-1 0 0-15,3 0 0 16,0 0 0-16,1 0 0 15,0-4 1-15,0 0-1 16,3 1 0-16,-2 0 0 16,2 1 0-16,0-1 0 15,-2 0 0-15,1 0 0 16,-2 1 0-16,-2 0 0 16,0 0 0-16,-2 2 0 15,-1 0 0-15,0-4 0 0,0 4 0 16,-1-1 1-1,-1-1-1-15,0 1 0 0,1-2 0 16,-1 3 0 0,0-3-1-16,0 1 1 0,1 0 0 15,1 2 0-15,-1 0 1 16,1 0-1-16,0 0 0 16,1-1 0-16,2 1 0 15,1-1 0-15,0-2 0 16,2 0 0-16,-1 0 0 15,0 1 0-15,-1 2-1 16,1-2 1-16,-2 2-2 16,-2 0 2-16,1 0 0 15,-1 0 0-15,2 0 0 16,1 0 0-16,3 0 0 0,-1 0-1 16,-1 0 2-1,0 0-1-15,1 0 0 0,-4 0 0 16,3 0 0-16,1 0 0 15,0-2 0-15,2-1 0 16,-4-1-1-16,-1 1 1 16,-3-1 0-16,-4 2 0 15,-4 2-1-15,-5-3-6 16,-1 3-1-16,-4 0 7 16,1 0-5-16,-2 0 5 15,1 0 0-15,-1 0 0 16,2 0 0-16,0 0 0 15,-1 0-1-15,2 0 1 16,0 0 0-16,2 0 0 0,1 0 0 16,1 0-9-16,-1 0-2 15,1 0-6-15,0 0 3 16,1 0 5-16,-2 0-2 16,2 0 0-16,1 0 0 15,1 0 6-15,-2 0 5 16,0 0-26-16,-2 0 11 15,0 0 14-15,-3 0 1 16,1 0 0-16,-1 0 1 16,0 0-1-16,-2-3 1 15,3 3 0-15,-3 0-1 16,2-3 1-16,0 3-1 16,1-1 1-16,-1 1 0 0,0-1 0 15,0-1 0 1,0-1 0-16,0 0 0 0,-2 3 0 15,2-4 0-15,0 3 0 16,-2-1 0-16,-1 1 0 16,1 1 0-16,-1 0-1 15,0 0 1-15,2 0 0 16,-2-2 0-16,0 2 1 16,0 0 0-16,0 0 0 15,0-2 1-15,0 2-1 16,0 0-1-16,0 0 1 15,-3 0-1-15,0 0 0 16,-1 0-1-16,2 0-5 16,0 4 5-16,1 7-5 15,1 6 5-15,0 7 0 0,0 6-11 16,1 3-53-16,6 5-1 16,-2 2-40-16,1 11-54 15,-2-11-129-15,-3-9-241 0</inkml:trace>
</inkml:ink>
</file>

<file path=word/ink/ink5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31:27.853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-1 514 0,'0'0'207'0,"0"0"-36"16,0 0 16-16,0 0-32 15,0 0-29-15,0 0-58 16,0 0-35-16,0-5 40 16,0 24-6-16,0 7-15 15,1 2-8-15,4-3-9 16,1-5-4-16,-1-3-8 15,1-7-8-15,2-4-6 16,2-6-2-16,2 0 3 16,5-7 6-16,1-7-14 15,5 4-1-15,0 6-1 0,1 4-1 16,-2 0 0 0,-3 15 1-16,-3 3 0 0,-3 3 0 15,-5 0 1-15,-4-2 11 16,-2-3 30-16,-2-4 17 15,0-2 11-15,0-4-8 16,-9-1-3-16,-6-1 11 16,0-4-27-16,-6 0-10 15,1 0 1-15,-3 0-4 16,1-4-10-16,1 1 1 16,4 1-6-16,3 1-14 15,1 1 0-15,5 0-1 16,1 0-43-16,6 0-113 15,1-3-127-15,0-2-417 0</inkml:trace>
</inkml:ink>
</file>

<file path=word/ink/ink5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31:26.849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88 0,'0'0'1543'16,"0"0"-1056"-16,0 0-358 15,0 0-51-15,0 0-55 16,0 0-23-16,0 0-164 15,0 2-431-15</inkml:trace>
</inkml:ink>
</file>

<file path=word/ink/ink5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31:26.637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75 895 0,'0'0'375'0,"0"0"-156"15,0 0-130-15,0 0-50 16,0 0-17-16,0 0-11 16,63-73 0-16,-44 73-1 15,0 0-1-15,-5 10 2 16,-1 9 5-16,-8 7 3 16,-1 4 10-16,-4 2 18 15,0-1 4-15,-8 2 18 16,-4-2 6-16,-4-3-11 15,2 0-11-15,-2-5-17 16,2-2-11-16,1-2-5 16,4-7 0-16,2-2-3 15,6-6-5-15,1-2 3 0,0-2-15 16,4 0 1-16,14 0 11 16,5 0-6-16,4 0-5 15,3-4 0-15,-2-1 0 16,1 1-1-16,-4 1 0 15,-5 2-40-15,-2 1-71 16,-6 0-69-16,-7 0-38 16,-2 5-158-16,-3 1-288 0</inkml:trace>
</inkml:ink>
</file>

<file path=word/ink/ink5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31:26.061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7 309 0,'0'0'185'15,"0"0"503"-15,0 0-463 16,0 0-83-16,0 0 8 16,0 0-42-16,0 0-44 15,62-6-40-15,-40 6-24 16,1 0-2-16,3 0-147 16,-5 5-340-16,-4-5-723 0</inkml:trace>
</inkml:ink>
</file>

<file path=word/ink/ink5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31:25.849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18 1094 0,'0'0'393'0,"0"0"-201"15,0 0-110-15,0 0-57 16,0 0-3-16,0 0-11 16,0 0-5-16,87-15-6 15,-69 12 0-15,-2 3-35 16,-5 0-176-16,-5 0-284 15,-6 0-165-15</inkml:trace>
</inkml:ink>
</file>

<file path=word/ink/ink5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31:25.577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73 487 0,'0'0'316'0,"0"0"-114"16,0 0-124-16,0 0 71 15,0 0-34-15,0 0-54 16,0 0-29-16,42 83-14 0,-36-65-6 16,-3-3 7-16,0-7 10 15,-1-2 4-15,-2-4-9 16,0-2 15 0,0-2 28-16,0-12-42 15,0-3 1-15,-5-6 3 16,-1-3 3-16,1-1-1 15,2 0 4-15,1 1 0 16,2 7 5-16,0 3-9 16,0 9-3-16,10 5-18 15,2 2-9-15,4 2 1 16,4 8-1-16,1 3 1 16,2-1-2-16,1 4-65 0,4 1-106 15,-8-2-157-15,-4-3-263 16</inkml:trace>
</inkml:ink>
</file>

<file path=word/ink/ink5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31:25.192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78 742 0,'0'0'206'0,"0"0"-106"15,0 0 0-15,0 0 10 16,0 0-9-16,0 0-6 0,30-72-1 16,-17 66-28-16,3 6-26 15,2 0-19-15,-1 0-14 0,0 13-4 16,-2 3 3-16,-3 5-5 16,-4 2 5-16,-5 2-4 15,-3 0 5-15,0 0-6 16,-5-2 11-1,-8 2-5-15,0-6 9 16,-3-3 6-16,0-1 3 16,0-3 3-16,2-2-11 15,1 0 10-15,2-6 6 16,4-1 13-16,2-2 4 16,2 0 1-16,3 2-22 15,0 0-23-15,0 0-5 0,8 4-1 0,7-1 2 16,3 1-1-16,4-5 5 15,3 1-5-15,1-1 0 16,1-2 0-16,2 0-1 16,-5 0-1-16,-2-2-49 15,-1-1-43-15,-5 1-64 16,-3 2-92-16,-5 0-101 16,-1 0-57-16,-6 0-269 0</inkml:trace>
</inkml:ink>
</file>

<file path=word/ink/ink5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32:21.100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785 0,'0'0'1074'15,"0"0"-874"-15,0 0-107 16,0 0-83-16,0 0-10 15,0 0-540-15</inkml:trace>
</inkml:ink>
</file>

<file path=word/ink/ink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23:28.631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29 952 0,'0'0'586'16,"0"0"-373"-16,0 0-61 0,0 0 22 15,0 0-67 1,0 0-38-16,121-21-42 0,-90 18-19 15,-3 1-8-15,-5 0 0 16,2 0-93-16,-7 2-204 16,-5 0-414-16</inkml:trace>
</inkml:ink>
</file>

<file path=word/ink/ink5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32:20.918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63 51 64 0,'0'0'111'16,"0"0"-95"-16,0 0 512 16,0 0-261-16,0 0-50 15,0 0-4-15,0 0-24 16,-4-38-36-16,0 31-31 15,-3 3-18-15,1 3-25 16,-2 1-28-16,2 0-17 0,-1 3-24 16,-1 11-9-1,1 4-1-15,3 5-1 0,2 2 0 16,2-1-1-16,0-1-4 16,5-6 6-16,7-4-1 15,3-8-1-15,0-5 1 16,-1 0 0-16,1-13-5 15,-2-5-3-15,-2-2-6 16,-2 0-2-16,-4 5 0 16,-2 2 9-16,-1 7 8 15,-2 4 0-15,2 2-1 16,-1 0-17-16,3 8 11 16,3 5 7-16,1 2 0 15,4 1 1-15,2-2 6 16,3-4-6-16,2-4 0 0,2-6 8 15,-3 0-1-15,1-7 0 16,-3-9 3-16,-4 0-11 16,-4 1-3-16,-3 2-31 15,-5 3-39-15,0 6-87 16,-7 1-153-16,-6 3-545 0</inkml:trace>
</inkml:ink>
</file>

<file path=word/ink/ink5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32:19.960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10 1298 0,'0'0'719'16,"0"0"-521"-16,0 0-56 16,0 0-68-16,0 0-74 15,0 0-35-15,0 0-196 16,36-10-782-16</inkml:trace>
</inkml:ink>
</file>

<file path=word/ink/ink5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32:19.756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22 0 424 0,'0'0'1190'0,"0"0"-844"16,0 0-216-16,0 0-52 15,0 0-78-15,0 0-3 16,0 0-107-16,-14 18-130 16,6-5-415-16</inkml:trace>
</inkml:ink>
</file>

<file path=word/ink/ink5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32:19.544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132 191 45 0,'0'0'82'0,"0"0"-39"16,0 0-11-16,0 0-20 16,0 0 325-16,0 0-123 15,0 0-61-15,0-8 2 16,0 1-11-16,-3 0-6 15,-4 0-13-15,0-1-7 16,-1 3-21-16,0 0 17 0,0 1-29 16,-3 3-15-16,2 1-20 15,-2 0-12-15,0 0-12 0,0 7-15 16,0 6-2 0,2 3-9-16,1 1 0 0,3 5 0 15,2-1-1-15,3 0 1 31,0 0-2-31,0-3 1 0,8-4-1 16,4-3 1-16,4-7-1 16,0-4 1-16,-1 0-35 15,1-16-3-15,-2-3 4 16,-1-4 0-16,-4-2 7 16,-2-1-4-16,-6-2 4 15,-1 0 15-15,0 0 11 0,-1-2 2 16,-9 1 0-16,1 5 0 15,-1 2 10-15,2 8 15 16,4 5 11-16,1 6 6 16,1 3-14-16,2 0-27 15,0 8-1-15,0 9 0 16,0 6 0 0,0 8-1-16,5 5-6 15,6 2 7-15,1 1 0 16,3-3 0-16,0-4 0 15,1-5-1-15,1-7 1 0,0-6 0 16,1-7-1 0,-3-7-11-16,-1 0-4 0,-3-6 4 15,-1-9-1-15,-4-3 12 0,-3 1 0 16,-1 0 1-16,-2 4 2 16,0 4 11-16,0 4 18 15,0 3 23-15,0 2-27 16,0 0-27-16,0 13 0 15,3 5 1-15,5 2 0 16,1 1 0 0,4-2-1-16,1-5 0 15,3-4-1-15,0-6 1 16,2-4 1-16,-1 0 1 16,-5-6 6-16,0-8-2 15,-2-3-6-15,-5 0-6 16,-1 2 5-16,-3 2 1 0,-2 3 1 15,0 3 0-15,0 3 22 16,0 4 4-16,0 0-27 0,1 3 0 16,2 9-1-1,4 5 1-15,2 2 0 0,1-3 1 16,1 0-1-16,1-5 0 16,2-4 0-16,0-5-1 15,0-2 1-15,0-2 0 0,-2-10-16 16,-4-2 1-16,0-2-5 15,-1 4 10-15,-4 1 8 16,0 5 1-16,-3 3 1 16,2 3 0-16,-2 0 0 15,3 0-12-15,0 7 11 16,2 3 1 0,3 2 0-16,-1-2-1 15,4-1 1-15,0-5 0 16,4-4-1-16,-2 0 1 15,3-3-1-15,-2-10-1 16,1-3-55-16,-4 0 16 16,-2 3 21-16,-4 3 12 15,-3 6 8-15,1 4 9 0,-3 0 11 16,3 0-11 0,-1 5 1-16,4 6-1 15,-1-1-8-15,3 0-1 16,2-1 2-16,1-2-1 15,-3-1 0-15,1-6 0 16,-1 0 0-16,0 0 6 0,-2-4 3 16,1-5-10-16,-4 0-20 15,-2 0-51-15,-1 2-102 16,0 3-205-16,-4 1-690 0</inkml:trace>
</inkml:ink>
</file>

<file path=word/ink/ink5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32:17.850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728 0,'0'0'844'0,"0"0"-536"16,0 0-134-16,0 0-98 15,0 0-76-15,0 0-143 16,0 0-445-16</inkml:trace>
</inkml:ink>
</file>

<file path=word/ink/ink5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32:17.664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192 0,'0'0'38'15,"0"0"801"-15,0 0-542 16,0 0-165-16,0 0-88 15,0 0-15-15,0 0 4 16,40 97-2-16,-23-60-15 16,1 2 6-16,3 0 3 15,-2-5-6-15,-2-3-8 16,-3-6-9-16,-3-5 5 16,-4-6-6-16,-4-5 7 15,-3-5 2-15,0-4 7 16,0 0 7-16,-13 0-11 15,-4-3-11-15,-4-6 0 0,-2-3-1 16,2-2 1 0,1-1-2-16,6 2 0 0,3 0 0 15,3 4 0-15,7-2 0 16,1 3-9-16,0-4-6 0,4 1-9 16,8-5 12-16,5-1 10 15,0-2 0-15,-2-3 1 16,1 1 1-16,-5-1 0 15,-1 0 0-15,-4 1 0 16,-4 3 1-16,-2 5 7 0,0 3 5 16,0 4 23-16,-4 6 31 15,-5 0-17-15,1 10-33 16,-1 8-8-16,4 4 0 16,2 2-9-16,3 1 0 15,0-2 1-15,4-3 0 16,11-5 0-1,2-3 12-15,2-7 4 16,1-5 3-16,1 0 3 16,-4-3-8-16,-1-9-2 15,-4-4-13-15,-4 2-84 16,-8-3-85-16,0 3-144 16,-5 3-470-16</inkml:trace>
</inkml:ink>
</file>

<file path=word/ink/ink5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32:16.671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514 0,'0'0'1186'0,"0"0"-923"15,0 0-176-15,0 0-87 16,0 0-103-16,0 0-571 0</inkml:trace>
</inkml:ink>
</file>

<file path=word/ink/ink5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32:16.512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150 165 0,'0'0'1'0,"0"0"674"16,0 0-377-16,0 0-166 16,0 0-70-1,0 0-20 1,0 0 0-16,33-15-20 0,-25 3 4 15,0-2 5-15,-1 0-14 16,-2-2-7-16,0 2 3 16,-4 0-11-16,-1 1 8 15,0 2-9-15,0 2 2 16,0 2 4-16,-6 2-5 0,-2 1-2 16,2 2 24-16,0 2-13 15,1 0 3-15,2 0-3 16,0 14-11-16,1 6-1 15,2 4 0-15,0 3-1 16,0 0-5-16,8 1 7 16,3-4-1-16,2-2 0 0,-1-5 0 15,2-5 0-15,-1-8 0 32,-1-4 1-32,2-3 1 0,1-15 8 15,-1-5-2-15,2-1-1 16,-2 3-6-16,-2 5 1 15,0 8-1-15,1 8-9 16,1 0-6-16,0 14 15 16,-1 9 1-16,0 2 1 15,-4-1 4-15,-1-1-5 16,-4-5 1-16,-1-6 20 16,-1-5 15-16,-2-7-1 15,0 0 23-15,0-2 56 16,0-11-75-16,-3-6-29 15,-3-4-2-15,1 0-7 16,1 2-1-16,2 3-1 16,2 5 0-16,0 6-6 15,0 4-3-15,0 3-2 0,10 0 5 16,0 0 4-16,3 6 1 16,1 4-2-16,0 0 2 15,-1 1 1-15,-2 0-1 16,-2 1 1-16,-1-4 0 15,-2-2-1-15,0-5 1 16,1-1 1-16,-1 0 6 16,0-13-7-16,2-1 0 15,0 1-15-15,0 4 9 16,-3 3-1-16,1 6-8 16,0 0-4-16,0 5 4 15,3 7 15-15,-1 4 1 16,3-3 0-16,-1 2 0 0,-1-5-1 15,1-5 0-15,-2-5 0 16,-2 0 1-16,0-4 19 16,2-9-7-16,0-1-11 15,-1 2-2-15,0 2 0 16,-1 5-6-16,-1 5-6 16,1 0-7-16,0 3 19 15,2 7 0-15,0 3 0 16,0-3 0-16,-2-2 0 15,2-4 0-15,-1-1 0 16,1-3 0-16,-1 0 2 16,1 0 8-16,0-7-9 0,1-3 7 15,-1 0-8-15,-2 1 0 16,-1-1-7-16,-2 1 0 16,-1 1 6-16,-2-1 1 15,0-1 0-15,0-1 1 16,-6-2 1-16,-7-1-1 15,-3 0 1-15,0 1-1 16,-1 4 8-16,2 7 10 16,2 2 2-16,2 0-14 15,3 15-7-15,3 3 0 16,5 3-1-16,0-2-5 16,4 0 4-16,10-5-5 15,3-3 6-15,4-6 0 0,-1-5-46 16,0 0 3-1,-1-15-29-15,-2-3-1 0,-1-2 20 16,-4 2 35-16,-1 2 11 16,-3 8 7-16,-1 6 1 15,-1 2 0-15,2 13 14 16,3 12 17-16,3 7-12 16,2 6-10-16,2 6-8 15,0 2 0-15,-3-2 2 16,0-1-2-16,-4-5 1 15,-2-7-1-15,-3-8 11 16,-5-9 14-16,-1-7-4 16,0-5 50-16,0-2 39 15,-12 0-67-15,-2-10 13 16,-2-3 16-16,-1-1 30 0,0 0 7 16,1 0-32-16,4 1-4 15,1 1-11-15,3 2-25 16,3 2-23-16,4-1-14 15,1-1-1-15,0 1-11 16,0-3-50-16,1-10-105 16,5 3-180-16,-2 1-485 0</inkml:trace>
</inkml:ink>
</file>

<file path=word/ink/ink5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32:14.324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10 345 0,'0'0'1312'0,"0"0"-997"15,0 0-167 1,0 0-36-16,0 0-73 16,0 0-39-16,0 0-145 15,2-11-88-15,6 27-375 0</inkml:trace>
</inkml:ink>
</file>

<file path=word/ink/ink5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32:14.132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117 90 0,'0'0'111'0,"0"0"8"15,0 0 521-15,0 0-394 16,0 0-81-16,0 0-67 0,0 0 0 16,8-16-32-1,-8 1-21-15,-2-1-1 0,1 0-3 16,1 1-6-16,0-1 0 15,0 5-20-15,0 3-1 16,0 4-8-16,0 4-6 16,0 0-9-16,0 0-17 15,8 12 26-15,0 5 0 16,4 1 7-16,-1 3-6 0,0 0 8 16,0-1-9-16,-2-5 1 15,1-3 0-15,-4-5-1 16,2-7 0-16,-2 0 0 15,0-7 6 1,2-9-6-16,-1-3-5 16,-3-1 4-16,-3 0 0 0,-1 2 1 15,0 4 0-15,0 2 1 16,0 3 8-16,0 5-8 16,0 4 23-16,0 0-24 15,0 1-1-15,0 11 1 16,4 4 2-16,0 1-2 0,6 1 0 15,-1-1 0-15,4-5 0 16,0-1-1-16,1-6 0 16,0-5 0-16,0 0 1 15,-2-8-1-15,-1-10 0 16,-1 1-13-16,-6-3-8 16,0 0 14-16,-3 6 8 0,1 2 0 15,-2 8 0-15,0 4 0 16,1 0-23-16,4 10 21 15,1 6 2-15,4-1 1 16,-1 1 0-16,2-5 0 0,0-5-1 16,-2-2 1-1,1-4-1-15,-4 0 10 16,-1-8 5-16,-2-4-9 16,-1 1 2-16,-2 1 0 15,0 4-7-15,0 6 12 16,1 0-13-1,2 6-7-15,5 14 7 0,2 6 7 16,2 7-6-16,6 5 1 16,2 3-1-16,0 0-1 0,2-3 1 15,-3-3 0-15,-1-7 0 16,-5-6-1-16,-3-7 0 16,-5-7 0-16,-5-5 0 15,0-3 0-15,0 0 9 16,-13-2-9-16,-4-4 1 15,-2-2 0 1,-1 2-1-16,-1 0 11 16,1 0 14-16,0 2 8 15,4 0 5-15,3 1 6 16,4-1-3-16,6 0-19 16,1-2 0-16,2-1-8 0,2-3-14 15,10-2 1-15,4-3 5 16,3-2-5-16,1-1 0 0,-1-1 6 15,0-1-7-15,-5-10-122 16,-3 6-225-16,-8 2-683 0</inkml:trace>
</inkml:ink>
</file>

<file path=word/ink/ink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23:28.393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33 529 0,'0'0'575'0,"0"0"-295"15,0 0-20-15,0 0-64 16,0 0-86-16,0 0-53 16,0 0-9-16,51-29 0 15,-20 28-17-15,1 0-19 16,0 1-6-16,-2 0-4 15,-1-2-1-15,-7 2-1 16,-7 0-8-16,-4 0-69 16,-11 0-173-16,0 0-294 0,0 0-242 0</inkml:trace>
</inkml:ink>
</file>

<file path=word/ink/ink5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32:12.727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16 71 0,'0'0'19'0,"0"0"56"0,0 0 521 15,0 0-328-15,0 0-46 16,0 0-34-16,0 0-25 16,3-12-54-16,-3 15-61 15,0 11-33-15,0 6-6 16,0 4-8-16,0 1 12 15,4 1-1-15,5-2 1 16,2-6-11-16,1-5-1 16,2-5 0-16,2-7 7 15,-2-1-7-15,0-7 20 16,-1-9 1-16,-2-6-13 0,-5 0-8 16,-3-1 8-1,-3 2-8-15,0 0 5 0,0 2-4 16,-3 4-1-16,-2 5 8 15,2 6 20-15,2 4-17 16,1 1-12-16,0 15-1 16,0 6 0-16,4 4-1 15,11-1 1-15,1-1-1 16,3-3 1-16,3-5 1 16,0-6 0-16,2-6 2 15,-1-4 9-15,-3 0 0 16,-3-8-11-16,-1-11-31 15,-5 2-123-15,-6 3-342 0</inkml:trace>
</inkml:ink>
</file>

<file path=word/ink/ink5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32:11.732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140 74 104 0,'0'0'85'0,"0"0"-44"16,0 0 254 0,0 0 94-16,0 0-161 15,0 0-32-15,0 0-34 16,-3-43-38-16,0 34-16 16,-2 3-9-16,0 0-5 15,-1 2 0-15,0-1-7 16,-4 4 0-16,-1 1-35 15,-1 0-18-15,-3 7-15 16,0 9-13-16,-1 6-5 16,2 3 0-16,2 2-1 15,5-2-1-15,6-3-1 16,1-5-4-16,0-6-1 16,6-7 0-16,10-4-5 15,3-7-27-15,-1-13-40 16,1-4-19-16,-2-3 11 0,-4 2 30 15,-2 7 29-15,-5 5 19 16,-1 7 8-16,-2 6-14 16,0 0 15-16,2 12 28 15,3 6 1-15,0 2-8 16,3-2-9-16,3-1 5 16,1-5 13-16,3-4-17 15,2-5-4-15,1-3 2 16,-1 0-7-16,9-18-4 15,-7-2-172-15,-5 2-444 0</inkml:trace>
</inkml:ink>
</file>

<file path=word/ink/ink5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32:11.171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117 19 150 0,'0'0'101'0,"0"0"-52"15,0 0 452-15,0 0-156 0,0 0-90 16,0 0-15-16,0 0-54 16,0-18-74-16,-10 18-12 15,0 0-19-15,-3 0-24 16,-1 2-14-16,0 9-2 16,-1 0-5-16,3 4-4 15,1-1-11 1,1 0-15-16,4-1-5 15,4 0-1-15,2-3-1 16,0 0-6-16,8-1 1 16,8-2 5-16,5-2 0 15,4-3-28-15,2-2-76 16,2 0-92-16,11-6-88 0,-9-3-329 16,-6-1-485-16</inkml:trace>
</inkml:ink>
</file>

<file path=word/ink/ink5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32:10.816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133 0,'0'0'62'15,"0"0"452"-15,0 0-160 16,0 0-76-16,0 0-81 15,0 0-79-15,0 0-68 16,1 6-34-16,10 22 1 16,4 10 5-16,0 6 5 15,1 3 0-15,0-2-13 0,-2-4-1 16,-1-6-13-16,-2-6-37 16,-2-5-112-16,-2-10-205 15,-6-6-246-15</inkml:trace>
</inkml:ink>
</file>

<file path=word/ink/ink5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32:10.300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23 224 0,'0'0'118'0,"0"0"612"15,0 0-572-15,0 0-93 16,0 0 60-16,0 0-13 16,0 0-41-16,94 17-25 15,-77-17-6-15,-3-7-4 0,-3-4-20 16,-1-1-16-16,-2 4-195 16,-5 5-684-16</inkml:trace>
</inkml:ink>
</file>

<file path=word/ink/ink5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32:10.083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140 35 175 0,'0'0'24'0,"0"0"987"16,0 0-762-16,0 0 2 15,0 0-70-15,0 0-35 16,0 0-75-16,-80-35-45 15,68 35-11-15,5 9 0 16,2 2-15 0,5 4-1-16,0 4-10 15,5 0 9-15,10 0-4 16,4 0-17-16,1-4-33 16,1-2-26-16,-2-2 25 15,-5 0 5-15,-3-5 33 16,-6 0 18-16,-4-3 1 15,-1-2 0-15,0 1 26 0,-8-2 9 16,-6 0-10-16,-5 0 15 16,-1 0 0-16,1 0 0 15,4 0-19-15,-1 0 1 0,5 0-16 16,0 0-6 0,3 0-11-16,2 0-96 15,-1-16-129-15,1 1-154 0,0-2-268 0</inkml:trace>
</inkml:ink>
</file>

<file path=word/ink/ink5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32:09.498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148 113 55 0,'0'0'104'15,"0"0"-61"-15,0 0-27 0,0 0 205 16,0 0 66 0,0 0-151-16,0 0 23 0,13-28 13 15,-13 19-46-15,-6 1-4 16,-2-2 5-16,-2 0-29 16,-1 2 6-16,0 2 8 15,-1 2-21-15,0 2-18 16,-3 2-24-16,1 0-14 15,0 0-16-15,1 4-9 16,1 8-9-16,3 2-1 16,1 3-2-16,5 0-8 15,3 0 4-15,0-1 0 16,0-4 5-16,9-5-7 16,2-4-1-16,3-3-28 15,0 0-42-15,0-6-5 0,2-8 5 16,-3-1 3-16,-3-3 19 15,-2 2 21-15,-2 0 10 16,-1 2 20-16,-2 3 6 16,-1 1 0-16,-2 2 1 15,0 3 14-15,0 4 21 16,0 1-2-16,0 0-9 16,0 0-13-16,3 5-12 15,0 8 0-15,4 6 2 16,0 6-1-16,3 3 0 15,0 5 0-15,2 1 1 16,-1 0-2-16,-4-1 1 16,1-3 0-16,-3-3 2 15,-2-6 3-15,-1-4 3 0,-2-6 5 16,0-4 8-16,0-3 6 16,0-3 4-16,-8-1 34 15,-3 0-25-15,-3 0-17 16,-2-7-10-16,1-5-2 15,-1-1-1-15,3-1-3 16,2-3-8-16,3-1 0 16,6-2 0-16,2-1-1 15,0 1-15-15,0-1 1 16,9 3-15-16,3 3 7 16,4 1 11-16,1 6-1 15,5 5-15-15,2 3-9 16,1 0 2-16,0 6 12 0,-3 6 12 15,-5 3 11-15,-3-3-1 16,-4 1 0-16,-4-3 1 16,-1-3 0-16,-4-3 0 15,-1-2 1-15,0-2 15 16,0 0 25-16,-1-6-19 16,-7-8-15-16,-3-3-6 15,0-5 0-15,1 0-1 16,2 1-1-16,4 6-6 15,2 5 5-15,2 6-12 16,0 4-11-16,6 0 0 16,10 1 16-16,2 8 8 15,1 3 0-15,1-4 1 0,0-3 0 16,-1-3 0 0,-2-2 2-16,-3 0 12 0,-1-9-2 15,-5-7 1-15,-2-2-7 16,-1-2-5-16,-5 2 8 15,0 2-8-15,0 4 5 16,-7 3-5-16,-5 6 14 16,-1 3 13-16,-1 3-11 15,2 16-16-15,2 3 0 16,2 6 0-16,4 3 1 0,4-1-1 0,0-3 8 16,4-1-9-16,12-8 1 15,4-5 13-15,5-3-3 16,5-7 3-1,0-3 5-15,1 0-19 16,0-13-78-16,-5 0-166 16,-12 0-545-16</inkml:trace>
</inkml:ink>
</file>

<file path=word/ink/ink5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31:35.759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48 20 0,'0'0'0'16,"0"0"0"-16,0 0 547 16,0 0-373-16,0 0-52 15,0 0 38-15,0 0-24 16,12-49-22-16,-12 49-12 16,0 0-31-16,0 0-30 0,0 2-30 15,0 11 46-15,5 5 10 16,-1 6-10-16,3 9 4 15,0 7 3-15,2 4 18 16,2 10-13-16,-2 0 13 16,3 5-13-16,-3-5-20 15,0-2-23-15,2-3-13 16,-2-9-11-16,1-6 4 16,-3-9-6-16,1-5 0 15,-1-5 0-15,-4-5 0 16,-2-4 0-16,1-3 0 15,-2-3-6-15,0 0-13 16,0 0-42-16,-5 0-137 16,-4 0-71-16,-2 0-336 0</inkml:trace>
</inkml:ink>
</file>

<file path=word/ink/ink5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31:35.154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62 0,'0'0'111'0,"0"0"411"15,0 0-278-15,0 0-43 0,0 0-1 16,0 0-94-16,0 0-42 16,-9 44 16-16,12-7-25 15,7 11-16-15,-1 6 1 31,1 2-2-31,-3 1-6 0,0-1 0 16,-3-2-3-16,1-3-4 16,0-7-1-16,-2-6-4 15,2-4 7-15,-2-6-4 16,2-5-1-16,-2-4 13 16,2-4-1-16,-4-2-2 15,2-3-5-15,-1-2-7 0,1-1-1 16,-1-1-10-16,-1-5 0 15,1 2-7-15,-1 0-1 16,3-3 0-16,-1 3 6 16,2-3 1-16,2 2-2 15,0 1 7-15,2 2-3 16,-2-3-1-16,1 1-1 0,2 1 0 16,-2-1-6-16,1 0 8 15,1-3 4-15,2 0 6 16,1 0 0-16,0 0-3 0,2 0-3 15,-1 0 0-15,1 0-5 16,-2 3 2-16,2-3-5 16,-1 3-5-1,2-3 8-15,-2 0-6 16,2 1 4-16,1-1 1 16,2 0-7-16,-2 0 0 15,2 0 0-15,-2 0 1 16,0 0-1-16,-1 0 5 15,1 0-5-15,1 0-1 16,-2 0 1-16,0 0-1 0,2 0 1 16,-2 0 1-16,-1 0-1 15,1 0-1-15,-2 0 1 16,2-1 1-16,0 1-1 16,1 0 6-16,1-3-7 15,-1 0 0-15,1 0 1 0,1 0 0 31,0 2 1-31,2-5-1 16,1 0 0-16,0 2 0 0,0-1 0 16,0 2-1-1,0-1 1-15,-2 1-1 0,1 0 1 16,-1 3-1-16,1 0 0 16,1-3 0-16,-1 3 0 15,4-3-1-15,-1 2 0 0,2-5 1 16,0 1 0-16,1 1-1 15,-1-2 1-15,-2-1 0 16,-2 4-1-16,-1 0 1 16,-2 3 0-16,-2 0 0 15,-1 0 0-15,-2 0-1 16,0 0 1 0,1 0 0-16,-2 0-1 15,4 0 2-15,-4 0-1 16,1 0 0-16,1 0 0 15,-1 0 0-15,0 0 0 16,0 0 0-16,0 0-1 16,1 0 2-16,0 0-2 15,2 0 1-15,-1 0 0 0,1 0 0 16,-1 0 0-16,-3 0 0 0,-1 0 0 16,-2 0 0-16,-1 0 0 15,-1 0 0-15,0 0 0 16,-2 0-1-16,1 0 0 15,1 0 1-15,-3 3-1 16,3 0 1-16,2-3 0 0,-1 1 0 16,2 2 1-16,2-3-1 15,1 3 0-15,0-3 1 16,1 3-1-16,0-3 0 16,3 3 0-16,1-3 0 15,1 0 1-15,2 0-1 16,1 0 1-1,3 0-1-15,-1 0 1 16,-1 0 0-16,0 0-1 16,0 0 0-16,0 0 0 15,-1 0 1-15,-1 0-1 16,2 0 0-16,-2 0 1 16,-1 0-1-16,0 0 0 15,-2 0 0-15,0 0 0 0,-1 0 0 0,-3 0 0 16,-1 0-1-1,-2 0 1-15,-4 0-1 0,0 0 1 16,-2 1-1-16,-3-1 0 16,-1 2 1-16,-2-2-1 15,3 1 1-15,-3-1 0 16,1 3 0 0,1-3 0-16,-1 0-1 15,2 0 1-15,2 2 0 16,-1-2-1-16,3 0 1 15,-1 3 1-15,0-3-1 16,1 0-1-16,2 3 1 16,2-3 0-16,5 0 0 15,3 0 1-15,5 0-1 0,3 0 0 16,3 0 0-16,2 0 0 16,1 0 1-16,5-3-1 0,1 0 1 15,3-2-1 1,4 1 0-16,2-2 0 0,0-1 0 15,-1 1 1-15,-1 1 0 16,-1 1-1-16,-2-2 1 0,-4 3 6 16,0 0-6-16,-2 3 5 15,-6 0-5-15,-4 0-1 16,-5 0 2-16,-8 0-1 16,-6 0 0-16,-4 0 0 15,-4 0 16-15,0 0-4 16,0 0-6-1,0 0-7-15,-2 0 0 16,-8 0-6-16,1 0-32 16,-4 0-84-16,-10 3-130 15,0 3-259-15,3-6-329 0</inkml:trace>
</inkml:ink>
</file>

<file path=word/ink/ink5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31:32.747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82 79 55 0,'0'0'84'15,"0"0"394"-15,0 0-201 16,0 0-91-16,0 0-50 16,0 0-18-16,0 0 11 15,-18-50-54-15,12 42 8 0,-2 0-13 16,1 1 13-16,1 4-31 15,0 0 6-15,0 3-15 16,-1 0 1-16,1 16-24 16,0 5-8-16,2 9-2 15,3 4-1-15,1-3-6 16,0 1 5-16,0-3 2 16,9-6-9-16,2-6 0 15,4-8 0-15,-1-9 2 16,3 0 7-16,4-8-2 15,-2-10-2-15,1-2 1 16,-5-3-6-16,0 0 0 16,-6 2 1-16,-1 3-1 15,-5 4 7-15,-1 2-7 16,-2 6 8-16,0-1 3 0,0 7 10 16,0 0-7-16,1 0-15 15,2 13-10-15,4 6 10 16,-1 3 0-16,5 2 1 15,0-1 0-15,3-3 0 16,1-2-1-16,-2-5 0 16,3-7 1-16,-2-3-1 15,-1-3 1-15,-2-3 6 16,-2-13 0-16,1-5-6 16,-4 1 5-16,0 1-5 15,-1 0-1-15,0 6 0 16,-2 2 1-16,0 7-1 15,2 4-8-15,-2 0-3 0,3 10 10 16,1 8 0 0,1 1 1-16,1 3 0 0,1-2 0 15,-2-2 0-15,2-5 0 16,2-7 0-16,-4-5-1 16,2-1 1-16,-1-7 0 15,2-9 0-15,-1-4-1 16,-2 5 1-16,-2 2 0 15,-1 4 0-15,-2 9-1 16,0 0-9-16,0 6 5 16,4 10 5-16,2 4 8 15,2 0-8-15,3-2 0 0,3-6-1 16,2-6 0-16,3-6 1 16,2 0 1-1,-2-19 0-15,0-6-1 0,-5 2-33 16,-4 4-37-16,-6 7-27 15,-4 8-42-15,-3 4-132 16,-10 13-246-16,-4 0-196 0</inkml:trace>
</inkml:ink>
</file>

<file path=word/ink/ink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23:27.985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10 117 679 0,'0'0'319'16,"0"0"-80"-16,0 0-31 15,0 0-74-15,0 0-61 16,0 0-40-16,0 0-8 16,-11-44-6-16,20 43 2 15,0 1-2-15,3 0 20 16,5 14 12-16,-2 7-8 15,1 6-17-15,-1 4-7 16,-4-3-4-16,-3 1-9 16,-1-7 1-16,-3-4 0 15,-3-5-1-15,2-8-5 16,-3-4 5-16,0-1 15 16,0-3 3-16,0-13-15 0,-6-4-8 15,-5-8 5 1,1-4-4-16,-3-1 4 0,2-4-6 15,1 2 1-15,1 3 0 16,5 9 7-16,1 9 11 16,3 6 10-16,0 8-13 15,3 0-15-15,14 0 7 16,3 11-7-16,6 4-1 16,0-2 2-16,1-1-2 15,-3-2-1-15,-2-5 0 16,-4-3-44-16,-2-2-58 15,-4 0-95-15,-3 0-156 0,-2-6-463 16</inkml:trace>
</inkml:ink>
</file>

<file path=word/ink/ink5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31:31.295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71 140 660 0,'0'0'250'15,"0"0"-101"-15,0 0-54 0,39 92-2 16,-20-64-8-16,2-4-11 0,2-1 3 15,2-7-23-15,0-7 3 16,0-9-8-16,-2 0-2 16,-2-15 5-16,-5-7 13 15,-6-8 8-15,-4-3 0 16,-6-2 35-16,0 1 3 16,-7-1-6-1,-10 3-14-15,-4 3-9 16,-3 4-20-16,-3 4-29 15,-1 7-11-15,-2 8-13 16,0 6-9-16,-1 4-2 16,3 18-5-16,2 6-4 15,2 7-30-15,7 3-105 16,7 12-136-16,5-12-231 0,5-4-390 0</inkml:trace>
</inkml:ink>
</file>

<file path=word/ink/ink5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31:30.894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45 279 731 0,'0'0'377'16,"0"0"-119"-16,0 0-109 16,0 0-92-16,0 0-11 0,0 0-11 15,-17-88-11-15,11 63-10 16,1-7-1-16,-1 1-11 15,1 0-1-15,2 5 0 16,1 5 1-16,1 8-2 0,1 4 1 16,0 6-1-16,0 3-5 31,0 0-8-31,1 12 12 0,12 7 1 16,2 7 0-16,1 1 0 15,3 9 0-15,-1 0 1 16,-3 2 0-16,1-3 0 15,-2 0 0-15,-2-4-1 16,1-3 0-16,-3-5-25 16,-1-5-112-16,-3-2-104 0,-3-9-90 15,-3-5-372-15</inkml:trace>
</inkml:ink>
</file>

<file path=word/ink/ink5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31:30.337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208 0,'0'0'537'16,"0"0"75"-16,0 0-404 15,0 0-114 1,0 0-12-16,0 0 25 16,0 0-46-1,71 0-40-15,-43 9-21 0,14 1-37 16,-5 0-341-16,-4-4-475 0</inkml:trace>
</inkml:ink>
</file>

<file path=word/ink/ink5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31:30.138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74 487 0,'0'0'606'0,"0"0"-202"15,0 0-174-15,0 0-136 16,0 0-17-16,0 0-24 0,0 0-37 15,88-54-14-15,-68 50 3 16,-5 2-5-16,-2 2-103 16,-10 0-198-16,-3 13-244 15,0-4-237-15</inkml:trace>
</inkml:ink>
</file>

<file path=word/ink/ink5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31:29.891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76 45 0,'0'0'71'0,"0"0"236"16,0 0-14-16,0 0-130 0,0 0-52 16,0 0 3-16,37 76-2 0,-31-60-35 15,-3-6-15-15,-2-4 6 16,-1-6 24-16,0 0 44 15,0 0-9-15,0-14-70 16,-8-4-20-16,-1-3 32 16,-2-2 12-16,2-2-14 15,3 3-30 1,1 0-2-16,5 4 3 16,0 5-1-16,0 8-15 15,6 3-14-15,7 2-8 16,4 0 0-16,5 2 0 15,1 9 0-15,3-3 0 16,1 3-1-16,-2 4-46 16,0-2-102-16,-1 2-106 0,-7-2-353 15,-5-6-475-15</inkml:trace>
</inkml:ink>
</file>

<file path=word/ink/ink5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31:29.552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86 773 0,'0'0'311'15,"0"0"-94"-15,0 0-37 16,0 0-70-16,0 0-37 16,0 0-44-16,0 0-13 15,4-53-3-15,16 40-1 16,5 1 3-16,2 8 1 16,0 1-8-16,-2 3-2 15,-4 6-5-15,-5 11 0 16,-8 7 5-16,-5 2 1 15,-3 2 2-15,0 0-8 16,-5-2 5-16,-7 2 1 16,1-7-5-16,-1 2 12 15,-1-7 4-15,0-1-5 0,4-2 6 16,-1-4-7-16,6-3 7 0,1-4 15 16,3-2-12-16,0 3-22 15,6-3 0-15,8 0 5 16,5 2 3-16,3-2-6 15,0 0-1-15,1 0 8 0,-1 0-8 16,-2 3-1-16,1 0 0 16,-4 0 0-16,-1 1-28 15,-4 1-87-15,2-1-111 16,-3-3-163-16,-3-1-154 0</inkml:trace>
</inkml:ink>
</file>

<file path=word/ink/ink5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34:33.630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130 0 643 0,'0'0'371'16,"0"0"-245"-16,0 0-28 15,0 0 6-15,0 0-43 16,-41 78-35-16,29-57-14 15,-4-1-2-15,0-5 2 16,3-3 4-16,-1-4 16 16,5-5-2-16,3-2 23 15,3-1-26-15,3 0-17 16,0 0-10-16,6 0 0 16,12 5 0-16,3 1 0 0,5 3 2 15,-2 0-2-15,2-2 0 16,-4 1-3-16,-4-3-48 0,-4-2-23 15,-3 0-70-15,-3-3-44 16,-2 0-77-16,-4 0-94 0</inkml:trace>
</inkml:ink>
</file>

<file path=word/ink/ink5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34:33.262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24 97 0,'0'0'137'16,"0"0"-68"-16,0 0-10 15,0 0-10-15,0 0 292 16,0 0-135-16,0 0-71 16,5-25 10-16,-5 25-3 0,0 0-45 15,0 0-46 1,0 8-43-16,0 10 23 0,0 11-14 16,2 5-5-16,3 3-11 15,0 1-1-15,0 0 0 16,-2-4 0-16,1-6 0 15,-1-5-1-15,2-6-11 16,-2-6-36-16,-1-4-112 16,-1-3-93-16,0-4-110 0</inkml:trace>
</inkml:ink>
</file>

<file path=word/ink/ink5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32:07.856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583 1079 124 0,'0'0'94'16,"0"0"-45"-16,0 0 609 16,0 0-463-16,0 0-82 15,0 0 29-15,0 0-22 16,17 9-31-16,-15-9-16 0,0 0 22 15,-1 0-2-15,1 0-6 16,-1 0-10-16,1 0 1 16,-2 0-3-16,0 0 2 15,0-1-11-15,0-2-36 16,-8-2 5-16,0 0-1 16,-1-2-13-1,-1 1 10-15,-1-1-8 16,-1-2-13-16,-1 1 2 15,0-3 4-15,-1 1-8 0,0-1-7 16,1-1 1-16,1 1-1 16,1 1 1-16,0 0-1 15,-2 0 0-15,1 2 1 16,-1-2-1-16,1 0-1 0,-1-1 1 16,0 0-1-16,1-1 1 15,1 1-1-15,0 1-1 16,0-1 1-16,3 3 1 15,-1-1-1-15,1 0 0 16,0 2 0-16,0 2 0 16,0-1-1-1,2 2 0-15,-2-2 1 16,0 0-1-16,-1 1-1 16,1-1 1-16,0-1 0 15,0 1 0-15,0 1 0 16,2-1-1-16,-1 0 2 15,0 1 0-15,0-2 0 0,-1 0 0 16,0-1-1-16,1 0 0 16,1 1 1-16,-2-1-1 15,2-1 0-15,-2-1 0 16,1 0 1-16,-1 0 0 0,2 1 0 16,-2-2 0-16,0 2 0 15,0-1 0-15,2 2 1 16,0-1-1-1,0 2 1-15,1 0 0 16,-2-1-1-16,1 0 0 16,1 0 0-16,-2-4 0 15,0 2 0-15,1-1-1 16,0 0 1-16,1 1-1 16,1-1 0-16,-2-1 1 15,4 3-1-15,-1-3 1 0,-1 1 0 16,3 0-2-16,1 1-4 15,0 0 6-15,0 0 0 16,0-2-1-16,0 0 1 16,0-2-1-16,0 1 0 15,0-2 0-15,0 2 0 0,0 0-5 16,1 2 6-16,3 1-1 16,-1 0-1-16,-1 1 1 0,2 3 0 15,0-3 0-15,-1 1 0 16,4-1 0-16,0 0 0 15,0-2 0-15,1 1 0 16,0 0-4-16,1-1 4 16,-1 3 0-1,2-1 1-15,-1 1 0 16,1-1-1-16,-1 2 0 16,4 0 0-16,-1 0 0 15,2 0 0 1,2-2 0-16,-1 1 1 0,3 0-1 15,-2-2-5-15,-1 0-2 16,0 1 7-16,-3 1 0 0,-1 1-7 16,-1 0 8-16,-4 1-1 15,-1 2 1-15,0 0-1 16,-2 0-7-16,-2 2 2 16,-1-1-2-1,2 3 1-15,-2 0 1 16,0 0 5-16,0-1-5 15,0 1-1-15,-2-2-13 16,-6 1-5-16,-1 0 18 16,-2-4 5-16,-2 2 1 15,1-1 1-15,-3 0 0 0,4 2 0 16,0-3 0 0,3 3 1-16,1-2 7 0,2 3-1 15,2-2 5-15,2 2-3 16,-2 1-9-16,3-2 5 15,0 2-5-15,0 0-1 16,0-1-6-16,0 1-8 16,0-2 3-16,10 1 3 15,1 0 9-15,3 1-1 16,2 0 0-16,0 0-8 16,0 0 8-16,-1 0 0 15,-2 1 1-15,-3 3-1 16,2-1 1-16,-5 1 0 15,1 0 0-15,-1 3-1 16,-3-4 1-16,2 3-1 0,-4 0 1 16,1 1 0-16,-3 2 6 15,2-2-6-15,-2 4 6 16,0 0-5-16,0 0 5 16,0 0-5-16,0 2-1 15,0 1-25-15,0-1-44 16,0-2-64-16,-2-1-97 15,2-4-145-15,-1-6-767 0</inkml:trace>
</inkml:ink>
</file>

<file path=word/ink/ink5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32:04.069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65 83 32 0,'0'0'98'0,"0"0"-98"16,0 0 0-16,0 0 451 15,0 0-255-15,0 0-54 0,0 0 13 32,0 0-41-32,0 0-45 0,0 0-15 0,0 0 8 15,0 0-11-15,0 0-13 16,0 5-15-16,0 5-10 16,0 5-4-16,0 3 1 15,0 2 6 1,0 0 6-16,0 2-6 15,0-1-2-15,0-2-6 16,0-6 0-16,0-1-6 16,-1-5-1-16,1-4 5 15,0-3 4-15,0 0 1 16,-3 0 19-16,3-9 15 0,0-5-30 16,0-3-14-1,0-5-1-15,0-2 1 16,0-3 1-16,0 1 4 15,0 1-5-15,-1 2-1 16,-1 5 0-16,1 3 0 16,0 6 1-16,-1 2 1 15,2 4 0-15,-1 3 4 16,1 0-5-16,-2 0-1 0,2 0 6 16,-2 11 1-16,1 6-7 15,-1 5 2-15,-1 1-1 16,0 3 0-16,0-1 0 15,0-2 1-15,1-3-2 16,0-6 1-16,1-3 0 16,-1-5 0-16,2-3 0 0,-1-3-1 15,1 0 0-15,-2-7-24 16,2-9-7-16,0-2 15 16,0-4 10-16,0 0 0 15,0-1-1-15,0 2 0 16,0 3-3-16,0 2 2 0,0 5 7 15,0 3 1-15,0 4-1 0,0 4 1 16,0 0-20-16,0 0-3 16,0 12 13-16,0 5 10 15,0 4 2-15,-1 3-2 16,-3 2 1-16,0-1 0 16,0-3 5-16,1-2-5 15,0-4 5 1,2-5 1-16,0-6-6 15,1-3 1-15,-3-2 4 16,3 0-6-16,0-9-2 16,0-7-15-16,0-4 9 15,0-3 7-15,0-2 0 16,3 1 1-16,1 0-1 16,-1-1 1-16,0 6 1 0,0 3-1 15,-1 5-1-15,-1 4 1 16,1 6 0-16,-2 1-13 15,2 0-1-15,-1 14 14 0,1 6 13 16,-2 4-12 0,0 2 7-16,0 2-8 0,0-1 1 31,0-1 2-31,0-4 6 16,0-4-8-16,0-6 9 0,0-5-9 15,0-4 0-15,0-3-1 16,0 0 0-16,0-6-14 15,0-7-18-15,0-8 7 16,0-2 5-16,4-4 2 16,1 1 2-16,0-1 3 0,0 4 7 15,-1 3 6-15,0 2-1 16,-3 6 0-16,1 4 1 16,-2 2 0-16,1 5 1 15,-1 1 6 1,0 0 15-16,0 1 11 15,0 12-24-15,0 4-8 16,0 5 1-16,0 5-2 16,0 3 1-16,0-1-1 15,0-2 1-15,0-2-1 16,0-4 1-16,0-6-1 16,0-5 0-16,0-6 0 0,0-4-2 15,0 0-19-15,0-7 5 16,0-10 8-16,0-7 0 0,0-3 7 15,3-2-5-15,2-3-1 16,-1 1-1-16,1 3 0 16,-2 4-1-16,0 6 2 15,1 5 6-15,-4 6 1 16,1 4-1-16,-1 3-9 16,0 0-26-16,0 5 36 0,0 11 14 15,0 5-5-15,0 8-8 16,0 2 5-16,0 2-5 15,0 1 6-15,0-3 2 16,0-6 13-16,0-4-5 16,0-7-8-1,0-4-8-15,0-5 1 16,0-5 0-16,0 0 9 16,0-5 16-16,0-11-27 15,0-4-1-15,0-6-1 16,0-2 1-16,2-3 0 15,4 1 0-15,-1 0-21 0,1 6 6 16,-3 4-3-16,0 5 3 16,1 6 10-16,-3 5 4 0,-1 4 1 15,0 0-25-15,0 6 16 16,0 11 10-16,0 5 6 16,0 8-5-16,0 4-1 15,0 2 2-15,0 2-1 16,0-4 0-16,-4-7 0 15,3-4 0 1,0-9-1-16,1-6 0 16,0-5 0-16,0-3-2 15,0-4-18-15,0-14-9 16,0-8 12-16,0-4 15 0,0-6-4 16,6 1-2-16,0 1-7 15,-1 3-4-15,1 5-1 16,-1 8 3-16,-2 7 7 15,0 7 8-15,-1 4-21 16,1 1-6-16,-2 16 29 0,-1 6 22 16,0 7-9-16,0 5-5 15,0 0-7-15,0 0 1 16,-3-6-1-16,-2-3 0 16,2-8 0-16,0-5 6 0,0-7-7 15,1-6 5-15,1 0-5 16,1-9-33-16,0-10 20 15,0 0 12-15,0-4-1 16,0-2 1-16,1 3 1 16,6 2 0-16,-3 6 0 15,1 5 0 1,-2 8-6-16,0 1-7 16,1 10 13-16,-1 10 26 15,-2 3-13-15,-1 3-11 16,0-2-1-16,0-4 0 15,0-5 0-15,0-5 0 16,0-4 0-16,0-6 6 0,0 0 0 16,0-9-7-1,0-8-3-15,0-4-7 0,0-1 3 16,0-1 6-16,0 3 0 16,0 4 1-16,0 5 0 15,4 6 0-15,-1 5-1 16,0 0 1-16,-1 12 15 15,2 8 11-15,-1 4-26 16,-2 2-3-16,1-4-24 16,-2-4-10-16,2-5 14 15,-2-6 17-15,0-5 6 16,0-2-1-16,0-6-27 16,0-11-11-16,0-4 13 15,0-4-29-15,2 1 28 16,-2 1 19-16,1 4 8 0,0 4 18 15,-1 6 13-15,3 2-6 16,0 7-24-16,-1 0 5 16,0 13 55-16,1 8-32 15,-2-1-18-15,1 3-11 16,-2 0-7-16,0-4-32 0,0 1-81 31,0-6-101-31,0-6-474 0</inkml:trace>
</inkml:ink>
</file>

<file path=word/ink/ink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23:27.176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21 88 801 0,'0'0'250'0,"0"0"-108"16,0 0-9-16,0 0 156 0,0 0-127 15,0 0-92-15,-17 0-10 16,15 0-9-16,2-3-12 16,0 0-9-16,0-4-11 15,0-2-4-15,0-1-3 0,9-2-2 16,4-1-1-1,1 1-2-15,0 2-4 0,4 5 7 16,-1 3-2-16,3 2-7 0,2 0 0 16,1 9 0-16,-3 8 0 15,-1 3 0-15,-4 4-1 32,-5 2 0-32,-4 0 1 15,-6 4-1-15,0 0 10 16,-4 2 7-16,-12 0 5 15,-3-1-2-15,-1-1-3 16,-2-4-3-16,2-2 0 16,3-6 5-16,0-4 2 15,5-5-4-15,3-2-11 0,2-4 0 16,3 1 0-16,2-4 3 16,2 0-4-16,0 0-5 0,10 0 0 15,11 0 0-15,6 0 0 16,7 0 2-16,4 0-1 15,1 0 0-15,-4 0 1 16,-2 0-2-16,-8 0 0 0,-7 0-5 16,-6 0-25-16,-5 0-44 15,-5 0-38-15,-2 0-15 16,0 0-94-16,0 0-320 16,-5 0-358-16</inkml:trace>
</inkml:ink>
</file>

<file path=word/ink/ink5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40:04.654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7 15 1362 0,'0'0'388'15,"0"0"-106"-15,0 0-142 16,0 0-94-16,0 0-42 16,0 0-4-16,0 0-175 15,-8-16-326-15,11 19-599 0</inkml:trace>
</inkml:ink>
</file>

<file path=word/ink/ink5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40:01.791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506 0,'0'0'771'15,"0"0"-610"-15,0 0 88 16,0 0-53-16,0 0-76 15,0 0-57-15,104 69-34 16,-78-69-16-16,-1-3 1 16,-3-11-14-16,-3-2-2 15,-7 2-91-15,-10 4-97 16,-2 5-287-16,0 5-774 0</inkml:trace>
</inkml:ink>
</file>

<file path=word/ink/ink5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40:33.699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155 89 604 0,'0'0'227'0,"0"0"-16"15,0 0 6-15,0 0-26 16,0 0-66-16,0 0-26 16,-8-71-30-16,2 64 26 0,-2 1-25 15,-3 2-13-15,-2 4-10 16,0 0-5-16,-3 0-12 16,-1 6-5-16,-1 7 10 15,5 5-1-15,-2 3-7 16,6 1-13-16,4 1-13 15,5-3 0-15,0-3-1 16,0-6-1-16,13-4-6 16,0-6 1-16,3-1 4 15,2-4-5-15,-1-10-12 16,-3-4 10-16,-3 0 7 16,-2 2 2-16,-4 2 0 15,0 5 1-15,-4 3 0 16,1 6 11-16,-1 0-12 15,1 4 2-15,4 11 17 0,2 4-6 16,5 0-3-16,3-2-4 16,4-4-6-16,2-8 0 15,1-5 0-15,3 0-1 16,-2-11-21-16,0-6-38 16,-4 0-60-16,-4-1-76 15,-6 4-182-15,-6 5-480 0</inkml:trace>
</inkml:ink>
</file>

<file path=word/ink/ink5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40:32.980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4 57 182 0,'0'0'211'0,"0"0"-74"16,0 0-32-1,0 0-21-15,0 0-9 16,0 0-7-16,0-47 4 0,0 43 10 15,0 1 17-15,-2 0-10 16,2 2 8-16,-2 1 11 16,2 0-31-16,0 0-34 15,0 3-42-15,0 9 14 16,0 5 2-16,4 8-2 16,3 0-1-16,1 3 4 15,2-1-10-15,-1-5 0 16,-1-3-7-16,2-6-1 15,-4-5 1-15,0-6 0 16,-1-2 0-16,1 0 27 0,-1-11-1 16,1-4-12-16,-3-1-3 15,1-2-2-15,-3 2-1 16,1 1-8-16,-1 2 8 16,3 6-3-16,-1 3-6 15,0 3 0-15,3 1-9 16,0 1 1-16,4 10 8 15,-1 5 6-15,2 3-4 16,-2-1-1-16,1-1 0 16,-2-2 0-16,-1-3 0 15,-3-5 0-15,-1-3 1 16,0-4-2-16,0 0 0 16,2-3 8-16,0-9-1 15,-1-4-6-15,4-3 0 16,-1 0 0-16,1 3 0 0,-1 3-1 15,1 6 0-15,0 5-6 16,-1 2-13-16,-1 5 19 16,2 9 0-16,1 2 1 15,2-1 0-15,1 0 5 16,2-4-5-16,-2-3-1 16,0-4 0-16,-1-4 0 15,0 0 0-15,-1 0-6 16,-1-6-57-16,-2-4-154 15,-3 1-181-15,-2 3-536 0</inkml:trace>
</inkml:ink>
</file>

<file path=word/ink/ink5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40:12.189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636 0,'0'0'724'0,"0"0"-478"16,0 0-73-16,0 0-98 16,0 0-75-16,0 0-152 15,0 0-485-15</inkml:trace>
</inkml:ink>
</file>

<file path=word/ink/ink5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40:12.002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1298 0,'0'0'314'0,"0"0"-114"15,0 0-86-15,0 0-114 16,0 0-34-16,0 0-170 16,0 0-298-16</inkml:trace>
</inkml:ink>
</file>

<file path=word/ink/ink5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40:01.561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110 45 905 0,'0'0'353'0,"0"0"-86"16,0 0-67-16,0 0-39 15,0 0-56-15,0 0-44 16,-83-46-31-16,73 55-23 15,4 4-2-15,4 4-5 16,2-1-1-16,0 3-5 16,13-2-16-16,4 0-75 15,2-1-17-15,2-3 7 16,-4 2-5-16,-1-4 35 16,-5-1 46-16,-3-3 24 15,-7-3 4-15,-1-2 3 0,0-1 45 16,-1-1 51-1,-10 0-35-15,-4 0 7 0,1-1 6 16,-2-2-24-16,1 1-3 16,0 1-22-16,4 1-18 15,0 0-7-15,5 0-12 16,1 0-81-16,1 0-115 16,2 0-190-16,-1-5-661 0</inkml:trace>
</inkml:ink>
</file>

<file path=word/ink/ink5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40:01.056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80 3 0,'0'0'700'0,"0"0"-463"16,0 0-85-16,0 0-3 15,0 0-62-15,0 0-38 16,0 0-10-16,27-53-14 15,-8 67 16-15,-3 6-1 0,2 2-2 16,-2 1-12-16,-5-1-11 16,-6-4-5-16,0-4 2 15,-2-3 2-15,-3-6 13 16,0-4 25-16,0-1 30 16,0-1-5-16,-5-13-53 15,-3-5-10-15,-2-3-2 16,2-5-10-16,2 1 5 15,3 2-7-15,3 4 0 16,0 6 0-16,0 5-2 16,1 7-13-16,10 2 5 15,4 0 4-15,1 8 5 16,5 3-40-16,11 9-115 16,-5-5-206-16,-3-3-233 0</inkml:trace>
</inkml:ink>
</file>

<file path=word/ink/ink5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40:00.499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61 55 0,'0'0'128'0,"0"0"376"0,0 0-236 15,0 0-170-15,0 0-30 16,0 0 30-16,0 0-37 15,46 49-6-15,-31-30 2 16,1-6-11-16,-2-2 5 16,-3-4-3-16,-1-6 1 15,-4-1 23-15,-1 0 34 16,-2-6 23-16,-1-8-44 16,-2-3-25-16,0-1-22 15,0-3-19-15,-2-1-9 16,-3-2-10-16,1 5 0 15,-1 6-27-15,3 4-91 16,2 9-65-16,0 1-214 0,0 7-313 0</inkml:trace>
</inkml:ink>
</file>

<file path=word/ink/ink5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39:59.998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27 80 373 0,'0'0'370'15,"0"0"-15"-15,0 0-197 16,0 0-87-16,0 0 25 16,0 0-37-16,0 0-24 15,23 54-13-15,-11-45-3 16,3-3 1-16,-2-5 2 15,2-1 9-15,-4 0 24 16,-2-9 11-16,-3-5 37 16,-1-2 12-16,-4-1-9 15,-1-1-11-15,0 0-21 16,-3 1-14-16,-8 1-23 0,-1 3-10 16,-4 6-17-16,-1 3-8 15,0 4-1-15,-2 5-1 16,4 11 0-16,-1 8-6 15,6 3-36-15,9 17-108 16,1-6-153-16,0-10-326 0</inkml:trace>
</inkml:ink>
</file>

<file path=word/ink/ink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21:34.450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58 0 438 0,'0'0'486'16,"0"0"-307"-16,0 0-47 0,0 0 7 15,0 0-55-15,0 0-61 16,0 0-22-16,16 3 7 15,6 10 10-15,6 8 2 16,5 6-2-16,5 7-8 16,-2 5 1-16,-2 1-2 15,-5 4-3-15,-3 1 1 16,-9 0-6-16,-6-4 0 16,-8-1 9-16,-3-4-4 15,0-4 57-15,-5-5 19 16,-7-5-14-16,-5-3-11 15,2-6-4-15,-5-3 6 16,-3-3-11-16,-2-3 3 0,-3-1-5 16,-4-1-20-1,1-2-14-15,2 1-6 0,0 1-6 16,4 0 0-16,5-1-9 16,6 2-44-16,2-3-83 15,3 0-222-15,4-1-767 16</inkml:trace>
</inkml:ink>
</file>

<file path=word/ink/ink5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39:59.579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85 1017 0,'0'0'259'0,"0"0"-143"16,0 0 112-16,0 0-98 15,0 0-77-15,31-78-30 16,-4 76-13-16,4 2-4 16,3 2 0-16,1 12-3 15,-2 3-3-15,-6 3 2 16,-6 1-2-16,-5 0 1 15,-9-2 1-15,-3 1 4 16,-4-2 2-16,0-1 0 16,-9-1-1-16,-6-3 3 0,0-4-8 15,-4-3 7-15,2-5-1 16,-1-1-7-16,5 0-1 16,2 0-24-16,6-3-82 15,3 0-139-15,2 1-319 0</inkml:trace>
</inkml:ink>
</file>

<file path=word/ink/ink5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39:59.178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559 0,'0'0'281'0,"0"0"-83"15,0 0 17-15,0 0-21 16,0 0-74-16,0 0-79 16,0 0-23-16,4 26 31 15,7 10 11-15,1 9-12 16,1 6-4-16,-2 3-13 15,1-2-17-15,-1-5-13 16,-2-6 1-16,1-7-2 0,-1-7 0 16,-3-6 0-1,0-2-41-15,-1-7-32 0,-2-2-82 16,-3-4-116-16,0-5-100 16,0-1-551-16</inkml:trace>
</inkml:ink>
</file>

<file path=word/ink/ink5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39:57.923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3 453 506 0,'0'0'168'0,"0"0"-58"16,0 0 30-16,0 0 6 15,0 0-14-15,0 0-18 16,0 0 11-16,0-5-1 16,-1 5-17-16,1 0-9 15,-2 0 0-15,2-1 6 16,0 1-18-16,0 0-12 15,0-2-15-15,0 1-21 16,0-2-14-16,0 0-12 16,4-4-11-16,10-4 7 15,2-5-7-15,5-2 0 0,3-3 0 16,2-1 1-16,3-1-2 16,0 1 0-16,1 0 0 15,3 1 0-15,-1 3 0 16,1 0-1-16,-3 2-5 15,-1 0 6-15,-5 4-1 16,-2-1 1-16,-3 2-1 16,-1 1 1-16,-4 0-1 15,-4 3 1-15,1 0 1 16,-3-1 0-16,-1 3-1 16,-3-1 2-16,-2 2 4 0,-2 1-5 15,0-2 6 1,0 3-6-16,0-2 0 15,-5 1-1-15,-4-2 0 0,0 3-1 16,-2-3-7-16,-2 1 0 16,0-2 7-16,-1 1 1 15,0 1-1-15,0-2 1 16,1 0 0-16,2 1 0 16,3 0 0-16,3 2 1 15,-1 1-1-15,5-1 0 16,1 2 0-16,0 0 0 15,0-2-1-15,1 0-6 16,12 0-1-16,3 0 7 16,3 3 0-16,3 0 0 15,1 0 0-15,3 0 1 0,-2 9 0 16,0 1 2 0,-2 3 4-16,-1 3 1 0,-6 1 4 15,-4 0 2-15,-3-1 12 16,-5 0 6-16,-3-1-3 15,0-3-4-15,0 1 1 16,-3-3-2-16,-5 0-13 16,1-3-9-16,-1-2 0 15,3 3-1-15,2-1-38 16,1 0-121-16,2 0-226 16,0-5-616-16</inkml:trace>
</inkml:ink>
</file>

<file path=word/ink/ink5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34:34.163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46 149 0,'0'0'89'0,"0"0"542"0,0 0-493 16,0 0-78 0,0 0-16-16,0 0-15 15,0 0 4-15,42-46-4 16,-26 46-2-16,-3 6-1 16,-2 6-4-16,-3 2-4 15,-5 0-11-15,-3 0 19 16,0 1 10-16,0-4 9 15,-8-2 10-15,-5 2 3 0,1-7 12 16,-3 3-13-16,3-3-6 16,2-2-4-16,2 1-1 15,3-1 7-15,2-1-32 16,3-1-20-16,0 2-1 16,0-2-11-16,4 0 10 15,8 0 1 1,5 0 1-16,-1 0 0 15,3 0-1-15,0 1-3 16,0 2-35-16,-3-1-16 0,-3 2-33 16,-4 0-43-1,-4-1-37-15,-5 1-72 0,0-2-24 16,0 0-85-16</inkml:trace>
</inkml:ink>
</file>

<file path=word/ink/ink5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34:31.955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113 228 0,'0'0'737'16,"0"0"-523"-16,0 0-53 15,0 0-39-15,0 0-54 16,0 0-42-16,0 0-13 16,3-45-1-16,0 30 3 15,1 1-2-15,0 0-7 16,-1 4 2-16,-2 2 14 16,1 3 15-16,-1 4 2 0,-1 0-4 15,0 1 4-15,2 0-9 16,-2 0-22-16,2 0-8 15,-1 7 0-15,4 4 21 16,0 6 1-16,-1 3-9 16,-1 1-1-16,2 1-12 15,-2-4 1-15,0-1-1 16,-1-4 0-16,1-2-2 16,-2-4-12-16,1-3-46 15,-2-1-70-15,0 0-115 16,0-3-323-16</inkml:trace>
</inkml:ink>
</file>

<file path=word/ink/ink5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34:31.340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134 0 608 0,'0'0'297'0,"0"0"-136"16,0 0-41-16,0 0 10 16,0 0-27-16,0 73-61 15,-8-46-14-15,-1 0 13 16,-4-3 34-16,-2-5 5 0,1-3 18 16,-2-6-3-16,2-6 1 15,2-4-28-15,-1 0-27 16,2 0-10-16,5-8-16 15,3-1-14-15,3 4-1 0,0 2-9 16,6 3-10 0,10 0 7-1,4 2-1-15,2 6 12 16,2 0-2-16,-2 0-35 16,-2 1-37-16,-3-3-37 0,-3-2-2 15,-3-1-50 1,-2 0-68-16,-3-2-33 0,-2 1-302 0</inkml:trace>
</inkml:ink>
</file>

<file path=word/ink/ink5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34:30.823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18 185 0,'0'0'187'0,"0"0"-96"15,0 0-27-15,0 0 1 0,0 0 7 16,0 0 7-16,1-4 145 15,-1 3-43-15,0 0-54 16,0-1-2-16,0 1-48 16,0-2-32-16,0 2-12 15,0-2-14-15,0 0-9 16,0 2 1-16,0-1 0 0,0 2 11 16,0 0 22-1,0 0 8-15,0 0-17 0,0 3-34 16,0 10 1-16,0 8 18 15,0 4-20-15,4 5 1 16,-1 5-1-16,1-1 0 16,-1-6 0-16,0 1-6 15,-1-7 6 1,1-4-1-16,-1-5 0 0,-1-4-7 16,-1-4-7-16,1 0-65 15,1-2-93-15,-1-3-120 16,3 0-89-16</inkml:trace>
</inkml:ink>
</file>

<file path=word/ink/ink5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40:39.491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856 0,'0'0'1029'15,"0"0"-833"-15,0 0-71 16,0 0-24-16,0 0-101 15,0 0-57-15,0 0-242 16,8 18-946-16</inkml:trace>
</inkml:ink>
</file>

<file path=word/ink/ink5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40:35.255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575 0,'0'0'1042'15,"0"0"-883"-15,0 0-98 16,0 0-61-16,0 0-176 16,0 0-768-16</inkml:trace>
</inkml:ink>
</file>

<file path=word/ink/ink5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40:17.579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1498 0,'0'0'280'16,"0"0"-156"-16,0 0-112 15,0 0-12-15,0 0-263 16,0 0-1021-16</inkml:trace>
</inkml:ink>
</file>

<file path=word/ink/ink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21:32.430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279 601 0,'0'0'312'0,"0"0"-102"16,0 0-57-16,0 0-34 16,0 0-61-16,0 0-6 15,0 0-8-15,12-50-3 32,1 34-9-32,3-2-5 0,5-1-8 15,4-1-5-15,4-2-1 16,1 2 1-16,2-3-6 15,4 3 0-15,0 3 0 16,1 1-7-16,6 3 0 16,0 7 1-16,5 2-2 15,0 4 1-15,1 0-1 0,2 10 1 16,-3 6-1-16,-4 3 0 16,-3 3 1-16,-6 1-1 15,-4 1 0-15,-8-4 0 16,-5 0 1-16,-5-3 5 15,-4-4 0-15,-4-4 7 0,-4-2-3 32,1-5-9-32,0 0 0 15,-2-2 1-15,0 0 7 16,2 0 2-16,-2 0 2 16,2 0 1-16,1 0 6 0,5-8-8 15,2-3-12-15,6-3-1 16,6-6 1-16,6 0 0 15,4-2 0-15,2-2 0 0,1 2 0 16,1 0 0-16,2 4-1 16,-2 4 1-1,1 1-1-15,0 6 1 16,3 3-1-16,0 4 0 0,3 0 0 16,0 4-1-16,0 9 1 15,-4 5-1-15,-3-1 1 0,-6 2 1 16,-3 1-1-16,-8 0 1 15,-1-1-1-15,-6 0 1 16,-1-3 1-16,-2 0-1 0,-3-2 1 16,-3-3 0-1,0 0 2-15,-1-4-2 0,-2-2 1 32,3-4-2-32,-3-1 1 15,1 0 7-15,1 0-1 0,0 0 2 16,3-8-8-16,2-5 0 15,5-2-1-15,7-3-1 16,2 1 0-16,4 1 0 16,5 2 0-16,4 1 1 15,5 5-1-15,6 3-1 0,3 5 1 16,1 0 0-16,5 6-1 16,0 11 0-16,-3 9 0 15,-6 5 1-15,-4 5 0 16,-11 2-1-16,-5 2 1 15,-9-2 0-15,-5-1 1 16,-6-4 10 0,-5-4 18-16,0-6-4 15,0-6-8-15,0-8-9 16,0-4-1-16,0-5-6 16,0 0-119-16,-2-2-506 0</inkml:trace>
</inkml:ink>
</file>

<file path=word/ink/ink5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40:14.231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141 30 632 0,'0'0'244'16,"0"0"5"-16,0 0-41 0,0 0-58 16,0 0-37-1,0 0-31-15,0 0-28 0,-60-33-22 16,48 35 3-16,-2 13 7 15,-2 2 2-15,2 6-12 16,1 2-4-16,6 2 2 16,3-3-12-16,4-5-18 15,0-5-7-15,5-5-3 16,9-6 10-16,1-3-1 16,0-4-19-16,-1-12-10 15,-1-3-8-15,-6-3 21 16,-2 3 17-16,-3 3 0 15,-2 4 14-15,0 4 27 16,0 8 44-16,0 0-42 16,0 6-23-16,0 11-6 0,0 3 2 15,1 1-8 1,12-2-1-16,4-3-7 0,4-5 0 16,4-8 1-16,1-3-1 15,3-3-24-15,-1-14-59 16,-3-1-55-16,-2-5-36 15,-8 7-126-15,-7 0-277 0</inkml:trace>
</inkml:ink>
</file>

<file path=word/ink/ink5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40:13.705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112 81 1 0,'0'0'1'0,"0"0"340"15,0 0 18-15,0 0-97 16,0 0-8-16,0 0-78 16,0 0-24-16,-38-76-28 0,27 71-42 15,2 4-20 1,-2 1 0-16,0 0-23 0,1 11-14 15,1 7-1-15,2 5 4 16,4 2 0-16,3 1 3 16,0 1-13-16,8-5-11 15,8-3-5-15,4-4-1 16,3-7-1-16,3-4-23 16,-3-4-77-16,1 0-53 15,1-6-91-15,-6-5-155 16,-5-2-284-16</inkml:trace>
</inkml:ink>
</file>

<file path=word/ink/ink5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40:13.278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14 140 623 0,'0'0'223'0,"0"0"-61"15,0 0-22-15,0 0-26 16,0 0-25-16,0 0-18 15,-13-87-10-15,12 69-18 0,1 3-15 16,0 3-9 0,0 4-3-16,0 4-3 0,0 4-13 15,0 2-10-15,4 13 10 16,6 5 11-16,1 2-5 16,0 0-5-16,0-2 0 15,-1-5 1-15,0-5 4 16,-4-6-5-16,1-4-1 15,-3 0 6-15,-1-8 7 16,1-6-7-16,-3-4-4 16,-1 0 5-16,0-2-6 15,0 5 6-15,0 2 9 16,0 6 25-16,0 6 0 16,0 1-40-16,0 5 0 0,5 11 6 15,3 3 0-15,4 2-1 16,3 0-5-16,1-3 0 15,2-2 5-15,-2-7-5 16,0-3-1-16,-1-6-6 16,0 0-49-16,1-1-101 15,-3-7-177-15,-5-1-173 0</inkml:trace>
</inkml:ink>
</file>

<file path=word/ink/ink5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40:11.806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20 36 453 0,'0'0'171'15,"0"0"-57"-15,0 0 47 16,0 0-46-16,0 0-19 16,0 0-7-16,0 0 24 15,-21-32-10-15,21 32-33 16,0 0-26-16,0 0-34 16,0 7-9-16,3 7 10 15,7 2-3-15,1 2-2 16,1-1-6-16,-1-3 0 15,2-1 2-15,-2-2 0 16,-1-2-2-16,-2-2 1 0,-3-2-1 16,1-1 2-1,-2-2-2-15,-1 0 0 0,0-2 0 16,-1 0 0-16,-2 0 0 16,0 0 9-16,0-4-6 15,0-7 4-15,0 0-6 16,0-2 1-16,0 1-1 15,0-4 0-15,0 1-1 16,0 0 0-16,0 3 1 16,0 2 0-16,0 1-1 15,0 2 2-15,0 3-1 16,0 2-1-16,0 0 0 16,0 2-1-16,0 0-7 0,3 0-2 15,5 2 2 1,1 10 2-16,1 3 6 0,1 4 1 15,-2 0 1 1,2-2-1-16,0 1 0 0,0-4 0 16,0-3-1-16,0-3 0 15,-2-6 0-15,2-2 0 16,-1 0 5-16,1-6-3 16,-2-6-1-16,-2-3 1 15,-1 1-2-15,-3-2 0 16,-1 3 1-16,-2-2-1 15,0 5 1-15,0-1 0 16,0 6 5-16,0 0 9 16,0 5 15-16,0 0-22 0,0 0-8 15,0 9 0-15,0 5 1 16,0 4 2-16,0 5 3 16,3 5 5-16,8 4 4 15,3 4 1-15,2 1-3 16,3 0-12-16,0-3 0 15,-2-1 0-15,0-5-1 16,-4-4 0-16,-2-3 0 16,-3-6 0-16,-4-2 1 15,-1-4-1-15,-3-4 0 16,0-1 1-16,0-4 13 16,0 0-1-16,-7 0-4 15,-6 0-8-15,-3-5 1 0,-2-4-1 16,-3 1 0-1,-1-3-1-15,0-1 0 0,2-2-1 16,2 0 1-16,4 1-1 16,3-1 2-16,5 3-1 15,5 1 2-15,1 0-2 16,0-1 1-16,5-2 1 16,11-1-2-16,3-3 0 15,3-3 1-15,2-1-1 16,-1-2 0-16,0-1 0 15,-8 2 0-15,-3-1 1 16,-4 4 0-16,-6 2 0 16,-2 5 1-16,0 3 9 15,0 5 14-15,-10 4-1 16,-1 0-4-16,2 1-2 0,-1 12-17 16,6 4 6-16,4 1-6 15,0 2 0-15,1-1-1 16,16-4 0-16,-1-3 0 15,5-4 1-15,-1-5 12 16,1-3 3-16,-2 0-6 16,-2-4 1-16,-3-8-5 15,-2-4-6-15,-5 0-29 16,-3 4-56-16,-4-1-55 16,-16 5-232-16,-3 1-654 0</inkml:trace>
</inkml:ink>
</file>

<file path=word/ink/ink5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40:09.743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146 60 3 0,'0'0'674'15,"0"0"-410"-15,0 0-56 16,0 0-17-16,0 0-69 16,0 0-16-16,0 0-31 0,-56-50-36 15,44 54-19 1,-1 12-9-16,0 5-3 0,4 3-2 15,4 0-6-15,4-3-1 16,1-5 0-16,0-8-10 16,9-8-13-16,5 0-22 15,2-11 12-15,0-9-28 16,-2-4-18-16,-4 0 49 16,-6 2 31-16,-2 2 25 15,-2 6 28-15,0 5 22 16,0 8 11-16,0 1-54 15,0 5-31-15,0 16 15 16,0 4-8-16,0 7-8 16,1 3 7-16,9 6-7 15,-1-4 6-15,2 0-6 0,4-1 0 16,-3-5 0-16,0-6 0 16,-1-2-1-16,-3-6 1 15,-3-6 0-15,-3-2 0 16,-2-5 6-16,0-1 32 15,-8-2 32-15,-5-1-13 16,-4 0-16-16,-2 0-13 16,-1-7-4-16,-4-3 12 15,0-1 8-15,-1-2-7 16,3 2 35-16,3 1-36 16,5 1-4-16,5 1-1 15,5 1-10-15,4 1-9 16,0-1-12-16,17 0-12 15,4 0-40-15,23-2-95 16,-4 2-132-16,-4-1-414 0</inkml:trace>
</inkml:ink>
</file>

<file path=word/ink/ink5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40:08.954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11 0 492 0,'0'0'196'0,"0"0"-61"16,0 0 12-16,0 0 5 16,0 0-52-16,0 0-63 15,0 0-21-15,-12 11 35 16,12 11-6-16,3 3-3 15,3 2-4-15,2-2-6 16,-2-3-5-16,2-4-5 0,-1-6-6 16,0-3-13-16,0-6 7 15,1-3-3-15,-2 0 9 16,2-3 0-16,-2-10-10 16,2 1-4-16,-3-3-1 15,0 0 0-15,-2 2 11 16,0 2 5-16,-3 3 12 15,1 4 2-15,-1 4-11 16,0 0-20-16,1 0-9 16,3 8 9-16,1 6 14 15,0 0-6-15,-1 1-7 16,3-5 1-16,-3 0 0 16,2-4-2-16,3-5 0 0,-2-1 2 15,2 0 7-15,1-9 1 16,1-4-10-16,-2 0 0 15,-1 5 0-15,-1 2-2 16,-1 6-5-16,-1 0-3 16,1 4-3-16,0 8 13 15,2 0 1-15,2 0 1 16,-1-3-1-16,1-3-1 16,1-4 0-16,1-2 0 15,-1 0 0-15,0-4 1 16,-2-5 0-16,-1-1-1 15,0 0 1-15,-2 3-1 0,-1 0 0 16,0 3 0 0,0 2 0-16,-2 1 0 0,0-1-1 15,2 2 0-15,-2-1 1 16,0-2 0-16,0 0 7 16,0 0 13-16,0-4 10 15,-1 1 13-15,0-4 1 16,-2-1 6-16,0-2 21 15,0 0-4-15,0 2-13 16,-5 1 11-16,-5 3-7 16,-1 3-24-16,-1 4-12 15,-2 0-15-15,-4 7-6 16,1 11-1-16,2 5 0 16,0 3 0-16,7 2-40 15,8 6-147-15,0-7-151 0,2-10-406 16</inkml:trace>
</inkml:ink>
</file>

<file path=word/ink/ink5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40:07.469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755 0,'0'0'289'16,"0"0"-49"-16,0 0-76 0,0 0-59 16,88 35-48-16,-70-35-30 15,-2 0-27-15,-4-1-19 16,-4-6-238-16,-7 0-407 0</inkml:trace>
</inkml:ink>
</file>

<file path=word/ink/ink5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40:07.233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55 751 0,'0'0'217'0,"0"0"-116"16,0 0 39-16,0 0-49 15,0 0-36-15,0 0-26 16,101-35-17-16,-79 30-12 0,0 1-112 15,-8-1-135 1,-6-1-117-16</inkml:trace>
</inkml:ink>
</file>

<file path=word/ink/ink5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40:07.019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5 1005 0,'0'0'293'0,"0"0"-136"0,0 0-52 15,0 0-67-15,0 0-24 16,0 0-13-16,0 0 6 15,73-6-6-15,-69 25 12 16,-4 2-3-16,0 0 5 16,0-1 24-16,-8-2 19 15,-1-2 10-15,-2-3-11 16,3-1-7-16,1-4-2 16,1-1-11-16,4-3-13 15,2 1-24-15,0-4-1 16,0 2-2-16,13-2 3 15,3 0 0-15,5 1-47 16,2-1-61-16,1 0-38 16,3 2-66-16,-5-3-123 15,-6 0-178-15</inkml:trace>
</inkml:ink>
</file>

<file path=word/ink/ink5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40:06.641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140 0 837 0,'0'0'278'16,"0"0"-64"-16,0 0-33 16,0 0-63-16,-85 46-46 15,68-30-35-15,1-6-4 16,4-5 12-16,4-3 3 16,6-2 6-16,2-2-30 15,0-6-24-15,10 1 0 16,9 3 0-16,4 4-6 15,3 0 5-15,-2 9-9 16,0 5-3-16,-4-1 4 16,-5 0-2-16,-4-4 0 0,-5-1 9 15,-3-4 2-15,-3-3 1 16,0-1 12-16,0 0-1 16,0-9-2-16,-7-7-9 15,3-1 0-15,-1-1 0 16,4 3 0-16,1 2-1 15,0 4-9-15,0 5 8 16,6 3-7-16,5 1 7 16,3 0-7-16,2 10 6 15,1 3-5-15,-1 4 6 16,-2 3 1-16,-3-2-1 16,0 1 1-16,-1-7 1 15,-5-1 0-15,2-7-1 0,-1-4 0 16,2 0 0-1,0-12 7-15,0-7-5 0,0 0-2 16,-1-1-7-16,-2 5 6 16,-2 3 1-16,-3 8 0 15,1 4 0-15,2 0-25 16,-2 8 25-16,3 6 3 16,2 1-2-16,1 1 5 15,1-5-6-15,3-2 2 16,0-7-2-16,0-2 0 15,2 0 11-15,-2-5-11 16,0-3-22-16,-2 1-94 0,-3 6-131 16,-1 1-117-1,-5 0-377-15</inkml:trace>
</inkml:ink>
</file>

<file path=word/ink/ink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21:29.699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693 65 320 0,'0'0'687'0,"0"0"-486"16,0 0-67-16,0 0-31 16,0 0-27-16,0 0-27 0,0 0 5 15,-9-33 26 1,0 27 17-16,-4-1-24 15,-3 1-29-15,-2 1-10 0,-1 2-2 16,-4 1-1-16,-2 2-2 16,-2 0 0-16,0 0-14 15,1 7-1-15,0 2 3 16,3 4-4-16,2 2-12 16,2-1 5-16,2 1-6 15,3 4 0-15,3 0-1 16,1 2 0-16,3 3-5 15,3 0 4-15,2 2 2 16,2-1-2-16,0-3-6 16,0-1 7-16,6-4 0 15,1-6 0-15,2-3-5 0,0-3 5 16,-4-2-5-16,2-3 5 16,-3 0-1-16,-3 0 0 15,-1 0-8-15,0 0 9 16,0 0 1-16,0 0 1 15,0-2 0-15,0-2 0 16,-5 0-1-16,-2 1 0 16,-2 1-1-16,0 1 1 15,-1 1-1-15,-3 0-5 16,-2 0 6-16,0 0-1 16,-1 0 0-16,-2 6-6 15,-2 4 6-15,-2 3-1 16,2 0 1-16,-2-1 0 0,1 5 1 15,-1-2-1 1,2 1 0-16,3 0 1 0,1-1-1 16,3-1 1-16,1 3 0 15,-1-1 0-15,3 3 0 16,-1 3 0-16,4 3 0 16,0-2 0-16,5 3 0 15,2 1-6-15,0-1 5 16,2 0 1-16,12-2-2 15,2 2 1-15,5-4 0 16,1-1 0-16,-1-2 0 16,2-5 1-16,-3-1 1 15,0-5 0-15,-4-3-1 16,-4-2 1-16,-1-3-1 16,-2 0-1-16,-4 0-17 0,-4-1 7 15,-1-6 11-15,0-1 3 16,0 0-2-16,-1 2 0 15,-7 1 1-15,-2 2-1 16,1 1 7-16,0 2-8 16,0 0-1-16,1 0-8 15,-1 7 8-15,0 4-8 16,1 3 8-16,3 2-5 16,2 3 4-16,3 4 2 15,0 4-1-15,0 2-7 16,17 3 8-16,5 2-1 15,7-2-1-15,6-5 1 0,6-3 1 16,3-6 0-16,3-7 1 16,1-7 1-16,-4-4-1 15,-2 0 0-15,-7-6 5 16,-4-11 0-16,-3-2-5 16,-5-5-1-16,6-9-107 15,-6 6-255-15,-7 7-599 0</inkml:trace>
</inkml:ink>
</file>

<file path=word/ink/ink5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40:05.928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7 0 16 0,'0'0'101'0,"0"0"331"15,0 0-234-15,0 0-12 16,0 0-9-16,0 0-66 15,0 0-88-15,-11-4-5 16,17 27 5-16,5 5 7 0,1 6 5 16,0 3 3-16,-1-2-22 15,1-4-15-15,1-3-1 16,3 0-4-16,-4-8-98 16,-2-9-251-16</inkml:trace>
</inkml:ink>
</file>

<file path=word/ink/ink5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36:05.194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130 178 0,'0'0'27'0,"0"0"574"0,0 0-281 16,0 0-97-16,0 0-104 16,0 0 4-16,0 0-30 15,3-5-25-15,-3-1-25 16,0 1-6-16,0-1-12 15,0 2-18-15,0 1-7 16,1 1-6-16,7 2-10 16,3 0-3-16,0 5 13 15,4 9 6-15,-2 1 0 16,-2 4 0-16,-1-4 2 16,-2-1 4-16,-4-3-5 15,0-2 0-15,-3-5 6 0,-1-4-1 16,0 0 6-1,0 0 11-15,0-3 29 0,0-9-33 16,-6-5-13-16,-4-3-5 16,-1-4 1-16,0-1-1 15,-1 0-1-15,1 2 1 16,0 5 0-16,5 5 1 16,1 4-1-16,2 5 0 15,3 2-1-15,0 2 0 16,0 0-19-16,5 3 0 15,7 5 18-15,4 2-1 16,1 0 1-16,0-3 1 16,-1-4 0-16,0-2 1 15,-4-1 0-15,-1 0 6 16,-3-6-7-16,-1-3-76 16,-3-1-37-16,-4-1-117 15,0 1-180-15,0 4-451 0</inkml:trace>
</inkml:ink>
</file>

<file path=word/ink/ink5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34:47.024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10 40 605 0,'0'0'309'0,"0"0"-82"0,0 0-28 16,0 0-43-16,0 0-54 16,0 0-57-16,0 0-26 15,-10-25-11-15,12 20 1 16,4 1-7-16,4 1-1 15,-1 1 6-15,-2 2-7 16,3 0 0-16,-4 0 0 16,0 5 0-16,-1 3 1 15,-3 2 0-15,-1 1 7 16,-1 0 0-16,0-1 1 16,0 2 9-16,-3-3 1 0,-3-1 16 15,0 3 3 1,-2-3-2-16,0-1 2 0,2-2-3 15,1 0-8-15,2-3-10 16,2 0 0-16,1-2-1 16,0 1-11-16,0-1-5 15,0 0-7-15,0 0 1 16,9 2 6-16,4-2 6 16,2 0 0-16,1 0-5 15,-1 0 0-15,-1 0 0 16,-1 0-1-16,-4 0-14 15,-2 0-18-15,-4 0-30 16,-2 0-24-16,-1 0-8 16,0 0-1-16,0 0-15 15,0 0-88-15,0 0-303 0</inkml:trace>
</inkml:ink>
</file>

<file path=word/ink/ink5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34:46.007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131 626 0,'0'0'299'15,"0"0"-110"-15,0 0-17 16,0 0-25-16,0 0-63 16,0 0-29-16,0 0-5 0,40-37-12 15,-26 37-6-15,2 0-18 16,2 0-6-16,-3 10-7 15,-3 2 8-15,-2-3-8 16,-5 1 7-16,-2-3-7 16,-2-2 8-16,-1-3 1 15,0-2 6-15,0 0 9 16,0 0 10-16,-3-2-17 16,-6-7-7-16,-2-4-9 15,-3-2-1-15,-2-3 0 16,2-2 1-16,1 2-1 15,2 1 0-15,5 3 1 0,0 4 8 16,4 4 6-16,1 2 0 16,1 2-6-16,0 1-10 15,1 1-2-15,12 0-5 16,6 0 6-16,4 0 1 16,2 3 0-16,4 3 0 15,-5-4 1-15,2 0-1 16,-8 0 0-16,-2-2 0 15,-5 0-23-15,-5 0-75 16,-4 0-77-16,-2 0-30 16,0 0-206-16</inkml:trace>
</inkml:ink>
</file>

<file path=word/ink/ink5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34:44.982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158 485 0,'0'0'292'16,"0"0"-86"-16,0 0-51 16,0 0-46-16,0 0-35 15,0 0-29-15,0 0-18 16,0 0-11-16,0 0 4 16,0 0 15-16,1 0 55 15,6 0-1-15,0 0-9 16,3 0-29-16,1 0-10 15,0 0-20-15,3 0-14 16,-1 0 0-16,1 0-6 16,-1 0 1-16,1 0-1 0,-2 0 5 15,1 0-5-15,0 0 5 16,0 0-3-16,2 0 13 16,-1 0 3-16,0 0-3 15,0-3-5-15,0 2-4 16,-1-2-6-16,1 2 5 15,-1-1-4-15,1 2 5 16,-1 0-7-16,0 0 2 16,1-2-1-16,-1 2 0 15,1 0 1-15,1-2 4 16,-3 0-5-16,1 0 0 16,0 0 5-16,-1 1-5 15,-1-1 2-15,2 1 3 16,-1 0-5-16,3-1 0 0,-2 1 0 15,2 0 0-15,0-1 0 16,3-1 8-16,1 0-2 16,0 1-1-16,1-2-5 15,-2 0 5-15,3 0-5 16,0 1 0-16,-1 2 7 16,-1-2-7-16,0 2 0 15,0 1 5-15,-2-1-6 16,-2-1 1-16,3 2 1 15,-3-1-1-15,0-1 0 16,1 1 8-16,-1-1-3 16,1 1 0-16,0-2 3 15,0 1 8-15,-1 0-6 16,1 0 3-16,-2-2-6 0,-1 1-7 16,1 2 1-16,-2 0 5 15,-1-2-6-15,2 2 0 16,-2-2 5-16,-1 0-5 15,-1 1 5-15,1 0-5 16,-4 0 1-16,2 1 6 16,-4 0-7-16,3-2 0 15,1 2 1-15,0-2-1 16,-1-1 5-16,2 3-5 16,2-2 7-16,-1 1-8 15,-1 0 1-15,-1-1-1 16,2 2 1-16,-2 1-1 15,-2-1 1-15,2-1-1 0,0-1 0 16,1 2 1-16,1-2-1 16,-2 1 0-16,0 0 1 15,1 0-1-15,-1-1 1 16,-2 2-1-16,-3 0 1 16,0 1-1-16,-2 0 0 15,2-2 0-15,-3 2 0 16,1 0 1-16,-1-1 1 15,0 1-2-15,1-1 1 16,2 1 0-16,-1-2 0 16,0 2-1-16,0-1 1 15,-1 1-1-15,0 0 0 16,-1 0 0-16,2-2 0 0,-2 2 0 16,0 0 0-16,0 0 6 15,0 0-5-15,0 0 10 16,0 0-1-16,-2 0-10 15,-6 0-154-15,-3 0-433 0</inkml:trace>
</inkml:ink>
</file>

<file path=word/ink/ink5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34:43.203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106 39 309 0,'0'0'620'0,"0"0"-415"16,0 0-40-16,0 0 17 16,0 0-19-16,0 0-39 15,0 0-28-15,-44-38-26 16,33 37-18-16,-1 1-17 15,1 0-12-15,0 0-13 16,3 4-9-16,3 2-1 0,2 2 0 16,3 0-6-16,0 2-1 15,8 0-2 1,8 1 8-16,2 0 0 0,1 2 0 16,0 0-10-16,-2-1 0 15,-4 1 0-15,-4 0 9 16,-5-2-4-1,-1-1 6-15,-3-2 0 16,0-1 1-16,-4 0 5 16,-7-1 3-16,-3-3 1 0,0-2 4 15,-3-1 3-15,0 0-3 16,1 0-5-16,2 0-8 16,2-3 6-16,5 0-7 15,7-4-41-15,0 3-197 0,0-1-440 0</inkml:trace>
</inkml:ink>
</file>

<file path=word/ink/ink5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34:42.501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5 24 15 0,'0'0'720'0,"0"0"-495"0,0 0-47 0,0 0-36 16,0 0-56-16,0 0-60 15,0 0-26-15,0 0 1 16,0 4 0-16,0 2 7 15,4 0-7-15,0-3 1 16,1-2 4-16,-1-1 7 16,-1 0 30-1,0 0 34-15,0-1 31 16,-1-8-34-16,-2 1-24 16,0-1-5-16,0 2 11 15,0 3-8-15,0 1-5 16,-2 1-15-16,-3 2-16 15,0 0-12-15,0 0-14 16,-1 9-1-16,1 9-69 0,1-1-165 16,2-1-291-16</inkml:trace>
</inkml:ink>
</file>

<file path=word/ink/ink5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34:39.711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4 91 446 0,'0'0'231'16,"0"0"-46"-16,0 0 4 15,0 0-15-15,0 0-12 16,0 0-15-16,0 0 5 0,-4-4-39 15,4 4-42-15,0 0-27 16,0 0-14-16,0 0-5 16,0 0-11-1,0-2-12-15,0 2-2 0,4-1 1 16,4-1 0-16,2 1 0 16,-1-2 5-16,0 2-5 0,2 0 0 15,0-2 0-15,0 1 6 16,2 0-6-16,-2 2 1 15,-1-1-1-15,4 1 1 16,-4 0 4-16,3 0-5 16,-2 0 5-16,0 0-4 15,0 0 1-15,-2 0-2 16,2 0 0 0,-2 0 0-16,2 0 0 0,-1 0 0 15,-1 0 1-15,2 0-1 16,-1 0 0-16,1 0 0 15,-2 0-1-15,1 0 1 16,-1 0-1 0,0-1 1-16,1 1 0 0,-2 0-1 0,1-2 1 15,1 2-1-15,-3-1 1 16,3 0-1-16,-2 1 1 16,0 0-1-16,1 0 0 15,-1 0 0-15,-1-1 0 16,3 1 0-16,-1 0 1 15,2-2-1 1,-1 1 1-16,1 1-1 16,0-2 0-16,0 1 0 15,0-1 1-15,1 1-1 16,1 0 0-16,-1-1 0 16,1 1 2-16,1 0-2 0,-1-1 0 15,-3 2 0-15,4-1 0 16,-3-1 1-16,-2 2-1 0,0-1 0 15,1 1 0-15,-1-1 0 16,0-1 0-16,3 1 0 16,-1 0 0-16,0-1 1 15,0 0-1-15,-1-1 0 16,0 2 0-16,-1 1 0 16,1-1 1-1,-3-1-1-15,3 1 1 16,-1 1-1-16,-1-1 0 15,2-1 0-15,-2 1 0 16,0-2 0-16,-3 2 1 16,2 1 0-16,-1-2-1 15,-1 2 1-15,-2 0-1 16,2-1 1-16,-1 1-1 0,1 0 0 16,0 0 1-16,0 0-1 15,-1-1 0-15,1 1 1 0,0 0-1 16,-1-2 0-16,1 2 0 15,2 0 0-15,-3-1 1 16,3 1 0-16,-3 0 0 16,1-2 0-16,-2 2 0 0,1 0 0 15,0-1 1-15,-1 1 8 32,0-1-3-32,-2 1-5 15,-1 0 5-15,2 0 6 16,-2 0 5-16,0 0 3 15,0 0-7-15,0 0-8 16,0 0-5-16,0 0 0 16,0 0 0-16,2 0-1 0,-1 0 0 15,-1 0 1-15,2-2-1 16,-2 2 0-16,1 0 1 16,1-1-1-16,0 1 1 15,-1 0 0-15,1-1 0 16,-2 1-1-16,1 0 0 15,1 0 1-15,-1 0-1 16,3 0-1-16,-3 0 1 16,1 0 0-16,-1-2 0 15,-1 2 0-15,2 0 0 16,-2 0 6-16,0 0-4 16,0 0 6-16,0 0 1 15,0 0-8-15,-2 0-1 0,-6 0-126 16,-1 0-435-16</inkml:trace>
</inkml:ink>
</file>

<file path=word/ink/ink5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34:36.478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25 7 61 0,'0'0'284'16,"0"0"-138"-16,0 0-76 16,0 0-12-16,0 0-12 15,0 0-14-15,-6-6 0 16,6 6 17-16,0 0-10 16,0 0-9-16,-2 0 21 15,2 0-4-15,0 0-5 16,0 0-10-16,0 0-7 0,0 0 2 15,-1 0 8 1,1 0-8-16,0 0-1 0,-2 1-10 16,2 4 16-16,0 0-3 15,0 0-16-15,0 0-6 16,0 1-6-16,0-2 0 16,0 0-1-16,0-1-2 15,5 0 1-15,-1-3-1 16,1 0 2-16,0 0 0 15,0 0 3-15,-2-1-2 16,0-5 8-16,-3 2-8 16,0 1 15-16,0-2-2 15,0 2 7-15,0 0 35 16,0 0 14-16,-2 0-9 16,-4 0-22-16,1 0 2 0,1 2-9 15,-3-1-23-15,3 2-9 16,-3 0-35-16,3 0-107 15,-1 2-203-15</inkml:trace>
</inkml:ink>
</file>

<file path=word/ink/ink5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41:21.502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77 0,'0'0'1127'0,"0"0"-848"16,0 0-62-16,0 0-41 15,0 0-176 1,0 0-8-16,0 0-80 0,28 32-215 16,-18-13-366-16</inkml:trace>
</inkml:ink>
</file>

<file path=word/ink/ink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21:28.109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1 100 834 0,'0'0'308'0,"0"0"-110"16,0 0-51-16,0 0-22 15,0 0-30-15,0 0-38 16,-9-81-13-16,26 70 8 16,7 5-9-16,6 4-24 15,6 2-12-15,1 0-6 0,4 6 0 16,-4 5 8 0,-1-3-9-16,-5-1 1 0,-5-3 5 15,-4-4-6-15,-6 0 0 16,-5 0-16-16,-9-6-127 15,-2-5-91-15,0 1-295 0</inkml:trace>
</inkml:ink>
</file>

<file path=word/ink/ink5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41:19.820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782 0,'0'0'344'16,"0"0"-85"-16,0 0-57 0,0 0-96 15,82 70-49-15,-64-70-20 16,-3 0-18-16,-3-9-19 16,-7-13-104-16,-3 4-236 15,-2 5-498-15</inkml:trace>
</inkml:ink>
</file>

<file path=word/ink/ink5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40:44.167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405 0,'0'0'1341'0,"0"0"-991"16,0 0-176-16,0 0-81 15,0 0-78-15,0 0-15 16,0 0-217-16,17 1-585 0</inkml:trace>
</inkml:ink>
</file>

<file path=word/ink/ink5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40:43.123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1061 0,'0'0'692'0,"0"0"-531"15,0 0-88-15,0 0-73 16,0 0-119-16,0 0-500 0</inkml:trace>
</inkml:ink>
</file>

<file path=word/ink/ink5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40:39.285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60 0 13 0,'0'0'892'0,"0"0"-627"0,0 0-172 16,0 0 57-1,0 0-35-15,0 0-32 0,28 101-23 16,-12-66 14-16,1 0-12 15,-3-1-36-15,-3-2-16 16,0-6-9-16,-3-3 0 16,-2-5 0-16,-3-5-1 15,-3-3-2-15,0-6 2 16,0 1 1-16,0-5 15 16,-5 0-14-16,-5 0 9 15,-1 0-10-15,-1 0-1 16,-2 0 4-16,-1-8-4 15,-2-3 0-15,-2-2 0 16,0-1 0-16,2-2 0 0,1 3-5 16,5-2 4-16,5 4 2 15,6 0-2-15,0 1 1 16,0-1-1-16,14-2 0 16,3 0 1-16,4-3-1 15,1-1 1-15,2-1-9 16,0-2-16-16,-4 0-10 15,-1 0 18-15,-6 4 15 16,-4 2 2-16,-4 5 0 16,-3 3 1-16,-2 5 10 15,0 1 23-15,0 0-2 0,-5 9-24 16,-2 7 6 0,4 3 20-16,3-1-9 0,0 1-15 15,0-4 8-15,10-2-4 16,4-4-8-16,2-5-5 15,3-4-1-15,0 0 9 16,0-1-2-16,-2-8-7 16,-1-6-26-16,-3 3-69 15,-10-4-66-15,-1 3-198 16,-2 3-409-16</inkml:trace>
</inkml:ink>
</file>

<file path=word/ink/ink5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40:38.422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148 56 381 0,'0'0'247'16,"0"0"-96"-16,0 0 18 15,0 0 28-15,0 0-52 16,0 0 10-16,0 0-27 16,-68-56-10-16,54 56-45 15,-2 3-9-15,2 12 0 16,0 4-36-16,3 4-19 15,3-2-7-15,5 0-1 16,3-4-1-16,0-6-2 0,5-5-11 16,7-6-24-16,4 0-4 15,0-11-11-15,0-8-24 16,-4-2 0-16,-1 0 29 16,-4 3 33-16,-3 4 14 15,-2 6 10-15,-2 6 28 16,0 2 13-16,0 6-21 15,2 9 19-15,4 6-7 16,2 0 0-16,3 0-1 16,1-1-13-16,5-6-9 15,0-4-13-15,4-4-6 16,6-6-38-16,-4-2-133 0,-4-10-451 0</inkml:trace>
</inkml:ink>
</file>

<file path=word/ink/ink5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40:37.762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146 175 765 0,'0'0'273'0,"0"0"-64"16,0 0-34-16,0 0-48 15,0 0-34-15,0 0-6 16,0 0-23-16,-40-56-4 15,32 56-22-15,-2 0 12 16,-1 0-16-16,-2 9-10 16,-1 5 4-16,0 1 6 15,2 5-9-15,1 0-3 16,3-1-4-16,3 1-9 16,5-5-9-16,0-2 0 15,0-6-6-15,8-4-8 16,3-3-4-16,3 0-1 15,0-13-24-15,-2-3 11 16,-2-2 9-16,-4 1 13 16,-3 1 9-16,-1 3 1 0,-2 5 9 15,0 1 10-15,0 5 23 16,0 2-14-16,0 0-27 16,0 5-1-16,1 7 2 15,6 2 5-15,1 2-7 16,1-2 0-16,3 0 0 15,2-3-1-15,2-6-6 16,-2-2-2-16,0-3 9 16,0 0-15-16,-2-12 9 15,-2-7-6-15,-2 0-9 16,-3-4 6-16,-4-1 14 16,-1-1 0-16,0-3 0 15,-5-1 1-15,-6 0 1 0,3 5-1 16,-1 7 1-1,3 8 23-15,0 9-13 0,1 0 1 16,2 20-12-16,0 5 1 16,3 7 0-16,0 0 6 15,0 1-7-15,8-6 0 16,5-5-1-16,3-5-5 16,0-9-28-16,2-6-39 15,0-2 1-15,-2-4 11 16,-3-9 17-16,0-1 26 15,-2 2 16-15,-5 4 2 16,-3 4 20-16,-2 2 28 16,-1 2 36-16,0 0-16 15,0 3-15-15,-2 8-25 16,-5 5 1-16,3 0-7 0,1 0 0 16,3 0 3-16,0-2-5 15,0-4 9-15,4-3-11 16,11-4 1-16,3-3-7 15,4 0-5-15,4-10-7 16,5-4-4-16,12-5-126 16,-9 4-154-16,-7 2-530 0</inkml:trace>
</inkml:ink>
</file>

<file path=word/ink/ink5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40:36.718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177 279 531 0,'0'0'189'16,"0"0"-11"-16,0 0 33 0,0 0-30 15,0 0-46 1,0 0-9-16,0 0-34 0,-92-46-18 16,80 46-4-16,0 0-14 15,-1 0-14-15,2 5 2 16,0 5-7-16,1 4-14 15,3 3-1-15,2 0 0 16,3 1-15-16,2-1-5 16,0-1-1-16,0-5-1 15,11-2-1-15,0-5-13 16,4-4 14-16,0 0 0 16,1-3 6-16,-1-11-6 15,2-4-23-15,-5-4-7 16,-1 0-5-16,-2-1 3 15,-2-1 7-15,-6-2 13 0,-1 0 11 16,0-3 0-16,0-2 1 16,-3-1-1-16,-3 1 1 15,-1 5 0-15,1 6 0 16,1 6 1-16,2 7 0 16,1 5 1-16,-2 2-2 15,2 0 1-15,2 13-1 16,0 7 0-16,0 7 0 15,0 5 1-15,10 4 0 16,1 2 9-16,1-2-9 16,4-2 7-16,0-7-7 15,1-8-1-15,0-6-2 16,-1-8-6-16,0-5 8 16,-4 0 1-16,1-8 7 15,-2-9-8-15,-4-1-6 0,0 0 5 16,-3-1 1-16,0 4 0 15,-2 4 0-15,-1 6 9 16,-1 5 8-16,1 0-16 16,3 7 7-16,0 11 11 15,3 5-5-15,0 3-8 16,3-2-5-16,1-5 0 16,0-3-1-16,0-7 0 15,0-5-9-15,-1-4 9 16,1-2 6-16,-1-13 7 15,0-4-7-15,-2 1-6 16,-1 1-1-16,-2 4 1 0,-2 3 1 16,-1 8-1-16,-1 2 0 15,3 0-6-15,-1 8 6 16,3 6 13-16,2 0-5 16,1 1-6-16,2-6-1 15,1-2-1-15,-1-5-1 16,-1-2 1-16,0 0 1 15,1-10 14-15,-2-1-8 16,-1-2-5-16,-2 3 0 16,-1 5-1-16,-2 1-1 15,-1 4-9-15,-2 0-34 16,1 0-35-16,-1 0-36 16,0 0-55-16,0 0-62 0,0 0 24 15,0 2 58-15,0-2-26 16,0 0-10-16,0 0-173 0</inkml:trace>
</inkml:ink>
</file>

<file path=word/ink/ink5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40:35.073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41 0 473 0,'0'0'307'16,"0"0"-70"-16,0 0-36 15,0 0-41-15,0 0-98 16,0 0-39-16,0 0 40 16,11 35-8-16,5-3 2 15,0 7-2-15,-2 1-14 16,-1 2-13-16,0-2-17 16,-3-6-2-16,-3-5-9 15,-2-6 2-15,-3-7-2 16,-2-4 1-16,0-6 8 15,0-6 10-15,-10 0-9 16,-2 0-4-16,-3-5-4 16,-1-3-1-16,-3-3-1 0,0-2 0 15,1-1-7-15,3 0 7 16,2 0-6-16,6 0 5 16,3 1 0-16,4 1 0 15,0-1-18-15,4-1-10 16,8-2-2-16,2-1 2 15,2 0 5-15,-1-1 11 16,1 0 5-16,-2-1 8 16,-1 1 0-16,-2 1-1 15,-5 3 1-15,-1 3 1 16,-4 5 6-16,-1 3 19 16,0 3 11-16,0 0-11 15,-3 12-16-15,-3 5 2 0,3 4 13 16,3 0 2-1,0-1 0-15,1-3-7 0,13-3-2 16,4-5 1-16,2-5 1 16,2-4 5-16,-2 0 0 15,-1-4-9-15,-1-7-4 16,-5-5-6-16,-2 1-6 16,-1 3-76-16,-10-1-84 15,0 4-202-15,-11 4-761 0</inkml:trace>
</inkml:ink>
</file>

<file path=word/ink/ink5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40:17.400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1160 0,'0'0'525'16,"0"0"-336"-16,0 0-69 16,0 0-120-16,0 0-28 15,0 0-231-15,0 0-538 0</inkml:trace>
</inkml:ink>
</file>

<file path=word/ink/ink5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36:05.750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112 3 0,'0'0'920'16,"0"0"-583"-16,0 0-171 15,0 0-59-15,0 0-15 16,0 0-44-1,0 0-22-15,3-54-6 16,-2 38 27-16,3 2 3 16,-3 2-2-16,1 4-2 15,-1 3 0-15,1 2-3 16,-2 3-7-16,1 0-33 16,1 0-3-16,2 10-3 15,1 5 3-15,1 5 18 0,1 4-8 16,-2-2-4-16,0 1 1 15,-1-2-7-15,1-4-39 0,0-3-97 16,0-6-70-16,-3-4-343 16,0-2-494-16</inkml:trace>
</inkml:ink>
</file>

<file path=word/ink/ink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21:27.630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704 0,'0'0'316'16,"0"0"-99"-16,0 0-34 15,0 0-96-15,0 0-74 0,0 0-6 16,0 0 15 0,-1 87 33-16,7-46 12 0,2-1 11 15,2 3-14-15,1-6-25 16,1-4-17-16,4-9-10 16,2-6-11-16,1-4 9 15,0-10-8-15,-1-4 10 16,-1 0 1-16,0-6 1 15,-5-7-14-15,-5 0-11 16,-5 0-96-16,-2 3-135 16,0 1-372-16</inkml:trace>
</inkml:ink>
</file>

<file path=word/ink/ink5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34:37.675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141 44 639 0,'0'0'223'16,"0"0"-44"-16,0 0-19 16,0 0-26-16,0 0-37 15,0 0 22-15,0 0 6 16,-34-34-14-16,26 32-28 15,0-1-21-15,1 0-3 16,-3 2-16-16,2 1-6 16,-1 0-5-16,1 0-2 15,-2 0-14-15,2 4-6 16,2 7-10-16,0 0 0 0,1 3 0 0,5-1-2 16,0 0-5-16,0-4 6 15,3 0-5 1,8-4-2-16,5 1 0 0,3 1-22 15,2 0-32-15,-1 3 5 0,0 3 6 16,-1-1 7-16,-5 1 9 16,-3 1 20-16,-3-2 8 15,-5 0 6-15,-3-2-1 16,0-2 2-16,0 1 0 16,-8-2 22-16,-4 0 31 15,-4-3 10 1,-1-3-1-16,-2-1 6 15,-1 0 0-15,-1 0-19 16,2 0-20-16,2-5-11 16,4-2-12-16,4 1-6 15,3 0 0-15,4-1-36 0,2-2-145 16,2 0-203-16,4 2-649 0</inkml:trace>
</inkml:ink>
</file>

<file path=word/ink/ink5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41:30.153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149 0,'0'0'1529'0,"0"0"-1293"16,0 0-80 0,0 0-56-16,0 0-100 15,0 0-67-15,0 0-258 0</inkml:trace>
</inkml:ink>
</file>

<file path=word/ink/ink5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41:27.447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449 0,'0'0'564'0,"0"0"-318"16,0 0-170-16,0 0-76 0,0 0-45 15,0 0-590-15</inkml:trace>
</inkml:ink>
</file>

<file path=word/ink/ink5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41:24.709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403 0,'0'0'672'16,"0"0"-377"-16,0 0-132 16,0 0-99-16,0 0-40 15,0 0-12-15,40 102-12 16,-23-61-31-16,-3-5-336 0</inkml:trace>
</inkml:ink>
</file>

<file path=word/ink/ink5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41:22.420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88 49 15 0,'0'0'67'16,"0"0"-65"-16,0 0 7 16,0 0 344-16,0 0-118 15,0 0-70-15,0 0 30 16,-21-36-59-16,15 30-42 15,0 2-7 1,0 2-9-16,-1 2 2 16,1 0-12-16,0 0-15 15,0 5-24-15,-1 8-14 16,2 6-2-16,1 3 0 16,0 2 1-16,1 0-2 0,2-2 3 15,1-4-8 1,0-4-7-16,0-6 1 15,4-4-1-15,3-4-8 0,4 0-54 0,0-14-28 16,0-8-42 0,0-2-26-16,-4 0 69 0,-2 2 89 15,-2 5 13-15,-1 6 95 16,-2 7 19-16,2 4 11 16,-2 0-39-1,3 13-5-15,0 5-30 16,3 3-27-16,2 2-17 15,3-3-2-15,0-3-8 16,1-5 0-16,2-6-4 16,2-6 0-16,-2 0-6 15,1-6-6-15,-5-10-77 16,1-10-46-16,-4 3-79 0,-4 5-304 0</inkml:trace>
</inkml:ink>
</file>

<file path=word/ink/ink5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41:21.289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13 0,'0'0'75'0,"0"0"-37"16,0 0 512-16,0 0-401 15,0 0 4-15,0 0 27 16,0 0-78-16,0 3-53 15,0 8-26-15,0 6-14 16,3 4 3-16,5 3 15 0,2 1-2 16,-1 0 7-1,2-4 7-15,-1-5-10 0,-1-3-10 16,1-6-9-16,-5-4 0 16,3-3-1-16,-1 0 3 15,-3-8 24-15,1-8-11 16,0-2-8-16,-4-4 2 15,-1 3-1-15,0 1 11 16,0 2 1-16,0 7 13 16,0 4 1-16,0 5-6 15,0 0-38-15,4 11 24 16,2 9 2-16,2 3-13 16,0-1-4-16,1-2-8 15,2-4 0-15,0-4 0 16,0-5-1-16,0-7-10 0,0 0-32 15,-2-6-5 1,2-11 9-16,-3-1 1 0,0-3 11 16,-4 3 8-16,-2 1 17 15,-2 6 1-15,0 5 8 16,0 6 25-16,1 0-12 16,3 6 5-16,2 11 5 15,2 1-18-15,4 3-3 16,3-3 6-16,0-3-5 15,3-3-3-15,-2-5-2 16,-1-4-4-16,-1-3 6 16,-3 0-8-16,-1-10-8 15,-6-4-36-15,-4-6-53 16,0 3-126-16,-8 3-486 0</inkml:trace>
</inkml:ink>
</file>

<file path=word/ink/ink5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41:19.601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117 51 161 0,'0'0'146'16,"0"0"508"-16,0 0-330 0,0 0-52 15,0 0-21-15,0 0-93 16,0 0-41-16,-83-51-35 16,73 51-23-16,1 0-31 15,2 6-23-15,5 6-5 16,2 6-1-16,0 1-5 16,6 1 4-16,11-1-58 15,5-1-22-15,-1-1-25 16,3-3-28-16,-6-3 28 15,-3 1 13-15,-3-4 9 16,-8-1 65-16,-4-3 20 16,0-2 3-16,0-2 61 15,-9 0-2-15,-5 0 7 16,-2 0 4-16,1-2 15 16,-1-2-9-16,1 3-22 0,1 1-36 15,2 0-11-15,2-2-10 16,1-3-81-16,2-2-159 15,0-2-521-15</inkml:trace>
</inkml:ink>
</file>

<file path=word/ink/ink5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41:19.137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65 82 0,'0'0'41'16,"0"0"-34"-16,0 0 176 15,0 0 325-15,0 0-326 16,0 0-19-16,0 0-59 16,9-24-47-16,-4 21-6 15,1 1-14-15,4 2-16 16,-1 0-5-16,3 9 17 16,3 5 5-16,-3 3 0 15,1 1-15-15,-5 1-11 16,0-2-4-16,-5-3 1 15,-2-3 7-15,-1-5 4 0,0-3 2 16,0-3 6-16,0 0 22 16,-1-3-23-16,-5-11-18 15,-2-3-7-15,0-6-1 16,1-1 6-16,4 0-7 16,1 3 1-16,2 5 11 15,0 4-10-15,0 5 0 16,1 4-2-16,8 3-11 15,4 0 9-15,3 0 2 16,-1 7-36-16,9 4-109 16,-7 1-241-16,-2-6-429 0</inkml:trace>
</inkml:ink>
</file>

<file path=word/ink/ink5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41:17.956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41 124 0,'0'0'74'16,"0"0"245"-16,0 0-31 16,0 0-178-16,0 0 43 15,0 0-36-15,39 90-60 16,-25-65-15-16,-1-3-19 0,0-5-8 16,-2-5-7-1,-6-5 0-15,0-3-6 0,-2-4 17 16,-3 0 122-16,0-12-10 15,0-7-68-15,0-4 26 16,0-6-7-16,-6 0-43 16,0-2-14-16,-1 1-12 15,6 8-4-15,1 6-9 16,0 9 0-16,0 7-15 16,5 0-4-16,7 14-5 15,10 14-66-15,-2-4-122 16,-4-4-454-16</inkml:trace>
</inkml:ink>
</file>

<file path=word/ink/ink5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41:17.414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19 89 12 0,'0'0'902'15,"0"0"-666"-15,0 0-142 0,0 0 57 16,0 0-80-16,0 0-44 15,0 0-9-15,32 83-7 16,-20-74-3-16,3-4-1 16,-3-5 5-16,-1 0 6 15,-1-7 51-15,-5-9 4 16,-1-4-5 0,-4-3 16-16,0-1-2 15,0 0 10-15,-8 3-10 16,-3 1-5-16,-3 7-15 15,1 2-10-15,-1 6-12 0,0 5-20 16,0 0-13-16,1 7-7 16,4 11-25-16,1 5-48 15,6 12-94-15,2-7-174 16,0-4-473-16</inkml:trace>
</inkml:ink>
</file>

<file path=word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13:24.703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133 67 87 0,'0'0'10'32,"0"0"349"-32,0 0 34 0,0 0-201 0,0 0-23 15,0 0-70-15,0 0-39 16,2-7 0-16,-4-2-19 16,-4 1-12-16,3-1 23 15,-3 0 8-15,-1 3 5 16,2-1 10-16,-4 2-24 15,0 1 9-15,0 1-27 16,0 3-12-16,-1 0-6 16,1 0-5-16,-1 0-4 15,-1 0-6-15,2 7 1 16,0 1-1-16,4 1 0 16,1 4-9-16,2 2 0 15,2 6 2 1,0 1 5-16,2 3-4 15,13-4 5-15,2-2 0 16,4-4-6-16,4-6 6 16,1-6 1-16,2-3 0 0,-2 0-6 15,-1-6-9 1,-4-3 3-16,-5-4 1 0,-2 2-8 16,-4 1-47-16,-10 1-80 0,0 2-337 15,0 5-518-15</inkml:trace>
</inkml:ink>
</file>

<file path=word/ink/ink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21:27.152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43 6 373 0,'0'0'328'0,"0"0"-71"16,0 0-65-16,0 0-15 16,0 0-55-16,0 0-19 15,0 0-36-15,-15-6-51 16,15 12-16-16,0 13-1 0,0 9-2 15,3 8 3-15,6 4 2 16,-2 3 0-16,0-1 4 16,-2-4 5-16,-1-3 1 15,-1-6-5-15,1-8-1 16,-4-5-4-16,1-6 8 16,-1-6-1-16,0-2 5 0,0-2 90 15,-1 0-28-15,-10 0-45 16,-1 0-8-16,0-2-11 15,-1-4-6-15,1 0-6 16,6 1 0-16,0 1-7 0,6-3-95 16,0 3-193-16,0 0-275 15</inkml:trace>
</inkml:ink>
</file>

<file path=word/ink/ink6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41:16.974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104 107 0,'0'0'838'0,"0"0"-574"15,0 0-70-15,0 0-1 16,0 0-92 0,28-85-47-16,0 72-28 0,9 7-14 15,1 6 4 1,2 0 3-16,-4 10 3 0,-2 10 2 15,-8 1-3-15,-6 2-5 16,-6-2 2-16,-7-2-1 16,-5 0 11-16,-2 0 9 15,0-5 18-15,-13-1-14 0,-4-4-17 16,-3-2-6-16,-4-5-5 16,0-2-13-16,2 0-9 15,5 0-97-15,6-7-84 16,3 1-129-16,7 1-314 0</inkml:trace>
</inkml:ink>
</file>

<file path=word/ink/ink6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41:16.551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5 26 51 0,'0'0'0'0,"0"0"0"15,0 0 265-15,0 0 135 16,0 0-163-16,0 0 11 15,0-18-45-15,-1 15-53 16,-1 1-34-16,2 0-21 16,-1 1 0-16,1 1-24 15,-2 0-22-15,2 0-6 0,0 0-10 16,0 5-19-16,0 12-13 16,6 9 7-16,5 8 13 15,2 6 10-15,0 6-7 16,-2 1-7-16,1-4-8 15,-1-2-7-15,-1-4-1 16,-2-6 8-16,-2-6-9 0,-1-5 0 16,-2-7-50-16,-2-6-43 15,-1-6-78-15,0-1-27 0,-4-12-316 16,-7-4-263-16</inkml:trace>
</inkml:ink>
</file>

<file path=word/ink/ink6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40:43.969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93 30 561 0,'0'0'199'0,"0"0"-17"0,0 0 2 16,0 0-24-16,0 0 1 16,0 0-31-16,0 0-66 15,-37-30-6-15,27 37-26 16,1 7 2-16,-1 2 10 16,1 3-8-16,1 1-7 15,3 1-7-15,3 1-8 16,2-3-3-16,0 0-5 15,2-4-6-15,7-4-1 16,4-3-10-16,2-6-5 16,0-2 0-16,3 0-12 15,0-6-7-15,-1-9-1 16,-1-3-7-16,-4 1 21 0,-2-1 22 16,-2 4-2-1,-5 2 2-15,0 6 7 0,-3 4 22 16,2 2 18-16,-1 0-46 15,1 4 11-15,3 9 8 16,1 1-1-16,5 1-7 16,2-1-5-16,1-2-1 15,2-4 6-15,0-4 3 16,0-4-5-16,-1 0 6 16,2-1 0-16,-5-10-3 15,1-2-13-15,-4-1-16 16,-4-2-92-16,0 7-85 15,-5-3-323-15</inkml:trace>
</inkml:ink>
</file>

<file path=word/ink/ink6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40:42.964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313 881 0,'0'0'266'15,"0"0"-36"-15,0 0-25 16,0 0-102-16,0 0-65 16,0 0-6-16,0 0-2 15,8-32-13-15,3 14-7 16,2-5-4-16,-1-1-5 16,0-3-1-16,-1 0 0 15,-3-1-1-15,-1 1 1 16,-6 2-1-16,-1 2 1 15,0 4 0-15,-3 2 0 16,-5 6 0-16,-1 4 0 16,2 2 1-16,1 5 5 15,1 0 3-15,1 8-9 0,-1 10 0 16,2 5-1-16,0 10-2 16,3 4 2-16,0 1 1 15,0 3 1-15,4-5 1 16,11-4-2-16,0-7 0 15,4-7-6-15,2-8-5 16,-2-9-15-16,-1-1-12 16,-1-10 0-16,-2-9-22 15,-4-6-21-15,-3-1 33 16,-5 1 38-16,-3 3 10 16,0 7 13-16,0 6 47 15,0 5 40-15,0 4-18 16,0 0-34-16,0 8-30 0,0 10-9 15,1 0 10-15,10 2-9 16,1-2-9-16,4-4 11 16,2-1 22-16,1-6 11 15,-1-4 11-15,-1-3-6 16,-1 0-22-16,-3-6-9 16,-2-6-11-16,-2-3-8 15,-5 2-93-15,-4-2-113 16,0 3-354-16,-10 6-661 0</inkml:trace>
</inkml:ink>
</file>

<file path=word/ink/ink6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40:41.695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52 757 0,'0'0'241'0,"0"0"-46"16,0 0-31 0,0 0-89-16,114-38-75 0,-80 32-69 15,-1-2-583-15</inkml:trace>
</inkml:ink>
</file>

<file path=word/ink/ink6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40:41.503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6 950 0,'0'0'294'15,"0"0"-171"-15,0 0-13 16,0 0-36-16,0 0-17 0,0 0-22 16,80-12-19-16,-61 28-4 15,-3 4 8-15,-7 2-4 16,-4 1 0-16,-5 1-1 15,0-3 8-15,0-3 5 16,-8 0 6-16,-2-5-11 16,3-2-5-16,-1-3 2 15,3-1 2-15,2-2-10 16,3-2-11-16,0-3-1 16,0 0-13-16,10 0 13 15,6 0 0-15,2 0 0 16,3 0-50-16,-1 0-36 15,4-2-21-15,-2-2 17 0,0-2-164 16,-5 1-128 0,-6-3-363-16</inkml:trace>
</inkml:ink>
</file>

<file path=word/ink/ink6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40:41.131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126 63 626 0,'0'0'255'16,"0"0"-49"-16,0 0 1 15,0 0-36-15,0 0-21 16,0 0-21-16,0 0-15 15,-56-63-17-15,47 63-32 16,-2 1-26-16,0 16-8 16,0 5-6-16,-1 5-9 0,5 6-4 15,2-2-11 1,5-3 0-16,0-4-1 0,0-9-6 16,11-7-3-16,4-6-22 15,0-2-37-15,2-12-22 16,-1-8-1-16,-2-4 16 15,-6-1 29-15,-4 2 28 16,-4 3 18-16,0 5 1 16,0 5 19-16,0 4 24 15,0 5 7-15,0 1-33 16,0 1-11-16,0 12 2 16,5 1-8-16,5 3 8 15,1 1-9-15,2-2 1 0,3-1 0 16,1-2-1-1,0-2 0-15,2-2-47 0,1-4-64 16,5-5-167-16,-5 0-240 16,-2-7-285-16</inkml:trace>
</inkml:ink>
</file>

<file path=word/ink/ink6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40:40.562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20 314 0,'0'0'134'0,"0"0"199"16,0 0-135-16,0 0-87 15,0 0-48-15,37 94-33 16,-27-70-17-16,-2-1-10 16,-2-5-2-16,-3-9 5 15,-3-4-5-15,0-5 15 16,0 0 82-16,0-5-31 16,-3-9-34-16,-5-3 47 15,-1-4-6-15,1-1-20 16,0 0 10-16,3-1-16 15,4 3-7-15,1 5-7 16,0 1-18-16,0 6-9 16,8 0-7-16,4 5 0 15,4 3-1-15,1 0-11 0,5 6-29 16,1 9-89-16,1 10-121 16,-3-4-155-16,-7-2-592 0</inkml:trace>
</inkml:ink>
</file>

<file path=word/ink/ink6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35:14.898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45 198 0,'0'0'729'16,"0"0"-511"0,0 0-146-1,0 0 67-15,0 0-41 0,0 0-61 16,0 0-22-16,69-50-9 15,-52 59 0-15,-3 7 14 16,-4 3 31-16,-4 1 14 16,-6 1-8-16,0-3-7 15,0 0-8-15,-8-1 9 0,-3-1-8 16,2-3 5-16,1-2 1 16,1-4-12-16,4-1-16 15,3-3-21-15,0-2-9 16,5 1 0-16,11-2 8 15,4 0 0-15,2 0-41 16,1 0-37 0,0 0-28-16,0 0-55 15,-5 0-161-15,-6 0-235 0</inkml:trace>
</inkml:ink>
</file>

<file path=word/ink/ink6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35:14.465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17 195 0,'0'0'46'15,"0"0"523"-15,0 0-285 16,0 0-122-16,0 0-101 16,0 0-52-16,0 0 43 15,37 38 2-15,-26-20-12 16,-2 2-4-16,-3-2-8 16,1-2-12-16,-4-6-8 0,-2-2-4 15,-1-4 4 1,0-4 19-16,0 0 37 15,0 0 39-15,0-7-63 16,0-6-29-16,0-1-4 0,0-3-9 16,0 2 1-1,0-1-2-15,2 2-1 0,4 3-5 16,1 3 1-16,-1 5-1 16,2 3-8-16,0 0-1 15,3 3 9-15,1 9 6 0,-1 2 1 16,0 3 0-16,-1 0 0 15,-3 0 0-15,0-3 10 16,-5-4 8-16,0-3 10 16,-1-4-8-16,-1-2-7 15,0-1 5-15,0 0 11 16,0-6 15-16,0-5-29 16,0-4-15-16,0-2 0 15,0-2 0-15,0 1-2 16,0 0-8-16,5 1-2 15,1 4-2-15,2 3 2 0,2 8-3 16,0 2-2-16,1 0 4 0,4 8 2 16,-1 9 10-16,-1 4 1 15,0 2 0-15,-2 1 1 16,-3-1 0-16,-2-3 7 16,-1-3-8-16,-2-10-78 15,-1-4-192-15,-2-3-798 0</inkml:trace>
</inkml:ink>
</file>

<file path=word/ink/ink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21:25.135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137 176 0,'0'0'863'16,"0"0"-666"-16,0 0-64 15,0 0 34-15,0 0-80 16,0-93-30-16,13 79-22 0,2 3-3 16,3 1-8-16,2 5-11 15,1 4-12-15,0 1 0 16,2 0-1-16,0 10 7 15,-1 5-1-15,-6 5-5 16,-4 2 5-16,-7 2-6 16,-3 5 8-16,-2 0 4 15,-3 3-2-15,-11 1 20 16,-6 2 9-16,-1 2 12 16,-2-3-4-16,-1-3 10 15,5-5-14-15,3-6-8 16,4-4 7-16,3-7-3 0,4-2-16 15,1-5-9 1,4 0-13-16,0-2-1 0,0 0-5 16,1 0-10-16,16 0 15 15,2 0 9-15,8 0-2 16,3 0-1-16,0 0-4 16,2-2-1-16,-3 1 0 15,-4 1 1-15,-2-1-1 16,-6-1-1-16,-2 0-34 15,-7-1-66-15,-2 1-38 16,-3 2-60-16,-3 0-13 16,0-3-95-16,-2 3-403 0</inkml:trace>
</inkml:ink>
</file>

<file path=word/ink/ink6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35:12.995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40 978 0,'0'0'283'0,"0"0"-80"16,0 0-31-16,0 0-73 16,87-40-51-16,-50 40-17 15,4 0-6-15,-1 6-8 16,-2 3-8-16,-3-1-9 15,-9 0-7-15,-4-6-152 16,-9 0-221-16,-7-2-463 0</inkml:trace>
</inkml:ink>
</file>

<file path=word/ink/ink6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35:12.740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100 0,'0'0'284'0,"0"0"340"16,0 0-486-16,0 0-65 0,0 0 56 15,0 0-15-15,25 86-29 16,-16-56-13-16,3-1-13 16,-1 1-20-16,-4-4-19 15,1-2-9-15,-2-4-3 16,-3-6-8-16,0-7-59 15,-3-7-148-15,0 0-177 16,0-3-258-16</inkml:trace>
</inkml:ink>
</file>

<file path=word/ink/ink6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35:12.470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71 0,'0'0'146'0,"0"0"718"15,0 0-587-15,0 0-151 16,0 0-65-16,0 0-46 16,0 0-5-16,20 58 7 15,-12-31 30-15,-2 2 8 0,1 2-4 16,1-1-24 0,-1-2-13-16,-2-5-8 0,0-3 1 15,1-4-7-15,0-9-157 16,-3-5-338-16,1-2-174 0</inkml:trace>
</inkml:ink>
</file>

<file path=word/ink/ink6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35:11.733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141 138 85 0,'0'0'74'0,"0"0"253"0,0 0 72 16,0 0-211-16,0 0-16 15,0 0 12-15,0 0-39 16,12-48-12 0,-12 34-15-16,0 1-14 15,0-1-13-15,-3 1-12 16,-6 2 2-16,-2 1-7 0,-2 3-19 15,-1 2-5 1,-2 3-10-16,0 2-10 0,3 0-20 16,-3 9-9-16,3 6-1 15,0 6-6-15,4 6 4 16,4 4-7-16,5 2 3 16,0 1 5-16,5-2-5 15,9-3 5-15,7-6 1 16,0-8-2-16,3-6-8 15,-2-5-30-15,-1-4 6 16,-4 0 18-16,-4-4 16 16,-7-8 0-16,-3 0 9 15,-3-1 4-15,0-1 6 16,0 2 6-16,-6 2-5 16,-5 3-3-16,0 4 1 0,-4 3-1 15,1 0-17-15,2 7-13 16,-3 11-30-16,4 14-48 15,6-3-104-15,-2-5-405 0</inkml:trace>
</inkml:ink>
</file>

<file path=word/ink/ink6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35:11.102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1 66 168 0,'0'0'36'0,"0"0"370"16,0 0 229-16,0 0-410 15,0 0-71-15,0 0-16 16,0 0-38-16,1-9-37 15,-1 4-33-15,0-2-18 0,0-1-4 16,0 1-8-16,4-2 1 16,-1 2-1-16,1 2-1 0,3 0 0 15,-1 2-5-15,4 3 5 16,-2 0-10-16,5 0 1 16,0 5 3-16,-2 6 7 15,0 3 7-15,-2 3 3 16,-2 0 3-16,-5 1 12 15,-2 1 14 1,0-3 4-16,0-1 0 16,-2-3-11-16,-4-6-7 15,2 0-7-15,3-5 0 16,-2-1-1-16,3 0 0 16,0 0-17-16,0 0-15 15,4 0-22-15,8 0-10 16,7 0-5-16,3 0-40 0,1 0 8 15,1 0 10-15,-2 9 15 16,-7 0 12-16,-1 3 27 16,-10-1 14-16,-4 2 6 15,0-1 19-15,-6 0 7 0,-10-1 5 16,-1-3 19-16,-5 0 11 16,0-3-11-1,2-2 0-15,1-1-18 16,4-2-19-16,1 0-13 15,13-3-43-15,1-6-138 16,0-1-439-16</inkml:trace>
</inkml:ink>
</file>

<file path=word/ink/ink6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35:10.012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413 0,'0'0'326'0,"0"0"380"16,0 0-541-16,0 0-56 0,0 0-2 15,0 0-24 1,0 0-48-16,81 5-35 0,-49-5-10 16,-6 0-333-1,-5 0-899-15</inkml:trace>
</inkml:ink>
</file>

<file path=word/ink/ink6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35:09.814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2 451 0,'0'0'400'0,"0"0"264"15,0 0-567-15,0 0-50 16,0 0-14-16,0 0-11 16,0 0-7-16,87 0-7 0,-69 0-2 15,-2 0-4-15,-4 3-2 16,-2 0-45-16,-7-3-137 16,-3 0-221-16,0 0-295 0</inkml:trace>
</inkml:ink>
</file>

<file path=word/ink/ink6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35:09.044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93 22 0,'0'0'1129'0,"0"0"-909"0,0 0-69 15,0 0-17-15,0 0-33 16,0 0-62-16,0 0-21 15,14-75-8-15,14 65-9 16,8 5 0-16,5 2-1 16,2 3-1-16,-4 0 1 15,-6 5-1-15,-6 6 1 16,-5 1-1-16,-6 2 1 16,-5-1 1-16,-7 1-1 15,-4-1 37-15,0-1 18 16,-1 1-5-16,-13 0-6 0,-2-1 0 15,-3 0-4 1,-2-1-12-16,3-3-5 0,2 0-10 16,2-4-11-16,3-1-2 15,5-2-6-15,6-1-136 16,0 0-161-16,0-7-536 0</inkml:trace>
</inkml:ink>
</file>

<file path=word/ink/ink6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35:08.613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837 0,'0'0'307'15,"0"0"-89"-15,0 0-40 16,0 0-25-16,0 0-87 16,0 0-57-16,-1 19-9 15,6 3 13-15,2 6 0 16,1 5 2-16,2 1 1 16,-2-1-6-16,0-2-4 0,-1-3-4 15,1-3-1 1,-1-6-1-16,-2-5-47 0,-1-5-100 15,-3-5-167-15,-1-3-238 0</inkml:trace>
</inkml:ink>
</file>

<file path=word/ink/ink6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41:55.604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988 0,'0'0'765'0,"0"0"-572"15,0 0-122-15,0 0-71 16,0 0-2-1,0 0-169-15,0 0-636 0</inkml:trace>
</inkml:ink>
</file>

<file path=word/ink/ink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21:24.221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10 601 0,'0'0'618'16,"0"0"-337"-16,0 0-160 15,0 0-75-15,0 0-35 16,0 0-10-16,0 0 8 16,69-9-8-16,-42 9 0 15,-3 0 5-15,-2 0-5 16,-4 0 0-16,-4 0 0 16,-5 0 0-16,-2 0-1 0,-5 0-6 15,-2 0-90 1,0 0-41-16,0 4-47 0,-6 2-172 15</inkml:trace>
</inkml:ink>
</file>

<file path=word/ink/ink6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41:55.407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454 0,'0'0'710'0,"0"0"-403"16,0 0-170-16,0 0-95 15,0 0-42-15,0 0-79 16,0 0-519-16</inkml:trace>
</inkml:ink>
</file>

<file path=word/ink/ink6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41:44.020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25 176 0,'0'0'638'0,"0"0"-449"16,0 0-57-16,0 0 2 0,0 0-34 15,0 0-37-15,99-25-27 16,-84 28-5-16,-2 8-5 15,-7 2 0-15,-4 2 15 16,-2-1 18-16,0 1 17 16,-11-1 24-16,-3-3-5 15,0 1-10-15,-1-3-2 16,5 0-28-16,0-1-20 16,6-2-16-16,4 0-19 15,0 0 0-15,0-2-1 16,12-2 1-16,7 0 7 15,3-2-7-15,3 0-34 16,-1 0-107-16,-1 0-77 0,-1-2-42 16,-4 0-137-16,-6-4-265 15</inkml:trace>
</inkml:ink>
</file>

<file path=word/ink/ink6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41:38.978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71 476 0,'0'0'283'16,"0"0"227"-16,0 0-316 15,0 0-88-15,0 0-17 0,0 0-35 16,0 0-22-16,71-66 0 16,-36 62-2-16,3 4-11 15,1 0-2-15,-1 4-4 16,-5 9-2-16,-6 3-3 15,-5 0-7-15,-6 0 5 16,-8 1 4-16,-5-3 0 16,-3-1 21-16,0-1 25 15,-14 0-5-15,-4-2-22 16,0 0-11-16,-3 0-11 16,0-1-6-16,3-1 0 15,0-1 4-15,4-1-5 16,1-3-42-16,2-3-145 15,3 0-299-15,2 0-628 0</inkml:trace>
</inkml:ink>
</file>

<file path=word/ink/ink6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41:34.322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102 70 129 0,'0'0'93'0,"0"0"-77"15,0 0 248-15,0 0 19 16,0 0-78-16,0 0-5 0,0 0-18 16,0-53-20-16,-5 45-30 15,-2 3 8-15,0 2-27 16,-1 3-22-16,-1 0-21 16,-1 0-38-16,-2 10-17 15,0 9 3-15,1 6 4 16,1 0-10-16,4 2-5 15,3-3-7-15,3-3 0 16,0-8-1-16,6-6-7 16,8-7-11-16,0 0-68 15,4-16-12-15,-4-3-19 16,-2-1 58-16,-4 2 40 16,-2 2 19-16,-3 3 1 15,-3 6 45-15,2 6 52 0,-2 1-27 16,2 0-39-16,-1 8-20 15,4 8 9-15,1 1-4 16,2 1-10-16,3 1-5 16,1-7 11-16,3-3-6 15,-1-2-5-15,3-7 12 16,0 0-2-16,2-12-11 16,-2-3-19-16,5-13-91 15,-6 5-101-15,-5 3-511 0</inkml:trace>
</inkml:ink>
</file>

<file path=word/ink/ink6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41:33.715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35 0 107 0,'0'0'193'15,"0"0"593"-15,0 0-581 16,0 0 6-16,0 0-94 31,0 0-83-31,0 0-21 0,15 61-3 16,-3-24 5-16,0 4-2 15,4 2 4-15,-2 4 4 16,2-1-12-16,-2-3 1 16,-1-5-9-16,-2-6 0 15,-3-7 0-15,-3-9 0 16,-2-9 0-16,-3-4 6 16,0-3 18-16,0 0-1 15,-7-4-13-15,-7-8-3 16,-2-2 5-16,-1-3 32 0,-4 0-7 15,1-4-11 1,1 4-2-16,2 0 6 0,2 4 31 16,4 0-37-16,2 0-5 15,5 3 6-15,1-2-10 16,3 2 1-16,0-2-17 16,5 1 0-16,12 2 0 15,4-3-6-15,17-5-71 16,-3 4-194-16,-5 2-314 0</inkml:trace>
</inkml:ink>
</file>

<file path=word/ink/ink6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41:33.183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100 2 95 0,'0'0'32'31,"0"0"796"-31,0 0-589 0,0 0 13 16,0 0-40-16,0 0-126 15,0 0-14-15,-36 9-28 16,22 6-16-16,0 1-14 16,2-3-6-16,2 2-7 15,2-9 1-15,3-2 6 16,4-2 2-16,1-2 6 0,0 0-16 15,0 0 0-15,9 0-9 16,7 0 1-16,3 0-1 16,1 3 3-16,1 11 4 15,-4 0 2-15,-3 1-2 16,-4-3-4-16,-2-3 6 16,-5-5-2-16,-2-4 2 0,-1 0 5 15,0-1 10-15,0-12-10 0,0-2-5 16,0-2-1-16,0 2 1 15,0 5-1-15,0 5-9 16,0 4-6-16,7 1-2 16,0 1 4-16,2 10 12 15,2 0 2 1,0 1 1-16,-3-3-1 16,0-2 0-16,-1-6 0 15,-1-1 0-15,0 0 6 16,1-8-6-16,0-5-29 15,0 3 11-15,-1 1 17 16,0 7-7-16,-1 2-8 16,1 0-1-16,0 11 17 0,2 3 1 15,0 0 5-15,0 0-6 16,-2-5 0-16,2-5 2 16,-2-4-2-16,1 0 1 15,-1-12 18-15,1-3-11 16,0-2-8-16,0 4-1 15,-5 3 0 1,3 7-6-16,-1 3-3 16,1 0-4-16,2 8 14 0,1 4 7 15,-1 1-6-15,3-1 0 16,1-4 0-16,-3-3-1 16,1-2 0-16,-1-3 1 15,-1 0 12-15,-2-7-11 16,2-2-1-16,-1-1 5 0,-3 1-5 15,0 3 0-15,-3 3 0 16,2 1 1-16,-2 2 6 16,0 0-7-16,0 0 0 15,1 0 0-15,-1 0 0 16,0 0-1-16,0 0 0 16,0 0-1-1,0 0-5-15,2 0-2 16,3 2 8-16,-1 6 0 15,4-2 1-15,0 1 1 16,0-2-2-16,2-2 1 16,-2-2 0-16,0-1-1 0,0 0 0 15,0 0 3-15,-1-8 3 16,-3-2 0-16,-2-6 1 0,-1 1-6 16,-1-1 5-1,0-1 3-15,0 2 42 0,-6 0-7 16,-3 5 12-16,-2 5 15 15,-1 4-25-15,-4 1-20 16,0 6-17-16,-1 12-8 16,1 4-1-1,2 7-1-15,5 2 0 0,4 1-12 16,5-2-156-16,5-6-162 16,7-8-642-16</inkml:trace>
</inkml:ink>
</file>

<file path=word/ink/ink6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41:32.104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143 0,'0'0'82'15,"0"0"398"-15,0 0-190 16,0 0-160-16,0 0 11 16,0 0-28-16,0 0-76 15,26 8-13 1,-15 17 15-16,1 7 4 16,3 3-19-16,-1 5-10 15,0-3-12-15,0-4 6 16,-1-3-8-16,1-9-64 15,-1-13-142-15,-2-4-144 16,-3-4-412-16</inkml:trace>
</inkml:ink>
</file>

<file path=word/ink/ink6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41:31.218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106 23 162 0,'0'0'0'0,"0"0"34"0,0 0 191 16,0 0 58-16,0 0-102 16,0 0 7-16,0 0-5 15,-25-23-54-15,20 22-5 0,-2 1-43 16,0 0-30-16,-2 2-26 16,1 10-13-16,-1 3-4 15,3 2-2 1,-1 3-5-16,6 0 0 15,1-5 0-15,0-2-1 16,0-6 0-16,3-5 0 16,5-2-27-16,1-8-31 15,1-9 6-15,-3-5-12 16,-2-1 22-16,-2 2 42 16,-3 6 0-16,0 0 58 0,0 8 20 15,0 7-5-15,0 0-32 16,0 7-40-16,0 15 8 15,6 7-2-15,1 6-6 16,4 7 0-16,0 0 1 16,1 1-2-16,0-2 2 15,-1-1-2 1,-1-6 1-16,-3-4 0 16,-4-9 0-16,0-6 0 0,-3-5 0 15,0-6 8-15,0-4 8 16,-8 0 45-16,-3 0-7 15,-4-1-14-15,-1-9-14 16,-2-2 5-16,-1-3 9 16,-1-1 10-16,3 1-8 0,3-1 0 15,3 6-11-15,4 1 12 16,4 2-10-16,2 1 2 16,1 2-35-16,3-3-1 15,14-1-6-15,27-14-66 16,-4 3-168-16,-2-1-388 0</inkml:trace>
</inkml:ink>
</file>

<file path=word/ink/ink6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41:29.953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140 73 140 0,'0'0'12'0,"0"0"778"0,0 0-594 15,0 0 17-15,0 0-10 16,0 0-88-16,0 0-2 15,-35-68-4-15,26 63-32 16,-2 4-1-16,0 1-18 16,-1 0-31-16,-2 13-17 15,1 7-9-15,-1 5 5 16,4 5-6-16,4 2 0 16,4-2-1-16,2-3-5 15,0-7 6-15,11-8 0 16,5-6-6-16,3-6-13 15,0-13-33-15,-2-11-18 0,-1-3 16 16,-7-2 7-16,-4 0 34 16,-5 4 13-16,0 3 1 15,0 3 12-15,0 7 25 16,-2 6 27-16,1 6 3 16,-1 0-47-16,1 8-21 15,1 12 1-15,0 5-1 16,0-1 0-16,1 3-1 15,8-1 1-15,-1-3-1 16,4-10 0-16,-1-4 1 16,0-8-2-16,0-1-46 15,1-7-9-15,-1-9 0 16,-1-4 4-16,-1 1 27 0,-4 5 16 16,0 5 10-1,-4 4 6-15,0 5 15 0,1 0-12 16,3 6-2-16,-1 8 15 15,3 4-10-15,1-2-11 16,2-2 0-16,-3-3 0 16,2-5 0-16,1-5-1 15,-2-1-7-15,1-6-20 16,-1-7-15-16,-3-3 21 16,0 3 13-16,-4 2 7 15,1 5 1-15,1 6 2 16,-1 0-2-16,1 4 16 15,1 9 5-15,3 1-14 16,-1 1-6-16,2-9-1 16,0 0 1-16,0-6-1 0,0 0-29 15,-1-11 7-15,-1-6-14 16,0-2-14-16,-3-2 27 0,-2 8 13 16,-1 1 10-16,0 5 38 15,0 7 60-15,0 0-19 16,0 3-54-16,0 13-18 15,0 6-5-15,0 6-1 16,0 4 1-16,3 8 4 16,6-2-5-16,6 1 0 15,0 0 0-15,3-2-1 0,-1-5-21 16,2-5-33-16,-3-4 20 16,-3-7 21-16,-1-4 7 15,-6-5 5-15,-5-4-22 16,-1 0 23-16,0-3 0 15,0 0 10-15,-12 0 7 16,-2 0 13 0,-5-6 3-16,-3-1-8 15,0-1-3-15,-3-4 7 0,3 1-12 16,0 2-9 0,5-4-7-16,4 3 5 0,5 1-5 15,7-1-1-15,1-2-1 16,0-4-1-16,12-2-4 15,7-5 5-15,2-4-33 0,-1 1-7 16,0-4-4-16,-2 1 7 16,-4 3 25-16,-3 1 5 15,-3 8 8-15,-7 5 1 16,-1 6 0-16,0 6 16 16,0 0 24-16,-3 0-20 15,-3 8-10 1,1 5-3-16,2 1-7 15,3 2 0-15,0 1 1 16,0-2-1-16,11-1 0 16,5-3-1-16,1-5 1 15,2-5 0-15,2-1 7 0,-3-4 4 16,-2-8-3-16,-2-7-9 16,-5-1-44-16,-1-2-48 0,-5-10-107 15,-1 5-84-15,-2 5-305 0</inkml:trace>
</inkml:ink>
</file>

<file path=word/ink/ink6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41:28.595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6 72 0,'0'0'75'15,"0"0"-39"-15,0 0 227 16,0 0 86-16,0 0-149 16,0 0-15-16,0 0-36 15,20-6-74-15,-15 18-41 16,0 6 2-16,1 7-11 15,2 2 2-15,0 3 7 0,-2-3-21 16,1-8-2-16,-4-3-10 16,0-7 5-16,-1-6-5 15,-1-3 5-15,1 0 5 16,-2-12 16-16,0-7-27 16,0-4-1-16,0 1-1 15,0-3-9-15,0 3 9 16,0 7-6-16,1 6 6 15,4 4-7-15,3 5-11 16,1 0 0-16,3 13 14 0,3 2 6 16,-4 5 2-1,0-2-1-15,-3-2 0 0,-2-2 5 16,-3-4-4-16,-1-6-2 16,-2-3 6-16,0-1 11 15,0-1 23-15,0-12-29 16,0-2-9-16,0-2-2 15,0 0-1-15,0 1 0 16,1 5 0-16,9 4 0 16,1 6-11-16,1 1 5 15,4 0-2-15,0 11 9 16,1 3 1-16,-1 2 0 16,-2-1 1-16,-3 1 0 15,-2-3 6-15,-2-2-8 16,-4-6-76-16,-3-2-213 15,0-3-309-15</inkml:trace>
</inkml:ink>
</file>

<file path=word/ink/ink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21:15.817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108 46 459 0,'0'0'224'16,"0"0"-31"-16,0 0-9 15,0 0-31-15,0 0-28 16,0 0-11-16,0 0 5 16,-48-45-8-16,38 44-25 15,1 1-38-15,1 0-20 16,2 0-15-16,-2 0-2 15,1 1-9-15,2 10-2 16,1 5-2-16,4 3-4 16,0 5 6-16,0 1-1 15,5 4 0-15,9-6-1 16,3-2 1-16,3-4-5 16,0-6 5-16,0-4 1 0,0-6 0 15,-4-1-2-15,-1 0 2 16,-5-9 7-16,-1-7-5 15,-2-2 4-15,-3-2-5 16,-3 0 6-16,-1 3-1 16,0-1-5-16,0 6 1 15,0 0-1-15,0 5 5 16,0 2-4-16,0 1 0 16,0 4-2-16,0 0-2 15,0 0-14-15,4 7 0 16,10 7 14-16,2 5 1 15,4 2 0-15,1 3 1 0,-1-3-1 16,-2-3 1-16,-2-1 0 16,-3-5 0-16,-3-7-1 15,-3 0 1-15,-1-5 1 16,-3 0 0-16,0 0 5 16,1-3 1-16,-2-7 3 15,0-4-8-15,-1 0 4 16,1-4-5-16,0 1 0 15,-1-1 0-15,2 2-1 16,0 5 1-16,-1 1-1 16,-2 6 0-16,1 0 0 15,-1 4-1-15,2 0-5 16,1 0-1-16,2 0-6 0,0 5 7 16,4 6 5-16,1 3 0 15,1 3 0-15,0 0 1 16,-2-1-1-16,2-2 1 15,-2-1-1-15,-1-5 1 16,1-1 0-16,-1-6-2 16,-2-1 2-16,0 0 7 15,1-5 1-15,0-9 0 16,-1-4 0-16,0-3-7 16,-1 4 1-16,-2 1-1 15,0 7 5-15,-1 2-6 16,0 7 0-16,0 0-7 15,3 0-11-15,2 9 17 16,4 6 1-16,3 0 0 16,2-1 0-16,0-1 0 0,0-4 0 15,-2-4 0-15,1-5 0 16,-2 0 7-16,-3 0-1 16,1-21-6-16,-4 1-149 15,-4 2-225-15</inkml:trace>
</inkml:ink>
</file>

<file path=word/ink/ink6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41:27.275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153 0,'0'0'0'16,"0"0"52"-16,0 0 509 16,0 0-321-16,0 0-122 15,0 0-19-15,0 0 1 16,23 30 7-16,-13-9-32 15,1 5-19-15,-2 2-29 16,0-1-12-16,-1-3-8 0,0-4-7 16,-3-8-48-16,-4-5-229 15,-1-4-375-15</inkml:trace>
</inkml:ink>
</file>

<file path=word/ink/ink6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41:26.402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105 54 75 0,'0'0'22'15,"0"0"567"-15,0 0-329 0,0 0-34 16,0 0-16-16,0 0-37 16,0 0-39-16,-19-43-13 15,13 36-26-15,-2 3-26 16,2 4-3-16,-3 0-19 15,-1 0-28-15,-1 13-12 16,0 6-6-16,2 3 5 16,1 4-5-16,1 2-1 15,7-7-1-15,0-1 1 16,0-9-1-16,5-5-5 16,8-6-25-16,0-1-55 15,2-18-43-15,-3-4 18 16,-2-2 41-16,-4 0 41 15,-6 6 23-15,0 3 6 16,0 5 40-16,0 7 33 0,0 4 17 16,0 0-60-16,0 15-20 15,2 7-3-15,4 7-6 16,2 5 0-16,3 3-1 16,1 3 1-16,3-1 0 15,0-3-1-15,1 0-13 16,-2-7-32-16,-3-4 5 15,-2-3-4-15,-3-7 25 16,-5-4 12-16,-1-3 7 16,0-4 0-16,-1-4 1 15,-10 0 6-15,-4 0-1 16,0-6 12-16,-4-4 15 16,0-2 7-16,-2-1 1 0,2-3 0 15,5 4-9-15,1-4 2 16,7 6-18-16,4-2-1 15,2 3-15-15,0 2 0 16,13-2-2-16,8 0 1 16,2 0 0-16,15 0-52 15,-6-1-105-15,-5 3-199 0</inkml:trace>
</inkml:ink>
</file>

<file path=word/ink/ink6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41:25.629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1 95 173 0,'0'0'1'0,"0"0"534"16,0 0-279-16,0 0-168 16,0 0 46-16,0 0-29 15,0 0-42-15,51-6-34 16,-43-2-13 0,0-4-8-16,-3 1 2 15,-2 1 7-15,-3-1 18 16,0 1 10-16,0 0 32 15,0 2-16-15,-6 2 33 16,-2 2-31-16,-2 4 5 16,-1 0-24-16,1 1-22 0,0 13-10 15,2 3-12 1,2 4 1-16,4 2-1 0,2 1 0 16,0-1 0-16,8 0 0 15,6-3 0-15,3-2-1 16,2-7 1-16,2-5 1 15,-1-6-1-15,2 0-20 16,3-9-124-16,-6-10-177 16,-5 1-440-16</inkml:trace>
</inkml:ink>
</file>

<file path=word/ink/ink6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41:24.508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70 39 124 0,'0'0'74'0,"0"0"597"16,0 0-429-16,0 0-50 15,0 0 30-15,0 0-101 16,0 0-32-16,-37-39-7 16,28 39-22-16,1 3-35 15,1 12-16-15,1 5 1 16,3 4-9-16,3-1 5 0,0-1-4 16,0-3 5-16,9-4 0 15,7-5-5-15,1-5 5 16,1-5 5-16,1 0-2 15,-1-7-10-15,-2-7 0 16,-4-6-107-16,-4-5-135 0,-5 4-290 31,-3 3-440-31</inkml:trace>
</inkml:ink>
</file>

<file path=word/ink/ink6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41:24.107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50 129 0,'0'0'0'15,"0"0"21"-15,0 0 351 16,0 0-100-16,0 0-112 16,0 0 18-16,4-6-51 0,-4 6-69 15,2 6-30-15,1 5 2 16,1 4-12-16,4 5 12 16,2 1 5-16,-1 1-9 15,4 0-10-15,-3-4-7 16,1-3-8-16,-1-5 0 0,-2-5 1 15,-2-2 5-15,0-3-1 16,-2 0 10-16,-3-8 4 16,-1-8-4-16,0-3-7 15,0-2-3-15,0 0-5 16,-6 0 0-16,0 3 5 16,1 5-6-1,2 4 0-15,1 4 0 16,2 5-1-16,0 0-22 15,0 0-5-15,10 5 27 16,4 4 1-16,3-1-1 16,2-2 1-16,1 0-25 15,-2-6-23-15,0 0-4 16,-2 0-25-16,-5-12 36 0,-3-1 11 16,-4 0 18-16,-4-2 11 15,0 1 1-15,0 3 6 0,-3 1 53 16,-6 4 36-16,-1 5-17 15,1 1-10-15,-1 3-40 16,-1 13-12-16,3 3-6 16,3 5-8-1,2 2-1-15,3-3 1 16,0 1 6-16,10-4-7 16,6-5-1-16,3-4 1 15,3-5 0-15,1-5 7 16,1-1-8-16,-3 0-3 15,3-12-118-15,-5-3-250 16,-9 4-534-16</inkml:trace>
</inkml:ink>
</file>

<file path=word/ink/ink6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36:40.867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7 560 0,'0'0'536'0,"0"0"-342"16,0 0-5 0,92-9-48-16,-52 9-54 0,4 3-34 15,-2 5-28-15,-3 2-12 16,-6 1-13-16,-6 1-69 15,-10 2-116-15,-6-3-314 16,-8-3-431-16</inkml:trace>
</inkml:ink>
</file>

<file path=word/ink/ink6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36:40.603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36 0,'0'0'94'0,"0"0"-29"16,0 0 348-16,0 0-97 16,0 0-166-16,0 0-88 15,0 0 21-15,16 43 9 16,-13-22 3-16,0 2-14 16,1 0 12-16,-1-2-27 15,-2-4-23-15,1-6-18 16,0-4-12-16,-1-3-7 15,2-4 7-15,2 0 18 16,1 0 29-16,2-8-31 16,3 2-17-16,1 4-12 15,5 2-6-15,0 0-7 0,1 4 5 16,1 10 7-16,0 3-1 16,-4 1 0-16,-3 0 1 15,-6-1 0-15,-1-1-7 16,-5-2 8-16,0-2 1 15,0-4 12-15,-1 0 13 16,-9-1 24-16,-2-1 21 16,-4-1 18-16,0-2-4 15,-1-2-23-15,-1-1-4 16,1 0-15-16,3 0-21 16,-1 0-15-16,5 0-6 15,2 0-1-15,0-4 0 16,3-2-95-16,4-8-162 15,1 1-276-15,0-1-411 0</inkml:trace>
</inkml:ink>
</file>

<file path=word/ink/ink6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36:39.530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15 808 0,'0'0'585'0,"0"0"-352"0,0 0-143 16,0 0-58-16,0 0-14 16,0 0-10-16,109-8-8 15,-69 5-81-15,-1-1-450 0</inkml:trace>
</inkml:ink>
</file>

<file path=word/ink/ink6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36:39.308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550 0,'0'0'387'16,"0"0"-247"-16,0 0-89 15,0 0 40-15,0 0-26 16,17 76-13-16,-6-47-10 16,0-2-17-1,2-1-14-15,-3-3-3 16,1-7-7-16,0-4-1 16,-3-5-120-16,-4-5-209 0</inkml:trace>
</inkml:ink>
</file>

<file path=word/ink/ink6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36:38.960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112 337 0,'0'0'761'0,"0"0"-464"0,0 0-90 16,0 0-81-16,0 0-44 16,0 0-28-16,0 0-22 15,10-64 12-15,-7 48-6 16,2 3-6-16,-2 2-4 15,0 4-8-15,-1 5 1 16,1 2-21-16,0 0-7 0,2 0-11 16,2 9 7-16,1 7 11 15,3 2 7-15,0 5 0 16,-3-1-6-16,0 0 0 16,-4 0-1-16,2-6 0 15,-4-1-16-15,5-11-96 16,-1-4-147-1,0 0-448-15</inkml:trace>
</inkml:ink>
</file>

<file path=word/ink/ink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21:14.226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4 836 0,'0'0'317'16,"0"0"-97"-16,0 0-34 15,0 0-89-15,0 0-68 16,0 0-27-16,0 0-1 0,53-3 6 16,-30 3-7-16,-1 0 0 15,-1 0-1-15,-4 3 1 16,3-2-20-16,-6-1-194 15,-5 0-481-15</inkml:trace>
</inkml:ink>
</file>

<file path=word/ink/ink6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36:38.577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137 153 0,'0'0'691'15,"0"0"-528"-15,0 0-56 16,0 0 10-16,0 0-65 16,0 0-41-16,0 0-4 15,50 3-6-15,-31 15 14 16,-3 1-8-16,-2-3-5 15,-4-1 5-15,-4-5-5 16,-3-6 5-16,-1-3 3 0,-2-1 100 16,0 0 58-16,0-4-93 15,-5-6-51-15,-6-4-7 16,-2-4 1-16,-1-3 1 16,0-4 22-16,-1-3-3 15,1-1-3-15,6 4-10 16,3 4 0-16,5 5-3 0,0 8-6 15,0 4-16-15,5 4-12 16,7 0 3-16,5 0 3 0,2 0 6 16,3 7 0-1,-1 0 0-15,-1-1 0 0,-3-2-35 16,-1-1-63-16,-3-3-50 31,-4 0-66-31,-2 0-274 0</inkml:trace>
</inkml:ink>
</file>

<file path=word/ink/ink6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36:38.035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101 0,'0'0'934'0,"0"0"-713"0,0 0-108 15,0 0 9-15,0 0-8 0,0 0-49 16,0 0-38-16,85 3-16 16,-67-2-2-16,8-1-9 15,-6 0-127-15,-4 0-377 0</inkml:trace>
</inkml:ink>
</file>

<file path=word/ink/ink6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36:37.819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-1 130 0,'0'0'1090'0,"0"0"-809"0,0 0-165 15,0 0-84-15,0 0-17 16,0 0 0-16,0 0-5 16,79 1 0-1,-59-1-7-15,-1 0 4 16,-4 0-6-16,-3 0-1 16,-4 0-36-16,-3 0-101 15,-3 0-136-15,-2 0-106 0</inkml:trace>
</inkml:ink>
</file>

<file path=word/ink/ink6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36:37.407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23 185 0,'0'0'249'0,"0"0"386"0,0 0-444 16,0 0-92-16,0 0-30 15,0 0-47-15,0 0-20 16,41-21-2-16,-29 21 0 16,0 0 11-16,-1 2 8 15,-4 7 4-15,0 0-2 16,-4 1-2-16,-1 2 1 15,-2 0 12-15,0 0 10 16,0 2 17-16,-8-4 21 16,-2 2-4-16,1-2-16 15,2-2-6-15,1-1-4 16,4-3-25-16,1-1-19 16,1-2-6-16,0 1-7 15,0 0 6-15,3 1-1 0,8 1-3 16,2-3 5-1,4 0 1-15,0-1 17 0,0 0-12 16,1 0-6-16,-4 0-62 16,-2 0-62-16,-2 0-23 15,-4 0-67-15,-1 0-71 16,-3 0-56-16,-2 0-160 0</inkml:trace>
</inkml:ink>
</file>

<file path=word/ink/ink6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36:36.879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7 183 124 0,'0'0'149'0,"0"0"529"16,0 0-369-16,0 0-120 15,0 0-51-15,0 0-65 16,0 0-16-16,-7-15-11 16,7 11-24-16,0 0-3 15,0 3-18-15,8 1-1 0,5 0-16 16,4 5 3 0,2 7 3-16,-1 4 5 0,0 0 5 15,-2 1 1-15,-4-4 4 16,-4-1-4-16,-2-5 0 15,-2-2 0-15,-3-3 0 16,1-2 12-16,-2 0 48 16,0 0 65-16,0-4-15 15,0-9-78-15,-10-4-21 16,-2-4-4-16,-3-5-7 16,0-5 0-16,-4-1-1 15,1-1 0-15,5 5 0 16,0 4 0-16,5 7 2 15,2 7 4-15,4 2 4 16,2 8 3-16,0 0-13 0,0 0-18 16,8 0-10-1,10 6 19-15,2 4 9 0,3 1 0 16,1 0 0-16,-4-3 0 16,-1-2 0-16,-3-3 1 15,-3-1 0-15,-2-2 7 16,-3 0-7-16,0 0 1 15,-4-4-2-15,1 0-52 16,-2 3-112-16,0 1-150 16,-2 0-397-16</inkml:trace>
</inkml:ink>
</file>

<file path=word/ink/ink6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35:16.487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72 93 0,'0'0'756'16,"0"0"-474"-16,0 0-156 15,0 0-13-15,0 0-55 0,0 0-46 16,0 0 2-16,19 2 33 15,-4-2 8-15,4 0 2 16,2 0-14-16,4 0-14 16,4 0-5-16,-1 0-11 15,3 0-3-15,-1 0 25 16,2 0 2 0,-1 0-15-16,0 0-5 15,-2 0-4-15,-1 0-2 16,-1 0-10-16,-2 0 17 15,1 0-5-15,-3 0-4 16,-1 0-1-16,1 0 1 16,0 0 1-16,-1 0 5 0,1 0 4 15,3 0 0-15,-2 0-3 0,3 0-5 16,0 0 10-16,0 0 1 16,0 0-8-16,-1 0-1 15,1 0-4-15,0 0-3 16,-1 0-4-16,1 0 5 15,-2 0-6-15,0 0 1 16,0 0 4 0,-2 0 1-16,0 0-7 15,0 0 1-15,1 0 2 16,1 0 7-16,4 0-2 16,-1 0-7-16,3 0 1 15,1-1 6-15,2-2-6 16,1 1 4-16,-1-2 0 15,1 0 4-15,-2 1-8 0,-1 0 6 16,-3 0-2-16,1 0-4 16,-3 1 4-16,1-1-5 15,-2 0 0-15,-2 1 7 16,2 1-8-16,-3-1 2 16,-1 2-1-16,2-1 5 0,-2 1 0 31,0-1 2-31,0 1 1 15,2 0-1-15,-1-2 7 0,2 1-7 16,1-2 8-16,-2 2-3 16,2-1-1-16,-1 1 3 15,-3 0 6-15,0-1-5 16,0 2-1-16,-3-2-6 16,1 2-1-16,-3 0-2 0,2 0-4 15,2 0-1-15,1 0 1 16,0 0-1-16,3 0 38 15,0-1-24-15,0-1-14 16,1 0 16-16,-2 2-8 16,2-2-9-16,-1 0 18 15,-1 2-11-15,-1 0-6 0,1 0 5 16,-5 0 8-16,-2 0-13 16,-3 0 0-16,-2 0 0 15,-2 0 5-15,1 0-5 0,-2 0 1 16,-1 0 0-16,2 0 4 15,-4 0-5-15,0 0 0 16,1 0 0 0,-1 0 0-16,1 0-1 15,2 0 0-15,-1 0 0 16,1 0 0-16,-1 0 1 16,-1 4-1-16,0-2-1 15,-3 1-13-15,1-1-33 16,-3 1-13-16,-2 0-44 15,-2 1-56-15,-10-1-157 0,-6-3-862 0</inkml:trace>
</inkml:ink>
</file>

<file path=word/ink/ink6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35:09.498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117 348 0,'0'0'377'0,"0"0"314"16,0 0-516-16,0 0-16 15,0 0-59-15,0 0-45 16,0 0-36-16,2-51-12 15,-1 32 3-15,3 2-1 0,-3 3 10 16,1 4 12-16,-2 6 14 16,1 2-2-16,1 2-43 15,3 0 0-15,1 6-17 16,1 8 17-16,3 4 9 0,-2 5-8 16,1 2 5-16,-1-1 0 15,-2 0-5-15,-1-3 5 16,-2-3-6-16,2-5-16 15,-2-6-120-15,1-7-91 16,0 0-335-16,-1-7-146 0</inkml:trace>
</inkml:ink>
</file>

<file path=word/ink/ink6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41:55.225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97 93 214 0,'0'0'46'0,"0"0"281"15,0 0 231-15,0 0-380 16,0 0 11-16,0 0-35 0,0 0-42 16,5-66-25-1,-11 56-13-15,-2 2-15 0,0 2 2 16,0 4-3-16,-1 2-7 16,-1 0-24-16,0 4-18 15,-1 10-8-15,0 5-1 16,1 4 0-16,4 3 0 15,4-2-8-15,2-1 8 16,0-4-2-16,0-6-4 16,10-6 6-16,1-7-10 15,1 0-7-15,0-8 4 16,2-9 0-16,-4-1 1 16,-2-1 3-16,-3 4 8 15,-2 4 1-15,-3 2 0 16,1 5 1-16,-1 3 0 0,0 1 7 15,0 0-8-15,0 1-11 16,0 10 10-16,0 4 1 16,2 1 0-16,3 0-1 15,0-1 0-15,1-2 0 16,2-6 0-16,3-4 0 16,-1-3 1-16,3 0 13 15,1-13-3-15,-3-1-9 16,-1 0-1-16,-2 3-1 15,-5 4 0-15,0 4-1 16,-2 3-6-16,-1 0-7 16,2 3 2-16,1 10 13 0,2-1 1 15,0 2-1-15,1-2 0 16,2-4-1-16,-2-5 2 16,2-3-1-16,2 0 7 15,-2-7 3-15,2-9-10 16,-2-2-19-16,0-1-17 15,-4 4 13-15,0 2 12 16,-3 5 11-16,1 4 0 16,-2 4 20-16,0 0-1 15,0 0-19-15,0 3-6 16,0 5 6-16,0 1 1 16,1 2-1-16,3-4 0 15,-3-2 0-15,2-1 0 0,0-2 0 16,1-2-1-16,-1 0 1 15,0 0 2-15,0 0 8 16,0 0-4-16,1 0-5 16,0-2 0-16,-1 0-1 15,0-3 1-15,1 3 6 16,-3-2-5-16,0-1 5 16,-1 0-5-16,0 1-1 15,2 0 5-15,-2 4-5 16,0-2-1-16,0 2 0 15,0-2 0-15,0 2 0 16,0 0 0-16,0 0 0 16,0 0 0-16,0 0 2 15,0 0-1-15,0 0 0 16,0 0 17-16,0-1-2 0,0 1-8 16,0 0-8-16,0-2 2 15,0 2-2-15,0 0 2 16,0-1-1-16,0 1 6 15,0 0-6-15,0 0-1 16,0 0 0-16,0 0 0 16,0 0-1-16,0 0 0 15,0 0-1-15,0 0 0 16,0 0 2-16,0 0-1 16,0 0 0-16,0 0 1 15,0 0 0-15,0 0-1 16,0 0 1-16,0 0 0 0,0 0 1 15,0 0 0-15,0 0-1 16,0 0 1-16,0 0-1 16,0 0 1-16,0 0-1 15,0 0 1-15,0 0 6 16,0 0-6-16,0 0-1 16,0 0 1-16,0 0-1 15,0 0 1-15,0 0 0 16,0 0 0-16,0 0 0 15,0 0-1-15,0 0 1 16,0 0 0-16,0 0 0 16,0 0 0-16,0 0-1 15,0 0 1-15,0 0-1 0,0 0-1 16,0 0 1-16,0 0 0 16,0 0-1-16,0 0-1 15,0 0 1-15,0 0-5 16,0 0 5-16,0 0-1 15,0 0 1-15,0 0 0 16,0-1-1-16,0-1 2 16,0 1 0-16,0 1 0 15,0 0 3-15,0-1-3 16,0 1 1-16,0 0 0 16,0-2-1-16,0 1 1 15,0-2 0-15,0 2-1 16,0 1 1-16,0-2 0 0,0 2-1 15,0-1 1-15,0 0-1 16,0-1 0-16,0 1 0 16,0-1 0-16,0 0 0 15,0 2 0-15,0 0 0 16,0-2 0-16,0 0 0 16,0 2 0-16,0-2-1 15,0-1 1-15,0 0-1 16,0 2-8-16,0-2 8 15,0 1 0-15,0 1 0 16,0 0 0-16,0 1 0 16,0 0 0-16,0 0 0 15,0 0 0-15,0 0 0 16,0 0 0-16,0 0-8 16,0 0 1-16,0 0-7 0,0 1 3 15,0 10 11-15,0 2-1 16,0 5 1-16,6 3-1 15,4 3 1-15,-1 3 0 16,4-1 1-16,-2 0-1 16,0-2 1-16,-2-5 0 15,-2-3 0-15,-3-5 0 16,-1-2 0-16,-2-6 1 16,2 0-1-16,-3-3 0 15,0 0 6-15,0 0 5 16,-3 0-5-16,-4 0-4 15,-2 0 7-15,-1-6 5 0,-1 0 4 16,0-1-2 0,0 0-4-16,2-2 0 0,-1 0-3 15,2-4-2-15,2-1 0 16,2-3-6-16,0-1 0 16,2-2 0-16,2 0-1 15,0 0-1-15,0 3 1 16,8 1-2-16,3 3 1 15,2 5-1-15,1 0-5 16,2 4 6-16,1 2-10 16,-1 2-6-16,1 0 2 15,-3 2 0-15,-1 6 3 16,-4 4 6-16,-1 1-1 0,-2 0 0 16,-1-2-4-1,-3-2-9-15,-2 0-26 0,0-2-49 16,0-5-69-16,0-2-236 15,0 0-523-15</inkml:trace>
</inkml:ink>
</file>

<file path=word/ink/ink6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41:53.033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179 0,'0'0'46'0,"0"0"-44"16,0 0 357-16,0 0-72 15,0 0-109-15,0 0-83 16,0 0-40-16,20 28 8 16,-10-5-16-16,0 3-6 15,0-1-3-15,-2-1-8 16,-2-6-12-16,-3-4-5 0,0-7-3 16,1-4-3-1,-4-3 19-15,0-1 75 0,0-13-49 16,0-4-33-16,0-2-18 15,0-2 1-15,0 5-1 16,0 1 1-16,0 7-2 16,3 3 0-16,2 4-2 15,1 2-17-15,3 3 8 16,4 11 11-16,-3 2 0 16,4 1 1-16,-5 1 0 15,-2-4 0-15,0-3 0 16,-4-4 0-16,-2-2 1 15,-1-5 0-15,0 0 16 0,0 0 14 16,0-8-10-16,0-3-16 16,0-4-6-16,0-1 0 15,0 1-1-15,4 2-6 16,4 1-2-16,1 6 3 16,0 3-5-16,4 3-1 15,-1 0-1-15,1 4 3 16,-1 8 8-16,1 3 1 15,0 1 0-15,-4 2 1 16,1-2-1-16,-5-2 1 16,-1-2 0-16,-1-6 0 15,-3-3-129-15,0-3-363 16,1 0-357-16</inkml:trace>
</inkml:ink>
</file>

<file path=word/ink/ink6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41:52.027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78 113 0,'0'0'950'0,"0"0"-647"16,0 0-84-16,0 0-27 16,0 0-82-16,0 0-73 0,0 0-37 15,5 4 2-15,18 1 4 16,4 3 2-16,3-3 1 15,0-2-8-15,-4-2 0 16,-1-1 6-16,-4 0-5 16,-5 0-2-16,-3-7-3 15,-2-1-59-15,-5-1-14 16,-5 1 21-16,-1 0 11 16,0-1 24-16,-4 1 2 15,-8 1 9-15,-4 0 8 16,-1 1 0-16,1 0 1 15,0 1 1-15,2 1 21 16,5 1 9-16,0-1 4 16,4 2 7-16,4 1 15 15,1-1-22-15,0 2-35 0,6 0-7 16,12 0 5-16,7 3 1 16,5 10-5-16,2 2 6 15,-1 5-1-15,-3 0-1 16,-5 1 1-16,-5-3-6 15,-6 0 7-15,-6-4 0 16,-6-1 0-16,0-4 7 16,0 0-7-16,-15-1-29 15,0-2-156-15,1-1-446 0</inkml:trace>
</inkml:ink>
</file>

<file path=word/ink/ink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21:13.737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78 259 796 0,'0'0'205'16,"0"0"-101"-16,0 0-4 16,0 0-43-16,0 0-34 15,0 0-14-15,-34-109-2 16,27 79-6-16,1 0 0 16,-3 3 0-16,1 2 6 15,3 7 5-15,0 7 15 16,1 5 14-16,4 3-22 15,0 3-19-15,0 0-13 16,0 1-7-16,2 14 18 0,9 7 1 16,4 6 1-16,1 4 0 15,4 1 0-15,-1 2 0 16,-1-3 0-16,-1-3 0 16,-1-2 1-16,-3-4-1 15,-3-6 1-15,-1-3-1 16,-2-6-5-16,-3-4-102 15,-1-1-86-15,-1-3-61 16,-2 0-95-16</inkml:trace>
</inkml:ink>
</file>

<file path=word/ink/ink6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41:43.573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64 73 168 0,'0'0'141'0,"0"0"296"16,0 0-190-16,0 0-104 15,0 0-14-15,0 0-35 16,0 0-7-16,2-48-7 15,-9 39 17-15,0 2-9 16,-1 3-18-16,-2 2-18 16,2 0-11-16,2 2-17 15,0 0-12-15,-1 11-12 16,3 9-1-16,2 5 0 0,2 4 0 16,0 2-5-16,3-4 5 15,10-5 0-15,1-5 0 16,3-8 0-16,2-8 1 15,0-1 7-15,-2-8 0 16,0-12 2-16,-2-2-9 16,-6-1-1-16,-1 3 0 15,-5 1 1-15,-1 4 0 16,-2 3 1-16,0 5 0 16,0 3 8-16,0 4 17 15,0 0-26-15,0 1-2 16,1 14 2-16,4 4 0 15,1 3 2-15,2-1-2 0,2-2 0 16,-1-5 0-16,2-6 0 16,1-5 1-16,2-3 0 15,-2-6 13-15,0-9-1 16,-1-5-12-16,-3 3-1 16,-1 1-5-16,-3 4 5 15,-2 6 0-15,-1 3 1 16,-1 3-1-16,2 0-19 15,1 6 5-15,2 6 14 16,0 4 1-16,2 0-1 16,1-4 0-16,3-1 0 15,0-6-1-15,1-5 1 16,-1 0 1-16,0-3-1 16,-2-11-32-16,-2-4-9 15,0 3 3-15,-4 1 17 0,1 3 14 16,-3 4 7-16,-1 3 2 15,0 4 13-15,0 0-7 16,1 5-8-16,2 7 9 16,2 6 2-16,5-2-5 15,1 2 0-15,4-4-5 16,1-3 6-16,2-4-7 16,-1-4-10-16,3-4-64 15,-4-12-234-15,-5-1-432 0</inkml:trace>
</inkml:ink>
</file>

<file path=word/ink/ink6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41:42.161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11 79 129 0,'0'0'112'0,"0"0"678"15,0 0-526-15,0 0-80 16,0 0-49-16,0 0-64 16,0 0-34-16,-14-55-14 15,20 47-1-15,5 1-3 16,5 1-4-16,0 5-9 15,2 1-6-15,1 0 7 16,-1 11-7-16,-2 6 8 16,-4 4-7-16,-6 2 5 15,-4 3-3-15,-2 1 6 16,-2 2 4-16,-9-2 7 16,-4 0 17-16,0-1-2 0,0-5-13 15,2-2-3-15,4-6 3 16,2-2-2-16,4-4-9 15,2-2-11-15,1-1-1 16,0 0-5-16,6 1 6 16,10-3 0-16,3 0 5 15,4-2-3-15,6 0 5 16,-1 0 2-16,0-9-8 16,-1 1 6-16,-2-2-7 15,-3 2-10-15,-3-1-62 16,-5 1-39-16,-3 1-26 15,-5 1-11-15,-3 0 34 16,-3 1 55-16,0 0 38 16,0 1 16-16,0-1 5 0,0 3 51 15,0 1 34-15,-3 1 23 16,2 0-22-16,1 0-44 16,0 8-21-16,0 4-11 15,0 1 6-15,1-1 0 16,10-1 8-16,2-2 2 15,1-3-6-15,2-5 19 16,1-1 15-16,0-1-11 16,-1-14-6-16,-4-3 1 15,-1-3-1-15,-3-3-3 16,-2-3-1-16,-5 0 5 16,-1-1 12-16,0-2 8 15,-1 0-16-15,-11 4 5 16,-1 5-4-16,-2 4-7 0,-1 7-2 15,-1 5-16-15,0 5-13 16,-2 1-5-16,0 15-2 16,0 10-4-16,0 6-4 15,1 12-88-15,6-6-130 16,4-8-332-16</inkml:trace>
</inkml:ink>
</file>

<file path=word/ink/ink6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41:40.632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431 0,'0'0'307'16,"0"0"388"-16,0 0-576 0,0 0-84 15,0 0 72-15,0 0-42 16,92 9-30-16,-68-9-21 15,-2 0-13-15,-5 2 12 16,1-2-13-16,-6 0-120 16,-5 0-408-16</inkml:trace>
</inkml:ink>
</file>

<file path=word/ink/ink6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41:40.399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354 0,'0'0'883'0,"0"0"-604"16,0 0-132-16,0 0-98 15,0 0-33-15,0 0 5 16,0 0-1-16,79 0-5 15,-56 4-14-15,-3-2 8 16,-1-1-3-16,-3-1-6 0,-5 0-15 16,-3 0-135-16,-5 0-220 15,-3 0-289-15</inkml:trace>
</inkml:ink>
</file>

<file path=word/ink/ink6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41:40.023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139 175 0,'0'0'765'0,"0"0"-454"15,0 0-163-15,0 0-75 16,0 0-14-16,0 0-30 15,0 0-14-15,4-61 1 16,-1 43 4-16,1 0-7 16,-1 2-4-16,-2 4-9 15,1 4 1-15,-1 2 0 16,1 6-1-16,0 0-6 16,1 0-13-16,3 14 17 0,4 4 2 15,-2 5 1 1,4 6 1-16,-2-1-1 0,-2-1 0 15,2 0 6-15,-2-5-6 16,0 0 0-16,-4-5 0 16,6-7-1-16,-4-3-138 15,1-7-435-15</inkml:trace>
</inkml:ink>
</file>

<file path=word/ink/ink6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41:38.559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160 0,'0'0'570'0,"0"0"-252"0,0 0-143 16,0 0-114-16,0 0-25 15,0 0-26-15,19 24 15 16,-11-1 36-16,0 9 6 15,-1 6 14-15,2 4-11 16,1 2-19-16,-1 0-20 16,0-5-17-16,1-5-13 15,-1-6 8-15,1-6-8 16,-4-6-1-16,-3-10-122 16,-3-6-267-16,0 0-417 0</inkml:trace>
</inkml:ink>
</file>

<file path=word/ink/ink6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36:45.454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8 1224 0,'0'0'490'0,"0"0"-389"0,0 0-56 0,0 0 9 16,85-8-23-16,-46 8-16 15,13 0-15-15,-8 0-104 16,-9 0-415-16</inkml:trace>
</inkml:ink>
</file>

<file path=word/ink/ink6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36:45.248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7 0 309 0,'0'0'514'16,"0"0"-332"-16,0 0-52 15,0 0 34-15,0 73-71 16,0-60-54-16,2-5-23 16,3-4-5-16,3-4-2 15,1 0 32-15,4-1 7 16,1-7-32-16,2 2-10 0,1 3-6 16,2 3-11-16,-1 3-3 15,-2 10 7-15,0 2 7 16,-3 1 1-16,-4-1 6 15,-4-2 6-15,-2 2 28 16,-3-4 3-16,0-2-5 16,0 0 15-16,-9-2 19 15,-2-1 27-15,-1-2-12 16,-4-1-17-16,-1-2-6 16,1-1-6-16,-2 0-13 15,2 0-19-15,2 0-17 16,2 0-8-16,1 0-1 15,3 0-1-15,3 0-10 0,0 0-107 16,2-4-185-16,2-4-338 16</inkml:trace>
</inkml:ink>
</file>

<file path=word/ink/ink6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36:44.717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10 611 0,'0'0'533'15,"0"0"-387"-15,0 0-60 0,0 0 15 16,0 0-34-16,0 0-35 16,102-8-19-16,-75 8-13 15,-1 0-8-15,1 0-155 16,-4 0-235-16,-6-2-493 0</inkml:trace>
</inkml:ink>
</file>

<file path=word/ink/ink6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36:44.485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508 0,'0'0'624'0,"0"0"-405"15,0 0-106-15,0 0-63 16,0 0-39-16,0 0-2 16,0 0 1-16,13 87 0 0,-5-57-1 15,-1-2 0 1,1-4-2-16,0-3-7 0,0-8-80 15,-4-6-259-15,-1-6-424 0</inkml:trace>
</inkml:ink>
</file>

<file path=word/ink/ink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21:12.843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10 910 0,'0'0'284'0,"0"0"-228"16,0 0-41-16,0 0-14 15,0 0 6 1,0 0-5-16,107 2 4 0,-82 2-6 16,-5-4 2-16,-4 0 0 15,-6 0 4-15,-1 0-5 16,-5 0 12-16,-3 0 29 15,1-5 55-15,-2 4 32 16,0-3-12-16,0 3 17 0,0-1-45 16,0 0-34-16,-2 1-23 15,-1 1-5-15,1 0-15 16,0 0-4-16,0 0-6 16,1 0 7-16,-1 0-8 15,0 0 1-15,1 0-1 16,1 0 1-1,-2 5-2-15,-1 9-1 16,3 5-5-16,0 9 6 16,0 4-1-16,5 4 1 15,7 6 0-15,0 2-1 16,2-1 0-16,-1-5 1 0,-1-2-1 16,-1-9 0-16,-2-5 0 15,-1-6 0-15,-2-6-6 0,0-6-110 16,-3-4-205-1,-3 0-335-15</inkml:trace>
</inkml:ink>
</file>

<file path=word/ink/ink6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36:44.153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142 61 176 0,'0'0'13'0,"0"0"562"16,0 0-393-16,0 0 3 15,0 0 14-15,0 0-61 16,0 0 1-16,-42-55-37 15,33 50-24-15,-1 4 1 16,-1 1-27-16,1 0-14 0,-3 1-21 16,0 11-7-16,2 6-1 15,0 5 8-15,3 6-3 16,4 4 4-16,4 3-5 16,0-1-2-16,0-1-5 15,10-4 4-15,3-4-4 16,1-4-5-16,2-8-1 15,-1-6 6-15,0-5-4 16,-3-3 11-16,-1 0 0 16,-5-11 5-16,-1-2-3 15,-4-2 1-15,-1 0 27 16,0 3 11-16,0 0 4 16,-7 4-23-16,-1 2 0 0,2 3-9 15,-2 2-14-15,2 1-6 16,-2 0-6-16,1 1 0 15,0 12-9-15,0 4 8 16,3 1 0-16,2 2-8 16,2-1-61-16,5-5-79 15,10-5-168-15,1-5-334 0</inkml:trace>
</inkml:ink>
</file>

<file path=word/ink/ink6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36:43.021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925 0,'0'0'373'0,"0"0"-185"16,0 0-49-16,0 0-44 15,0 0-29-15,0 0-36 16,0 0-19-16,74 0-11 16,-49 0-5-16,-3 0-136 15,-5 0-378-15</inkml:trace>
</inkml:ink>
</file>

<file path=word/ink/ink6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36:42.808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5 1149 0,'0'0'383'0,"0"0"-225"0,0 0-111 16,0 0-24-16,0 0 2 16,0 0-7-16,0 0-12 15,90-5-5-15,-73 5 2 16,-1 0-3-16,-1 0-101 16,-3 0-151-16,-7 0-324 0</inkml:trace>
</inkml:ink>
</file>

<file path=word/ink/ink6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36:42.497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49 408 0,'0'0'688'15,"0"0"-478"-15,0 0-92 16,0 0-33-16,0 0-48 16,0 0-16-16,0 0-3 15,39-46 4-15,-26 46 7 16,-4 0-4-16,-1 4-2 16,-2 7 5-16,-3 0 1 15,-3 2 9-15,0 0 1 0,0 0 24 16,-3 1 12-16,-6 0 4 15,-2 0-12-15,1-2-19 16,4-2-19-16,1-5-10 16,4-1-17-16,1 0-2 15,0 1-6-15,1-1 5 16,10 2 1-16,4-2 0 16,2-1 1-16,0 0 5 15,2-2-6-15,-1-1-8 16,-2 0-65-16,0 0-93 15,-2 0-13-15,-3 0-102 16,-3 0-241-16,-5 0-213 0</inkml:trace>
</inkml:ink>
</file>

<file path=word/ink/ink6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36:41.991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150 155 0,'0'0'131'0,"0"0"464"16,0 0-425-16,0 0-61 15,0 0-9-15,0 0-15 16,0 0-15-16,6-42-34 16,4 40-7-16,4 2-1 15,3 0 1-15,4 12-9 16,-2 6-4-16,-1 2-4 15,-4 0-5-15,-3-3-5 16,-3-3 6-16,-3-3 0 0,-2-5-7 16,-1-3 1-1,-2-3 9-15,0 0 11 0,0-2 55 16,0-10-45-16,-10-3-23 16,0-5-8-16,-4-2 0 15,2-2 0-15,1-2 0 16,2 3 0-16,3 0-1 15,1 3 1-15,5 4 0 16,0 5 8-16,0 2-3 16,0 5-6-16,3 4 0 15,7 0-7-15,5 0-1 16,4 0 8-16,4 6 7 16,3 1-6-16,-1-1 0 15,-3 0 1-15,-2-1-1 16,-4-3 1-16,-5 0-2 0,-1-2-75 15,-5 0-118-15,-1 0-173 16,-3 0-495-16</inkml:trace>
</inkml:ink>
</file>

<file path=word/ink/ink6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35:19.325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126 0,'0'0'1463'0,"0"0"-1265"0,0 0-131 16,0 0-67-16,0 0-22 15,0 0-518-15</inkml:trace>
</inkml:ink>
</file>

<file path=word/ink/ink6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35:19.140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52 139 0,'0'0'626'0,"0"0"-57"15,0 0-466 1,0 0 80-16,0 0-80 16,0 0-69-16,0 0-28 15,78-54-6-15,-59 56-1 16,-3 12 1-16,-4 4 6 16,-2 2 4-16,-6 1 26 15,-4 0 4-15,0-1-1 16,0-1 2-16,-2-2-1 0,-4-1-18 15,0-4-7-15,0-2-14 16,1-2-1-16,0 1-105 16,1-2-211-16,-1 0-479 0</inkml:trace>
</inkml:ink>
</file>

<file path=word/ink/ink6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35:18.824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5 383 0,'0'0'234'0,"0"0"491"0,0 0-609 15,0 0-75-15,0 0-9 16,0 0-12-16,92 5-11 16,-68-5-9-16,11 0-89 15,-7-5-270-15,-5 0-488 0</inkml:trace>
</inkml:ink>
</file>

<file path=word/ink/ink6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35:18.623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22 159 0,'0'0'1282'16,"0"0"-1064"-16,0 0-163 15,0 0-13-15,0 0-20 0,0 0-10 16,82-19-5-16,-65 19-7 0,-2 0-7 15,1-2-105 1,-5 2-152-16,-7-1-291 0</inkml:trace>
</inkml:ink>
</file>

<file path=word/ink/ink6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35:18.354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19 538 0,'0'0'184'16,"0"0"301"-16,0 0-407 15,0 0 19-15,0 0-43 16,0 0-35-16,0 0-11 0,63-21-2 16,-49 27 6-16,-5 5 8 15,-2 3 27-15,-7 0 20 16,0 2 7-16,0 1-7 15,-7-1-4-15,-4 0-8 16,-1 0-2-16,1-2-4 16,0-3-5-16,4-2-8 15,4-2-18 1,3-4-18-16,0 0-1 16,0-1-11-16,8 0 7 15,8-1 5-15,3-1 9 0,2 0-9 16,4 0-57-16,4-17-85 15,-5 2-146-15,-7-1-492 0</inkml:trace>
</inkml:ink>
</file>

<file path=word/ink/ink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21:12.041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3 508 0,'0'0'537'15,"0"0"-461"-15,0 0-24 16,0 0 18-16,0 0-27 0,0 0-11 15,109-3-16-15,-86 3-7 16,-5 0-3-16,-2 0-5 16,-6 0-1-1,-2 0-16-15,-5 0-194 16,-1 0-301-16</inkml:trace>
</inkml:ink>
</file>

<file path=word/ink/ink6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35:17.937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77 363 0,'0'0'299'0,"0"0"242"0,0 0-425 16,0 0 0-16,0 0 28 16,0 0-65-16,0 0-38 15,62-71-17 1,-30 68-15-16,4 3-7 16,2 0 5-16,-2 7-6 15,-3 6 0-15,-6-1 0 16,-7 1 0-16,-6 1 5 15,-6-2 3-15,-5 1 27 16,-3-2 26-16,0-1 8 16,-9 1-11-16,-8-1-10 0,-2 0-19 15,-3 0-11-15,2 0-18 16,1-2 0-16,4 1-1 16,13-2-146-16,2-1-148 15,0-5-489-15</inkml:trace>
</inkml:ink>
</file>

<file path=word/ink/ink6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35:17.565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64 0,'0'0'404'0,"0"0"-12"16,0 0-166-16,0 0-45 15,0 0-29-15,0 0-59 16,16 8-64-16,-8 11 14 15,3 8 10-15,1 7-1 16,0 1 2-16,2 2-14 0,-6-4-21 16,4-3-8-16,-5-5-9 15,1-3 4-15,0-7-6 16,-5-8-82-16,-2-4-243 31,-1-3-458-31</inkml:trace>
</inkml:ink>
</file>

<file path=word/ink/ink6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41:58.845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439 0,'0'0'909'0,"0"0"-695"0,0 0-146 16,0 0-68-16,0 0-227 15</inkml:trace>
</inkml:ink>
</file>

<file path=word/ink/ink6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41:58.666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276 0,'0'0'192'16,"0"0"457"-16,0 0-494 16,0 0-94-16,1 73-9 15,-1-36-31-15,3 17-10 0,-1-7-11 16,-1-12-208-16</inkml:trace>
</inkml:ink>
</file>

<file path=word/ink/ink6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41:58.416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53 25 153 0,'0'0'620'0,"0"0"-242"16,0 0-113-16,0 0-76 15,0 0-60-15,0 0-8 16,0 0-73-16,-22-25-27 16,14 29-15-16,0 11 1 15,1 1 0-15,3 6 1 16,1-1-7-16,3 1 1 16,0-1-1-16,0-1 0 15,3-4-1-15,8-3 1 16,2-3 0-16,2-4 0 15,-1-6-1-15,2 0-13 16,-2-6-21-16,-3-8-8 0,-2-2-36 16,-1 0 16-1,-3 3 25-15,-3 2 21 0,-2 5 16 16,0 4 22-16,0 2 42 16,0 0-29-16,0 5-26 15,0 7-8-15,0-2 6 16,4 2-7-16,6-2 1 15,1-2-1-15,1-3 1 16,3-3 6-16,0-2 0 16,0 0 2-16,0-5-9 15,-2-8-63-15,-6-6-76 16,0 3-179-16,-6 3-447 0</inkml:trace>
</inkml:ink>
</file>

<file path=word/ink/ink6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41:57.883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30 61 0,'0'0'161'0,"0"0"-68"16,0 0 267-16,0 0-165 15,0 0-92-15,0 0-11 0,56 78-29 16,-43-62-32-16,-2-5-13 16,-3-3-8-16,-1-2 0 15,-6-6 2-15,1 0 41 16,-2 0 130-16,0-11-112 16,0-2-33-16,-3-3-5 15,-5 3 10-15,1-1-16 16,3 2-9-16,3 7-4 15,-2-1 10-15,3 6-24 16,0 0-17-16,5 3 3 16,8 5 14-16,4 4 2 15,4-4-1-15,-1-1-1 16,0-4-11-16,1-3-21 0,-4 0-21 16,-3-7-18-1,-2-8-18-15,-4-2 36 0,-5-1 35 16,-3 3 17-16,0 3 1 15,-1 4 10-15,-9 3 45 16,0 3 13-16,-1 2-5 16,0 0 1-16,0 13-4 15,3 3-25-15,3 4-8 16,5-1 0-16,0-1 2 16,0 0-12-16,13-2-8 15,3-3 3-15,-1-4 10 16,4-1 0-16,0-3-6 15,-2-5-6-15,0 0 2 16,-1 0-12-16,2-3-124 16,-6-7-207-16,-4 3-473 0</inkml:trace>
</inkml:ink>
</file>

<file path=word/ink/ink6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41:56.886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93 186 0,'0'0'745'0,"0"0"-419"0,0 0-164 16,0 0-83-16,0 0-40 15,0 0-27-15,0 0-2 16,67 0 0-16,-45 0-10 15,1 0 6-15,-5 0-5 0,-2 0 0 16,-6 0 6-16,-4 0-7 16,-3-1-8-16,-3-5-15 15,0-4-5-15,-5 1 1 16,-7 0-13-16,-4-2 13 16,-1 3 7-16,-1-2 2 15,3 0 13-15,0 4 5 0,6-1 15 16,3 2 57-16,1 4-15 15,4 1 13-15,1 0-6 16,0 0-49-16,0 0-15 16,13 0 0-16,6 1 1 15,5 11 1-15,1-2-1 0,2 6 0 32,-2 3-1-32,-5-3 1 0,-2 3 0 15,-7-1 1-15,-4-5 7 16,-6-1-1-16,-1-2 1 15,0 0 1-15,-5-2-10 16,-9 0-20-16,2 0-210 16,1-4-396-16</inkml:trace>
</inkml:ink>
</file>

<file path=word/ink/ink6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41:50.725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50 104 0,'0'0'924'0,"0"0"-703"15,0 0-114-15,0 0 27 0,0 0-64 16,0 0-18-16,0 0-8 16,75-50-8-16,-58 50-7 15,-1 7-8-15,-5 5-5 16,-5 2-6-16,-4 3 18 0,-2-4 13 15,0 2 14-15,-5-2-11 16,-6 2 3-16,2-6 3 16,-2 3-3-16,3-2-15 15,4-1-14-15,0-5-8 16,4 2-10-16,0-2-2 16,0 1 1-16,8-4 1 0,4 1 1 15,4-2-1-15,3 0-19 16,6 0-151-16,-6-6-127 15,-3-1-488-15</inkml:trace>
</inkml:ink>
</file>

<file path=word/ink/ink6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41:50.308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34 63 159 0,'0'0'234'16,"0"0"347"-16,0 0-374 15,0 0-58-15,0 0 7 0,0 0-17 16,0 0 1-16,0-57-30 15,-3 54-22-15,-2-1-29 16,2 4-4-16,-2 0-23 16,1 0-22-16,-1 5-10 15,0 11-1 1,4 6-5-16,1 1 4 16,0 4 1-16,0-2-5 15,8 0 5-15,4-10-2 16,2-2 2-16,4-9 0 15,-1-4 0-15,0 0 1 16,0-12-6-16,-2-4-3 16,-3-4 8-16,-2-2 1 0,-6 3 0 15,1 2 0-15,-3 6 6 16,-2 2-5-16,0 5 5 16,0 4 4-16,0 0-10 0,1 0-7 15,4 4-5-15,0 11 12 16,3 1 0-16,1 1 0 15,2 0 0 1,2-7 0 0,1-2 0-16,0-4 0 0,-1-4 0 15,0 0 6-15,-1-9-6 16,0-6 0-16,-2-1-6 16,-2 2 0-16,-4 2 5 15,-1 6 0-15,-1 4 1 16,0 2-3-16,1 0-23 0,0 4 15 15,0 9 10-15,3 1 1 16,2-2 0-16,0 0 0 16,2-5-1-16,-1-4 0 15,2-3-7-15,0-3-20 16,2-11-9-16,-4-1-46 16,0-2 4-16,0 3 31 0,-5 4 29 15,-1 4 11-15,-3 5 8 16,2 1-9-16,-2 0-10 15,1 7 19-15,1 3 10 16,2 0-10-16,3 2 1 0,2-6 0 16,1 1 1-16,2-5 5 15,-1 0 0 1,0-2-7-16,5-2-32 16,-2-10-212-16,-4 2-314 0</inkml:trace>
</inkml:ink>
</file>

<file path=word/ink/ink6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41:48.950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8 516 0,'0'0'888'15,"0"0"-691"-15,0 0-83 16,0 0-4-16,80-9-53 16,-49 9-34-16,17 0-23 15,-9 0-54-15,-5 0-325 0</inkml:trace>
</inkml:ink>
</file>

<file path=word/ink/ink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21:11.757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4 897 0,'0'0'240'0,"0"0"-159"16,0 0-39-16,0 0-17 16,0 0 1-16,0 0-6 15,96-4-8-15,-69 4-3 16,-2 0-8-1,-4 0 8-15,-3 0-1 16,-4 0-8-16,-5 0-8 16,-3 0-217-16,-6 0-294 0</inkml:trace>
</inkml:ink>
</file>

<file path=word/ink/ink6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41:48.750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61 0,'0'0'96'16,"0"0"127"-16,0 0 445 15,0 0-496-15,0 0-84 0,0 0 43 16,0 0-53-16,10 73-24 16,-6-55 1-16,1-4-20 15,1-2-10-15,1-9-12 0,1-3 0 16,3 0 48-16,4 0 4 16,4-3-40-16,3-3-17 15,2 6-7 1,-1 0-1-16,-2 6-1 15,-2 6 1-15,-5 4 0 16,-4-5 1-16,-3 2-1 16,-6-3 0-16,-1-3 28 15,0-2 37-15,-6-1 6 16,-6 0-15-16,-2-2 16 16,-4 1-7-16,3-2-7 0,-3 1-23 15,2-1-15-15,2 2-10 16,2 0-8-16,1-3-1 15,-1 3-1-15,5-3-10 16,-2 0-101-16,4 0-139 16,0-7-347-16</inkml:trace>
</inkml:ink>
</file>

<file path=word/ink/ink6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41:48.161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209 0,'0'0'96'16,"0"0"525"-16,0 0-408 15,0 0-125 1,0 0 35-16,0 0-18 15,29 70-50-15,-18-46-16 16,0 0-13-16,2 1-11 16,-2-2-8-16,0-2 2 0,1-1-9 0,-4-4-158 15,0-7-355-15</inkml:trace>
</inkml:ink>
</file>

<file path=word/ink/ink6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41:47.901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52 97 0,'0'0'89'16,"0"0"-60"0,0 0 536-16,0 0-342 0,0 0-58 15,0 0 42 1,0 0-17-16,12-50-31 0,-12 48-29 15,2 2-29-15,0 0-54 16,1 11-46-16,1 12 26 16,1 4 7-16,-3 5-9 15,-1 2-3-15,-1-5-11 0,0-2 0 16,0-7 3-16,0-4-8 16,0-9-6-16,0-3 0 15,6-2 0-15,1-2 0 16,6 0 8-16,4 0 3 15,5 0-5-15,3-2-6 16,1 2 0 0,-3 0-47-16,-1 0-87 15,-2 0-92-15,-6-1-157 16,-4 0-326-16</inkml:trace>
</inkml:ink>
</file>

<file path=word/ink/ink6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41:47.013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8 492 0,'0'0'637'0,"0"0"-270"16,0 0-217-16,0 0-80 15,0 0 13-15,0 0-48 0,85 1-25 16,-64-1 0-16,8-2-10 16,-8-1-122-16,-5-1-512 0</inkml:trace>
</inkml:ink>
</file>

<file path=word/ink/ink6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41:46.804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234 0,'0'0'747'0,"0"0"-397"15,0 0-176-15,0 0-121 16,0 0 22-16,0 0-24 16,0 0-29-16,100 0-9 15,-81 0-7-15,-3 0 2 16,-3 0-8-16,-5 0-34 16,-5 0-150-16,-3 0-197 15,0 0-377-15</inkml:trace>
</inkml:ink>
</file>

<file path=word/ink/ink6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41:46.443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31 307 0,'0'0'216'16,"0"0"393"0,0 0-415-16,0 0-72 15,0 0-33-15,0 0-50 16,0 0-14-16,14-29-6 15,-5 29-2-15,1 0-9 16,-1 6 0-16,-1 4 0 16,-3 3-7-16,-4-3 15 15,-1 1 10-15,0 0 15 0,0 2 19 16,-4 0-1-16,-6 1-15 16,-1-1-3-16,2-3-12 0,1 1-1 15,2 0-7-15,3-2-7 16,1-1-13-16,2 0 0 15,0-6-1-15,3 1-1 16,12-2 1-16,5-1 11 0,3 0-4 16,2 0 1-16,0-5-8 15,-3-2-7-15,-2 1-70 16,-4 2-55-16,-3-5-61 16,-4 5-153-16,-6 1-293 0</inkml:trace>
</inkml:ink>
</file>

<file path=word/ink/ink6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41:45.911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75 175 0,'0'0'743'15,"0"0"-516"-15,0 0-82 16,0 0 5-16,0 0-30 15,0 0-50-15,0 0-25 16,19-56 0-16,5 47-14 0,7 2-12 16,7 5-4-16,3 2-5 15,2 0-10-15,-3 9 0 0,-5 4 0 16,-6 4 0-16,-10 0 0 16,-7 0 0-16,-8-2 11 15,-4 0-10-15,0-3 19 16,-13-1 5-16,-4-2-6 15,-4-2 6-15,-1 2-12 16,0-6-3-16,2 1-9 0,3-1-1 16,4 0-69-16,7 6-112 15,2 0-329-15,4-2-479 0</inkml:trace>
</inkml:ink>
</file>

<file path=word/ink/ink6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41:45.478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147 0,'0'0'62'0,"0"0"8"16,0 0 329-16,0 0-247 16,0 0-103-16,0 0 7 15,39 78-4-15,-21-47 6 16,1 6 17-16,3 4 6 0,-1-3-11 0,1-1-21 16,-3-5-24-1,-2-4-14-15,-3-7-2 0,-3-5-8 16,-1-9-1-1,-4-4-50 1,-3-3-311-16</inkml:trace>
</inkml:ink>
</file>

<file path=word/ink/ink6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36:49.897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64 0,'0'0'78'16,"0"0"564"-16,0 0-376 16,0 0-105-16,0 0-21 0,0 0-53 15,0 0 8 1,33 25 9-16,-22-6-25 0,0 2-22 15,-2 0-26-15,1-2-8 16,-4-5-5-16,-1-4-10 16,-2-3-2-16,0-5-4 15,-1-2 9-15,-1 0 6 16,-1 0 12-16,2-5 13 16,0-4-9-16,1-3-17 15,0-1-9-15,0 0-5 16,2 2-1-16,0 1 0 15,-1 3-1-15,1 2-1 16,1 2 0-16,1 3-8 16,1 0-4-16,3 0 4 15,-1 9 7-15,1 4 2 0,2 1 0 16,-4 1 1-16,-1-3 0 16,-2-1 5-16,-2-4 4 15,-1-3-2-15,-3-3-2 16,0-1 2-16,0 0 11 15,0 0 11-15,0-4 8 16,0-6-26-16,0-2-12 16,1 0 0-16,4 0 0 15,1 4-2-15,2 4-4 16,0 2-3-16,2 2-1 16,1 0 3-16,1 6 5 15,3 6 1-15,-2 3 1 0,0-1 0 16,-2 2-1-1,-3-2 1-15,-3-1 1 16,-2-3 0-16,-3-2-1 0,0-1-70 16,0-4-134-16,0-1-334 15,0 0-549-15</inkml:trace>
</inkml:ink>
</file>

<file path=word/ink/ink6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36:48.455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13 252 872 0,'0'0'566'0,"0"0"-329"15,0 0-32-15,0 0-101 16,0 0-55-16,0 0-30 16,0 0-11-16,-13-90-7 15,13 60 0-15,0-1 7 16,0 0-8-16,0 4-1 16,0 5 1-16,0 10 1 0,0 5 0 15,0 5 22-15,0 2-23 16,0 3-16-16,7 13 6 15,2 5 10-15,0 6 1 16,2 5 0-16,-2 2 0 16,1 0-1-16,-3 0 1 15,1-4 0-15,-3-4 0 16,-1-6 8-16,-1-5-9 16,0-5-50-16,0-5-156 15,0-5-99-15,-1 0-219 16,0 0-156-16</inkml:trace>
</inkml:ink>
</file>

<file path=word/ink/ink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21:11.356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3 155 538 0,'0'0'390'15,"0"0"-156"-15,0 0-5 16,0 0-46-16,0 0-36 0,0 0-50 16,-1-11-53-16,1 3-12 15,-2 2-16-15,2-1-7 16,0 2-8-16,0 2-1 15,3 1 0-15,10 2-15 16,5 0 8-16,3 8 6 16,2 10 0-1,-1 3 1-15,-3 1 0 16,-3 1 0-16,-3-4 0 16,-3-3 1-16,-3-5-1 0,-1-4 1 15,-5-3-1 1,1-2 1-16,-2-2 10 0,0 0 5 15,0 0-2-15,0-8-13 16,-7-6 0-16,-2-2 1 16,-1-1-1-16,-1-3-1 0,0-3 1 15,-1-3 0-15,-2 1-1 16,1-3 1-16,-1 5-1 16,1 2 0-16,3 3 1 15,3 5 0-15,1 6 0 16,5 2 0-16,1 5 12 0,0 0-13 15,0 0-5-15,1 5-16 16,17 8 13-16,1 6 7 16,7 0 1-16,-1-2 0 15,-1-3 0-15,-1-2 0 16,-1-6 0-16,-7-4 1 16,-2-2-1-1,-3 0 0-15,-4-2-22 16,-1-9-69-16,-1-2-69 15,-2 0-29-15,-2 3-55 0,0 7-119 16</inkml:trace>
</inkml:ink>
</file>

<file path=word/ink/ink6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36:48.057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253 546 0,'0'0'621'0,"0"0"-425"15,0 0-83-15,0 0-24 16,0 0-41-16,0 0-35 15,12-83 0-15,-10 60-6 16,-2-3-6-16,0 0 7 16,0 0-8-16,0 1 1 15,0 5-1-15,0 7 6 16,0 5 26-16,0 5 22 16,0 3-25-16,0 0-29 15,3 4-16-15,2 12 16 0,3 2 1 16,-1 6-1-16,4 3 2 15,1 2 9-15,-3 2 1 16,2-1 3-16,-2-4-8 16,-2-2 0-16,0-4-1 15,1-5-4-15,-4-4-2 16,3-4-87-16,2-6-126 16,-3-1-156-16,1 0-333 0</inkml:trace>
</inkml:ink>
</file>

<file path=word/ink/ink6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36:47.617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702 0,'0'0'671'0,"0"0"-447"16,0 0-109-16,0 0-33 0,0 0-21 16,0 0 8-16,0 0-35 15,66 0-22-15,-47 0-11 16,1 0-1-16,1 0-19 15,6 0-130-15,-5 0-195 16,-3 0-153-16</inkml:trace>
</inkml:ink>
</file>

<file path=word/ink/ink6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36:47.396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1438 0,'0'0'347'0,"0"0"-238"0,0 0-82 16,0 0-20-16,0 0 8 15,0 0-5-15,79 0-3 0,-60 0-6 16,-2 3 5-16,-3-2-6 15,-3 0-12-15,-3-1-89 16,-4 0-103-16,-4 0-139 16,0 0-50-16,0 0-521 0</inkml:trace>
</inkml:ink>
</file>

<file path=word/ink/ink6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36:47.057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39 1156 0,'0'0'268'0,"0"0"-155"15,0 0 18-15,0 0-57 16,0 0-42-16,0 0-18 15,0 0-7-15,78-33-6 16,-63 33 0-16,-2 0 6 16,-5 2-7-16,-3 7 10 0,-4 1 17 15,-1 0-2-15,0 2 2 16,-3 4 0-16,-9-1-2 16,-1 1 11-16,-1-2 1 15,1-1 1-15,4-3 5 16,4-4-8-16,3-2-25 15,2-3-10 1,0 1-11-16,8-2 10 16,8 0 1-16,4 0 6 15,6 0 0-15,-2 0-6 16,3-5 0-16,-1 0-119 16,5-3-90-16,-6 3-269 0,-6-1-103 15</inkml:trace>
</inkml:ink>
</file>

<file path=word/ink/ink6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36:46.641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96 192 0,'0'0'577'0,"0"0"-309"16,0 0-124-16,0 0-13 16,0 0-36-16,0 0-39 0,0 0-9 15,88 3-12-15,-68 16-11 16,-4 1-5-16,-2-1-11 16,-4-1 2-16,-5-5-9 15,0-5 7-15,-2-3 3 16,-3-4 1-16,0-1 10 0,0 0 39 31,0-3-4-31,-4-8-41 16,-5-5-10-16,-2-3-6 0,0-2 1 15,0-2 5-15,4-3 10 16,2 3 5-16,5 6 1 16,0 1-13-16,0 4-9 15,7 5-7-15,4 1 7 16,3 5-11-16,3 1 0 0,2 0 3 15,3 0 7-15,-2 4 1 16,0 3-79-16,4 6-125 16,-7-3-300-16,-4-2-357 0</inkml:trace>
</inkml:ink>
</file>

<file path=word/ink/ink6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35:28.501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52 1035 0,'0'0'227'0,"0"0"-85"15,0 0 28-15,0 0-32 0,0 0-43 16,123-53-20 0,-71 53-9-16,1 0-28 0,-2 0-22 15,-9 0-10-15,-4 5-5 16,-10-1-1-16,-7 1-12 15,-7-4-64-15,-9-1-104 16,-4 0-130-16,-1-7-241 0</inkml:trace>
</inkml:ink>
</file>

<file path=word/ink/ink6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35:28.230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1074 0,'0'0'228'0,"0"0"-170"16,0 0 12-16,0 0 21 15,44 90-15-15,-30-56-34 16,1 2-1-16,-3-2 1 16,-3-2-14-16,-1-4-13 15,0-3-7-15,-3-6-8 16,-3-4-13-16,0-12-114 15,-1-3-178-15,-1 0-228 0</inkml:trace>
</inkml:ink>
</file>

<file path=word/ink/ink6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35:27.930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39 0,'0'0'613'0,"0"0"-249"16,0 0-94-16,0 0-109 15,0 0-50-15,0 0-75 16,0 0 21-16,35 42 22 15,-24-13-8-15,-2 7-24 0,0 1-7 16,-1 0-10-16,-1-2-12 16,-1-3-9-16,-1-3-8 15,-1-7-1-15,0-3-63 16,-2-10-147-16,1-3-338 16,-3-5-306-16</inkml:trace>
</inkml:ink>
</file>

<file path=word/ink/ink6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35:27.176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64 25 0,'0'0'656'0,"0"0"-262"15,0 0-142-15,0 0-92 0,0 0-54 16,0 0-52-16,0 0-27 16,15-59-9-16,1 55-7 15,2 3-5-15,0 1-5 16,1 1-1-16,-2 11 1 15,-4 3 15-15,-4 1 16 16,-4 1 9-16,-3 1-1 16,-2-2 1-16,0 0 4 15,-5 0 1-15,-6-2-8 16,0 0-2-16,0-3 5 16,1-1-4-16,2-3-12 15,4-2-9-15,3 0-15 16,1-1-1-16,0 1-9 0,0-1-4 15,9 1 7-15,5-1 6 16,2-1 0-16,2-2 0 16,-1-1-5-16,1 0-42 15,-1 0-40-15,-3 0-54 16,-2-1-45-16,-2-2-222 16,-5 1-262-16</inkml:trace>
</inkml:ink>
</file>

<file path=word/ink/ink6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35:25.742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57 152 0,'0'0'46'0,"0"0"461"16,0 0-277-16,0 0-96 15,0 0-2-15,0 0-19 16,0 0-49-16,63-35-25 16,-38 49 9-16,1 4 0 15,-5 1 0-15,-2 1-9 0,-5-2-14 16,-4-2-1-16,-4-4-5 16,-3-5-1-16,-2-2-1 15,-1-4 2-15,0-1 25 16,0 0 82-16,-4-1-76 15,-9-9-34-15,-2-4-9 16,-3-2-1-16,3-2-4 16,2 2 8-16,5-1 6 15,5 3 5-15,3 1-10 16,0 3-11-16,8 2 0 16,6 1-1-16,5 3-9 15,1 2 9-15,4 0-5 16,-2 2 6-16,0 0-1 0,-2 0-63 15,0 0-78 1,-4 0-77-16,-5 2-345 0</inkml:trace>
</inkml:ink>
</file>

<file path=word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13:23.485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-1 0 49 0,'0'0'23'16,"0"0"-21"-16,0 0 279 15,0 0-75-15,0 0-83 16,0 0 0-16,0 0-15 16,0 0-20-16,0 0-24 15,0 0-16-15,0 0-2 16,0 0-4-16,0 0-23 16,0 0-18-16,0 0 6 15,0 3 2-15,0 1 2 16,0 4-1-16,0 0-4 0,0 3-3 15,0 2 6-15,3 2-2 16,0 1-1-16,1 3 1 16,3 2 0-16,-1 4 0 15,0-4 1-15,0 0 2 16,-1 0-3-16,1-4-4 16,-3-4 3-16,0-3-5 15,-1-2 8-15,0-4-8 16,-2-2 0-16,2-2 8 15,-2 0 4-15,0 0 40 16,0 0 23-16,0 0-18 16,0 0-10-16,0 0-22 0,0-2-17 15,0-7-9 1,0 2-3-16,0-2 3 0,0-1 2 16,3 0-1-16,1 0-1 15,0 0 0-15,1 2 0 16,2 1-1-16,0 1 1 15,0 0-2-15,2 3 1 16,0 0 0-16,3 1-5 16,1 2-6-16,0 0 3 15,1 5 2-15,1 6 6 16,-1 2 0-16,-2 1 0 16,-3-1 1-16,-2 0 0 15,-1-4 0-15,-5 1 0 16,-1 0 0-16,0-2 9 15,0 0 0-15,-5 2-1 0,-4-3 8 16,-3-2 3-16,-3 0 11 16,1-4-6-16,1-1-3 15,-4 0-4-15,3 0-2 16,-1 0-5-16,1 0-3 0,1 0-6 16,0-1-1-16,7-4 0 15,-2 0 0-15,5 1-32 16,1-1-41-16,2-3-79 15,0 0-204-15,0-2-167 0</inkml:trace>
</inkml:ink>
</file>

<file path=word/ink/ink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24:04.011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75 1001 0,'0'0'258'16,"0"0"-115"-16,0 0 93 16,0 0-105-16,0 0-83 15,97-72-29-15,-48 72-8 16,7 0-4-16,-3 3-1 0,0 10-5 15,-5 0-1 1,-7-2-49-16,-5 0-168 0,-12-3-143 16,-9-6-659-16</inkml:trace>
</inkml:ink>
</file>

<file path=word/ink/ink7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35:24.639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10 26 0,'0'0'1289'0,"0"0"-981"15,0 0-89 1,0 0-64-16,0 0-80 0,0 0-43 15,0 0-16-15,57 1-3 16,-31-1-12-16,18 0-1 16,-6-5-134-16,-6-1-232 0</inkml:trace>
</inkml:ink>
</file>

<file path=word/ink/ink7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35:24.438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15 426 0,'0'0'1168'0,"0"0"-885"15,0 0-203-15,0 0-63 16,0 0-17-16,0 0 12 0,0 0-6 16,77 0-5-16,-58 0 0 15,-3 0-1-15,-6 0-69 16,0 0-79-16,-10 0-114 16,0 4-306-16,0 0-306 0</inkml:trace>
</inkml:ink>
</file>

<file path=word/ink/ink7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35:24.158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4 129 461 0,'0'0'327'16,"0"0"444"-16,0 0-580 0,0 0 30 15,0 0-86 1,0 0-79-16,0 0-37 0,-5-62-12 16,5 42-6-16,3 4 0 15,2 2 6-15,-2 4-6 16,0 5 5-16,0 3-4 16,2 2-2-16,0 0-15 15,4 10 15-15,2 8 0 16,1 4 11-16,3 3-5 15,-4 0-5-15,-1 0 9 16,1-1-9-16,-1-1 0 16,-1-7-1-16,1 0-60 15,1-11-151-15,-1-1-143 16,-4-4-382-16</inkml:trace>
</inkml:ink>
</file>

<file path=word/ink/ink7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35:23.699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91 68 0,'0'0'1079'15,"0"0"-870"-15,0 0-132 16,0 0 23-16,0 0 5 16,28-75-54-16,-2 64-21 15,5 6-16-15,5 5-7 16,5 0-6-16,0 7 7 16,-1 7-8-16,-8 2 2 15,-3 1-1-15,-11-2 7 16,-5-3-2-16,-7-1 19 15,-4 1 29-15,-2-4 19 0,-2 2-10 16,-10-1-21-16,-7 0-14 16,-2 1-11-16,-1-2-4 15,0-2-6-15,4 0-6 16,4 0-1-16,2-2 0 16,6 0-40-16,5 5-115 15,1-3-176-15,0 1-472 0</inkml:trace>
</inkml:ink>
</file>

<file path=word/ink/ink7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35:23.296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129 0,'0'0'369'0,"0"0"207"16,0 0-455-16,0 0-98 16,0 0 21-16,0 0 54 15,48 75-19-15,-33-41-15 16,1 2-14-16,-1-1 1 15,0-1-6-15,-3-3-14 16,-1-5-16-16,-1-4-7 0,-2-6-7 16,-2-3 5-16,-1-4-6 15,-2-4-32-15,-2-5-124 16,-1 0-149-16,0 0-193 0</inkml:trace>
</inkml:ink>
</file>

<file path=word/ink/ink7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42:15.535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60 816 0,'0'0'231'15,"0"0"-112"-15,0 0 89 16,0 0-99-1,0 0-55-15,0 0-42 16,0 0-2-16,104-62 1 16,-67 62 1-16,2 6-10 15,-1 9 4-15,-5 0-4 16,-8 1 11-16,-4-1 1 0,-10-3-2 16,-6 0 3-16,-5-4 11 15,0 0 18-15,-8-2 10 0,-8-1-22 16,-5 1-19-16,-2 0-8 15,1-1-5-15,0 2 0 16,3 0 0-16,3 1-58 16,8 2-127-16,4 0-174 15,4-3-371-15</inkml:trace>
</inkml:ink>
</file>

<file path=word/ink/ink7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42:15.140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884 0,'0'0'315'16,"0"0"-141"0,0 0-54-16,0 0-82 15,0 0 16-15,22 72-3 16,-10-37 4-16,2 2-7 15,-3-2-20-15,2-2-13 16,-2-6-9-16,-1-8-5 0,0-3-1 16,-1-8-10-1,-3-4-232-15,-2-4-397 0</inkml:trace>
</inkml:ink>
</file>

<file path=word/ink/ink7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42:14.521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1577 0,'0'0'331'16,"0"0"-225"-1,0 0-29-15,0 0-59 0,0 0-9 0,0 0-2 16,89 0-7-16,-58 0-12 16,-6 0-242-16,-5 0-625 0</inkml:trace>
</inkml:ink>
</file>

<file path=word/ink/ink7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42:13.813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40 825 0,'0'0'166'16,"0"0"-59"-1,0 0 69-15,0 0-51 16,83-36-52-16,-44 35-31 16,5 1-7-16,3 0 1 0,0 10 3 15,-5 5-4 1,-7 2 3-16,-7 0-13 0,-9 2-3 15,-10-4 3-15,-5-2 5 16,-4-2 29-16,0-3 51 0,-17 1-23 16,-4-4-45-16,-4 1-22 15,0-1-13-15,3-1-7 32,5 2-6-32,6 3-126 0,4-2-125 0,7 0-349 15</inkml:trace>
</inkml:ink>
</file>

<file path=word/ink/ink7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42:13.436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380 0,'0'0'374'0,"0"0"-94"15,0 0-5-15,0 0-59 16,0 0-111-1,0 0-79-15,0 0-14 16,16 52 13-16,-8-21 16 16,1 3-1-16,0 3-9 15,1-2-9-15,-2-2-13 16,1-5-8-16,-2-5 5 0,-3-6-6 16,-1-9-52-16,-3-3-171 15,0-5-386-15</inkml:trace>
</inkml:ink>
</file>

<file path=word/ink/ink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23:59.263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8 201 835 0,'0'0'200'16,"0"0"-17"-16,0 0 6 15,0 0-48-15,0 0-51 16,0 0-20-16,0 0-10 16,0-69-6-16,0 54-18 15,0-1-11-15,0 1-10 16,0 0-8-16,0-2 15 15,0 2 0-15,-3 2-1 0,0 1-7 16,1 4 0-16,2 3-4 16,0 4-9-16,0 1-1 15,0 0 0-15,0 4-17 16,0 12 9-16,8 7 7 16,2 4 0-16,5 1 1 15,0-1 0-15,4-2 0 16,-5-6 0-16,0-4 1 15,-2-6-2-15,-3-5 1 16,0-4 0-16,-2 0 2 16,-1-7 5-16,-1-8-6 15,-1-3 5-15,-3-1-5 16,-1 0 2-16,0 0-2 16,0 1 1-16,0 5 5 0,-1 2-6 15,-2 8-1-15,3 3 0 16,0 0-7-16,0 8-9 15,0 9 15-15,0 8 1 16,8 0-2-16,2-1 1 16,3-2 1-16,-1-5-1 15,2-2 0-15,-3-9 1 16,0-2 0-16,-2-4 0 16,2 0 6-16,-2-15-4 15,2-4 8-15,-5-3-10 16,-2 0 1-16,0-3 0 15,-4 5-1-15,0 4 1 16,0 3 0-16,0 7 0 0,0 6-1 16,0 0 0-16,0 2-17 15,1 15 15-15,5 2 2 16,2 5-2-16,3 0 1 16,1-2 0-16,3-3 1 15,-1-3-1-15,0-6 1 16,-1-4 0-16,-1-5 0 15,-1-1 0-15,-2 0 1 16,0-7 8-16,-2-6-3 16,-1-3-5-16,-3 0 1 15,-3 0 4-15,0 2-6 16,0-1 1-16,0 4 1 16,0 4-1-16,0 2-1 0,0 5 0 15,0 0-6-15,4 1-8 16,1 12 8-16,1 3 6 15,0 2 0-15,3-1 0 16,-1-3 0-16,-1-1 0 16,2-4 0-16,-2-4 0 15,0-1 0-15,0-4 0 16,2 0 1-16,-1-7 0 16,2-7 0-16,0-2-1 15,-2 0 0-15,-2 0 0 16,0 2 0-16,-1 2 1 15,-1 5-1-15,0 3 0 0,-1 4-2 16,0 0-14-16,1 0 4 16,1 11 5-16,1 6 7 15,1 1-1-15,0 0 0 16,2-2 0-16,2-1 0 16,-3-6 1-16,0-4 0 15,-1-4 0-15,0-1 0 16,2 0 1-16,0-14 8 15,2-2-9-15,-2-1 0 16,-3 0 0-16,0 7 0 16,-2 2 0-16,-3 4 0 15,-1 4 0-15,2 0-7 16,-1 0-8-16,4 12 7 16,0-2 7-16,4 3 0 15,1-3 1-15,3-4 0 0,3-4 0 16,2-2 1-16,2 0 0 15,1-13 9-15,0-5-4 16,-1 1-6-16,-4-1-23 16,-3 7-233-16,-10 2-487 0</inkml:trace>
</inkml:ink>
</file>

<file path=word/ink/ink7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42:12.913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10 1267 0,'0'0'343'0,"0"0"-209"16,0 0-23-16,0 0-58 16,0 0 8-16,0 0-30 0,90 6-19 15,-59-6-2-15,20 0-10 16,-7-6-91-16,-3-4-416 16</inkml:trace>
</inkml:ink>
</file>

<file path=word/ink/ink7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42:12.709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499 0,'0'0'914'0,"0"0"-691"0,0 0-156 16,0 0-58-16,0 0 1 31,0 0 0-31,0 0 3 0,85 8-1 16,-65-6-3-16,-2-2-8 0,-3 0-1 16,-4 0-25-16,-5 4-142 15,-3 0-195-15,-1 0-180 0</inkml:trace>
</inkml:ink>
</file>

<file path=word/ink/ink7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42:10.919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40 514 0,'0'0'533'0,"0"0"-379"16,0 0-48-16,0 0-12 16,0 0-46-16,0 0-19 0,108-44-21 15,-62 44 5-15,-1 14-5 16,-2 3-8-16,-6 3 1 16,-8-2-1-16,-7 0 1 15,-8-2 8-15,-7-3 16 16,-7-2 30-16,0-1 53 15,-1-1 22-15,-13 1-44 16,-5-2-49-16,-1 1-18 16,-2-1-13-16,1 0-6 15,2 1 0-15,3 2-31 16,7-1-203-16,5-1-427 0</inkml:trace>
</inkml:ink>
</file>

<file path=word/ink/ink7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42:10.529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335 0,'0'0'87'0,"0"0"279"16,0 0-143-16,0 0-165 16,0 0-18-16,22 76 28 15,-12-37-32-15,3 7 2 16,-2-1 14-16,-2-1-4 15,1-5-23-15,-4-5-24 16,0-6 9-16,1-7-9 16,-4-4-1-16,-1-6-12 15,-1-2-246-15,-1-6-278 0</inkml:trace>
</inkml:ink>
</file>

<file path=word/ink/ink7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42:08.422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61 552 0,'0'0'353'16,"0"0"-27"-16,0 0-136 16,0 0-71-16,0 0-26 15,0 0-60-15,82-61-22 16,-59 61-3-16,0 6-2 16,-3 12 6-16,-3 5-2 15,-6 2 3 1,-5 2 6-16,-5-1 9 15,-1 1 9-15,0-3 17 16,-7-3 4-16,-2-4-23 16,-1-4-18-16,2-3-9 15,4-5-8-15,-1 2-11 0,2 0-108 16,2 4-33 0,1-2-142-16,0-1-303 0</inkml:trace>
</inkml:ink>
</file>

<file path=word/ink/ink7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42:07.820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155 0,'0'0'138'16,"0"0"513"-16,0 0-265 15,0 0-149-15,0 0-113 0,0 0-69 16,0 0-46-16,22 12-8 16,-10-7 5-16,2-1-5 15,2 0 5-15,-2 0-6 16,-1-1 2-16,1 0-2 16,-4 0-85-16,-4 0-184 15,-2 0-221 1,-4-2-425-16</inkml:trace>
</inkml:ink>
</file>

<file path=word/ink/ink7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42:05.459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106 439 0,'0'0'7'0,"0"0"632"16,0 0-420-16,0 0-95 16,0 0 0-16,0 0-45 15,51-85-31-15,-19 73-13 16,9 5 8-16,6 5-13 16,-1 2-14-16,-3 4-15 15,-5 12 0-15,-7 2 0 16,-6 0-1-16,-9 1 0 15,-7-2 1-15,-4-2 5 16,-5 0 9-16,0-4 27 16,-7 1 2-16,-9-2-11 0,-3 0-14 15,-3 0-9 1,2-3-3-16,-1-1-5 0,4-2-1 16,2-2 6-16,0-2-7 15,7 0-112-15,4 0-169 16,4-5-378-16</inkml:trace>
</inkml:ink>
</file>

<file path=word/ink/ink7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42:03.859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-3 181 149 0,'0'0'98'15,"0"0"-55"-15,0 0 351 16,0 0-137-16,0 0-104 15,0 0 12-15,-5 1-2 16,5-1-33-16,0 0-39 16,0 0-23-16,0 0-15 15,0 0-27-15,0 0-13 16,0 0-13-16,5 0-8 0,6 2 8 16,3-1 0-1,7 3 1-15,0 0 0 0,5 1-1 16,-1-1 0-16,0-1 0 15,2 1 1-15,1-1 4 16,-1 0-5-16,2-1 0 16,-3 1 0-16,-1-2 1 15,0-1 0-15,1 0 0 16,-3 0 0-16,0 0 0 16,3 0 0-16,-1 0 0 15,2-1 1-15,0-3-1 16,1 0 1-16,-2-2-1 15,3 2 0-15,-4 1-1 16,2 0 1-16,-4 2 0 16,3-1-1-16,-3 2 0 0,1-1 1 15,-1 1-1-15,2-2 0 16,1 2 1-16,-2-1-1 16,2-2 0-16,1-1 0 15,-1 0 1-15,3-3 8 16,-1 1-8-16,1-1 1 15,-2 0-1-15,0 1 5 16,2 2-6-16,-1 0 0 16,-2 3-1-16,1-1 1 15,0 1-1-15,0 0 1 16,3-1 1-16,0 1-1 16,-1-4 0-16,1 3 1 15,-1-2 1-15,1 0-2 0,-2 0 1 16,-2 0 0-16,3 0-1 15,-1-1 1-15,-1 3 0 16,0-1-1-16,0 1 1 16,0 0-1-16,0 2 0 15,0 0 0-15,2-2 0 16,-3 0 0-16,1 1 0 16,-1-3 2-16,-2 0-2 15,0-1 1-15,0 1-1 16,-2 1 0-16,1 1 0 15,-1-2 0-15,2 3 1 16,-1 0-1-16,1 1 0 0,1 0 1 16,0 0-2-16,2 0 1 15,-1 0 0-15,0 0 0 16,-1 0 0-16,-3 0 0 16,2 0 0-16,-3 0-1 15,5 0 1-15,-1 0 0 16,3 0-1-16,-1-2 1 15,0 1 0-15,0 0-2 16,1-1 2-16,0 0 0 16,5-1-1-16,0-2 1 15,4 1 0-15,-2 1 0 16,0 0 0-16,-2 2 0 16,-1 1 0-16,-3 0 0 0,3 0 0 15,-4 0 0 1,2 0-1-16,-1 0 1 0,-1-2 0 15,3-1 2-15,4 0 9 16,0-1-10-16,-1-2 5 16,-1 2-6-16,0 1 1 15,-1 1-1-15,-1 2 0 16,-2 0 1-16,-3 0-1 16,1 0 2-16,1 3-2 15,4 1 0-15,1 2 0 16,-1-2 1-16,3 0-1 15,-2-1 1-15,2 0 0 16,-2-3-1-16,0 0 1 16,-2 0-1-16,-1 0 1 15,-3 0-1-15,-2 0 0 0,-3 0 0 16,1 0-1-16,-2 0 1 16,4 0 99-16,1 0-64 15,2 0-28-15,4-2 47 16,2-1-24-16,2 0-19 15,0-1-9-15,-2 1 4 16,-7 0-5-16,-4 1-1 16,-8 1 1-16,-5 1 0 15,-7 0 0-15,-1 0 0 16,-2 0 0-16,0-1 11 16,0 1 0-16,0-2-5 15,0 2 0-15,0-1-7 0,0 1-27 16,0 0-65-1,-10 0-107-15,-3-2-295 0,-2 2-681 0</inkml:trace>
</inkml:ink>
</file>

<file path=word/ink/ink7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36:57.648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82 902 0,'0'0'253'0,"0"0"-79"15,0 0 17-15,0 0-68 16,0 0-39-16,50-77-28 16,-16 77-7-16,5 0-2 0,2 1-10 15,3 9-27-15,-5 0-4 16,-3-2 1-16,-7 0-6 15,-5-4 0-15,-8-3-1 16,-5-1-56-16,-5 0-61 16,-6-4-13-16,0-6-146 15,0-3-343-15</inkml:trace>
</inkml:ink>
</file>

<file path=word/ink/ink7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36:57.324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667 0,'0'0'311'0,"0"0"-226"16,0 0-1-16,0 0 52 15,0 0-40-15,41 91-15 16,-26-58-8-16,0 2-12 16,-2-1-29-16,-1-3-15 15,-3-3-2-15,1-4-14 16,-5-4 8-16,0-6-9 16,0-6-66-16,-4-6-149 15,-1-2-138-15,0 0-51 0</inkml:trace>
</inkml:ink>
</file>

<file path=word/ink/ink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23:57.469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115 176 0,'0'0'1034'16,"0"0"-869"-16,0 0-27 0,0 0-23 31,2-87-77-31,14 72-25 16,2 5-12-16,3 7-1 0,0 3 0 15,-1 3-1-15,-2 16 0 16,-4 6 1-16,-5 3 0 16,-6 0 8-16,-3-2 4 15,0 1 23-15,-2-5 12 16,-10-2 10-16,0 0 6 0,-5-5-13 16,2 2-3-16,1-4-7 15,1-3-3-15,2 1-16 16,4-4-13-16,2 0-7 15,5-2 0-15,0-2-1 16,0 0-9-16,7 1 9 16,12-2 1-16,6-2 9 0,4 0-9 15,2 0 0-15,1 0 1 32,1-6-1-32,-3 0-1 15,-4 1 0-15,-6 2-93 16,-7 3-98-16,-8 0-134 0,-4 0-213 15</inkml:trace>
</inkml:ink>
</file>

<file path=word/ink/ink7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36:56.995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408 0,'0'0'524'0,"0"0"-264"16,0 0-82-16,0 0-47 16,0 0-64-16,0 0-38 15,0 0 35-15,19 48-1 16,-6-20-18-16,-3 4-17 16,1 2-8-16,-1 0-8 0,-2-4-9 15,-3-2 4-15,2-4 1 16,-1-3-8-16,-1-2-103 15,-1-5-111-15,0-5-156 16,-1-3-240-16</inkml:trace>
</inkml:ink>
</file>

<file path=word/ink/ink7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36:56.121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25 143 0,'0'0'1364'15,"0"0"-1008"-15,0 0-163 16,0 0-94-16,0 0-68 15,0 0-31-15,0 0-97 16,2-25-145-16,4 25-370 0</inkml:trace>
</inkml:ink>
</file>

<file path=word/ink/ink7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36:55.838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22 1092 0,'0'0'277'0,"0"0"-165"15,0 0-40-15,0 0-22 16,0 0-36-16,0 0-14 15,0 0 1-15,53-27 3 16,-41 36 5-16,-1 2 4 16,-5 3-3-16,-3-1 12 0,-1-1 0 15,-2 0 6-15,0-1 7 16,0-1 10-16,-3 0 8 16,-5 1-3-16,1-1-9 15,1 1-6-15,3-1-15 16,1 0-6-16,2-1-13 15,0 0-1-15,0-2 0 16,10 0-2-16,4-3 1 16,3-1 1-16,0-3 11 15,2 0-2-15,-3 0 0 16,-3 0-6-16,-2 0-3 16,-3 0-27-16,-4-2-64 0,-3 0-43 15,-1 0-49-15,0 1-137 16,0 0-272-16</inkml:trace>
</inkml:ink>
</file>

<file path=word/ink/ink7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36:55.287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-1 238 446 0,'0'0'927'0,"0"0"-680"0,0 0-115 16,0 0-56-16,0 0-33 16,0 0-29-16,0 0-13 15,10-90-1-15,-5 64-1 16,-2 0 1-16,0 1-2 15,0 2-14-15,-3 4 7 16,2 4 2-16,-2 6 6 16,0 4 1-16,0 5-2 15,0 0-20-15,0 2 6 16,3 13 4-16,2 8 11 16,0 8 1-16,2 4 0 15,-1 4 16-15,2 1 17 16,0-3-1-16,-1-3-15 15,1-7-9-15,-1-1-2 0,-1-8-5 16,-1-5-1-16,-2-5 0 16,0-3-23-16,0-3-94 15,0-2-115-15,0 0-171 16,-1 0-155-16</inkml:trace>
</inkml:ink>
</file>

<file path=word/ink/ink7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36:54.837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229 889 0,'0'0'549'16,"0"0"-422"-16,0 0-53 15,0 0-25-15,0 0-31 16,0 0-17-16,11-83 0 15,-2 59-1-15,0 0-22 16,-2 2 3-16,-4 0 6 16,-2 4 0-16,-1 3 12 15,0 5 0-15,0 3 1 0,0 4 0 16,0 2 0-16,0 1 0 16,0 0-6-16,0 0-13 15,0 10 19-15,4 5-1 16,4 6 1-16,1 6 1 15,2 4 13-15,0 3 15 16,0 1 6-16,0-3-13 16,-2-1-1-16,0-3-7 15,-3-4-5-15,1-4-2 16,-4-6-5-16,0-3-1 16,-1-4 0-16,-1-3 6 15,-1-2-7-15,3-2-102 16,-1 0-157-16,0 0-250 0</inkml:trace>
</inkml:ink>
</file>

<file path=word/ink/ink7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36:53.329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939 0,'0'0'366'16,"0"0"-226"-16,0 0-36 15,0 0 27-15,0 0-22 16,0 0-55-16,0 0-23 16,92 8-21-16,-72-8-3 0,6 0-7 15,-5 0-160-15,-3-5-510 16</inkml:trace>
</inkml:ink>
</file>

<file path=word/ink/ink7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36:53.135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6 1071 0,'0'0'397'0,"0"0"-135"15,0 0-54-15,0 0-88 16,0 0-80-16,0 0-40 16,0 0 0-16,38-4 0 15,-18 4 1-15,2 0-1 16,-4 0 1-16,-2 0-1 0,-3 0-1 15,-6 0-113 1,-1 2-90-16,-6 0-78 0,0 0-225 16,0-2-77-16</inkml:trace>
</inkml:ink>
</file>

<file path=word/ink/ink7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36:51.232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72 895 0,'0'0'272'15,"0"0"-131"-15,0 0-40 0,0 0-40 16,0 0-25-16,0 0-11 16,105-70 1-16,-62 70 9 15,4 0-10-15,2 4-9 16,-3 9-7-16,-5 0 10 15,-8-1-2-15,-10 1 4 16,-7-1 0-16,-8 0 12 16,-8-3 15-16,0-1 26 15,-5 1 11-15,-13 0-20 16,-3-2-24-16,-6-2-9 0,-3 2-19 16,0-1-7-16,1 1-5 15,4-1-1-15,9-1 0 16,5-1-47-16,11-1-176 15,0-2-316-15,0-1-395 0</inkml:trace>
</inkml:ink>
</file>

<file path=word/ink/ink7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36:50.815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801 0,'0'0'334'0,"0"0"-195"16,0 0-97-16,0 0 8 15,0 0 18-15,26 79-26 16,-16-45-1-16,-1 3 5 16,-1 1 1-16,-2-3-23 15,-1-4-15-15,-1-6-2 16,2-6-6-16,-4-6-1 16,0-6-110-16,-2-3-218 0,0-4-157 0</inkml:trace>
</inkml:ink>
</file>

<file path=word/ink/ink7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36:35.347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-1 3988 186 0,'0'0'0'0,"0"0"716"16,0 0-329-16,0 0-205 0,0 0-24 15,0 0-2-15,0 0-48 16,0 10-42-16,2-10-16 15,-1 0 3-15,1 0-11 16,1 0-9-16,0 0-10 16,3 0-8-1,4-2-4-15,2-2 9 16,4-2 1-16,4-1-9 16,2-1-3-16,2-2-2 15,1 3 0-15,-2-6-1 16,-1 1-5-16,1 0 10 15,-3-2-1-15,1-1 2 16,-1-3-3-16,-1 2-2 16,2-3 2-16,-3 1-8 0,-1 1 1 15,2-2 5-15,0 0-1 16,-1 0-4-16,0-1 7 0,1-1-8 16,0-3 9-16,0-2-8 15,0 1-1-15,0-4 7 16,0 1-7-16,-4-1 0 15,1-2 6-15,-1 1-7 0,0 0 0 16,-3 1 1-16,-1 0 0 16,0 0 0-16,-3 0 5 15,0 0-5-15,0-3 1 32,-1 0-2-32,1-1 1 15,2 1-1-15,-1-1 0 16,-1 0 1-16,2 2-1 15,-3 2 1-15,0-2 0 0,-1 1-1 16,-3 0 1-16,0 2 2 16,-1-1-3-16,0 1 7 15,-1-1-7-15,1-3 0 16,1 0 0-16,0-2 0 16,2 2 0-16,-2-3 0 15,0 3 1-15,0-1 0 16,-1 1-1-16,-2-1 1 15,0 2 0-15,0-2-1 16,0 2 2-16,0-1-1 16,0-1 1-16,0 1-1 15,0-1-1-15,0-1 0 16,0-1 0-16,0 0 0 16,0-1 0-16,0 1 0 15,0 1 0-15,0 1 0 0,0 2 1 16,0 4-1-16,0 0 0 15,0 1 0-15,0-3 1 16,1 1-1-16,-1-3 0 16,0 0 1-16,0-2 0 15,0-1 1-15,0 3-1 16,-3 0 1-16,-2 1-1 16,1 3 0-16,1 0 1 15,-1-1-1-15,3 0 0 16,-1-2 0-16,2 0 0 15,0-1-1-15,0-1 0 16,0-1 1-16,0-1-1 0,0 1 0 16,0 1 1-16,0-1 0 15,0 1 0-15,0-1 0 16,0 1-1-16,-1-1 1 16,-1 1-1-16,1-1 1 15,-1 3-1-15,0 1 0 16,1 0 0-16,1 4-1 15,0-1 1-15,0 4 0 16,0-1 0-16,0 2 0 16,0 1-1-16,0-2 0 15,5 4 0-15,-1-1 0 16,1 0 1-16,-2 1-1 16,0 0 1-16,0-3 1 0,1 1 0 15,-3 1 0-15,2 1-1 16,-2 1 0-16,2 1 0 15,0-1 0-15,1 1 0 16,1-5 0-16,1 0-1 16,2 0 1-16,-2-2-1 15,0 2 1-15,-1 2 0 16,-2 4 1-16,1 2-1 16,-3 2 0-16,1 2 1 15,-2 1 1-15,0 0-2 16,1-3 0-16,2 0 1 15,1-5-1-15,0 1-1 16,-1-1 1-16,2 3 1 0,-2 0-1 16,-1 0 0-1,1 3 0-15,-1 2 0 0,-1-3 0 16,2-3 2-16,1 1-1 16,-1-5-1-16,1 2 0 15,0 3 0-15,-1 0 0 16,1 1 0-16,0 4-1 15,-1-2 1-15,-1 3 1 16,2 0-1-16,-2 1 0 16,-1 1 0-16,-1 2 0 15,1 2 0-15,-1-1 0 16,2 1-1-16,-2 1 1 16,1-2 0-16,3 0-2 15,0-1-4-15,2-3 5 0,2 1 0 16,-1-2 0-16,2 3 1 15,1 0-1-15,-1 3-7 16,2 1 7-16,-1 0-5 16,2 0 5-16,-1 0 0 15,2 0 1-15,-2 0-1 16,1 0 1-16,-1 1-1 16,-1 0 1-16,-1 1 0 15,-1-2 1-15,-2 0-1 16,-2 0 1-16,-1 0 1 15,0 0-1-15,-2 0 5 16,-1 0-5-16,2 0 0 16,-2 0 5-16,0 0-5 0,2 0 0 15,-2 0 0-15,0 0 1 16,0 0-2-16,0 0 1 16,0 0 0-16,0 0 0 15,0 0 6-15,0 0-6 16,0 0 7-16,0 0 2 15,0 0-1-15,0 0-8 16,0-2 0-16,0-2 0 16,0-1 5-16,-4 1-6 15,1-3-1-15,0 2 1 16,-2 1-2-16,-1-2 1 16,0 2 0-16,-2-2 1 15,0 0 0-15,-1 1 0 0,1-2 1 16,-1 1 7-1,0 2-2-15,4-2 4 0,-2 2-1 16,2 1 0-16,-1-1 0 16,1 0-2-16,1 0-6 15,-1 1 1-15,2 0-1 16,0 0 0-16,1 1 0 16,0 1-1-16,2 1 1 15,-1 0 1-15,1 0-1 16,0 0-1-16,0 0-2 15,0 0-7-15,0 0-1 16,0 0-4-16,0 0-5 0,8 0 18 16,3 1-1-1,3 5 2-15,1 0-2 0,3 1 2 16,-1 1 0-16,0-1 0 16,1-1 0-16,-2 0 0 15,-2-2 1-15,-3 0-1 16,-2-2-2-16,-2-1-10 15,-4-1 5-15,-2 1 1 16,-1-1 6-16,0 0 0 16,0 0 1-16,0 2 0 15,0-2 8-15,0 0-1 16,0 1-7-16,0 0 1 16,0 3-1-16,-4-2 0 0,-4 3-1 15,0 2-6 1,-3 1 5-16,-2 2 0 0,-1 1 1 15,0 3 0-15,1-3 0 16,0 0 0-16,2-1-1 16,2-2 1-16,2-1 0 15,1-2 0-15,2-1 0 16,0-2 0-16,3-1 0 16,0 0 0-16,1 1-2 15,0-1-4-15,0 2-84 16,0 1-113-16,0 0-191 15,0-1-560-15</inkml:trace>
</inkml:ink>
</file>

<file path=word/ink/ink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23:56.958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16 241 669 0,'0'0'394'0,"0"0"-233"15,0 0-45-15,0 0-7 16,0 0-64-16,0 0-26 16,0 0 4-16,0-82-14 15,0 62 2-15,0-5-9 16,0 1 4-16,-3-2-5 0,-1 4 1 16,0 4-1-16,1 5 0 15,1 6 0-15,2 3 0 16,0 4 5-16,0 0-6 15,0 7-18-15,0 12 17 16,0 8-1-16,5 7 1 16,6 3 1-16,0 2 0 0,1-5 0 15,-2 2 6-15,1-7-5 16,0-3 1-16,-1-6-1 16,-2-5-1-16,-2-4-9 0,-2-6-216 15,-2-4-291-15</inkml:trace>
</inkml:ink>
</file>

<file path=word/ink/ink7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35:43.657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502 456 0,'0'0'788'0,"0"0"-454"15,0 0-145-15,0 0-21 32,0 0-40-32,0 0-80 0,29-93-30 15,2 46-17-15,10-6 0 16,9-4 1-16,3 0 5 15,4 4-7-15,-3 7 0 16,-6 8-49-16,-9 8-11 16,-13 11-41-16,-8 11-89 15,-10 7-201-15,-8 1-282 0</inkml:trace>
</inkml:ink>
</file>

<file path=word/ink/ink7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35:42.713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588 62 0,'0'0'1018'16,"0"0"-663"-16,0 0-112 15,0 0-68-15,0 0-94 16,61-113 7-16,4 32-5 16,0 5-44-1,-4 4-22-15,-7 11-9 16,-16 17-8-16,-1 1-12 16,-1 2-13-16,-9 12-20 15,-10 11-84-15,-9 11-23 16,-5 4-83-16,-3 3-309 0</inkml:trace>
</inkml:ink>
</file>

<file path=word/ink/ink7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35:42.136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34 151 479 0,'0'0'617'0,"0"0"-376"16,0 0-69-16,0 0-26 15,-34-83-34-15,34 63-48 16,3 4-31-16,16 1 16 0,7 5-12 16,9 4-18-16,9 6-18 15,3 0 0-15,2 0 1 0,-4 5-2 16,-7 3-27-1,-7 3-56-15,-11-4-17 16,-4-1-53-16,-13-5-84 0,-3 1-158 31,0-2-505-31</inkml:trace>
</inkml:ink>
</file>

<file path=word/ink/ink7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35:41.813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139 0,'0'0'753'0,"0"0"-493"15,0 0-145-15,0 0-95 0,0 0 41 16,0 0 17-16,0 0-8 15,56 95-21-15,-40-63-5 16,-2-1-5-16,-1 0-14 16,-2-1-8-16,-2-2-9 15,1-3-1-15,-4-6-7 16,0 0-35-16,-1-9-169 16,-4-2-133-16,-1-5-244 0</inkml:trace>
</inkml:ink>
</file>

<file path=word/ink/ink7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35:41.497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9 0,'0'0'382'0,"0"0"241"16,0 0-381-16,0 0-83 15,0 0-60-15,0 0-68 16,0 0 12-16,32 35 20 0,-21-8-27 16,0 7-15-16,1-1-4 15,-2 5-5-15,-1-6-11 16,-1 0 8-16,-2-5-7 15,-1-7-2-15,-2-4-24 16,4-11-96-16,-3-4-159 16,-1-1-223-16</inkml:trace>
</inkml:ink>
</file>

<file path=word/ink/ink7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35:41.038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22 136 0,'0'0'144'0,"0"0"819"15,0 0-798-15,0 0-117 16,0 0-28-16,0 0-14 16,0 0 1-16,47-23-6 15,-29 23 0-15,-1 9 16 16,-3 4 5-16,-5 0-3 15,-3 0 16-15,-2 0 6 16,-4 1 10-16,0-1-10 16,0-4-8-16,-4 2-4 15,-5-2-4-15,2 0-1 16,-1-2 0-16,1-1 3 16,3-1 15-16,2-4-21 0,2 2-21 15,0 0-6-15,0 3-2 16,13-3 6-16,0 1 2 15,5-2 1-15,2-1 6 16,0-1-7-16,1 0-13 16,-3 0-68-16,0 0-62 15,0 0-148-15,-2-4-205 16,-7-2-264-16</inkml:trace>
</inkml:ink>
</file>

<file path=word/ink/ink7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35:40.561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100 125 0,'0'0'189'16,"0"0"208"-16,0 0-218 16,0 0-101-16,0 0-33 15,0 0-21-15,0 0 13 16,83 17 2-16,-62 0-8 16,-3 3-10-16,-3-5-1 15,-6-2 22-15,-2 0 16 0,-3-9-13 16,-2 0-2-1,-2-3-15-15,0-1 7 0,0 0 59 16,0 0 11-16,-2-3-76 16,-5-6-13-16,-4-1-7 15,-2-6-2-15,1-2 0 16,-1-1 9-16,-1-4-10 16,2 2 9-16,2-1-8 15,2 3 8-15,2 3 7 16,5 4 4-16,1 3-4 15,0 5-14-15,0 1-8 16,6 3-9-16,8 0 1 16,5 0 2-16,1 0 5 15,1 7 0-15,-1-1 1 16,-1-2-19-16,-4-1-53 16,2-3-75-16,-5 0-140 15,-4 0-232-15</inkml:trace>
</inkml:ink>
</file>

<file path=word/ink/ink7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35:39.519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15 110 0,'0'0'1138'16,"0"0"-980"-16,0 0-96 15,0 0 44-15,0 0-40 16,0 0-34-16,99 0-18 16,-72-3-14-16,-5-4-147 15,-6 1-550-15</inkml:trace>
</inkml:ink>
</file>

<file path=word/ink/ink7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35:39.287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408 0,'0'0'287'16,"0"0"447"-16,0 0-594 15,0 0-104-15,0 0-4 0,0 0 31 16,0 0-25-16,82 2-25 15,-61 1-12-15,-1 0 8 16,-2-2-8-16,0 2 0 16,-4-3-1-16,-1 0-65 15,-6 0-102-15,-2 0-170 16,-5 0-363-16</inkml:trace>
</inkml:ink>
</file>

<file path=word/ink/ink7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35:37.328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91 95 0,'0'0'931'15,"0"0"-749"-15,0 0-2 16,0 0-25-16,0 0-46 15,21-81-44-15,4 74-22 16,10 7-30-16,3 0-5 16,2 6-2-16,0 4-5 15,-6 1 6-15,-4-1-6 0,-5 0 0 16,-8-6 1-16,-4 1-2 16,-5-2-60-16,-5-3-100 15,-1 0-148-15,-2 0-289 0</inkml:trace>
</inkml:ink>
</file>

<file path=word/ink/ink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23:56.256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-1 916 0,'0'0'387'16,"0"0"-285"-16,0 0-24 0,0 0 27 15,0 0-18-15,111 2-47 16,-83 0-26-16,-1 2-8 15,-4-1-4-15,3 2-2 16,-7-2-141-16,-5-1-478 0</inkml:trace>
</inkml:ink>
</file>

<file path=word/ink/ink7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35:37.006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335 0,'0'0'205'0,"0"0"351"0,0 0-472 16,0 0-58-16,0 0 35 16,30 105 16-16,-18-71-22 15,2 1-20-15,1-2 0 16,-3-3-19-16,-1-5-9 15,-2-5-6-15,-1-5-1 16,-3-9-17-16,-2-3-221 16,-3-3-303-16</inkml:trace>
</inkml:ink>
</file>

<file path=word/ink/ink7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35:36.714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68 0,'0'0'250'0,"0"0"364"15,0 0-407-15,0 0-39 16,0 0-36-16,0 0-69 15,0 0-62-15,28 24 50 16,-17 3 3-16,1 5-9 16,1 5-16-16,0 1-6 15,-2-1-7-15,-2-4-5 16,-1-5-10-16,-2-7 9 16,1-4-9-16,-3-5-1 15,-1-4-27-15,1-8-131 0,-1 0-216 16,-3 0-217-16</inkml:trace>
</inkml:ink>
</file>

<file path=word/ink/ink7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35:35.111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158 152 130 0,'0'0'62'16,"0"0"455"-16,0 0-206 15,0 0-100-15,0 0-60 0,0 0-34 16,0 0-19-16,5-66-14 16,-5 48-14-16,-5 2 15 15,-3 1-3-15,-1 2-1 16,-4 4-13-16,0 2-2 0,-1 1 2 16,0 5-12-16,1 1-14 15,0 0-21-15,0 11-14 0,0 9-7 16,1 6 0-16,2 6-1 15,2 4-1-15,5 4 1 16,3 3-2-16,0-2-4 16,2-2 6-16,10-2 0 15,4-3-1-15,3-7 1 16,2-6-5 0,-2-9 5-16,1-6 1 15,-3-6 0-15,-1 0 0 16,-5-5 12-16,-2-8-6 15,-2-5 8-15,-4-1-3 16,-3 3-4-16,0-4 1 16,0 1-1-16,-7 5-1 15,-2 3 7-15,-2 2 12 0,-2 6 7 16,2 3-10-16,-1 0-10 16,-1 6-12-16,0 10-1 15,4 3-7-15,3 4 1 16,2 4-69-16,4 2-92 15,3-4-229-15,2-7-607 0</inkml:trace>
</inkml:ink>
</file>

<file path=word/ink/ink7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35:34.294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80 51 0,'0'0'70'16,"0"0"639"-16,0 0-401 15,0 0-73-15,0 0-33 0,0 0-22 16,0 0-24-16,6 6-51 15,-6-9-32-15,0-3-21 16,0 0-20-16,0-1-11 16,0 0-11-16,0-2-10 15,0 0-1-15,7-1 0 0,2 1-1 32,4 0-4-32,-2 3 5 15,2 2-1-15,2 4-6 0,-1 0-4 16,2 3 4-1,-2 11 8-15,-2 6-1 0,-3 0 1 16,-2 8 1-16,-6-6 5 16,-1 4 0-16,0-3 1 15,0-2 8-15,-8-5-5 0,3-4 6 16,-2-5-1-16,0-4 4 16,5-2 7-16,0-1-1 15,1 0-24-15,1 0-1 16,0-8-15-16,3 1-14 15,7 2-5-15,6-2-2 16,3 7-2-16,2 0-2 0,1 0 20 16,-1 14 8-16,-2 2 4 15,-3 2 7-15,-5 1-1 16,-6 3 1-16,-5-2 1 16,0 1 22-16,0-5 6 15,-8 0-6-15,-6-7 0 16,-2 1 2-1,-3-4-3-15,-2-2-2 16,0-4-4-16,0 0-5 0,2 0-10 16,7-1-20-16,8-8-92 15,4-4-159-15,0 4-421 16,7-2-377-16</inkml:trace>
</inkml:ink>
</file>

<file path=word/ink/ink7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42:57.695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6 409 0,'0'0'396'0,"0"0"176"0,0 0-329 16,0 0-75-1,0 0-31-15,0 0-58 0,0 0-45 16,83-14-23-16,-56 22-11 16,7 4-71-16,-5-1-243 15,-7-3-513-15</inkml:trace>
</inkml:ink>
</file>

<file path=word/ink/ink7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42:56.440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5 0 322 0,'0'0'187'16,"0"0"-67"-16,0 0 19 15,0 0-12-15,0 0-9 0,15 83 7 16,-15-61-5-16,0 0-13 16,0-2-11-16,0-2-18 15,-1-4-6-15,-4-3-4 16,0-2-5-16,1-3-8 16,3-2-5-16,-2-2-3 15,3-1-12-15,-1-1-16 16,1 0-10-16,0 0-9 15,0 0-2-15,0 0-6 16,0 1 8-16,0-1 0 16,0 3 1-16,5 1 0 15,3 2 6-15,1 1-6 0,0 0 0 16,4 0 0 0,-2-2 0-16,0 2 0 0,0-5 1 15,0 0-1-15,0-2 5 16,0 0-5-16,1 0 15 15,2 0-4-15,-2-6-9 16,0-1 3-16,-2 0-5 16,-1 1 0-16,-2 2 0 15,-4 2-1-15,-2 1 0 16,1 1-30-16,-2 0-80 16,0 0-63-16,0 7-95 15,0 0-227-15</inkml:trace>
</inkml:ink>
</file>

<file path=word/ink/ink7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42:19.363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738 0,'0'0'391'0,"0"0"-155"15,0 0-94-15,0 0-84 16,0 0 12-16,0 0-31 16,0 0-21-16,87 2-12 15,-66 3-5-15,-2-1 2 16,-6 1-3-16,-2-4-71 15,-3-1-108-15,-3 0-175 16,-3 0-327-16</inkml:trace>
</inkml:ink>
</file>

<file path=word/ink/ink7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42:17.308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36 751 0,'0'0'299'15,"0"0"-155"-15,0 0-73 16,0 0 4-16,0 0-5 16,0 0-25-16,96-37-21 15,-55 37-5-15,2 1-7 0,-3 10-2 16,-2 1-3-16,-8 1 3 16,-6-1-1-16,-8 0 9 15,-6 0 5-15,-6-3 7 16,-4 1 14-16,0-2 33 15,-11 2-8-15,-5 0-22 16,-5-2-24 0,1 3-12-16,-2-3-11 15,1-1 0-15,4 2 0 16,3-2-13-16,6 3-142 16,5-3-251-16,3 1-667 0</inkml:trace>
</inkml:ink>
</file>

<file path=word/ink/ink7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42:15.889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144 834 0,'0'0'633'0,"0"0"-473"0,0 0-9 15,0 0-42-15,0 0-65 32,0-80-25-32,3 59 4 0,4 2-5 15,-2 7-5-15,-1 3 13 16,0 6 0-16,0 3-15 16,0 0-10-16,5 16 11 15,0 5 4-15,2 4-1 16,0 5-2-16,1 0-4 15,-1 1-8-15,-1-4 0 0,-2-2 0 16,0-3-1-16,-4-5-94 16,0-7-183-16,-3-3-556 0</inkml:trace>
</inkml:ink>
</file>

<file path=word/ink/ink7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42:14.269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19 848 0,'0'0'251'31,"0"0"-142"-31,0 0 43 0,0 0-68 0,0 0-49 0,0 0-18 16,0 0 5-16,61-23 3 15,-49 33-9-15,-4 2 7 16,-4-1-4-16,-2 3-3 15,-2-1 7-15,0 0 8 16,-8 0 11-16,-3 0 8 16,1-1 8-1,-1-1 14-15,1-1 16 16,4-3-34-16,3-3-28 16,3-1-26-16,0-1-6 15,1-2 6-15,13 0 5 16,5 0 7-16,4 0-2 15,2 0-9-15,0-3-1 16,-1-3-67-16,-4 2-90 0,0 0-80 0,-7 0-264 16,-4 2-258-16</inkml:trace>
</inkml:ink>
</file>

<file path=word/ink/ink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23:56.024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31 1243 0,'0'0'395'0,"0"0"-244"15,0 0-37-15,0 0-70 16,0 0-30-16,0 0-6 15,113-26-7 1,-87 23 0-16,-3 1 0 16,-1 2-1-16,-4 0-97 15,-6 0-188-15,-7 0-315 0</inkml:trace>
</inkml:ink>
</file>

<file path=word/ink/ink7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42:12.311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11 567 0,'0'0'291'0,"0"0"-38"16,0 0 11-16,0 0-91 16,0 0-124-1,0 0-37-15,0 0 8 16,32 44-2-16,-17-20-8 16,-1 1 10-16,0-6-10 15,-3-3-4-15,-3-6 4 16,-1-5 6-16,-4-5 22 15,0 0 72-15,-2-1 51 16,-1-13-70-16,2-3-45 0,-2-4-18 16,0-1-13-16,0 0-14 15,0 1 1-15,0 5-2 16,0 4-5-16,0 5-60 16,0 6-117-16,6 1-105 0,1 0-240 15</inkml:trace>
</inkml:ink>
</file>

<file path=word/ink/ink7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42:11.910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116 0 886 0,'0'0'248'16,"0"0"-81"-16,0 0 23 0,0 0-69 31,0 0-54-31,0 0-38 16,0 0-6-16,-69 12-4 15,55 0 7-15,2 1-12 16,2-2-3-16,4-1-2 0,1-1-2 16,5-3-1-16,0 2-6 15,0-1-1-15,8-1 1 16,8-1 0-16,4 0 9 0,5-2-2 15,0-2-1-15,0-1-5 16,-1 0 0-16,-4 1-1 16,-3 0-9-16,-3 2-67 15,-1 5-105-15,-5-4-137 16,-5 1-219-16</inkml:trace>
</inkml:ink>
</file>

<file path=word/ink/ink7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42:11.578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669 0,'0'0'329'0,"0"0"-106"15,0 0-26-15,0 0-72 16,0 0-74-16,0 0-51 0,0 0 14 16,17 41 1-16,-4-17-4 15,0 2-5-15,-1 0-4 16,-1-2-1-16,-1-3 0 0,-2-5-1 16,0-5-86-16,-4-5-198 15,-3-6-377-15</inkml:trace>
</inkml:ink>
</file>

<file path=word/ink/ink7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42:08.622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152 0,'0'0'1507'0,"0"0"-1328"15,0 0-129-15,0 0-50 16,0 0-118 0,0 0-752-16</inkml:trace>
</inkml:ink>
</file>

<file path=word/ink/ink7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42:08.052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9 179 0,'0'0'310'0,"0"0"342"15,0 0-443-15,0 0-148 16,0 0 10-16,0 0-2 16,0 0-38-16,88 1-18 15,-65-1-13-15,-3 0-3 0,3-3-145 16,-4 0-203-16,-6-1-593 0</inkml:trace>
</inkml:ink>
</file>

<file path=word/ink/ink7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42:06.991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54 189 0,'0'0'48'0,"0"0"295"15,0 0 9-15,0 0-152 16,0 0-129-16,0 0-28 16,0 0 4-16,36 45-8 15,-22-24 0-15,1 0-7 16,-1-5 6-16,-2 0-11 15,-1-6-11-15,-4-5 0 16,-2-2 22-16,-2-3 62 16,-3 0 67-16,1-6-34 15,-1-7-76-15,0-3-2 16,0-2-10-16,0-2-7 0,0 0-12 16,0-3-15-1,0 1-6-15,0 2-4 0,0 4-2 16,0 5-4-16,0 5-89 15,2 6-93-15,0 0-161 16,4 0-167-16</inkml:trace>
</inkml:ink>
</file>

<file path=word/ink/ink7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42:06.524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109 0 172 0,'0'0'79'16,"0"0"311"-16,0 0-15 15,0 0-133-15,0 0-45 16,0 0-108-16,0 0-56 15,-13 6-23-15,0 4 5 16,-1 0-5-16,0 0 19 0,0 1 5 16,1-1 5-16,2-2 5 15,2 0-9-15,5-2-9 16,1-1-17-16,3-1-9 16,0 1-5-16,4-1 5 15,8 2 0-15,7-2 8 16,2 1-2-16,0-1-4 15,1 0 3-15,0 1-5 16,-3 0-6-16,-3 0-52 16,-4-1-94-16,-1-1-98 0,-5-1-94 15,-3 0-295-15</inkml:trace>
</inkml:ink>
</file>

<file path=word/ink/ink7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42:06.159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183 0,'0'0'74'0,"0"0"518"16,0 0-355-16,0 0-71 16,0 0-5-16,0 0-74 15,0 0-51-15,0 5-24 16,7 13-3-16,2 4 2 15,2 3 3-15,0 3-6 16,0-2 0-16,-2-2-6 0,1-4 3 16,-2-5-5-1,-1-9-152-15,1-3-164 0,-3-3-255 0</inkml:trace>
</inkml:ink>
</file>

<file path=word/ink/ink7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42:05.046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32 0,'0'0'50'0,"0"0"879"16,0 0-678-16,0 0-173 16,0 0-59-16,0 0 33 15,25 68 19-15,-13-30-16 16,0 6 9-16,2 0-1 15,0-2-25-15,-1-2-25 16,-1-7-12-16,-1-5 6 0,-2-7-6 16,-1-5 0-16,-3-7-1 15,-2-3-173-15,-3-4-158 16,0-2-72-16,0 0-415 0</inkml:trace>
</inkml:ink>
</file>

<file path=word/ink/ink7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37:10.243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172 58 0,'0'0'319'0,"0"0"-68"16,0 0-65-1,0 0-21 1,0 0-15-16,0 0-2 16,0 0-24-16,0 0-3 15,0 0-25-15,0 0-19 0,0 0-27 16,0 0-28-16,1-1-15 16,9-1 2-16,6-1-2 15,4 2 0-15,5-2 4 16,5 2-1-16,0 1-3 0,2-2 8 15,-1 2-9-15,1-3 4 16,-2 0-1 0,-2 0 1-16,0 0 2 15,-1-1-5-15,-4 1-1 0,1 1-6 16,-3 2 1-16,-3 0 0 16,-2 0-1-1,-2 0 2-15,2 0-1 16,-2 0 1-16,3-1-1 15,1 1 8-15,2-6-8 16,2 2 8-16,1-1-7 16,1 1-1-16,-2 1-1 15,-1 1 0-15,-1 1 0 16,-3 1 0-16,-1 0 0 0,-2 0 0 16,-1 0 0-16,1-2 0 15,-1 1 7-15,2-4-7 0,1 3 1 16,4-3 1-16,1 1-1 15,1 1 0-15,0 0 5 16,-1 1-5-16,0-1 0 16,-2 2 9-16,0 1-9 0,0-3 7 15,0 0-8-15,1 0 0 16,2 2 1-16,3-2-1 16,2 0 0-16,-2 0 1 15,2 0 1-15,-2 2-2 16,0-1 0-16,-1 0 1 15,-1 0-1 1,1 0 0-16,3-1 1 16,-1 0-1-16,4 0 0 15,-2 2 0-15,2-3 1 16,0 1-1-16,-2 0 2 16,1 1-1-16,-3 1 0 15,2-2-1-15,-1 2 1 0,0-2-1 16,-2 2 0-16,2-2 0 15,-1 0 1-15,3 1-1 0,-2-2 1 16,-1 2-1-16,0 0 0 16,-2 2 0-16,2 0 0 15,-3 0 0-15,1 0-1 32,0 0 1-32,-1 0 1 15,-1 0 0-15,0 0 5 0,0 0-6 16,0-1 1-1,0 1 0-15,0 0-1 0,2 0 1 16,-1 0 0-16,1 0-1 16,-2 0 1-16,0 0-1 15,0 0 1-15,-2 0-1 16,1 0 1-16,-2 0 0 16,1 0 0-16,-1 0-1 15,2 0 0-15,-1 1 0 16,-1 2-1-16,-2 2 1 15,0-5 0-15,1 4 0 16,-3-2 0-16,1 0 1 16,1 0-1-16,-1 0 1 0,1-1-1 15,-1 2 2 1,0-2-2-16,-2 1 0 0,2 1 1 16,-4-2-1-16,3 2 1 15,-5 0-1-15,3-3 0 16,-1 1 0-16,1 0 0 15,1 1 0-15,0 0 0 16,1-2 1-16,-1 0-1 16,-2 0 1-16,-1 0-1 15,0 0 0-15,-2 0 0 16,2 0 0-16,-3 0 0 16,0 0 0-16,0 0 0 15,0 0 0-15,1 0 0 16,-1 0 1-16,2 0-1 0,-1 0 2 15,2 0-1-15,-3-4 1 16,1 2-1-16,-1-1 1 16,-2 0-2-16,-1 0 1 15,0 2-1-15,-2-1-1 16,0 2 1-16,0-1 0 16,-1 1 0-16,0-2 0 15,1 2 0-15,-2 0 0 16,2-1 0-16,1 1 0 15,-1-1 0-15,0 1-1 16,-2 0 1-16,-1-2 0 16,2 2 1-16,-2 0 7 15,0 0 0-15,0 0-7 0,0 0 5 16,0 0-6 0,0 0-1-16,0 0 1 0,0 0 0 15,0 0 0-15,0 0-1 16,0 0-5-16,0 0-4 15,0 0 9-15,0 0 0 16,0 0-5-16,0 0 5 16,0 0 1-16,0 0-1 15,0 0 1-15,0 0-1 16,0 0 0-16,0 0-17 16,0 4 9-16,3 7 9 15,-1 0 1-15,1 1 0 16,-2 4-1-16,1-1-13 15,0 4-70-15,-2 3-71 16,0-3-218-16,0-6-602 0</inkml:trace>
</inkml:ink>
</file>

<file path=word/ink/ink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23:55.754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172 965 0,'0'0'239'0,"0"0"-109"16,0 0 17-16,0 0-66 15,0 0-52-15,0 0-19 16,0 0-8-16,35-51 5 15,-19 51-6 1,0 0-1-16,-2 12 1 16,-2 3 8-16,-1-2-8 0,-6-1 0 15,1-2 5 1,-5-5-5-16,1-2 0 0,-2-1 7 16,0-2 8-16,0 0 6 15,0 0 83-15,0-5-48 16,-2-8-42-16,-7-1-9 0,0-6-6 15,1-2 0-15,-3-2 1 16,4-2-1-16,0 3 0 16,2 1 1-16,3 9 0 15,0 4-1-15,2 6 0 16,0 3-1-16,0 0-7 16,4 0-11-16,11 3 12 0,7 6 6 15,2 1 0-15,5 0 0 16,-3-2 1-16,3-3 0 15,-4-3 0-15,-4 2 0 16,2-4-2-16,-6 1-263 16,-6-1-497-16</inkml:trace>
</inkml:ink>
</file>

<file path=word/ink/ink7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37:05.221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16 702 0,'0'0'302'15,"0"0"-116"-15,0 0-47 16,0 0-15-16,0 0-37 16,0 0-19-16,0 0-24 0,72-21-9 15,-55 34-2-15,-4 2-14 16,-5-3-3-16,-5 1-1 0,-3 0 14 16,0-1 8-16,0 0 4 15,-8-1 29-15,-3 1 22 16,0-3-14-16,1 1-26 15,2-2-26-15,5-2-18 16,3 0-8 0,0-1-6-16,0-1 5 15,11 0 1-15,7 0 0 16,1-2 1-16,3-1-1 16,0 1-36-16,-2-2-73 15,-2 0-38-15,1 0-83 16,-6 0-108-16,-3-5-170 0</inkml:trace>
</inkml:ink>
</file>

<file path=word/ink/ink7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36:59.284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72 689 0,'0'0'289'0,"0"0"-103"15,0 0-77-15,0 0-11 0,0 0-24 16,0 0-10-16,0 0-10 15,82-67-12-15,-46 65-5 16,3 2-13-16,1 0-9 16,-6 6-12-16,-4 6 3 15,-8-1-6-15,-5 2 1 16,-6-1 0-16,-5-3 7 16,-5-1 24-16,-1-1 16 15,0 0 9-15,-8 0-7 16,-7 0-6-16,-3 1-15 15,-1-1-19-15,0-1-8 16,0 0-1-16,5-2 0 16,3 1-1-16,5-1-66 15,6 3-115-15,0-2-226 0,0-1-329 16</inkml:trace>
</inkml:ink>
</file>

<file path=word/ink/ink7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36:52.727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27 347 0,'0'0'890'16,"0"0"-630"-16,0 0-121 15,0 0-25-15,0 0-48 16,0 0-49-16,0 0-17 15,25-26-2-15,-9 26-5 16,1 0 0-16,-1 6 0 16,-2 5 0-16,-3 5 7 15,-5-1 1-15,-5 1 8 16,-1-1-2-16,0-1 14 0,-3 1 12 16,-6-3 7-16,-2-1 2 15,0 0 4-15,3-4-11 16,0-1-10-16,4-3 1 15,2 0-4-15,2-2-20 16,0 1-2-16,0-1-13 16,10 2 11-16,4 1 2 15,4 1 0-15,1-3 7 16,0 1-6-16,-4-1 0 16,1-2 0-16,-3 0-1 15,-4 0-73-15,1 0-69 16,-2 0-25-16,0-5-127 15,-4 1-117-15,-1-2-426 0</inkml:trace>
</inkml:ink>
</file>

<file path=word/ink/ink7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35:47.319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146 133 88 0,'0'0'91'16,"0"0"224"-16,0 0 182 15,0 0-264-15,0 0 14 16,0 0-45-16,0 0-40 16,-14-79-41-16,5 66-26 15,-2 0-3-15,-1-1-20 16,1 6-5-16,0 2-16 0,0 6-5 16,0 0-10-1,0 0-12-15,-1 16-19 0,1 9-5 16,2 5-1-1,3 7-1-15,4 4 1 0,2-3-1 16,0-2-4-16,6-4 0 16,9-7 6-16,2-5-1 15,3-7-5-15,1-7 5 16,-1-6-1-16,-1 0 2 16,-2-6 6-16,-3-7 0 15,-4-5 1-15,-5 2 6 16,-4 0 4-16,-1 2 2 15,0 1 15-15,-4 5 6 16,-8 1 7-16,-2 7-13 0,-3 0-9 16,0 3-16-1,-2 13-9-15,3 6-5 0,4 6-1 16,4 1-39-16,6-1-50 16,2 0-110-16,13-5-392 15,1-10-990-15</inkml:trace>
</inkml:ink>
</file>

<file path=word/ink/ink7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35:46.660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6 46 117 0,'0'0'43'15,"0"0"218"-15,0 0 391 16,0 0-468-16,0 0-52 16,0 0-10-16,0 0-31 15,-5-12-25-15,5 6-37 0,0 0-14 16,0 0-7 0,2 2-8-16,5-3 1 0,3 4 0 15,1 1-1-15,3 2 0 16,0 0-1-16,1 9 1 15,-3 6 1-15,-1 2 8 16,-3 4 25-16,-2 2 20 16,-4 1 10-16,-2-1-11 15,0-3-9-15,0-3-7 16,-2-4-10-16,-1-6-15 16,0-2 0-16,3-5 1 15,0 0 3-15,0 0 1 16,0 0-17-16,0 0-15 15,6 0-7-15,9 0 10 16,4 0 6-16,4 0-8 16,0 3-21-16,-1 4 4 15,-3 3 3-15,-6-2 15 0,-7 3 3 16,-5 1 10 0,-1-3 17-16,0 1 25 0,-7 0-6 15,-7-1-5-15,-4-3 2 16,1 0-5-16,-3-2-3 15,-1-4-5-15,4 0-8 16,3 0-3-16,3 0-9 16,6 0-1-16,5 0-81 15,1-10-148-15,14 0-171 16,-1-1-296-16</inkml:trace>
</inkml:ink>
</file>

<file path=word/ink/ink7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35:45.508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5 228 0,'0'0'684'15,"0"0"97"-15,0 0-610 16,0 0-78-16,0 0-43 15,0 0-21-15,0 0-16 16,79 0-8-16,-41-2-5 16,-5 0-191-16,-7 1-478 0</inkml:trace>
</inkml:ink>
</file>

<file path=word/ink/ink7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35:45.309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30 553 0,'0'0'893'16,"0"0"-387"-16,0 0-450 15,0 0-21-15,0 0 1 16,0 0-12 0,83-7-14-16,-62 2-8 15,1-1-2-15,-3 1 0 16,-1 4-66-16,-2-2-130 16,-3 0-180-16,-7 3-425 0</inkml:trace>
</inkml:ink>
</file>

<file path=word/ink/ink7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35:45.039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37 335 0,'0'0'857'0,"0"0"-628"16,0 0-161-16,0 0-9 15,0 0-7-15,0 0-27 16,0 0-14-16,79-38 0 15,-58 38-9-15,-4 5 9 0,-3 7-4 16,-6 0 0-16,-5 1 11 16,-3 1 30-16,0 0 6 0,-3 2-12 15,-10 0-5-15,-1 0 5 16,0-1 4-16,2 1-1 16,0-7-5-16,6 0-5 31,5-2-25-31,1-1-10 0,0-1-9 15,12-1 7-15,7 2 1 16,3-5 1-16,5-1 6 16,0 0-6-16,3 0-47 15,-3 0-82-15,5-12-42 16,-5-1-178-16,-8 3-438 0</inkml:trace>
</inkml:ink>
</file>

<file path=word/ink/ink7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35:44.606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98 168 0,'0'0'563'0,"0"0"-176"15,0 0-257-15,0 0-56 0,0 0 3 16,0 0-31-16,0 0-25 15,52-36-7-15,-32 49 5 16,1 6 7-16,-2 0 9 0,-6 2-9 16,-2-1-2-16,-3-5 5 15,-5-2 7-15,-1-6-5 16,-2-1-6-16,0-6-5 16,0 0 33-16,0 0 24 15,-5-10-56-15,-5-6-1 0,-1-2-5 16,0-4-3-16,1-4-2 15,1 2 3-15,1 1-1 16,5 4-3-16,-1 4-8 16,4 5 1-16,0 3-2 15,0 2-8-15,10 5-1 16,4 0-2 0,4 0 0-16,2 0 3 15,0 8 6-15,1-1 2 16,-1 0-16-16,4-4-91 15,-5-3-91-15,-4 0-350 0</inkml:trace>
</inkml:ink>
</file>

<file path=word/ink/ink7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43:14.443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236 509 0,'0'0'157'0,"0"0"-41"16,0 0 28-16,0 0-5 15,0 0-36-15,0 0-48 16,0 0-39-16,2-11-2 16,4 10 16-16,3 1 18 15,4-2 26-15,3-1-8 16,3 2-16-16,1-2-13 0,3 1-4 16,3-1 5-16,-1 0-12 15,-2 0-10-15,3 0 2 16,-3 2-5-16,-1-2-1 15,0 0-1-15,0 0 1 16,-1-3-2-16,-1 1 0 16,1 0-9-16,-1-1 1 15,0 0-1-15,1 3 0 16,1 0 0-16,0 0 0 16,2 3-1-16,-1-1 1 15,2 0-1-15,0-2 1 16,0 0-1-16,1-1 1 15,-2-1 0-15,2 0-1 0,-3-1 0 16,-1 2 1-16,-3 1-1 16,0 1 2-16,-2-1-2 15,-1-1 0-15,1 1 2 16,1-1-2-16,1-1 0 16,3 1 0-16,1 0 0 15,4 0 1-15,0 0-1 16,-1 0 0-16,0 4 0 15,-3-2 0-15,-3 0 0 16,1 0 1-16,-1-1-1 16,-1-1 1-16,0-1 0 15,2 1 0-15,-1 0-1 0,-1 1 1 16,1 1-2-16,1 2 1 16,1 0 0-16,1 0 0 15,2 0 0-15,2-4 1 16,1 0 0-16,1-1-1 15,0-2 1-15,1 0 0 16,2 0 0-16,-2 2 0 16,-2 1-1-16,0 2 0 15,-1 1-1-15,-2 1 0 16,-1 0 1-16,-1 0-1 16,1 0 1-16,-1 0 0 15,4 0-1-15,-2 0 1 16,2 1 0-16,1 1 1 15,-1-1-1-15,0 1 0 16,0-1 0-16,-4-1 0 0,0 1 0 16,0-1 0-16,0 2 0 15,-2-1 0-15,-1 0 0 16,-1 2 1-16,-2-2-1 16,-1 2 0-16,0-2 0 15,-1 2 0-15,0-2 0 16,-3 1 0-16,2-2 0 15,1 1 0-15,-1 0 0 16,2-1 0-16,-1 2 1 16,1-1-1-16,1-1 0 15,0 0 0-15,1 2 0 16,-1-2 0-16,0 0 1 16,0 0-1-16,1 0 1 0,-3 0-1 15,3 0 1-15,-1 0-1 16,2 0 0-16,-2 0 0 15,2 0 0-15,0 0 0 16,-2 0 0-16,0 0 0 16,1 0 0-16,-1 0 1 15,1 0-1-15,-2 0 0 16,3 1 0-16,0 0 0 16,0 2 1-16,-1-2-1 15,0 1 0-15,1-1 0 16,-2 3 1-16,2-2-1 15,-1 2 2-15,-1-1 6 16,0 1-2-16,1-1 1 0,-2-1 1 16,3-2-7-1,-1 0 0-15,-1 0 5 0,0 0-5 16,-1 0 1-16,0 0-1 16,0 0-1-16,-4 0 1 15,3 0-1-15,-3 0 0 16,0 2 1-16,1 0-1 15,-2-1 0-15,0 1 1 16,0-1-1-16,-1 0 2 16,1-1-1-16,-2 2-1 15,1-2 0-15,-1 0 1 16,-2 0-1-16,3 0 2 0,-1 0-2 16,1 0 1-1,-1 0-1-15,1 0 1 0,-2 0-1 16,0 0 0-16,-1 0 0 15,1 0 0-15,-1 0 0 16,-1 0 0-16,-1 0 1 16,-1 0-1-16,0 0 0 15,-1 0 1-15,0 0 0 16,0-2-1-16,0 1 1 16,0 0-1-16,1-1 1 15,-3 1 1-15,1 1-1 16,-2-2 0-16,1 2 0 15,0-1-1-15,1 1 0 16,-1-1 0-16,-1 1 0 16,3 0 0-16,-3-2 1 0,0 2 5 15,0-1 0-15,0 1 2 16,0-2-7-16,0 2 0 16,0 0 0-16,0 0-1 15,-3 0 0-15,-1 0 0 16,1 0-2-16,-1 0-6 15,2 0 6-15,0 0 1 16,1 0-5-16,-1 0 5 16,2 0-5-16,-2 2 5 15,2-2-2-15,-1 0-4 16,1 0 1-16,-2 1 4 16,1-1 1-16,-1 2-2 15,1-2-3-15,1 0 6 0,-2 0 0 16,2 0-1-16,0 0 0 15,-2 0 0-15,1 1-13 16,-1-1-7-16,-1 1 4 16,2 1 1-16,-3-1 0 15,3 1 5-15,-1-1 3 16,2 0 7-16,-1 1-5 16,1 0 6-16,0 0-1 15,0 0-1-15,0 2-5 16,0-2 6-16,0 4 0 15,0 0 1-15,0 1-1 16,0 0 1-16,1 1 0 0,2 1 0 16,1-1 0-1,-1 2 0-15,0 1 0 0,-2-1 0 16,1 1-1-16,0 1 1 16,-1 1-100-16,-1-4-152 15,0-3-361-15</inkml:trace>
</inkml:ink>
</file>

<file path=word/ink/ink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23:46.186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21 995 0,'0'0'326'0,"0"0"-189"0,0 0-52 16,0 0-36-16,0 0-18 15,0 0-12-15,91-21-8 16,-63 21-2-16,-2 0-8 16,-4 0 6-16,-3 0-6 15,-4 0 0-15,-5 0 5 16,-3 0-6-16,-1 0-77 0,-6 0-132 16,0 0-139-16,0 0-391 0</inkml:trace>
</inkml:ink>
</file>

<file path=word/ink/ink7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42:59.843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80 130 866 0,'0'0'490'16,"0"0"-351"-16,0 0 48 0,0 0-27 15,0 0-26-15,0 0-50 16,29 78-13-16,-13-59-16 16,2 0-20-16,0-4-19 15,1-7-8-15,3-7-1 0,-1-1-1 16,0-1-5 0,0-14 10-1,-4-3-5-15,-1-3 14 16,-6-2 14-16,-3 0 6 15,-6-1 15-15,-1 0 24 16,0 0-20-16,-4 0 2 0,-10 4-8 16,-7 2 2-16,-2 3-18 15,-4 4-9-15,-3 5-5 16,0 3-17-16,-1 3-6 0,1 0-2 16,4 14-8-16,2 5-68 15,-1 19-87-15,8-6-166 16,3-5-381-16</inkml:trace>
</inkml:ink>
</file>

<file path=word/ink/ink7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42:59.469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7 85 605 0,'0'0'503'0,"0"0"-269"16,0 0-55-16,0 0-66 16,0 0-54-16,0 0-33 15,0 0-17-15,-11-54-8 0,20 45 1 16,2 1 6 0,1 2-7-16,3 1 0 0,0 4-1 15,1 1 0-15,-2 1 1 16,1 15 13-16,-4 4 19 15,-5 6 21-15,-3 2 3 16,-3 3 7-16,0 1 2 16,-11 1-18-16,-3 1-12 15,-5-3-5-15,2-2-6 16,-1-4-3-16,5-5-7 16,-1-5 1-16,7-5-1 15,2-4 1-15,4-5-9 16,1-1-7-16,0 0-11 15,8 0 11-15,8 0 6 16,7 0 0-16,3 0-5 0,4 0 1 16,0 0 5-1,-1 0-6-15,-1 0-1 0,-5 0 1 16,-2 0-1-16,-7 0-1 0,-3 0-19 16,-3 0-58-16,-3 2-76 15,-2-2-26-15,-3 0-55 16,0 0-164-16,0-9-352 0</inkml:trace>
</inkml:ink>
</file>

<file path=word/ink/ink7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42:58.092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33 717 0,'0'0'545'16,"0"0"-377"-16,0 0 4 16,0 0-44-16,0 0-61 15,90-29-29-15,-65 28-14 0,-1-1 15 16,-3 2-14-16,-6 0-10 16,-2 0-14-16,-5 0-1 15,-5 0-17-15,-3 7-87 16,0-1-117-16,-5-3-436 0</inkml:trace>
</inkml:ink>
</file>

<file path=word/ink/ink7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42:57.461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1 0 548 0,'0'0'270'0,"0"0"-19"16,0 0 23-16,0 0-49 16,0 0-94-16,0 0-71 15,0 0 23-15,0 27 15 16,0-7-1-16,0 1-10 16,0 1-25-16,0-6-21 15,3-1-13-15,0-7-18 16,0-4-9-16,2-4-1 15,3 0 0-15,3-2 12 0,3-9-6 16,2-1-4 0,-1 4-2-16,3 5-2 0,-2 3-7 15,1 0 3-15,-1 9 5 16,-1 6-1-16,-2 2 1 16,-2 1 1-16,-5-1 1 15,-2 1-1-15,-4-3 9 16,0-1 3-16,-3 0 4 15,-8-2 12-15,-1-4 5 16,-2-1 11-16,-2-3 8 16,-3-1-13-16,2-3 0 15,0 0-13-15,1 0-12 16,3 0-13-16,2 0-1 16,3 0-15-16,3 0-53 15,-1 0-81-15,5-7-140 0,0 0-199 16,-1-1-259-16</inkml:trace>
</inkml:ink>
</file>

<file path=word/ink/ink7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42:56.787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159 0,'0'0'211'0,"0"0"429"16,0 0-328 0,0 0-119-16,0 0-61 0,0 0-66 15,0 0 5-15,9 47-18 16,1-18-6-16,-1 1 0 15,-1-2-17-15,1-1-16 16,-1-2-13-16,-2-2-1 16,1-2-31-16,-2-2-101 15,-1-8-135-15,-3-3-353 16,1-6-306-16</inkml:trace>
</inkml:ink>
</file>

<file path=word/ink/ink7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42:19.601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1054 0,'0'0'322'0,"0"0"-240"16,0 0-26-16,0 0 15 16,0 0-30-16,0 0-25 15,93 0-9-15,-74 0-1 16,-4 1-6-16,-2-1-34 15,-4 0-154-15,-2 0-308 0</inkml:trace>
</inkml:ink>
</file>

<file path=word/ink/ink7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42:18.558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64 628 0,'0'0'284'0,"0"0"-148"16,0 0-65-16,0 0 20 16,0 0-24-16,0 0-37 15,0 0 11-15,52 83-8 16,-41-69-4-16,-1-5 0 16,-5-4 25-16,-1-5 24 15,0 0 45-15,-1 0 51 0,-1-11-53 16,0-3-54-16,0 0-36 15,0 0 0-15,-2-1-9 16,0 2-13-16,0-2-3 16,0 2-3-16,0-3-2 15,0 3-1-15,-2 1-38 16,2 2-85-16,0 1-78 16,0 4-173-16,0 4-335 0</inkml:trace>
</inkml:ink>
</file>

<file path=word/ink/ink7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42:18.175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129 0 464 0,'0'0'513'15,"0"0"-270"-15,0 0-13 16,0 0-70-16,0 0-65 16,0 0-54-16,0 0-16 15,-49 11-6-15,33 1 7 16,1 0 15-16,-1 0 17 0,3-1-9 16,4-3-10-1,2-1-10-15,4 0-20 0,3-1-9 16,0 1 0-16,0 2-2 15,8-3-4-15,6 3 6 16,4-2 1-16,2-1-1 16,4-1 6-16,-3-1-5 15,3-1-1-15,-2-2-103 16,7-1-116-16,-9 0-268 16,-3 0-197-16</inkml:trace>
</inkml:ink>
</file>

<file path=word/ink/ink7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42:17.839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690 0,'0'0'340'0,"0"0"-151"16,0 0-87-16,0 0-59 15,0 0 21-15,0 0-15 16,33 91-11-16,-21-62-12 16,-1 1-7-16,2-5-12 15,-3-4-2-15,3-5-5 16,-3-8-236-16,-4-6-350 0</inkml:trace>
</inkml:ink>
</file>

<file path=word/ink/ink7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42:16.923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620 0,'0'0'252'16,"0"0"-65"-16,0 0 12 15,0 0-68-15,0 0-82 0,0 0-21 16,0 0 23-1,32 58-5-15,-18-25-12 0,0 4-11 16,-2 0-7 0,-3-3-9-16,1-5-6 0,-1-4 6 15,-2-7-7-15,-3-8-34 16,-3-5-160-16,-1-3-298 0</inkml:trace>
</inkml:ink>
</file>

<file path=word/ink/ink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21:33.542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263 464 0,'0'0'342'0,"0"0"-90"16,0 0-44-16,0 0-2 0,0 0-66 16,0 0-50-16,0 0-46 15,18-3-33 1,-2 3-3-16,7 9 24 15,9 5-10-15,5 2-5 16,8 3-6-16,5-2-1 16,3 0-9-16,1-3 8 15,1-3-8-15,-3-4 1 16,-4-5 4-16,-4-2 3 16,-4 0-2-16,-3-12-5 0,-3-5 7 15,-2-2-8-15,-4 1 8 16,-5-5-9-16,-3 4 8 15,-6 1-7-15,-3 1 5 16,-8 1-5-16,-3 0 10 16,0 0-2-16,0 1-7 0,-5 2-1 15,-2 3 9-15,2 6-10 16,2 0 1-16,0 3-2 16,1 1 1-16,2 0-13 0,0 0-6 15,0 6 8-15,8 9 11 16,9 3-1-16,6 3 1 15,5 1-1-15,4 0 0 32,2-2 1-32,3-4-1 0,2-4 0 0,0-7-6 15,2-5 6-15,0 0-1 16,0-11 1 0,0-11 0-1,-4-2 1-15,-3-2 1 0,-3 1-1 16,-7-1 1-16,-8 4 0 15,-5 2 0-15,-7 0 8 16,-4-1-3-16,0 2-5 16,-2-1 1-16,-5 4-1 15,1 2-1-15,0 5-43 16,2 2-203-16,0 4-378 0</inkml:trace>
</inkml:ink>
</file>

<file path=word/ink/ink7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37:07.859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11 23 466 0,'0'0'389'0,"0"0"-160"0,0 0-35 15,0 0 22-15,0 0-40 16,0 0-29-16,0 0-24 16,-11-23-12-16,11 23-62 15,0 5-43-15,0 12-6 16,0 10 0-16,6 8-1 15,2 10 1 1,-1 8 1-16,-1 14 12 16,1-2 5-16,-6 3 0 15,1-1 1-15,-1-14-7 16,1 4-4-16,2-12-7 16,2-8 1-16,-2-10-1 15,2-9-1-15,-1-6-9 16,-3-6-73-16,1-6-31 0,-2 0-19 15,-1-2-36-15,0-8-118 16,0-3-310-16</inkml:trace>
</inkml:ink>
</file>

<file path=word/ink/ink7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37:07.358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6-1 116 0,'0'0'538'0,"0"0"-337"16,0 0-54-16,0 0-27 16,0 0 0-16,0 0-30 15,0 0-30 1,-6 0-15-16,6 0-3 15,0 0-20-15,0 4-21 16,0 7-1-16,0 9 3 0,0 6 3 16,2 5 1-16,7 7-5 15,2 0 4-15,3 4-5 16,2 3-1-16,-1-1 1 16,1 0-1-16,0-2-1 15,0-1 1-15,-2-1 0 16,2-3 0-16,-4-5 0 15,-1-3 0-15,-3-5 0 0,-1-4 0 16,-5-6 2-16,0-3-1 16,-1-2 0-16,1-6 0 15,-2 1 0 1,2-1-1 0,-2 0 0-16,0-3 1 0,1 0-1 15,-1 3 0-15,0-3 2 16,2 0-2-16,1 2 0 15,2 2 2-15,1 0 31 16,2 1-14-16,1-1-3 16,4 2 3-16,1-2 6 0,0-1 0 15,4 0 11-15,-2-1-5 16,7-1-3-16,-1 2-9 16,1-3-5-16,3 2-2 15,-2-2-6-15,2 3 1 16,-1-2 3-16,2 2-4 15,-1 0-4-15,2 0 5 0,-1 0-1 16,2-2 0-16,-3 2 1 0,3 0 2 16,0-3 14-1,3 0 17-15,1 0 4 0,2 0-5 16,0 0 7-16,5 0-8 16,1-4-16-16,-1 1-6 15,5 0 0 1,-1 0-5-16,1-1-2 15,1 0-1-15,0 0 3 16,-1-2-1-16,-1 0 2 16,0 2 1-16,-2 0-7 15,-1 1 3-15,-1 1-3 16,-3 2 0-16,-1 0-5 16,1 0 9-16,-1 0-4 0,1 0 3 15,1 0 1-15,0-4-4 16,1-1 3-16,1-1-2 15,-3 2 1-15,1 0-7 16,-4 1 5-16,0 1-4 16,-3 1-1-16,0 1-1 15,-1 0 2 1,2-3 5-16,0-2 1 16,3 1 0-16,1-4-7 15,4 1 11-15,0 3-11 0,3 0-1 16,-2 4 2-16,-2 0-2 15,-1 0 1-15,-3 0 0 16,-1 4 0-16,0-1 5 16,0-2-6-16,0-1 2 0,1 0-1 15,-1 0 5-15,1 0-3 16,-2-4-2-16,-3-2 1 16,-2 2-1-16,-1-2-1 15,-2 3 1-15,-3 1 1 16,0-1 4-1,-2 1-6-15,1 0 2 16,-2-3-1-16,-2 4 0 16,0 1-1-16,-1 0 0 15,-2 0 1-15,-2 0-2 16,0 0 2-16,-6 0-1 16,-1 0 0-16,-4 0 0 0,-1 0 0 15,0 0-1 1,0 0 1-16,0 0-1 0,0 0-30 0,0-8-64 15,-3-1-178 1,-4-6-507-16</inkml:trace>
</inkml:ink>
</file>

<file path=word/ink/ink7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37:04.752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26 139 411 0,'0'0'551'16,"0"0"-355"-16,0 0-71 15,0 0-16-15,0 0-34 16,0 0-33-1,0 0-29-15,-13-55 2 0,10 38-1 0,0 0-2 16,1 1 4-16,-1 2 3 16,1 3 1-16,2 2-9 15,0 6-10-15,0 3-1 16,0 0-17-16,0 8 2 16,7 9 15-16,5 5 2 15,1 5 0 1,1 1 4-16,-2 1-5 15,-1-5-1-15,0-4 1 16,-4-8 0-16,-1-5-1 16,-1-6 0-16,-2-1 1 15,0-1 22-15,0-14-11 16,-1-4-9-16,-1-2 3 16,-1 1-5-16,0 1 0 15,0 3 0-15,0 0 0 0,0 6 0 0,0 5 0 16,0 2-1-16,0 3-9 15,0 0-17-15,0 10 26 16,7 5 0-16,-1 3 1 16,2 1 0-16,1 1 0 15,-1-2 0-15,0-5 1 0,0-6-1 16,-2-2 5-16,2-5-5 16,-1 0 10-16,0-9 1 15,0-7-12-15,-2-2-13 16,-1-2 3-16,-3 1 8 31,1 4 1-31,-2 5 1 0,0 0-1 16,0 8 1-16,0 2 0 15,0 0-2-15,0 6 2 16,2 13 6-16,2-3 4 16,4 6-4-16,3-2 3 15,0-3 0-15,3-4 1 16,1-3 0-16,-1-7-1 0,-2-3-2 15,3 0-7-15,0-15-30 16,0-2-154-16,-4-2-298 0</inkml:trace>
</inkml:ink>
</file>

<file path=word/ink/ink7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37:03.449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55 692 0,'0'0'236'0,"0"0"-109"15,0 0 65-15,0 0-16 16,0 0-31-16,0 0-49 16,93-57-36-16,-60 57-5 15,1 2-17-15,1 5-19 16,-2 0-10-16,-5-3-9 0,-5-1-22 16,-1-3-111-16,-6 0-172 15,-6-4-284-15</inkml:trace>
</inkml:ink>
</file>

<file path=word/ink/ink7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37:03.187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674 0,'0'0'167'15,"0"0"-97"-15,0 0 71 16,0 0-41-16,30 95 10 15,-16-64-14-15,-1 0-21 0,-2 1-15 16,0-4-24 0,-3-4-14-16,-2-3-12 0,-1-5-8 15,-1-4 7-15,-2-7-9 16,0-3-123-16,-2-2-145 16,0 0 0-16,0-2-48 0</inkml:trace>
</inkml:ink>
</file>

<file path=word/ink/ink7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37:02.891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485 0,'0'0'347'15,"0"0"-126"-15,0 0-108 16,0 0-51-16,0 0 13 16,0 0-1-16,0 0-7 15,26 87 0-15,-18-57-15 16,1 2-18-16,-3-3-11 15,0-4-16-15,-1-3 3 16,0-2-8-16,-3-8-2 16,2-4-108-16,0-3-191 15,-2-3-227-15</inkml:trace>
</inkml:ink>
</file>

<file path=word/ink/ink7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37:02.411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50 248 1064 0,'0'0'493'15,"0"0"-333"-15,0 0-69 16,0 0-42-16,0 0-24 15,-10-79-16-15,6 51-8 16,0-2 7-16,-3 0-7 16,-1 2-1-16,2 5 1 15,1 6 1-15,1 7-1 16,2 7 1-16,2 3-2 16,0 7-3-16,2 14-5 15,10 7 8-15,4 9-1 16,1 1 0-16,0 2 1 0,1 0-1 15,-4-3 1-15,-2-3 0 16,0-3 0-16,-5-7 1 16,0-4-1-16,-3-10-35 15,-2-7-149-15,0-3-351 16,-2 0-262-16</inkml:trace>
</inkml:ink>
</file>

<file path=word/ink/ink7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37:02.028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59 727 0,'0'0'341'15,"0"0"-124"-15,0 0-107 16,0 0-34-16,0 0 5 15,0 0-20-15,0 0-11 0,78-59-4 16,-56 59-17 0,-1 7-14-16,-4 7-5 15,-3 2 3-15,-7 1 9 0,-1 0 5 16,-6 0 14-16,0 0 10 16,0 0-3-16,-10-1-8 15,-2 0-7-15,-1 2-8 16,-1-3-3-16,1-1-7 15,1-2-6-15,2 1-8 16,2-1 9-16,5-2-9 16,3-1-1-16,0 0-6 15,0 1 5-15,8-4 0 16,8 1 0-16,3-3 1 16,4-1 2-16,4-2 4 15,-1-1-5-15,1 0 5 16,-5 0-4-16,-1 0 0 15,-7 0-2-15,-3 0-29 0,-5 0-30 16,-4 0-49-16,0 0-27 16,-2 0-28-16,0 0-107 15,0 0-127-15,0 0-282 0</inkml:trace>
</inkml:ink>
</file>

<file path=word/ink/ink7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37:01.518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173 803 0,'0'0'546'16,"0"0"-350"-16,0 0-70 16,0 0-35-16,0 0-59 0,0 0-25 15,0 0 6-15,8-53-12 16,-2 37 0-16,-4-4-1 16,1 2-15-16,-1-1-10 15,-2 3-8-15,0 3 14 0,0 4 4 16,0 4 14-16,0 1 0 15,0 4-13-15,0 0-2 16,0 3-9-16,2 10 12 16,4 9 12-16,3 7 0 15,4 5 1-15,0 3 1 16,-1 0 6 0,1-1 3-16,-2-4 3 15,-2-4-5-15,1-5 0 16,-4-5-6-16,0-4-1 15,-2-8 5-15,-1-2-6 16,-2-1-74-16,1-3-167 16,-1 0-58-16,-1 0 29 15,2 0-115-15</inkml:trace>
</inkml:ink>
</file>

<file path=word/ink/ink7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37:00.313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879 0,'0'0'412'0,"0"0"-187"16,0 0-107-16,0 0-76 15,0 0-4-15,0 0 9 16,0 0-21-16,79 8-11 16,-56-4-15-16,15-4-16 15,-8 0-226-15,-3 0-431 0</inkml:trace>
</inkml:ink>
</file>

<file path=word/ink/ink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21:31.021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134 0,'0'0'286'16,"0"0"-142"-16,0 0-20 15,0 0 22-15,0 0 10 16,0 0 8-16,0 0-9 16,0 0-26-16,0 0-29 15,0 0-26-15,0 0-14 16,0 0-22-16,0 0-23 16,0 0-15-16,0 9-10 0,9 6 9 15,7 5 1-15,4 5 0 16,3 1-1-16,6 2 1 15,2 1-1-15,7-1 1 16,3-5 0-16,5-1 1 16,0-6-1-16,3-4 0 15,-3-1 1-15,-3-9 0 16,-5-1 0-16,-4-1 8 16,-5 0-8-16,-1-7 8 15,-5-8-6-15,-4 0 4 16,-3-2-1-16,-2-1-5 15,-3 1 6-15,-4-1-5 16,-3 5 4-16,-2 0-5 16,-2 3 8-16,0 2-2 15,0 2-6-15,0-1 0 0,0 3 15 16,0 0 5-16,0 3-7 16,0 1 1-16,0 0-15 15,0 0 0-15,0 0-18 16,0 5-4-16,3 7 14 15,13 7 8-15,3 3 0 16,7 2 0-16,4 0-2 16,5 1 1-16,5-6 0 15,2-4 0-15,1-4 1 16,0-3 0-16,0-7 0 16,-2-1 1-16,-2 0 7 15,-3-9 0-15,-4-8 0 0,-4 0-7 16,-5-4 6-16,-3 1-5 15,-7 5-1-15,-4 1 7 16,-6 7-8-16,-3 2-22 16,0 5-61-16,-2 0-183 15,-8 0-466-15</inkml:trace>
</inkml:ink>
</file>

<file path=word/ink/ink7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37:00.112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4 924 0,'0'0'635'16,"0"0"-439"-1,0 0-127-15,0 0-48 16,0 0-7-16,0 0-2 16,0 0-3-16,79-3-8 15,-60 3 6-15,-2 0-7 16,-3 3-24-16,-1-1-69 15,-5-2-104-15,-4 0-286 0,0 0-26 16</inkml:trace>
</inkml:ink>
</file>

<file path=word/ink/ink7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36:59.789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42 392 0,'0'0'719'0,"0"0"-510"16,0 0-111-16,0 0 10 16,0 0-40-16,0 0-31 0,0 0-8 15,35-41 3-15,-23 41 0 16,1 2 6-16,-4 10 9 15,-2 2-4-15,-4-1 10 16,-2-1-16-16,-1 2-3 0,0-2 1 16,0 1-9-16,0-1 2 15,-7 1 0-15,0-1-5 16,1-2 5-16,0-1 0 16,2-2-9-16,3-2-13 15,1-1-6-15,0-2-2 16,0 0-4-1,8-1 6-15,8 0 0 16,1 1 1-16,5-2 1 16,0 0-2-16,0 0-21 15,-1 0-64-15,-2-2-66 16,0-2-45-16,-6 2-146 16,-3-2-217-16</inkml:trace>
</inkml:ink>
</file>

<file path=word/ink/ink7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36:58.893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324 0,'0'0'490'0,"0"0"-277"16,0 0-44-16,0 0-23 15,0 0-53-15,0 0-54 16,0 0 5-16,27 63 39 16,-12-28-35-16,2 0-10 15,-1 2-13-15,-2-3-14 16,-3-2-3-16,-1-8-7 15,-2-4 7-15,-2-6-7 16,-3-2-1-16,0-10-126 0,-3-2-126 16,0 0-120-1,0 0-203-15</inkml:trace>
</inkml:ink>
</file>

<file path=word/ink/ink7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36:13.085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37 153 0,'0'0'55'16,"0"0"319"-16,0 0 114 15,0 0-300-15,0 0-52 16,0 0-36-16,0 0-46 16,24 0-18-16,-16 0 33 15,1 0 8-15,4 0 8 16,0 0-22-16,5 0-15 16,2 0-1-16,1 0-20 0,2 0-8 15,4 0-1-15,2 0 3 16,-1 0 2-16,3 0-2 15,1 0-6-15,1 0 1 16,-2 0-4-16,0 0-6 16,1 0 8-16,0 0-5 15,-3 0 2-15,3 0 0 16,-2 0-3-16,-1 0 2 16,1 0-1-16,-1 0-2 15,-1 0 4-15,1-2-5 16,-1 0 1-16,0-2-1 15,2 0-5-15,2 1 8 0,-2 2-1 16,1 0-7 0,0-1 9-16,1 2-9 0,-1 0 0 15,0-1 1-15,-1 1 4 16,-1 0 0-16,1 0-5 16,-4 0 7-16,2 0 2 15,-1-3-4-15,0 2-5 16,-2-1 5-16,2 1-5 15,-2-1 0-15,1 1 0 16,-2 1 0-16,3 0 0 16,-2 0 0-16,2 0-1 15,-2 0 1-15,2 0-1 16,-1 0 0-16,0 0 0 16,-1 0 1-16,2 0 0 15,-2 0-1-15,-2 0 0 0,3 0 2 16,-3 0-2-16,1 0 0 15,-2 0 0-15,2 0 1 16,-2-1 0-16,-1 1-1 16,1 0-1-16,-1 0 1 15,-2 0-1-15,0 0 0 16,-3 0 1-16,1 1-1 16,-1 2 1-16,1 0 0 15,-2 1 0-15,3-3-1 16,-1 2 1-16,0 0 0 15,1 2 0-15,-1-1 0 0,-1-3 0 16,1 0 0 0,-3 2 0-16,2-2 0 0,-4-1 0 15,2 0 0-15,-4 3 1 16,-2-3-1-16,-2 0 0 16,1 0 1-16,-4 0-1 15,-2 0 2-15,1 0-1 16,-2 0 5-16,0 0-5 15,0 0 11-15,0 0-5 16,0 0-6-16,0 0-1 16,0 0 0-16,0 0-55 15,0 0-27-15,0 0-26 16,0 0-56-16,0 3-9 16,0 0 15-16,0 0-39 0,0 0-48 15,0 1-26-15,0-1 24 16,0-3-255-16</inkml:trace>
</inkml:ink>
</file>

<file path=word/ink/ink7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36:11.343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97 0,'0'0'133'0,"0"0"680"16,0 0-564-16,0 0-109 16,0 0-45-16,0 0-62 15,0 0-17-15,5 53 19 0,1-25 20 16,2 10 8 0,2 6 15-16,-1 10-8 0,-1 2 16 31,1 4-14-31,1 0-30 15,-2 3-14-15,0-5-13 0,-3-3-3 16,4-1-3-16,-3-9-3 16,0-5 0-16,-1-8-6 15,1-6 1-15,-1-4 2 16,-2-10 3-16,0-6-6 16,-1-5 6-16,-1-1-6 0,-1 0-25 15,0-17-106 1,0-1-162-16,0 2-491 0</inkml:trace>
</inkml:ink>
</file>

<file path=word/ink/ink7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36:10.697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153 0,'0'0'61'0,"0"0"449"15,0 0-203-15,0 0-166 16,0 0-65-16,0 0-31 15,0 0-36-15,12 15-9 0,-7-1 0 16,0 1 6-16,3 10 2 16,1 7 31-16,2 6 15 15,0 4 7-15,1 4-14 16,-1 2-2-16,0-3-19 16,-1-1-7-16,-1-2 3 15,-1-2-1 1,0-1-2-16,-2-6 0 15,1-2 6-15,-3-4-4 16,0-5 0-16,-1-3-9 16,0-3-3-16,-1-5 0 15,-1-3-8-15,1-2 6 16,-2-2-6-16,1 2-1 0,-1-6 1 16,2 1 0-16,-1 1-1 15,-1-2 6-15,1 0-4 0,2 0 6 16,0 1 3-16,3-1 11 15,0 3 41-15,3-3-14 16,2 0-22-16,2 0-8 16,0 0-9-16,-1 3-1 15,2-3 7-15,1 0-3 0,1 0 3 16,2 0 8-16,1 0-7 16,0 0-3-16,1 0-7 15,2 0-6-15,0 0 10 31,2 0-2-31,-1 0-2 0,1 0 0 0,1 0 5 16,-1 0-3 0,-1 2 0-16,1 0-3 15,-1-1 3-15,-1 1 2 16,0-2 1-16,1 0 2 16,-2 0 2-16,1 0-1 15,0 0-1-15,0 0-3 0,2 0 1 16,-1 0-1-1,3 0-2-15,-3 0 5 0,2 0-4 16,1 0 3-16,-2 0-7 0,2 0-4 16,-1 0-1-16,2 0 0 15,0 0 8-15,-3 0-8 16,2 0 0-16,-3 0 6 16,1 0-6-16,0 0 0 15,-1-2 0 1,2 1 2-16,-1-1-2 15,1 2 5-15,-1-2-4 16,0-1 4-16,0 0-6 16,1 0 1-16,0 2 5 15,1-3-5-15,-2 4 0 16,3-2 1-16,0 0-1 16,-1 0 5-16,1 0-5 0,0 1 5 15,-2-1 2-15,1 1-6 16,-2-2 14-16,0 3-2 15,-2 0-13-15,0 0 0 16,-1 0 0-16,-1 0 1 0,1 0-1 16,-1 0-1-16,-1 0 1 15,0 0 0-15,1 0-1 0,-1 0 0 16,-2 0 1-16,0 3-1 16,1 1 0-16,-3 0 0 15,1-2 0-15,0 4 0 16,1-6 0-16,1 3 1 15,-2-2-1-15,3 2 0 16,0-3 1 0,-1 0 0-16,-1 0 0 15,0 0 0-15,1 0 1 16,-5 0 5-16,2 0-6 16,-1 0 7-16,-1 0 1 15,-1 0 0-15,1 0 4 16,-4 0 2-16,1 0 4 15,-2 0-1-15,-3 0-10 0,-1 0-2 16,-1 0-5-16,-1 0 1 16,-2 0-1-16,0 0 6 0,0 0-5 15,0 0 3-15,0 0-5 16,0 0-63-16,-2 0-94 16,-6 0-205-16,-1 0-684 0</inkml:trace>
</inkml:ink>
</file>

<file path=word/ink/ink7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35:53.225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90 0,'0'0'568'0,"0"0"37"16,0 0-475-16,0 0-72 15,0 0 9-15,0 0-16 16,0 0-13-16,51 95 4 15,-40-72-1 1,-2-4-8-16,-1-3 2 0,-4-7-14 0,-1-5-14 16,-1-4 5-16,-2 0 19 15,0-2 83-15,0-11-75 16,0-4-24-16,0-1-6 16,2-2-8-16,-1 5 0 15,4-1-1-15,0 3 1 0,1 5-1 31,3 5-6-31,3 3-6 0,0 0 5 16,3 8 6-16,1 8 1 16,0 0 0-16,-3 2 1 15,-4-1 0-15,-3-2 7 16,-1-2 11-16,-2-4 7 16,-1-5-9-16,-2-2-3 15,0-2 0-15,0 0 7 0,1-8-5 16,-1-5-15-16,4-3-1 15,0 3 1-15,3-1-1 16,1 2-1-16,0 7-8 16,4 2 2-16,2 3-8 15,2 0 6-15,0 11 9 16,1 6 1-16,-2 2 0 0,-2 3 5 16,-4-1-5-16,-3-2 0 15,-3 0-1-15,-1-9-51 16,0-1-137-16,-2-8-321 0</inkml:trace>
</inkml:ink>
</file>

<file path=word/ink/ink7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35:52.554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197 107 61 0,'0'0'151'0,"0"0"480"0,0 0-449 16,0 0-30-16,0 0 32 15,0 0-17-15,0 0-75 16,-14-67-27-16,5 55 32 31,-1 1-31-31,-2 3 16 0,-1 2-9 0,-3 5-9 16,0 1-1-1,-3 0-18-15,0 7-22 16,1 12-14-16,2 2-8 16,2 8 0-16,3 4-1 15,6 4-1-15,4-2 1 16,1 5-2-16,2-5 1 15,15-1 0-15,3-7 0 16,5-3 1-16,2-8-2 0,0-8 2 16,-1-4 0-16,-4-4-1 15,-3 0 1-15,-6-12 1 0,-7-4 7 16,-5-2 3 0,-1 1 6-16,0 1 29 0,-7 0 11 15,-6 3 0 1,0 5-14-16,1 4-12 15,0 4-9-15,-1 0-4 16,2 7-13-16,1 11-5 16,2 5-6-16,5 2 0 15,3 0 4-15,0 0-64 16,8-7-68-16,21-5-108 16,-3-6-158-16,-1-7-489 0</inkml:trace>
</inkml:ink>
</file>

<file path=word/ink/ink7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35:51.590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8 1127 0,'0'0'145'16,"0"0"-9"-16,0 0-18 0,0 0-72 31,87 0-22-31,-53 0-24 0,-7-2-102 16,-3-4-405-16</inkml:trace>
</inkml:ink>
</file>

<file path=word/ink/ink7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35:51.398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3 307 0,'0'0'1171'0,"0"0"-973"15,0 0-153-15,0 0-27 16,0 0-11-16,0 0 3 15,98-3-10-15,-75 3 0 16,0 0 0-16,-6 0-80 16,-4 0-145-16,-7 0-272 15,-3 0-341-15</inkml:trace>
</inkml:ink>
</file>

<file path=word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13:21.735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160 55 78 0,'0'0'6'0,"0"0"20"0,0 0 281 16,0 0-75-16,0 0-148 15,0 0-25-15,0 0 41 16,16 18-21-16,-16-18-22 16,2 0 1-16,-2 0 5 15,2 0 2-15,-2 0 1 16,0 0 6-16,0 0-20 16,0 0-34-16,0-1 1 15,0-6 2-15,0 2-15 16,-6-1 1-16,0-1 4 0,-2-1 28 15,-1 2 6-15,-2-1-25 16,1 1 8-16,1 1-11 16,-1 0-5-16,-1 1-2 15,0 1 6-15,2 1 2 16,2 2-4-16,-1 0-5 16,-1 0 3-16,1 0-11 15,-1 0 0-15,1 2 0 16,0 7-1-16,1 2 0 15,2 0-1-15,-1 2-5 16,3 0 5-16,1 0 0 16,2 1-8-16,0-1 8 15,0 1 1-15,0 1-1 16,4-2-1-16,3-3-5 16,2-1 6-16,-1-2 1 0,1-4-6 15,0-2 6-15,2-1 0 16,-2 0 0-16,-1 0 1 15,2-4 1-15,-1-8-1 16,0-1 6-16,-3-3-7 16,2 2-7-16,-5-2 1 15,1 2 5-15,-2-1 0 16,-1 4 1-16,-1 2 0 16,0 4 1-16,0 1-1 15,0 3 1-15,0 1-1 16,0 0-1-16,0 0 0 15,0 0-14-15,2 9 15 16,4 7 0-16,0 4 0 0,3 0-1 16,4 3 0-1,1-4 0-15,2-1 0 0,0-7 0 16,-2-2-6-16,1-6 7 16,-3-3 1-16,1 0 0 15,-4 0 10-15,-1-9-8 16,-1-2-3-16,-3-8-58 15,0 2-109-15,-4 5-333 0</inkml:trace>
</inkml:ink>
</file>

<file path=word/ink/ink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21:26.249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170 892 0,'0'0'236'0,"0"0"-105"15,0 0-2-15,0 0-58 16,0 0-17-16,0 0 6 15,0 0-5-15,28-60 6 0,-15 60-21 16,3 0-21-16,1 0-3 16,2 13 1-16,-2 1-1 15,-3 2-1-15,-3 1-8 16,-4-3 6-16,-2 2-2 16,-1-3 8-16,-4-2 6 15,2-3-5 1,-2-1-8-16,0-3-11 15,0-2 0-15,0-2 10 16,0 0 2-16,0 0 4 16,0-2 24-16,0-11-24 15,0-1-16-15,-4-5 10 16,-3-4-11-16,0-1 2 0,0 0-1 16,-2 0 0-16,2 2 0 0,0 1 0 15,-1 3 0-15,4 2 0 16,-2 5 0-16,2 3 15 15,3 5 3-15,-1-1 2 16,2 4-7-16,0 0-14 16,0 0-24-16,16 4 15 15,5 5 9 1,6 2-1-16,2 1 1 16,2-2-1-16,-1-1 1 15,-3-4-2-15,-4-4 2 16,-3-1 3-16,-4 0 4 15,-4-3-5-15,-3-8-2 16,-4 0-44-16,-5 1-117 16,0 2-192-16,0 3-459 0</inkml:trace>
</inkml:ink>
</file>

<file path=word/ink/ink8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35:51.094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5 127 212 0,'0'0'881'16,"0"0"-581"-16,0 0-134 0,0 0-25 16,0 0-68-16,0 0-53 15,-5-30-19-15,11 25-1 16,8 1-9-16,5 4 0 16,3 0 9-16,2 7-7 15,-1 9 6-15,-1 3 1 16,-3 2 1-16,-5-1 1 15,-4-3 8-15,-4-3-9 16,-3-4 12-16,-1-5-1 16,-2-1 1-16,0-4-2 15,0 0 14-15,0 0 19 16,-5-13-33-16,-4-3-3 0,-4-2-2 16,-1-2-5-16,-2-7 0 15,-1 0-1-15,2-1 1 16,-1 2 8-16,3 8-8 15,4 3 23-15,4 5 10 16,3 7-12-16,2 3-22 16,0 0-19-16,13 0-9 15,7 9 28-15,5 1-1 16,4 0 1-16,-1 2 1 16,-3-7-1-16,-1 2-10 15,-6-4-49-15,-1-3-34 16,3-3-69-16,-6-6-180 15,-3-6-341-15</inkml:trace>
</inkml:ink>
</file>

<file path=word/ink/ink8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43:11.470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15 11 694 0,'0'0'244'0,"0"0"-97"16,0 0 33-16,0 0-28 16,0 0-68-16,0 0-13 15,0 0-12-15,-16-11-29 16,16 28 8-16,2 7 36 0,7 8 0 16,0 11 28-16,1 8 6 15,-2 6-30-15,1 3-25 16,0 0-17-16,-1-3-20 15,2-5-10-15,-4-8-6 16,0-6 0-16,-2-6 0 16,0-5 0-16,0-3-2 15,-1-4-8-15,-1-2 2 16,0-3 1-16,-1-2-5 16,-1-2 11-16,0-2-14 15,0-3-23-15,0 0-53 16,0-5-63-16,0 1-59 15,0-2-425-15</inkml:trace>
</inkml:ink>
</file>

<file path=word/ink/ink8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43:10.728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1 21 297 0,'0'0'212'0,"0"0"-109"0,0 0-14 16,0 0-14-16,0 0-30 16,0 0-20-16,0 0-1 15,0-6 27-15,0 3 11 16,0 0-24-16,0 2 24 15,0-2 4-15,0 2 7 16,0-1-5-16,0 1-13 16,0-1 7-16,-1 2-10 15,1 0-15-15,0 0-15 16,0 0-14-16,0 3-8 16,0 7 1-16,0 6 0 15,0 2 0-15,0 6 0 16,0 3 0-16,0 4 9 0,3 3 6 15,3 4 0-15,2 3-3 16,0 2-7-16,0 2 4 16,0 0-3-16,-2 0-5 15,2 1-1-15,-3-2 6 16,0-1-6-16,-1-4 0 16,1-1 0-16,-2-5 0 15,0-5 0-15,2-4 0 16,-3-4-1-16,1-5 1 15,-2-3-1-15,-1-5 0 16,2-3 0-16,-2-3 0 16,2-1 1-16,-2 0 0 15,0 0 10-15,1 0 8 0,1 0-9 16,2 0-9-16,3 0 1 16,2 3 7-16,2 0 1 15,3 1 0-15,1 2 2 16,0-2-1-16,2 1-2 15,2-4 0-15,-1 0-3 16,2-1 10-16,-1 0-5 16,2 0 0-16,1 0-5 15,0 0 1-15,1 0 2 16,3 0 2-16,0 0 2 16,2 0 1-16,2 0 2 15,2 0 1-15,0 0-6 0,2 0 0 16,0 0 0-1,-1 0-3-15,2 0 1 0,-3 0-8 16,-1 0 8-16,-3 0-3 16,-1 0 19-16,0 0-14 15,-3-1 14-15,1 0 4 16,0-2-13-16,2 1 23 16,1-2-25-16,2 1-2 15,1 0-6-15,1 0 0 16,-2 2-3-16,1 1 6 15,-3 0-8-15,1 0 5 16,-1 0-5-16,0 0 1 16,1 0 6-16,1 0-6 15,1 0 8-15,4-3 9 16,-1-1-2-16,4 0-1 0,0 0-6 16,-1 1 1-16,3 0 3 15,-2 1-6-15,1 2-1 16,2-1 1-16,2-2-1 15,1 0 0-15,0 0-6 16,0-1 5-16,0 0-5 16,-3 1 0-16,-2 1 1 15,-3-2-1-15,-4 4 1 16,-2 0-1-16,-3 0 1 16,-3-2-1-16,0 2 0 15,0-2 1-15,1-2 9 16,0 0-2-16,0-2-8 15,-1 1 0-15,1-3 1 0,1 3-1 16,-2-2 0-16,3 1-1 16,2-1 0-16,-3 1 1 15,1 2 0-15,0 0-1 16,-2 0 0-16,0 2 0 16,-1 1 0-16,-2 0 0 15,2 1 0-15,-2-2 0 16,1 1 0-16,0 0 0 15,6-4 0-15,4 1 0 16,5-3 37-16,4 0-36 16,3 0 13-16,-2 1-14 15,0 3 1-15,-2 1-1 0,-6 2 0 16,-4 0 0-16,-6 0 0 16,-5 0 0-16,-5 4 1 15,-3-3-1-15,-1-1 0 16,-1 0 1-16,1 0 0 15,0 0 0-15,3 0 8 16,0-5-8-16,2-4 8 16,0 2-7-16,-2 1 13 15,-4 1-14-15,-3 1 0 16,-2 4-1-16,-3-2 0 16,-2 2 1-16,0 0-2 15,0 0 0-15,0 0-14 16,-2 0-23-16,-10 11-78 0,-1-1-123 15,0-2-336-15</inkml:trace>
</inkml:ink>
</file>

<file path=word/ink/ink8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43:07.596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18 866 0,'0'0'207'16,"0"0"-92"-16,0 0 30 15,0 0-77-15,0 0-43 16,0 0-6-16,0 0 17 16,69-25 28-16,-56 41-13 15,-4 1 9-15,-5 1 0 16,-2 0 8-16,-2 0 1 16,0-1 13-16,-6-1 3 15,-5-2 6-15,-2 0-12 0,1-1-18 16,1-2-3-16,3-2-15 15,2-1-21-15,6-1-19 16,0-3-3-16,4 0-8 16,14-1 8-16,6-3 0 15,3 0 0-15,3 0-50 16,0 0-39-16,-3 0-39 16,-5 0-14-16,-5 0 6 15,-8 0-44-15,-3 0-51 16,-6 2 11-16,-2-2-127 15,-9 0-497-15</inkml:trace>
</inkml:ink>
</file>

<file path=word/ink/ink8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43:07.085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80 62 654 0,'0'0'227'15,"0"0"-77"-15,0 0-5 16,0 0-12-16,0 0-56 16,0 0 42-16,0 0-45 15,-33-46 8-15,26 40-28 16,-1 2-8-16,2 0 0 15,0 2-24-15,1 2 2 0,0 0-6 16,0 6-17 0,2 9 0-16,1 6 5 0,2 5-5 15,0 2 0-15,0-2 1 16,5 0-1-16,8-3-1 16,3-7 0-16,1-4 0 15,2-8-1-15,-1-4-5 16,0 0 5-16,-1-8 0 15,-2-7-10-15,-3-3-3 16,-2 1 4-16,-4-1 9 16,-1 2 0-16,-4 3 1 15,-1 1 0-15,0 5 6 16,0 3 10-16,0 4 2 16,0 0-10-16,0 0-8 0,4 12-1 15,2 3 1-15,0 1 1 16,3 0-1-16,0-2 0 15,2-2 0-15,1-5 0 16,-1-3-1-16,0-4 1 16,0 0 0-16,0-4 1 15,0-8-1-15,-3-3-8 16,0-1-8-16,-4 1 9 16,1 2 6-16,-3 3 1 15,-2 5 0-15,1 5 1 16,0 0-1-16,2 0 0 15,2 12 8-15,0 2-8 16,3 3 2-16,1-1-2 0,2-3 0 16,0-2 0-1,0-6 0-15,1-3-1 0,0-2 1 16,-5-2 0-16,1-9 0 16,-1-5-1-16,-4 1-7 15,-2-2 8-15,-1 3 0 16,0 1 0-16,0 5 2 15,0 4-1-15,0 4 5 16,0 0-6-16,0 0 0 16,7 12 1-16,1 1 0 15,4 2 0-15,2-2 0 16,2 0 2-16,2-5-2 16,-2-2 0-16,2-5-1 15,-4-1-47-15,0 0-145 16,-4-8-317-16,-6-5-440 0</inkml:trace>
</inkml:ink>
</file>

<file path=word/ink/ink8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43:05.609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31 453 0,'0'0'732'0,"0"0"-366"16,0 0-177-16,0 0-20 16,0 0-32-16,0 0-69 15,114-29-43-15,-68 29-25 16,1 0-9-16,5 0-170 15,-12 0-303-15,-10-3-735 0</inkml:trace>
</inkml:ink>
</file>

<file path=word/ink/ink8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43:05.342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720 0,'0'0'309'0,"0"0"-95"16,0 0-25-16,0 0-37 15,0 0-32-15,0 0-22 16,0 0-18-16,20 92-9 16,-18-69-7-16,-1-4-3 15,1-3-18-15,0-6-16 16,-1-5-13-16,4-5-14 15,1 0 2-15,5-5 11 16,3-8-5-16,5-1-8 16,1 1-6-16,1 5 0 15,0 5 4-15,2 3-5 16,-3 1-2-16,-2 14 9 0,0 2 0 16,-4 1 0-16,-3 1 0 15,-3 1 0-15,-3-4 2 16,-5 1-1-16,0-3 8 15,0-1 6-15,-8-3 2 16,-3-2 0-16,-3-1 0 16,-2-1-8-16,-1-3 4 15,-4-2 1-15,-1-1-4 16,1 0 0-16,-1 0-9 16,3 0-1-16,3-1 0 15,2-2-28-15,6 3-62 16,2 0-114-16,3 0-93 0,0 0-354 0</inkml:trace>
</inkml:ink>
</file>

<file path=word/ink/ink8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43:04.504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69 898 0,'0'0'354'0,"0"0"-135"15,0 0-90-15,0 0-62 16,0 0-49-16,0 0-12 15,0 0-6-15,36-66-1 16,-18 66 1-16,0 0-2 16,-1 9 1-16,-1 10 0 15,-3 5 1-15,-6 4 0 16,-3 1 2-16,-4 2-1 16,0-3 8-16,-4 0 0 15,-8-2 4-15,-1-5 19 16,-1-1 10-16,1-5-2 15,2-2-1-15,3-4-8 16,3-4-10-16,3-1-8 0,2-1-13 16,0 0-6-1,2 0 5-15,10-2 1 0,5 2 0 16,5-1 3-16,3-2 3 16,2 0-5-16,0 0-1 15,-1 0-10-15,-4 0-34 16,-3 0-41-16,-5 0-32 15,-3 0-23-15,-5 0-82 16,-6 1-72-16,0-1-84 16,-2 0-273-16</inkml:trace>
</inkml:ink>
</file>

<file path=word/ink/ink8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43:03.353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21 140 0,'0'0'1135'0,"0"0"-806"0,0 0-219 16,0 0 34-16,0 0-44 16,0 0-50-16,89-11-29 15,-67 10-13-15,0 0-8 16,-1 1-64-16,-1-3-141 15,-6 1-303-15,-3-1-592 0</inkml:trace>
</inkml:ink>
</file>

<file path=word/ink/ink8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43:03.116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789 0,'0'0'544'15,"0"0"-351"-15,0 0-101 0,0 0-44 16,0 0 15-16,0 0-28 16,0 0-22-16,73 16-7 15,-51-9-6-15,-2-3 0 16,-1 0-25-16,-4-1-61 15,-4-3-103-15,-3 0-203 16,-7 0-271-16</inkml:trace>
</inkml:ink>
</file>

<file path=word/ink/ink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21:24.490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11 909 0,'0'0'351'0,"0"0"-226"0,0 0-74 15,0 0 24 1,0 0-30-16,0 0-23 0,109-10-10 16,-83 9-11-16,-4 1 1 15,-3 0-1-15,-5 0-1 16,-5 0-18-16,-2 0-100 15,-7 0-111-15,0 1-95 16,0-1-543-16</inkml:trace>
</inkml:ink>
</file>

<file path=word/ink/ink8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43:02.543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811 0,'0'0'344'0,"0"0"-192"16,0 0 19-16,0 0-73 16,35 90-53-16,-19-61-25 15,0-2-11-15,-2-5-8 16,-3-5 9-16,-1-5 6 16,-4-7 9-16,-1-5 6 15,0 0 1-15,-4-5 26 0,2-13-11 16,-1-2-21-16,-2-7-2 15,0 2-8-15,0 0-4 16,0 2-11-16,0 3 6 16,0 8-7-16,0 3-1 15,0 9-53-15,0 0-144 16,0 6-337-16,1 5-543 0</inkml:trace>
</inkml:ink>
</file>

<file path=word/ink/ink8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43:02.162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143 0 1044 0,'0'0'320'16,"0"0"-171"-16,0 0-18 15,0 0-73-15,0 0-37 16,-89 36-14-16,73-23-6 16,3-3 1-16,2 1 5 15,2-3-7-15,6-1 6 16,1-2-6-16,2 0 0 0,0-3 1 16,8 2 10-16,8-3 5 15,3 1-5-15,2 0-10 16,4-1 8-16,2 0-8 15,0 2 0-15,-2-1-1 16,-4 0 0-16,-2 1-35 16,-5 3-65-16,-2 0-107 15,-8-3-129-15,-2 2-69 16,-2-4-302-16</inkml:trace>
</inkml:ink>
</file>

<file path=word/ink/ink8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43:01.795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309 0,'0'0'507'16,"0"0"-229"-16,0 0-41 0,0 0-48 15,0 0-113-15,0 0 27 16,0 0-4-16,11 59-31 15,-2-29-8-15,-1 1-27 16,0 0-12-16,0-2-14 16,-2-5-7-16,2-3-7 15,-2-4-88-15,0-7-117 16,-2-3-324-16,-3-7-453 0</inkml:trace>
</inkml:ink>
</file>

<file path=word/ink/ink8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43:01.246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30 851 0,'0'0'317'16,"0"0"-181"-16,0 0 28 16,0 0-26-16,0 0-46 15,116-35-33-15,-72 37-21 16,-2 13-17-16,-3 5-11 0,-4 3-1 15,-7-2-3-15,-6-1-5 16,-6 0 5-16,-7-2-4 0,-6-5 12 16,-3-1 3-1,0-2 5-15,-4-2 0 0,-9-1-4 16,-3 1-17-16,-1-1 7 31,-1-2-8-31,0 2 0 0,1-1-1 16,3 0-46-16,1-1-35 15,2-1-72-15,4 1-174 16,0-5-396-16</inkml:trace>
</inkml:ink>
</file>

<file path=word/ink/ink8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43:00.845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-1 0 902 0,'0'0'313'16,"0"0"-65"-16,0 0-24 15,0 0-78-15,0 0-84 16,0 0-42-16,0 0 23 16,-1 75 20-16,13-32 0 15,1 2-22-15,-3 2-9 16,0-5-15-16,-1-4-8 0,-4-8-8 16,3-4-1-16,-3-6-11 15,0-8-78-15,0-4-73 0,-4-8-63 16,-1 0-56-1,0 0-242-15</inkml:trace>
</inkml:ink>
</file>

<file path=word/ink/ink8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36:14.813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79 2 0,'0'0'161'16,"0"0"408"-16,0 0-211 15,0 0-158-15,0 0-76 16,0 0-70-16,0-10-16 0,0 0 11 15,0 0-14-15,0 1 9 16,0 0-5-16,0 0 2 16,0 0-16-16,0 2-13 15,0 4-2-15,0 0 6 16,0 3-10-16,0 0-6 16,0 0-1-16,0 0-8 15,5 3-3-15,1 6 12 16,1 3 13-16,1 5 2 15,-1 1-3-15,1-2-6 16,-1-1-5-16,-1-2 0 16,0-1 6-16,-3-4-7 15,0-3-6-15,0-1-60 16,-2 1-26-16,1-4-132 16,1 2-90-16,-1-3-7 0,-1 0-396 15</inkml:trace>
</inkml:ink>
</file>

<file path=word/ink/ink8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51:39.800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106 28 474 0,'0'0'169'15,"0"0"-32"-15,0 0 43 16,0 0-54-16,0 0-29 15,0 0 7-15,0 0-5 16,-8-24 8-16,5 21-22 16,2 2-20-16,0 1 31 0,1 0-30 15,-3 0-26 1,2 0-40-16,0 3-21 0,-1 11 12 16,-1 6 9-16,2 5 2 15,-1 4-1-15,2 0 1 16,0-1-1-16,0-2 0 15,0-7 0-15,0-3-1 16,0-5 1-16,0-5 0 16,0-2-1-16,0-4 1 15,0 0 11-15,0 0-2 16,0 0-10-16,0 0 0 16,0-1-35-16,-2-6-10 15,-2-1 20-15,-3 0 4 16,1 0 10-16,0-2-2 15,-2 1 4-15,0-1 8 0,2 2-1 16,-2 0 1-16,2 0 1 16,1 1 0-16,0 2 0 15,2 1 9-15,0 1 12 16,2 1-8-16,-1 2 4 16,2 0-15-16,0 0-2 15,0 6-37-15,0 9 36 16,8 4 0-16,1 4 1 15,1-2-1-15,-1-2 1 16,0 0 0-16,-2-6 1 16,-1-2 7-16,0-3-8 15,-1-4 7-15,0-1-1 16,-1-2 2-16,3-1 6 0,1 0 25 16,1 0 8-1,0-4-18-15,0-6 2 0,3-3-9 16,-4 0-2-16,2-3-2 15,-2 0-5-15,-2-3 0 16,-1 0-11-16,-2 3 4 16,0 1-5-16,-1 4-1 15,-1 6 0-15,-1 5-41 16,0 0-155-16,2 11-120 16,-2 2-72-16</inkml:trace>
</inkml:ink>
</file>

<file path=word/ink/ink8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51:38.222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171 59 129 0,'0'0'372'16,"0"0"-156"-16,0 0 5 0,0 0-47 15,0 0-30 1,0 0-25-16,0 0 37 0,-34-42-41 16,26 37-2-1,-2-1-4-15,-1 2-41 0,-3 4-21 16,-2 0-17-16,-1 1-21 15,-1 15-9-15,2 3-1 16,1 5-1-16,6-1-5 16,6-2 1-16,3-6 5 15,0-6-6-15,11-8 1 16,6-1 5-16,4-7-21 16,0-11-12-16,-2-2-26 15,-5 0 14-15,-4 4 24 16,-4 4 16-16,-4 5 6 15,-2 6 1-15,0 1-1 0,0 1-16 16,0 14 16-16,0 0 38 16,0 3-2-16,6-1 5 15,5-3-11-15,1-3-6 16,4-5-3-16,1-3 3 16,3-3-2-16,2 0 2 15,-1-10-6-15,-1-1-18 16,-3 2-31-16,-4 5-95 15,-7 1-387-15</inkml:trace>
</inkml:ink>
</file>

<file path=word/ink/ink8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51:37.457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1109 0,'0'0'252'0,"0"0"-207"0,0 0-1 16,0 0 20-16,0 0-13 15,0 0-8-15,0 0 10 16,82 27-18-16,-69-27-9 16,-4 0-26-1,-2 0-22-15,-5 0-192 16,0 0-468-16</inkml:trace>
</inkml:ink>
</file>

<file path=word/ink/ink8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51:37.189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1378 0,'0'0'342'15,"0"0"-212"-15,0 0-85 16,0 0-45-16,0 0-13 16,0 0-126-16,0 0-120 15,1 3-223-15</inkml:trace>
</inkml:ink>
</file>

<file path=word/ink/ink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21:23.714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75 37 209 0,'0'0'155'15,"0"0"-90"-15,0 0 287 0,0 0-46 16,0 0-92-16,0 0-51 16,4 0-25-16,-4 0-23 15,0 0-27-15,0 0-20 16,0 0-19-16,0 0-16 16,-4 0-3-16,-3 5-7 15,-2 3-1-15,-2 3-10 16,1 2 1-16,-3 3 3 15,4 2-4-15,0 3-12 16,2 0 1-16,6 3-2 16,1-1-4-16,0 0 4 15,5-4-6-15,13-4 7 16,1-6 0-16,8-4 0 16,0-5 0-16,2 0 1 15,-3-5 1-15,-1-11 6 0,-5-1-8 16,-6-3 0-16,-5-2-10 15,-6 3 2-15,-3 0 8 16,0 1 1-16,-14 0 0 16,-4 1 1-16,-5-1-1 15,-2 0 0-15,0 2 0 16,0 1 0-16,4 3 0 16,3 4 0-16,5 1-1 15,4 6 1-15,6-1-1 16,1 2-1-16,2 0-10 15,0 0-5-15,0 0-3 16,4 5 3-16,10 5 10 16,7 1 5-16,5 2-7 15,0-3 8-15,2-2 1 16,0-2-1-16,-5-3 1 0,-3-3-1 16,-5 0-36-16,-2 0-41 15,-3 0-113-15,0-8-113 16,-5-1-85-16,-2 2-263 0</inkml:trace>
</inkml:ink>
</file>

<file path=word/ink/ink8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51:36.834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78 65 743 0,'0'0'282'16,"0"0"-46"-16,0 0 23 15,0 0-37-15,0 0-77 0,0 0-38 16,0 0-31-16,-30-65-7 16,22 65-18-16,-1 0-39 0,0 8-11 15,0 7-1-15,2 7 0 16,4 2-2-16,3-1-5 15,0 0 5-15,6-5-8 16,10-4 10-16,5-7-2 16,0-3-8-16,1-4-36 0,0-4 5 15,-3-11-8-15,-1-4 15 16,-8 0 16-16,-3 1 11 16,-4 2 7-16,-3 3 3 15,0 5 12-15,0 4 27 16,0 4 0-16,0 0-42 15,0 1-20 1,0 13 20-16,0 3 0 16,0 1 1-16,4-1-1 15,4-3 0-15,3-4-1 16,2-4 0-16,1-6 1 16,4 0 6-16,2-7 6 15,-1-9-2-15,-1 0-10 0,-2-1-11 16,-5 3 5-16,-4 2 6 15,-4 5 0-15,-3 4 1 0,1 3 3 16,-1 0-4-16,0 3-34 16,2 10 25-16,1 1 9 15,2 1-1-15,3 0 1 16,0-6-1-16,1-2 1 16,2-7 1-1,1 0 0-15,4-3 8 16,0-10-9-16,1-5-9 15,-3 5-8-15,-3 0-2 16,-4 4 10-16,-3 5 8 16,0 4 0-16,-3 0-13 15,0 0-20-15,2 9 19 16,1 1 15-16,2-1 0 0,2 0 0 16,0-4 0-16,1-5 1 15,2 0 1-15,0 0 8 16,3-7 3-16,-1-4-5 15,0 2-8-15,-2 1 2 0,-2 4-2 16,-1 4 0-16,-1 0-7 31,1 0-4-31,2 6 11 0,1 2-2 16,1-1 2-16,1-4 1 16,-2-3-1-16,2 0-9 15,-4-4-79-15,-2-15-81 0,-3 3-123 0,-4 1-236 0</inkml:trace>
</inkml:ink>
</file>

<file path=word/ink/ink8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51:35.986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124 77 580 0,'0'0'254'16,"0"0"-9"-16,0 0 3 15,0 0-27-15,0 0-45 0,0 0-37 16,0 0-29-16,-33-71-23 16,22 69-28-16,0 2-37 0,-2 0-13 15,-1 11-7-15,0 5-2 16,1 7 0-16,4 0-1 16,3-1 0-16,6-4-5 15,0-5 0-15,2-6-3 16,11-5 9-16,5-2 0 15,1-8 0 1,0-8 0-16,-3-4-11 16,-3 2 5-16,-5 2 6 15,-5 6 1-15,-1 3-1 0,-2 6 1 16,0 1-1-16,1 0-20 16,2 10-5-16,2 7 24 15,5 2 1-15,1 1 1 16,2-1-1-16,5 0 0 0,10-2-82 15,-5-6-233-15,-2-5-326 0</inkml:trace>
</inkml:ink>
</file>

<file path=word/ink/ink8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51:35.554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17 476 0,'0'0'329'15,"0"0"-159"-15,0 0-14 16,0 0-12-16,0 0-93 15,0 0-50-15,0 0 27 16,23 29-7-16,-15-10 9 16,0-1-11-16,-3-3-9 15,-2-4 6-15,-1-5-1 16,-1-2 1-16,-1-4 33 0,0 0 86 0,0 0 19 16,0-4-72-16,-3-9-60 15,-3-3-8-15,-1-2-13 16,3 0-1-16,4 1 1 15,0 3 0-15,0 5-1 16,0 3-2-16,8 3-6 16,6 3-1-16,3 0 1 15,5 3 0-15,3 5-28 16,0 6-78-16,6 4-143 16,-5-2-109-1,-8 0-355-15</inkml:trace>
</inkml:ink>
</file>

<file path=word/ink/ink8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51:34.711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872 0,'0'0'308'16,"0"0"-70"-16,0 0-38 16,0 0-168-16,0 0-26 15,0 0-6-15,18 73 1 0,-7-44 5 16,2 1-5-16,2-4 6 15,-1-4-6-15,0-8-1 16,2-5 0-16,-1-8-42 16,1-1-74-16,0-5-18 15,0-8 25-15,-2-1 56 16,-3 2 39-16,-4 2 14 16,-1 5 51-16,-6 2 69 15,0 2 43-15,0 1 16 16,-6 0-91-16,-6 0-65 15,-3 8-5-15,-4 3-4 16,1 4 29-16,2-1 2 0,4 0-10 16,4-3-13-16,3-1 0 15,4-3-15-15,1-1-7 16,3-1 0-16,13-2 1 16,6-2 9-1,8-1 6-15,26 0-16 0,-6-4-152 16,-4-3-415-16</inkml:trace>
</inkml:ink>
</file>

<file path=word/ink/ink8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51:34.288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163 63 204 0,'0'0'339'15,"0"0"-127"-15,0 0-6 16,0 0 11-16,0 0-55 15,0 0-21-15,0 0 28 16,-31-44-68-16,22 37 14 16,-2 1-28-16,-3 2-43 15,-1 4-10-15,-1 0-20 16,-1 2-7-16,0 14-6 0,1 5-1 16,5 1-2-1,6 4 1-15,4-3-8 0,1-2 8 16,1-5 0-16,12-5-7 15,4-8-18-15,2-3-51 16,0-1-5-16,0-12 10 16,-3-4 12-16,-7-1 28 15,-3 1 21-15,-4 0 11 16,-2 3 1-16,0 4 9 16,0 3 40-16,0 5 27 15,0 2-77-15,0 2-23 16,0 12 23-16,7 3 7 15,4 3-7-15,4 0 1 16,2-3-1-16,2-5 1 16,5-3-1-16,-2-5-28 0,-1-4-90 15,1 0-118 1,-7-9-160-16,-6 0-381 0</inkml:trace>
</inkml:ink>
</file>

<file path=word/ink/ink8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51:33.750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1073 0,'0'0'228'15,"0"0"-149"1,0 0 3-16,0 0-50 0,0 0-19 15,105-8-12-15,-54 19-1 16,-8 2-98-16,-7 0-218 0</inkml:trace>
</inkml:ink>
</file>

<file path=word/ink/ink8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51:33.546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8 31 485 0,'0'0'282'0,"0"0"-97"16,0 0 7-16,0 0-2 16,0 0-31-16,0 0-9 15,0 0-48-15,-8-31-94 16,8 44-8-16,2 7 0 16,6 8 20-16,1 3 4 15,2 0 12-15,1-1-6 16,2-3-8-16,2-5-5 15,2-5-8-15,-1-4-2 16,0-6-6-16,1-5 8 0,-2-2 6 16,0 0-15-16,-2 0-13 15,-1-2-97-15,-7-4-115 16,-1 2-81-16,-5 1-413 0</inkml:trace>
</inkml:ink>
</file>

<file path=word/ink/ink8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51:32.879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4 948 0,'0'0'149'16,"0"0"-100"-16,0 0 72 15,0 0-16-15,90 18-9 16,-67-18-38-16,-1 0-4 15,-4 0-28-15,-4-7-21 16,-3 0-5-16,-3 2-197 16,-7 3-347-16</inkml:trace>
</inkml:ink>
</file>

<file path=word/ink/ink8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51:32.614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103 73 317 0,'0'0'491'0,"0"0"-259"0,0 0-52 15,0 0-6-15,0 0-9 16,0 0-61-16,0 0-7 15,-19-66-2-15,14 60-14 16,-3 4-11-16,-2 2-20 16,1 0-24-16,-4 0-24 15,2 8-2-15,-2 8 1 16,4 3-1-16,3 4 0 16,5-1-1-16,1-1-5 15,0-2 5-15,15-5 0 16,4-4-1-16,4-5-17 0,2-5-42 15,-1 0 6-15,0 0 0 16,-4-11-1-16,-1-2 9 16,-4-1 9-16,-3 0 25 15,-2 0 8-15,-5 0 5 16,-2 3 0-16,-2 1 6 16,-1 3 10-16,0 3 50 15,0 1 4-15,0 3-14 16,0 0-22-16,-6 0-20 15,0 6-14-15,-1 6 0 16,3 2 0-16,3 2 0 16,1-1-2-16,0 2 1 15,9-3-1-15,6-2 2 16,4-4 0-16,3-5 0 16,2-3 2-16,-2 0 8 0,-2-4-1 15,-1-8-2-15,-4 2-7 16,-6-2-6-16,-2 2-45 15,-7 3-57-15,0 2-126 16,0 1-271-16</inkml:trace>
</inkml:ink>
</file>

<file path=word/ink/ink8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51:31.846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23 72 1030 0,'0'0'366'16,"0"0"-120"-16,0 0-48 16,0 0-138-16,0 0-60 15,0 0-1-15,0 0 1 16,8 34 0-16,3-21 0 16,3-6 0-16,0-3 0 15,0-4 0-15,2 0 9 16,-4-2 6-16,2-13 4 15,-6 0 7-15,-3-1 20 16,-3 0 3-16,-2 1 12 16,0-1 15-16,-12 4-15 0,-3 0-17 15,0 5-13-15,-4 4-22 16,1 3-9-16,-1 0-15 16,2 13 1-16,3 4 13 15,3 6-39-15,11 8-111 16,0-4-176-16,4-6-433 0</inkml:trace>
</inkml:ink>
</file>

<file path=word/ink/ink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21:20.690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39 795 0,'0'0'336'0,"0"0"-126"16,0 0-79-16,0 0-28 16,0 0-56-16,0 0-33 15,0 0-13-15,23-36-1 16,-7 36-7-16,2 0 6 15,-2 0 1-15,0 6-1 16,-4 5 1-16,-1-1 1 16,-5 1 6-16,-3 2 6 15,-1-2 50-15,-2 3 10 16,0 1 1-16,-2 0-2 0,-7 1-22 16,-2-1-12-16,2 2-8 15,1 0-13-15,0-2-7 16,3 0-3-16,1-1-6 15,1 1-1-15,3-3 0 16,0 1 0-16,0-3-1 16,0-2 0-16,2-1 0 15,5-5 1-15,2-2 0 16,1 0-1-16,1 0-76 16,4 0-146-16,-4 0-260 15,-5-5-297-15</inkml:trace>
</inkml:ink>
</file>

<file path=word/ink/ink8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51:31.430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85 506 0,'0'0'509'0,"0"0"-354"15,0 0-45-15,0 0-5 16,0 0-38-16,0 0-35 16,0 0-19-16,85-79 0 15,-47 77-12-15,0 2 1 16,-1 0-2-16,-2 10 0 16,-7 2-6-16,-7 2 5 15,-9 0-7-15,-6-3 8 16,-6 1 4-16,0-1 73 15,-4-2 75-15,-14 0-31 16,-2-2-54-16,-4-1-15 0,1-3-24 16,-1-3-20-1,5 0-7-15,5 0-1 0,6 2-13 16,8 7-144-16,0 1-383 16,2-2-167-16</inkml:trace>
</inkml:ink>
</file>

<file path=word/ink/ink8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51:31.031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8 15 38 0,'0'0'258'0,"0"0"-111"16,0 0-4-16,0 0-41 15,0 0-11-15,0 0-27 16,-6-9-6-16,6 8-9 15,0-2 24-15,0 1-13 16,0 2-21-16,0 0 9 16,0 0 5-16,-2 0 5 15,2 0-20-15,0 0-17 16,0 0-21-16,0 9-26 16,0 9 18-16,4 8 8 15,5 6 1-15,0 2 0 16,1-2 0-16,-3-1 1 15,2-6-2-15,-2-4 0 16,-2-4-2-16,-1-6-4 0,-1-4 5 16,-2-1-6-1,-1-6-33-15,0 0-220 0,0 0-312 0</inkml:trace>
</inkml:ink>
</file>

<file path=word/ink/ink8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51:22.231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6 3 150 0,'0'0'215'16,"0"0"-105"-16,0 0 2 0,0 0-32 16,0 0-25-16,0 0-53 15,-6-4-2-15,6 4-18 16,0 1 0-16,0 1-282 15</inkml:trace>
</inkml:ink>
</file>

<file path=word/ink/ink8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50:47.395"/>
    </inkml:context>
    <inkml:brush xml:id="br0">
      <inkml:brushProperty name="width" value="0.02646" units="cm"/>
      <inkml:brushProperty name="height" value="0.02646" units="cm"/>
      <inkml:brushProperty name="color" value="#0070C0"/>
      <inkml:brushProperty name="fitToCurve" value="1"/>
    </inkml:brush>
  </inkml:definitions>
  <inkml:trace contextRef="#ctx0" brushRef="#br0">0 0 697 0,'0'0'298'0,"0"0"-63"15,0 0-27-15,0 0-108 16,0 0-48-16,0 0 50 15,0 0-13-15,20 75-13 16,-14-48-14-16,1-3-12 16,-3-5-19-16,0-3-12 15,-3-8-5-15,1-3-7 16,-1-5 5-16,1 0 20 16,0-7 17-16,1-6-34 15,1-5-9-15,1-1-5 16,1 1-1-16,2 2 0 15,0 1 0-15,1 6 0 16,-1 2-1-16,3 4-8 0,2 3 3 16,-1 0 4-16,3 10 1 15,-3 5 0-15,0 4 1 16,-2 4 2-16,-2-2 7 16,-4-2 0-16,0-4 2 15,-3-2 0-15,1-5-2 16,-2-6 2-16,0-2-2 15,0 0 9-15,0-1 4 16,0-10-20-16,1-4-2 16,2-1-1-16,4-3 0 15,2 2 0-15,1 0-9 16,0 3 2-16,4 4 2 16,-1 6-2-16,1 4-1 0,2 0 1 15,0 4 7 1,1 10-5-16,-2 1 5 0,0 2 1 15,-4 2 0-15,-2-2 1 16,-3-2-1-16,-1 0 0 16,-3-7-24-16,-1-4-125 15,-1-4-349-15</inkml:trace>
</inkml:ink>
</file>

<file path=word/ink/ink8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50:46.317"/>
    </inkml:context>
    <inkml:brush xml:id="br0">
      <inkml:brushProperty name="width" value="0.02646" units="cm"/>
      <inkml:brushProperty name="height" value="0.02646" units="cm"/>
      <inkml:brushProperty name="color" value="#0070C0"/>
      <inkml:brushProperty name="fitToCurve" value="1"/>
    </inkml:brush>
  </inkml:definitions>
  <inkml:trace contextRef="#ctx0" brushRef="#br0">0 17 988 0,'0'0'505'0,"0"0"-273"16,0 0-20-16,0 0-70 15,0 0-79-15,104-22-41 16,-69 22-22-16,17 9-1 16,-8 0-222-16,-6 0-712 0</inkml:trace>
</inkml:ink>
</file>

<file path=word/ink/ink8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50:46.120"/>
    </inkml:context>
    <inkml:brush xml:id="br0">
      <inkml:brushProperty name="width" value="0.02646" units="cm"/>
      <inkml:brushProperty name="height" value="0.02646" units="cm"/>
      <inkml:brushProperty name="color" value="#0070C0"/>
      <inkml:brushProperty name="fitToCurve" value="1"/>
    </inkml:brush>
  </inkml:definitions>
  <inkml:trace contextRef="#ctx0" brushRef="#br0">16 0 772 0,'0'0'326'0,"0"0"-162"15,0 0-12-15,0 0-10 16,0 0-46-16,0 82-10 15,3-66-18-15,2-4-19 16,0-6-16-16,1-5-6 16,3-1 10-16,4 0-5 15,3-2-13-15,1-3-13 16,4 3-6-16,-1 2 0 16,0 2-1-16,1 11 0 15,-1 4 0-15,-2 0 1 16,-3 0 0-16,-4-1 1 15,-4-3 27-15,-6-4 3 16,-1 0 32-16,0-2 18 0,-9-1 5 16,-7-1-6-16,-3-1-6 15,-1-1-15-15,-4-1-10 16,2-1-8-16,-1-1-12 16,1 0-9-16,1 0-10 15,2 0-8-15,2-3-1 16,4 0-1-16,4-1-48 15,2-1-80-15,6-8-98 16,-1 1-163-16,2-2-570 0</inkml:trace>
</inkml:ink>
</file>

<file path=word/ink/ink8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50:45.459"/>
    </inkml:context>
    <inkml:brush xml:id="br0">
      <inkml:brushProperty name="width" value="0.02646" units="cm"/>
      <inkml:brushProperty name="height" value="0.02646" units="cm"/>
      <inkml:brushProperty name="color" value="#0070C0"/>
      <inkml:brushProperty name="fitToCurve" value="1"/>
    </inkml:brush>
  </inkml:definitions>
  <inkml:trace contextRef="#ctx0" brushRef="#br0">0 106 684 0,'0'0'599'0,"0"0"-382"16,0 0-159-16,0 0 20 15,0 0 13-15,0 0-47 16,97 71-14-16,-67-43 1 15,-2 1-18-15,-1-2-3 16,-5-3-8-16,-3-3-1 16,-6-2 5-16,-5-5-5 15,-3-6 0-15,-5-2 9 16,0-2 2-16,-2-2 13 16,-10-2-15-16,-4 0-2 15,-4 0-7-15,-2 0-1 0,-3 0 2 16,-1 0 0-16,0 0-1 15,-1-6 0-15,2 0 1 16,6-1-1-16,3 0 1 16,7 0-1-16,8 0 12 15,1-3-13-15,0-1-1 16,10-5-6-16,8 0 7 16,2-3 0-16,-1-4 1 15,-1-1-1-15,-2-4 43 16,-5 1 33-16,-2-3 8 15,-4 5-12-15,-5 3 5 16,0 2-8-16,0 3-3 16,-6 4-23-16,-5 3-18 0,-1 5-19 15,-3 3-5 1,0 2-1-16,-2 6-13 0,-1 15-23 16,3 6-37-16,3 7-45 15,12 13-111-15,0-7-157 16,0-8-528-16</inkml:trace>
</inkml:ink>
</file>

<file path=word/ink/ink8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50:44.874"/>
    </inkml:context>
    <inkml:brush xml:id="br0">
      <inkml:brushProperty name="width" value="0.02646" units="cm"/>
      <inkml:brushProperty name="height" value="0.02646" units="cm"/>
      <inkml:brushProperty name="color" value="#0070C0"/>
      <inkml:brushProperty name="fitToCurve" value="1"/>
    </inkml:brush>
  </inkml:definitions>
  <inkml:trace contextRef="#ctx0" brushRef="#br0">0 0 1106 0,'0'0'372'0,"0"0"-197"0,0 0-77 15,0 0 5 1,0 0-32-16,92-2-39 0,-57 7-22 15,0 4-10-15,10-2-1 16,-9 0-181-16,-8-4-369 0</inkml:trace>
</inkml:ink>
</file>

<file path=word/ink/ink8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50:44.647"/>
    </inkml:context>
    <inkml:brush xml:id="br0">
      <inkml:brushProperty name="width" value="0.02646" units="cm"/>
      <inkml:brushProperty name="height" value="0.02646" units="cm"/>
      <inkml:brushProperty name="color" value="#0070C0"/>
      <inkml:brushProperty name="fitToCurve" value="1"/>
    </inkml:brush>
  </inkml:definitions>
  <inkml:trace contextRef="#ctx0" brushRef="#br0">0 13 426 0,'0'0'695'15,"0"0"-414"-15,0 0-104 16,0 0-41-16,0 0-60 16,0 0-60-16,18 8 1 15,2 2 17-15,2 2-5 0,3-1-5 16,-1-3-13-16,0-2-9 16,-2-6 8-16,-2 0-4 15,-4 0 1-15,-2-11-1 16,-6-3 3-16,-5 1-3 15,-3 1 4-15,0 2-1 16,0 2 10-16,-6 7 54 16,-2 1-11-16,-1 0-18 15,1 14-23-15,0 9-7 16,2 5 0-16,3 9-5 16,3 2-2-16,0 7 5 15,2-2 7-15,9 2 0 16,1-4-11-16,0-2-7 15,-1-5 0-15,0-6 0 16,-1-8-1-16,-2-6-48 0,-2-8-88 16,-2-7-75-16,0 0-135 15,-4-8-249-15</inkml:trace>
</inkml:ink>
</file>

<file path=word/ink/ink8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50:33.736"/>
    </inkml:context>
    <inkml:brush xml:id="br0">
      <inkml:brushProperty name="width" value="0.02646" units="cm"/>
      <inkml:brushProperty name="height" value="0.02646" units="cm"/>
      <inkml:brushProperty name="color" value="#0070C0"/>
      <inkml:brushProperty name="fitToCurve" value="1"/>
    </inkml:brush>
  </inkml:definitions>
  <inkml:trace contextRef="#ctx0" brushRef="#br0">0-11 595 0,'0'0'592'16,"0"0"-304"-16,0 0-85 16,0 0-47-16,0 0-92 15,0 0-5-15,0 0 21 16,75 0-22-16,-47 0-33 16,2 0-12-16,-3 0-7 15,-4 0-5-15,-3 0-1 16,-5 0-36-16,-5 0-97 0,-5 0-75 15,-2 0-103 1,-3-2-91-16</inkml:trace>
</inkml:ink>
</file>

<file path=word/ink/ink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21:19.751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3 829 0,'0'0'401'15,"0"0"-259"-15,0 0-35 16,0 0 20-16,0 0-66 15,92 0-38-15,-62-2-7 16,12 2-16-16,-4-1-284 16,-8 1-854-16</inkml:trace>
</inkml:ink>
</file>

<file path=word/ink/ink8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50:33.224"/>
    </inkml:context>
    <inkml:brush xml:id="br0">
      <inkml:brushProperty name="width" value="0.02646" units="cm"/>
      <inkml:brushProperty name="height" value="0.02646" units="cm"/>
      <inkml:brushProperty name="color" value="#0070C0"/>
      <inkml:brushProperty name="fitToCurve" value="1"/>
    </inkml:brush>
  </inkml:definitions>
  <inkml:trace contextRef="#ctx0" brushRef="#br0">0 8 1129 0,'0'0'399'0,"0"0"-220"16,0 0-62-16,0 0-43 0,0 0-9 15,0 0-34-15,88-8-15 16,-64 8-9-16,-2 0 4 16,-1 0-11-16,-6 2-32 15,0-1-26-15,-8 0-103 16,-4-1-127-16,-3 0-53 15,0 0-16-15</inkml:trace>
</inkml:ink>
</file>

<file path=word/ink/ink8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50:32.910"/>
    </inkml:context>
    <inkml:brush xml:id="br0">
      <inkml:brushProperty name="width" value="0.02646" units="cm"/>
      <inkml:brushProperty name="height" value="0.02646" units="cm"/>
      <inkml:brushProperty name="color" value="#0070C0"/>
      <inkml:brushProperty name="fitToCurve" value="1"/>
    </inkml:brush>
  </inkml:definitions>
  <inkml:trace contextRef="#ctx0" brushRef="#br0">0 56 983 0,'0'0'330'16,"0"0"-95"-16,0 0-50 15,0 0-34-15,0 0-93 16,0 0-40-16,0 0-5 16,34-53 11-16,-15 53-2 15,-3 0-4-15,-1 6-6 16,-3 7-6-16,-4 3 6 15,-2 2 2-15,-6 1 11 16,0 1 8-16,0-2-4 0,-7 0 2 16,-4-2 0-16,0-2-6 15,2-1-7-15,1-3 3 16,2-3 1-16,2-2-7 16,3-3-14-16,1-1-1 15,0-1-7-15,3 2 0 16,10-2 7-16,6 0 1 15,3 0 8-15,4 0-3 16,2 0-6-16,2-6-36 16,-1 0-20-16,-2 1-68 15,-2-3-107-15,-8 4-172 16,-7 1-454-16</inkml:trace>
</inkml:ink>
</file>

<file path=word/ink/ink8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50:32.405"/>
    </inkml:context>
    <inkml:brush xml:id="br0">
      <inkml:brushProperty name="width" value="0.02646" units="cm"/>
      <inkml:brushProperty name="height" value="0.02646" units="cm"/>
      <inkml:brushProperty name="color" value="#0070C0"/>
      <inkml:brushProperty name="fitToCurve" value="1"/>
    </inkml:brush>
  </inkml:definitions>
  <inkml:trace contextRef="#ctx0" brushRef="#br0">88 74 55 0,'0'0'767'0,"0"0"-509"0,0 0-64 15,0 0 21-15,0 0-49 16,0 0-11-16,-22-15-35 16,19 15-28-16,0 0-14 15,-4 2-34-15,1 13-27 16,-3 6-11-16,1 7 5 15,1 5 3-15,6 1-8 16,1-1 0-16,0-3-6 16,9-4 0-16,5-9 0 15,4-5 0-15,1-8 0 16,-1-4-1-16,0 0-4 16,-3-14-8-16,-2-5 4 15,-5-7 3-15,-3-2 5 0,-5 0 1 16,0-2 1-16,-11-1 0 15,-8 1-1-15,-2 0 6 16,1 4-6-16,1 5 1 16,2 6 5-16,3 5-5 15,1 6 12-15,2 2-1 16,5 2-2-16,0 0-3 16,4 0-7-16,2 9-9 15,0 3 7-15,12 4-7 16,7-1 3-16,7 0 5 15,1-2 0-15,5-5 1 16,0-1 0-16,-2-4-1 0,-1-3-26 16,-4 0-55-16,0 0-113 15,-8-7-126-15,-4 0-440 0</inkml:trace>
</inkml:ink>
</file>

<file path=word/ink/ink8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50:30.966"/>
    </inkml:context>
    <inkml:brush xml:id="br0">
      <inkml:brushProperty name="width" value="0.02646" units="cm"/>
      <inkml:brushProperty name="height" value="0.02646" units="cm"/>
      <inkml:brushProperty name="color" value="#0070C0"/>
      <inkml:brushProperty name="fitToCurve" value="1"/>
    </inkml:brush>
  </inkml:definitions>
  <inkml:trace contextRef="#ctx0" brushRef="#br0">4549 3534 578 0,'0'0'280'15,"0"0"-114"-15,0 0 46 16,0 0-41-16,0 0-91 15,0 0 2-15,-21-20-18 0,18 15-13 16,-1 1-21 0,0 1 9-16,-2-1-2 0,0-1-11 15,-2 1-3-15,-2-2 4 16,-1 1-4-16,0 1-8 16,-1-2-9-16,-2 0-5 15,1 0 2-15,1 2 4 16,-1 0-5-16,1 2 14 15,-1-1-6-15,-1 0-1 16,1 0-9-16,0 2 1 16,1-1 1-16,1 1 4 15,0-1-6-15,0 1 1 16,0 1 0-16,0-2-1 16,0 1 1-16,0 1-1 0,0-1 0 15,-2 1 1-15,0 0-1 16,1 0 0-16,-3 0 0 15,4 0 1-15,-1 0-1 16,1 0 0-16,0 0 0 16,2 0 0-16,1 0-1 15,0 0 1-15,0 0 0 16,2 0 0-16,-1 1 0 16,0 2 0-16,-1 0-1 15,0 0 1-15,-3-1 0 16,-2 3 0-16,-1 0 0 15,-2-1 0-15,-1 0 0 16,-1 2 0-16,1 0 0 0,-1-2 0 16,-1 1 0-16,1-3 0 15,4 2 0-15,1-4 0 16,4 0 0-16,1 2 0 16,3-2 0-16,-1 0 0 15,1 0 0-15,-1 0 0 16,0 0 0-16,-2 1 0 15,-2 2-1-15,-1-1 1 16,-1 0-1-16,-4 1 1 16,-1-1 0-16,-2-1 0 15,-2 2 1-15,0-2-1 16,-2 2 0-16,2 0 0 16,3 0 1-16,1 1-1 15,4-2 0-15,4 1 0 16,2-2 0-16,3-1 0 0,0 0 0 15,1 0 1-15,-2 0 0 16,2 0 1-16,-1 0-1 16,-3 0 0-16,3 0 2 15,-3 0-2-15,1 0 0 16,0 0 1-16,-1 0 10 16,1-1-4-16,0 1 1 15,-1-3-3-15,-1 3 5 16,-1 0-5-16,-4 0-4 15,-1 0-1-15,-2 0-1 16,0 0 1-16,-2 0-1 16,2 0 2-16,1 0-2 0,0 0 0 15,3 0 1-15,2 0 0 16,1 0 0-16,-1 0 7 16,3-2-7-16,0 0-1 15,1 0 0-15,0-1 0 16,-2 2 0-16,-2-1 0 15,-1 2-1-15,0-1 0 16,2 1 0-16,-1-2 1 16,1 2 0-16,-2 0 0 15,0 0 0-15,-2 0-1 16,2 0 1-16,2 0 0 16,0 0 0-16,0 0 0 15,-1 0-2-15,-4 0 2 0,2 0 0 16,0 0 2-16,-1 0-1 15,2 0 0-15,-2 0-1 16,1 0-1-16,-1 0 1 16,2 0 0-16,0 0 0 15,2 0 0-15,-2 0 1 16,0 0-1-16,0 0 0 16,-1 0 0-16,1 0 0 15,0 0 0-15,0 0-1 16,2-1 1-16,-2 1 0 15,0 0 1-15,0-2-1 16,0 2 0-16,-1 0 0 16,1 0-1-16,-3 0 1 15,4 0 0-15,-1 0 0 16,0 0 0-16,1 0 0 0,1 0 0 16,1 0 0-16,-2 0 0 15,3 0 1-15,-3 0-1 16,1 0 0-16,-2 0 0 15,0 0 0-15,0-1 0 16,-2 0 1-16,0-1-1 16,1 2 0-16,-4-4 0 15,-2 3 0-15,-2-3 0 16,-2 2 1-16,-3 0-1 16,0-2 0-16,-2 3 0 15,-1 0 0-15,1-1 0 16,-2 1 0-16,3 1-1 0,-3-2 2 15,4 1-1-15,-1-3 0 16,1-1 0-16,2-1 1 16,0 1-1-16,-1 0 1 15,-1-3-1-15,-1 3 1 16,1 0 0-16,-2 0-1 16,1 0 0-16,-1 2 0 15,0-1 0-15,2-3 0 16,0 2-1-16,1-4 1 15,2 0 0-15,0 1 0 16,2-2 1-16,-1 1-1 16,0-3 0-16,-2-1 0 15,2 0-1-15,-1 1 2 0,1-4-1 16,-1 4 0-16,0-5 0 16,-1 0 1-16,1 1-1 15,-1-1 1-15,1 2-1 16,-2-1 0-16,2 2 1 15,0 0 0-15,1 1-1 16,2 0 0-16,0 1 1 16,4-1 0-16,-1 1-1 15,1 2 0-15,0-2 0 16,3 1 1-16,-1-1-1 16,2 1 0-16,2-2 1 15,1 2 8-15,1-1 8 16,-1 0-8-16,2 0-7 0,-2-1 6 15,2 3-7 1,-2-2-1-16,0 1 2 0,2 1 7 16,0 0 2-16,-2 0-3 15,1 0-8-15,-1 0 2 16,2-1-1-16,-2 1 8 16,2-3-8-16,-1 1 2 15,-1 0 4-15,-1-2 4 16,1 0-11-16,-1 0 1 15,2-2 7-15,-3 0-7 16,-1 0-1-16,2-2 7 16,-1-2-5-16,-1 2 4 15,2-3 1-15,-1 0-1 16,-1-2-4-16,0-1 6 16,0-2 7-16,0-1-13 0,-2-2 4 15,1-2-6-15,-1-1 1 16,-3-2 0-16,1-1-1 15,-1 3 2-15,0-2-1 16,-1 3 7-16,1 0-2 16,1-1-6-16,0 3 2 15,3-2-1-15,-2 2 0 16,1-3 1-16,0 1 4 16,1 0-6-16,1 0 1 15,-2-2 0-15,2 2 0 16,1-1 0-16,1-2-1 15,0 2 1-15,1 0 0 0,0-1-1 16,1 1 1-16,1 0 1 16,0 3-2-16,1-2 0 15,-1 2 0-15,2 1 0 16,-3 0 1-16,3 1-1 16,-3 1 0-16,0 1 1 15,2-1-1-15,-3 1 0 16,1 0 0-16,1 0 1 15,-2 0-1-15,0 1-1 16,1 1 1-16,0 1 0 16,1-1 0-16,-1 3 0 15,1 0 0-15,0 2 1 16,-2 0-1-16,2-1-1 0,-1 1 0 16,1 1 1-1,0 1 0-15,1 0 0 0,-1 1 0 16,1 1-1-16,-1 0 1 15,1-1 1-15,0 3-1 16,0-1 0-16,2 2 0 16,0 0-1-16,0 1 2 15,0 0-1-15,1 2 0 16,-1-3 0-16,0 2 0 16,-2-2 0-16,2 3 0 15,-2-1 0-15,4 0 0 0,-2 3 1 16,1-1-1-16,0 1-1 15,1-1 1-15,-1 0 0 16,1-1-1-16,-1-2-1 16,0 0 2-16,-1-3 0 15,2 0 0-15,-4-1 0 0,2 0 0 16,-2-1 0-16,0 0 2 16,1 2-2-16,1 2 1 15,-1 0-1-15,1-1 1 16,1 1 0-16,-2-3-1 15,2 0 0-15,1 0-1 16,-2 0 1 0,-1-1 0-16,1 0 1 15,1 0-1-15,-4 0 1 0,1-1 5 0,-2 0-6 16,0 0 0-16,0-1 0 16,-1 2 0-16,0 0 1 15,1 3-1-15,0-1 0 16,1 3 0-16,-1-1 0 15,1 1 1-15,0 0-1 16,0 0 1-16,-1 0 0 16,2 2-1-16,-1-1 1 15,1 0 0-15,1 1-1 16,-1-1 0-16,0 0 1 16,-1-1-1-16,0 0 0 15,-1-1 0-15,1-1 0 0,-3 1-1 16,1 0 1-16,-2 1 0 15,2 0 1-15,0 1-1 16,-1 2 0-16,2 0 0 16,0 1 0-16,-1 1 0 15,2-1 1-15,-1 0-1 16,1 2 1 0,-1-2-1-16,-3 1 0 15,-2 0-1-15,1-3 1 16,-1 3 0-16,1-1 0 15,0 2 0-15,2 0 1 16,-1 0-1-16,1 1 0 0,1 2 0 16,2-3 0-16,-1 3-1 15,1-1 2-15,0-1-1 0,1 1 0 16,-1-1 1-16,-1 0 0 16,-1 0-1-16,1-2 0 15,-1 1 0-15,0 2 1 16,0-3 0-16,0 3-1 15,0-1 0-15,0 0 1 16,2 2-1 0,-1-2 0-16,0 1 0 15,2 0 0-15,-1 2 0 16,1-2 1-16,0 0-1 16,0 2 1-16,2-1 0 15,1-1-1-15,-1 2 0 16,-1-1 1-16,2 1 1 15,1-1 5-15,1 1-6 0,-1 0 8 16,-1 0-7-16,2 0-1 16,0 0 1-1,0 0-1-15,0 0-1 0,-2 0 0 16,2 0-8-16,0 9 7 16,-2 3 0-16,2 7-1 15,0 3 1-15,0 1 0 0,0 1 0 0,2-1 0 16,3-2 0-16,2-3 1 15,-3-4-2-15,-1 0 1 16,2-6 1-16,-4-3 0 16,2 0-1-16,-1-3 1 15,-2-2 0-15,2 2 1 16,-2-2 0 0,0 0 6-16,0 0 2 15,0 0-3-15,2 0 4 16,-2 0 12-16,0 0 1 15,0 0-3-15,0 0-9 16,0-4-10-16,0-3 0 16,0-2-1-16,-4-1 0 15,-1-3 0-15,0-1 0 0,1-3 0 16,0 0 0-16,0 0 0 16,2 1-2-16,1-2 1 0,1 3 0 15,0 1-1-15,-1 0 1 16,1 3 1-16,0 2 0 15,0-2-1-15,0 3 1 16,0 1-1 0,0 1 1-16,0 1 1 15,0-1-1-15,0 0 0 16,0 3 0-16,0 0 1 16,0 0-1-16,0 0 1 15,0 0-1-15,0 0 0 16,0 2 0-16,0-2 1 15,0 1-1-15,0 1-1 0,0-2-7 16,4 0-1-16,8-2 8 16,6-1 0-16,4-1-2 15,5 0 3-15,4 0 0 16,2 2-1-16,4 1-1 16,-4 0 2-16,-4 3-1 0,-3 1 0 15,-5 0 1-15,-6 0-1 16,-6 0 0-16,-2 0 0 0,-4 0 0 15,-3 0 1 1,0 0 0-16,0 0 0 0,0 0 2 16,0 0 5-16,0 0 0 15,0 0-1-15,0 0-5 16,0 0-1 0,0 0 0-16,0 1-2 15,0 3-64-15,0 8-66 16,-2 1-106-16,-4 1-274 0</inkml:trace>
</inkml:ink>
</file>

<file path=word/ink/ink8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50:21.498"/>
    </inkml:context>
    <inkml:brush xml:id="br0">
      <inkml:brushProperty name="width" value="0.02646" units="cm"/>
      <inkml:brushProperty name="height" value="0.02646" units="cm"/>
      <inkml:brushProperty name="color" value="#0070C0"/>
      <inkml:brushProperty name="fitToCurve" value="1"/>
    </inkml:brush>
  </inkml:definitions>
  <inkml:trace contextRef="#ctx0" brushRef="#br0">0 0 801 0,'0'0'531'0,"0"0"-270"0,0 0-121 0,0 0-83 16,0 0-38-16,0 0 4 15,0 0-1-15,24 89-11 16,-16-60-10-16,0-1 5 15,0 4-6-15,-2-6-193 16,-1-8-468-16</inkml:trace>
</inkml:ink>
</file>

<file path=word/ink/ink8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50:21.280"/>
    </inkml:context>
    <inkml:brush xml:id="br0">
      <inkml:brushProperty name="width" value="0.02646" units="cm"/>
      <inkml:brushProperty name="height" value="0.02646" units="cm"/>
      <inkml:brushProperty name="color" value="#0070C0"/>
      <inkml:brushProperty name="fitToCurve" value="1"/>
    </inkml:brush>
  </inkml:definitions>
  <inkml:trace contextRef="#ctx0" brushRef="#br0">0 0 781 0,'0'0'350'0,"0"0"-168"15,0 0-80-15,0 0-41 16,0 0 26-16,0 0-13 16,0 0-5-16,17 92-11 15,-15-64 7-15,-2-1 8 16,1-4-19-16,-1-5-3 16,4-4-11-16,-1-4-18 15,3-5-11-15,5-1 0 16,1-3 6-16,6-1 0 0,2 0-6 15,0 0-5-15,0-5-6 16,-1 0-9-16,-2 1-60 16,-3 0-89-16,3-2-74 15,-6 3-255-15,-2 1-249 0</inkml:trace>
</inkml:ink>
</file>

<file path=word/ink/ink8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50:20.911"/>
    </inkml:context>
    <inkml:brush xml:id="br0">
      <inkml:brushProperty name="width" value="0.02646" units="cm"/>
      <inkml:brushProperty name="height" value="0.02646" units="cm"/>
      <inkml:brushProperty name="color" value="#0070C0"/>
      <inkml:brushProperty name="fitToCurve" value="1"/>
    </inkml:brush>
  </inkml:definitions>
  <inkml:trace contextRef="#ctx0" brushRef="#br0">19 261 1020 0,'0'0'317'0,"0"0"-116"16,0 0-39-16,0 0-67 15,-3-89-66-15,3 61-17 16,-1-2-11-16,-1 1 7 15,0 4-8-15,-1 2 0 16,2 6 1-16,-2 6-1 16,-1 4 2-16,3 5 7 15,1 2-9-15,0 0-1 16,0 8-7-16,0 7 2 16,0 6 5-16,0 6-1 15,6 3 1-15,4 2 1 16,-1 0 5-16,0 1 5 0,-1-2-9 15,-1-3 5-15,1-5-4 16,-1-4 4-16,-1-4-6 16,-1-5-85-16,1-6-164 15,-1-3-88-15,-1-1-10 16,-1 0-188-16</inkml:trace>
</inkml:ink>
</file>

<file path=word/ink/ink8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50:20.557"/>
    </inkml:context>
    <inkml:brush xml:id="br0">
      <inkml:brushProperty name="width" value="0.02646" units="cm"/>
      <inkml:brushProperty name="height" value="0.02646" units="cm"/>
      <inkml:brushProperty name="color" value="#0070C0"/>
      <inkml:brushProperty name="fitToCurve" value="1"/>
    </inkml:brush>
  </inkml:definitions>
  <inkml:trace contextRef="#ctx0" brushRef="#br0">0 11 1147 0,'0'0'576'15,"0"0"-349"-15,0 0-53 16,0 0-85-16,0 0-60 16,0 0-29-16,0 0-110 15,0-8-200-15,0 5-454 0</inkml:trace>
</inkml:ink>
</file>

<file path=word/ink/ink8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50:20.355"/>
    </inkml:context>
    <inkml:brush xml:id="br0">
      <inkml:brushProperty name="width" value="0.02646" units="cm"/>
      <inkml:brushProperty name="height" value="0.02646" units="cm"/>
      <inkml:brushProperty name="color" value="#0070C0"/>
      <inkml:brushProperty name="fitToCurve" value="1"/>
    </inkml:brush>
  </inkml:definitions>
  <inkml:trace contextRef="#ctx0" brushRef="#br0">30 28 347 0,'0'0'343'15,"0"0"-107"-15,0 0-43 16,0 0-6-16,0 0-14 16,0 0-38-16,0 0-30 15,-7 0-7-15,7-1-44 16,0-5 0-16,0 2-4 15,0-2-16-15,0 2-5 16,5-1-15-16,0 4-6 16,3 1-8-16,0 0 0 15,1 0-1-15,-1 7 1 16,2 3 0-16,-3 3 2 0,-2 1-1 16,-2 2 0-1,-2 0 0-15,-1 3 23 0,0-1 2 16,0 0-1-16,-1-2-6 15,-4-4-5-15,0-2-1 16,2-4-6-16,2-3-1 16,1-3 0-16,0 0-4 15,0 0-1-15,0 0-1 16,0 0-9-16,0 3 3 16,8 1 5-16,1 3 1 15,2 3 0-15,-1 1-9 16,-2 2 2-16,-3 0 1 15,-3-1 6-15,-2 0 0 16,0-1 1-16,-2-1 9 16,-8-2 2-16,-5-2 7 0,-2-2 11 15,0-1 7-15,-2-3-3 16,4 0 0-16,0 0-14 16,5-2-8-16,2-3-10 15,5 2-2-15,3 3-40 16,0 0-131-16,8 0-137 15,5 6-240-15,2-1-529 0</inkml:trace>
</inkml:ink>
</file>

<file path=word/ink/ink8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50:19.225"/>
    </inkml:context>
    <inkml:brush xml:id="br0">
      <inkml:brushProperty name="width" value="0.02646" units="cm"/>
      <inkml:brushProperty name="height" value="0.02646" units="cm"/>
      <inkml:brushProperty name="color" value="#0070C0"/>
      <inkml:brushProperty name="fitToCurve" value="1"/>
    </inkml:brush>
  </inkml:definitions>
  <inkml:trace contextRef="#ctx0" brushRef="#br0">0 0 1230 0,'0'0'301'0,"0"0"-197"0,0 0-104 16,0 0-7-16,0 0-657 0</inkml:trace>
</inkml:ink>
</file>

<file path=word/ink/ink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21:19.513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13 935 0,'0'0'269'15,"0"0"-144"-15,0 0-79 16,0 0-30-16,0 0-4 15,0 0-5-15,101-10-6 16,-69 9 6-16,5-1-7 16,-8 2-43-16,-10 0-289 0</inkml:trace>
</inkml:ink>
</file>

<file path=word/ink/ink8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50:18.986"/>
    </inkml:context>
    <inkml:brush xml:id="br0">
      <inkml:brushProperty name="width" value="0.02646" units="cm"/>
      <inkml:brushProperty name="height" value="0.02646" units="cm"/>
      <inkml:brushProperty name="color" value="#0070C0"/>
      <inkml:brushProperty name="fitToCurve" value="1"/>
    </inkml:brush>
  </inkml:definitions>
  <inkml:trace contextRef="#ctx0" brushRef="#br0">95 84 829 0,'0'0'262'0,"0"0"-165"0,0 0 32 16,0 0-23-16,0 76-22 15,7-55-11-15,6-1 7 16,2-3-37 0,2-3-9-16,2-2-9 15,-2-8-8-15,1-4 7 16,-2 0 12-16,-2-8 36 15,-2-6-31-15,-3-4-4 16,-1-2 21-16,-3-3 7 16,-3-1-12-16,-2 0 12 15,0-3-8-15,-2 0-27 0,-8 3-2 16,-6 4-10-16,-3 7-2 16,-5 9-2-16,-6 4-13 15,-4 4-1-15,0 16-15 16,1 9-52-16,2 18-79 15,9-8-114-15,10-2-335 0</inkml:trace>
</inkml:ink>
</file>

<file path=word/ink/ink8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50:18.630"/>
    </inkml:context>
    <inkml:brush xml:id="br0">
      <inkml:brushProperty name="width" value="0.02646" units="cm"/>
      <inkml:brushProperty name="height" value="0.02646" units="cm"/>
      <inkml:brushProperty name="color" value="#0070C0"/>
      <inkml:brushProperty name="fitToCurve" value="1"/>
    </inkml:brush>
  </inkml:definitions>
  <inkml:trace contextRef="#ctx0" brushRef="#br0">0 23 990 0,'0'0'357'16,"0"0"-159"-16,0 0-54 15,0 0-39-15,0 0-17 16,83-20-30-16,-56 20-31 15,0 0-16-15,-2 0-11 0,2 10-102 0,-5-3-133 16,-9-1-359-16</inkml:trace>
</inkml:ink>
</file>

<file path=word/ink/ink8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50:18.407"/>
    </inkml:context>
    <inkml:brush xml:id="br0">
      <inkml:brushProperty name="width" value="0.02646" units="cm"/>
      <inkml:brushProperty name="height" value="0.02646" units="cm"/>
      <inkml:brushProperty name="color" value="#0070C0"/>
      <inkml:brushProperty name="fitToCurve" value="1"/>
    </inkml:brush>
  </inkml:definitions>
  <inkml:trace contextRef="#ctx0" brushRef="#br0">28 0 608 0,'0'0'409'0,"0"0"-205"16,0 0-117-16,0 0-5 16,0 0-22-16,0 0-20 15,0 0 13-15,0 63-14 16,2-57-16-16,2-5-17 16,4-1 7-16,3 0 19 0,1 0 12 15,2 0-25-15,2 0-19 0,0 0 0 16,-1 7-2-16,-3 5 1 15,1 0 1-15,-6 2 1 16,0-2-1-16,-5-2 2 16,-2-1 0-16,0 0 10 15,0 0 30-15,-1 0 16 16,-8-3 7 0,-1 3 11-16,-2-2 16 15,-2-2 2-15,0 1-18 16,0-3-20-16,0 0-13 15,0-3-9-15,0 0-19 16,4 0-6-16,-1 0-8 16,3 0-1-16,0 0-43 15,1-8-105-15,3 1-166 0,1-1-292 0</inkml:trace>
</inkml:ink>
</file>

<file path=word/ink/ink8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50:17.853"/>
    </inkml:context>
    <inkml:brush xml:id="br0">
      <inkml:brushProperty name="width" value="0.02646" units="cm"/>
      <inkml:brushProperty name="height" value="0.02646" units="cm"/>
      <inkml:brushProperty name="color" value="#0070C0"/>
      <inkml:brushProperty name="fitToCurve" value="1"/>
    </inkml:brush>
  </inkml:definitions>
  <inkml:trace contextRef="#ctx0" brushRef="#br0">0 51 814 0,'0'0'230'0,"0"0"-118"16,0 0-7-1,0 0-8-15,0 0-62 16,0 0-25-16,85-49-10 16,-67 49 0-16,-2 0 0 0,-3 8 0 15,-5 5 0-15,-3 2 8 16,-5 3 15-16,0-1 6 16,-2 2 3-16,-9 2 6 0,-3 0 4 15,-1-1 0-15,2-1 8 16,0 0 23-16,2-5-19 15,5-3-29-15,3-3-3 16,1-1-11-16,2-3-10 16,0-1-1-16,3-2 1 15,10-1 8-15,3 0 8 16,3 0-2 0,1 0-8-16,-1-4-1 15,-2-2-6-15,0 1-102 16,-1 3-73-16,1-1-70 15,-4 1-135-15,-2 1-326 0</inkml:trace>
</inkml:ink>
</file>

<file path=word/ink/ink8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50:17.390"/>
    </inkml:context>
    <inkml:brush xml:id="br0">
      <inkml:brushProperty name="width" value="0.02646" units="cm"/>
      <inkml:brushProperty name="height" value="0.02646" units="cm"/>
      <inkml:brushProperty name="color" value="#0070C0"/>
      <inkml:brushProperty name="fitToCurve" value="1"/>
    </inkml:brush>
  </inkml:definitions>
  <inkml:trace contextRef="#ctx0" brushRef="#br0">0 3 654 0,'0'0'575'0,"0"0"-408"0,0 0-80 15,0 0 9 1,0 0-60-16,0 0-26 0,95-4-10 16,-71 4-135-16,-5 0-248 15</inkml:trace>
</inkml:ink>
</file>

<file path=word/ink/ink8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50:17.189"/>
    </inkml:context>
    <inkml:brush xml:id="br0">
      <inkml:brushProperty name="width" value="0.02646" units="cm"/>
      <inkml:brushProperty name="height" value="0.02646" units="cm"/>
      <inkml:brushProperty name="color" value="#0070C0"/>
      <inkml:brushProperty name="fitToCurve" value="1"/>
    </inkml:brush>
  </inkml:definitions>
  <inkml:trace contextRef="#ctx0" brushRef="#br0">0 0 1023 0,'0'0'301'0,"0"0"-188"16,0 0-4-16,0 0-27 15,0 0-50-15,0 0-22 16,99-4-10-16,-80 7-31 16,0 1-142-16,-6 0-170 0,-5-3-325 0</inkml:trace>
</inkml:ink>
</file>

<file path=word/ink/ink8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50:16.908"/>
    </inkml:context>
    <inkml:brush xml:id="br0">
      <inkml:brushProperty name="width" value="0.02646" units="cm"/>
      <inkml:brushProperty name="height" value="0.02646" units="cm"/>
      <inkml:brushProperty name="color" value="#0070C0"/>
      <inkml:brushProperty name="fitToCurve" value="1"/>
    </inkml:brush>
  </inkml:definitions>
  <inkml:trace contextRef="#ctx0" brushRef="#br0">0 69 905 0,'0'0'324'16,"0"0"-84"-16,0 0-56 16,0 0-89-16,0 0-58 15,0 0-31-15,0 0-6 16,50-63 0-16,-31 61 0 15,-2 2-8-15,-3 0 2 16,-3 9 5-16,-6 3 0 0,-4 4 1 16,-1 0 12-16,0 0 20 15,-11 1 6-15,-1-1 6 16,-1-1 7-16,-1-2 2 16,3-2-5-16,4-2-19 15,4-4-14-15,1-1-13 16,2 0-2-16,0-1-1 15,5 0 1-15,9-1 1 16,1-1 8-16,5-1-9 16,1 0-1-16,-1 0-123 15,7 0-106-15,-6-7-316 16,-3 0-275-16</inkml:trace>
</inkml:ink>
</file>

<file path=word/ink/ink8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50:16.451"/>
    </inkml:context>
    <inkml:brush xml:id="br0">
      <inkml:brushProperty name="width" value="0.02646" units="cm"/>
      <inkml:brushProperty name="height" value="0.02646" units="cm"/>
      <inkml:brushProperty name="color" value="#0070C0"/>
      <inkml:brushProperty name="fitToCurve" value="1"/>
    </inkml:brush>
  </inkml:definitions>
  <inkml:trace contextRef="#ctx0" brushRef="#br0">35 68 595 0,'0'0'235'0,"0"0"-91"15,0 0-34-15,0 0-7 16,0 0-13-16,0 0-3 16,-33 75 11-16,33-49-31 15,0 1-19-15,7-2-22 16,7-5-8-16,3-4-1 16,1-7-1-16,0-4 6 15,1-5 4-15,-2 0 9 0,-1-11-4 16,-2-6-6-16,-3-3-12 15,-5-1-3-15,-3-1-4 16,-3-1 3-16,0 0-8 16,-9 1 7-16,-5 0-2 15,-5-1-5-15,0 2 12 16,0 4-7-16,3 3 3 16,1 5 14-16,4 4 2 15,2 4-7-15,1 1-13 16,3 0-5-16,0 0 0 15,5 5-9-15,0 5 0 16,0 3 2-16,5 1 1 16,11 1 5-16,4 2 0 15,2-3 1-15,2-1 0 16,1-2 0-16,-1-5 0 0,-4-2-2 16,0-4-80-16,1 0-159 15,-6 0-125-15,-3 0-451 0</inkml:trace>
</inkml:ink>
</file>

<file path=word/ink/ink8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50:14.493"/>
    </inkml:context>
    <inkml:brush xml:id="br0">
      <inkml:brushProperty name="width" value="0.02646" units="cm"/>
      <inkml:brushProperty name="height" value="0.02646" units="cm"/>
      <inkml:brushProperty name="color" value="#0070C0"/>
      <inkml:brushProperty name="fitToCurve" value="1"/>
    </inkml:brush>
  </inkml:definitions>
  <inkml:trace contextRef="#ctx0" brushRef="#br0">0 53 836 0,'0'0'233'16,"0"0"-106"-16,0 0 40 16,0 0-31-16,89-47-47 15,-48 42-37-15,1 5-15 16,-1 0-15-16,-5 0-8 16,-5 8-13-16,-7-1 8 15,-7 1-9-15,-4-4 1 16,-5-3-1-16,-6-1-35 0,-2 0-5 15,0-5-56 1,-2-6-129-16,-6-1-126 0</inkml:trace>
</inkml:ink>
</file>

<file path=word/ink/ink8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50:14.208"/>
    </inkml:context>
    <inkml:brush xml:id="br0">
      <inkml:brushProperty name="width" value="0.02646" units="cm"/>
      <inkml:brushProperty name="height" value="0.02646" units="cm"/>
      <inkml:brushProperty name="color" value="#0070C0"/>
      <inkml:brushProperty name="fitToCurve" value="1"/>
    </inkml:brush>
  </inkml:definitions>
  <inkml:trace contextRef="#ctx0" brushRef="#br0">0 0 765 0,'0'0'293'0,"0"0"-209"15,0 0-52-15,0 0 24 0,0 0-6 16,15 87 18-16,-8-54 1 16,1-2-12-16,-1 0-21 15,-1-4-21-15,-1-3-9 16,-3-5 4-16,1-5-10 16,-1-6 0-16,0-3-67 15,-2-5-134-15,0 0-58 16,0 0-89-16</inkml:trace>
</inkml:ink>
</file>

<file path=word/ink/ink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21:19.211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173 30 339 0,'0'0'490'0,"0"0"-328"16,0 0 0-16,0 0 0 16,0 0-24-16,0 0-7 0,0 0-17 15,-59-29-33-15,48 29 0 16,-1 0-27-16,-2 0-9 15,-1 3-9-15,0 11-16 16,-1 5 16-16,1 5-16 16,6 2-9-16,2 3-9 15,7 0-2-15,0-2 0 16,0-5 0-16,9-1-1 16,9-5 0-16,2-5 0 15,3-4 1-15,1-5 0 16,-1-2 0-16,0 0-12 15,-3-15-34-15,-4-3-18 16,-4-1 9-16,-3-1 12 16,-5 0 24-16,-4 2 18 15,0 2 1-15,0 2 1 0,-9 1 0 16,-5 2 0-16,-2 2 0 16,-2 1 6-16,-1 3-6 15,-3 3 0-15,3 1 8 16,1 1 0-16,6 0 1 15,3 0 0-15,3 0 2 16,6 0-12-16,0 0 0 16,0 1-15-16,15 6 5 15,6 2 9-15,4 1 0 16,3-2 1-16,-2 0 0 0,2-3 1 16,-4-2-1-1,-2-2-13-15,3-1-129 0,-6 0-75 16,-6 0-153-16</inkml:trace>
</inkml:ink>
</file>

<file path=word/ink/ink8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50:13.908"/>
    </inkml:context>
    <inkml:brush xml:id="br0">
      <inkml:brushProperty name="width" value="0.02646" units="cm"/>
      <inkml:brushProperty name="height" value="0.02646" units="cm"/>
      <inkml:brushProperty name="color" value="#0070C0"/>
      <inkml:brushProperty name="fitToCurve" value="1"/>
    </inkml:brush>
  </inkml:definitions>
  <inkml:trace contextRef="#ctx0" brushRef="#br0">0 20 487 0,'0'0'219'0,"0"0"-41"15,0 0-3-15,0 0 7 16,0 0-37-16,0 0-6 16,0 0-56-16,0-20-51 15,0 38-4-15,2 4 35 16,3 6-18-16,0 3-13 15,1 0-13-15,-1-2-9 16,2-2-4-16,-1-4-5 16,0-6-1-16,2-2-53 0,3-6-134 15,-2-2-184 1,-2-2-296-16</inkml:trace>
</inkml:ink>
</file>

<file path=word/ink/ink8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50:12.697"/>
    </inkml:context>
    <inkml:brush xml:id="br0">
      <inkml:brushProperty name="width" value="0.02646" units="cm"/>
      <inkml:brushProperty name="height" value="0.02646" units="cm"/>
      <inkml:brushProperty name="color" value="#0070C0"/>
      <inkml:brushProperty name="fitToCurve" value="1"/>
    </inkml:brush>
  </inkml:definitions>
  <inkml:trace contextRef="#ctx0" brushRef="#br0">38 80 497 0,'0'0'503'0,"0"0"-393"16,0 0-61-16,0 0 38 15,0 0-3-15,25 77-22 16,-11-58-1-16,1-4 6 16,3-1-19-16,1-3 1 15,-3-4-9-15,2-4 1 16,-1-3 8-16,-1 0 20 0,-2-7 7 16,0-7-4-1,-5-3 1-15,1-1-6 0,-5-3 10 16,-5 0-5-16,0-1-6 15,0-1-15-15,-8 0-11 16,-4 2-17-16,-4 4 2 16,-3 3-3-16,-2 9 2 15,-2 5-16-15,-2 0-8 16,-1 15-13-16,-1 9-42 16,1 4-80-16,4 16-124 15,7-8-273-15,7-5-366 0</inkml:trace>
</inkml:ink>
</file>

<file path=word/ink/ink8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50:12.316"/>
    </inkml:context>
    <inkml:brush xml:id="br0">
      <inkml:brushProperty name="width" value="0.02646" units="cm"/>
      <inkml:brushProperty name="height" value="0.02646" units="cm"/>
      <inkml:brushProperty name="color" value="#0070C0"/>
      <inkml:brushProperty name="fitToCurve" value="1"/>
    </inkml:brush>
  </inkml:definitions>
  <inkml:trace contextRef="#ctx0" brushRef="#br0">0 17 960 0,'0'0'351'16,"0"0"-207"-16,0 0-54 16,0 0-8-16,0 0-23 15,0 0-31-15,94-19-13 16,-70 19-15-16,-2 8-6 16,1 3-133-16,-5-2-158 15,-4-4-311-15</inkml:trace>
</inkml:ink>
</file>

<file path=word/ink/ink8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50:12.114"/>
    </inkml:context>
    <inkml:brush xml:id="br0">
      <inkml:brushProperty name="width" value="0.02646" units="cm"/>
      <inkml:brushProperty name="height" value="0.02646" units="cm"/>
      <inkml:brushProperty name="color" value="#0070C0"/>
      <inkml:brushProperty name="fitToCurve" value="1"/>
    </inkml:brush>
  </inkml:definitions>
  <inkml:trace contextRef="#ctx0" brushRef="#br0">0 0 446 0,'0'0'400'16,"0"0"-147"-16,0 0-145 16,0 0-60-16,0 0-2 15,0 0-4-15,0 0 16 16,3 60-5-16,0-48-16 15,0-5-8-15,2-1-10 16,1-5 2-16,2-1 9 16,3 0 36-16,2 0-25 15,3 0-21-15,1 0-13 16,1 0-7-16,-3 4 0 16,-1 6-1-16,-3 2 1 15,-3 0 1-15,-2-2 5 16,-4 0 10-16,-2-1 16 0,0-1 12 15,0-1 21 1,0 0 17-16,-10-1-9 0,-1 0-20 16,-3 1-2-16,0-3-1 15,0-2-1-15,-2 2-12 16,2-4-9-16,2 0-7 16,-1 0-14-16,4 0-5 15,-1-4-1-15,4 2-1 16,1-2-32-16,2 1-98 15,1-9-121-15,2 2-290 16,0-2-221-16</inkml:trace>
</inkml:ink>
</file>

<file path=word/ink/ink8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50:11.585"/>
    </inkml:context>
    <inkml:brush xml:id="br0">
      <inkml:brushProperty name="width" value="0.02646" units="cm"/>
      <inkml:brushProperty name="height" value="0.02646" units="cm"/>
      <inkml:brushProperty name="color" value="#0070C0"/>
      <inkml:brushProperty name="fitToCurve" value="1"/>
    </inkml:brush>
  </inkml:definitions>
  <inkml:trace contextRef="#ctx0" brushRef="#br0">0 83 810 0,'0'0'349'16,"0"0"-121"-16,0 0-61 16,0 0-30-16,0 0-72 15,0 0-37-15,0 0 7 16,25-71-4-16,-13 64-11 16,0 2-8-16,0 5-12 15,1 0-6-15,0 2 0 16,-2 10 3-16,-2 6 3 15,-3-1 0-15,-5 2 1 16,-1 0 13-16,0 0 4 16,0 1 1-16,-7 0 0 15,-6 0-2-15,1-1-3 16,-2 0 3-16,-1-1 2 0,3-3 4 16,3-3-5-16,1-1 1 15,2-2-6-15,4-1-7 16,2-1-5-16,0 0-1 15,0-1-1-15,11 0 1 16,5-4 1-16,1 0 8 16,3-2-1-16,2 0-2 15,0 0 0-15,-3 0-5 16,-3-2-1-16,-4 1 0 16,-3 1-50-16,-2 0-52 15,-3 0-52-15,-1 0-60 16,-1 0-146-16,0 0-154 0</inkml:trace>
</inkml:ink>
</file>

<file path=word/ink/ink8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50:10.373"/>
    </inkml:context>
    <inkml:brush xml:id="br0">
      <inkml:brushProperty name="width" value="0.02646" units="cm"/>
      <inkml:brushProperty name="height" value="0.02646" units="cm"/>
      <inkml:brushProperty name="color" value="#0070C0"/>
      <inkml:brushProperty name="fitToCurve" value="1"/>
    </inkml:brush>
  </inkml:definitions>
  <inkml:trace contextRef="#ctx0" brushRef="#br0">0 0 183 0,'0'0'979'16,"0"0"-769"-16,0 0-108 15,0 0 38-15,0 0-69 16,0 0-46-16,87 0-22 15,-66 1-3-15,-7-1-150 16,-5 0-490-16</inkml:trace>
</inkml:ink>
</file>

<file path=word/ink/ink8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50:10.161"/>
    </inkml:context>
    <inkml:brush xml:id="br0">
      <inkml:brushProperty name="width" value="0.02646" units="cm"/>
      <inkml:brushProperty name="height" value="0.02646" units="cm"/>
      <inkml:brushProperty name="color" value="#0070C0"/>
      <inkml:brushProperty name="fitToCurve" value="1"/>
    </inkml:brush>
  </inkml:definitions>
  <inkml:trace contextRef="#ctx0" brushRef="#br0">0 3 955 0,'0'0'398'15,"0"0"-219"-15,0 0-121 0,0 0-35 16,0 0 0-16,0 0-8 15,0 0-5-15,89-3-9 16,-73 3-1-16,-2 0 0 16,-3 0-40-16,-5 0-111 15,-4 0-116-15,-2 0-77 16,0 0-393-16</inkml:trace>
</inkml:ink>
</file>

<file path=word/ink/ink8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50:09.761"/>
    </inkml:context>
    <inkml:brush xml:id="br0">
      <inkml:brushProperty name="width" value="0.02646" units="cm"/>
      <inkml:brushProperty name="height" value="0.02646" units="cm"/>
      <inkml:brushProperty name="color" value="#0070C0"/>
      <inkml:brushProperty name="fitToCurve" value="1"/>
    </inkml:brush>
  </inkml:definitions>
  <inkml:trace contextRef="#ctx0" brushRef="#br0">0 59 831 0,'0'0'319'16,"0"0"-90"-16,0 0-56 0,0 0-80 16,0 0-46-16,0 0-25 15,0 0-5-15,47-55 1 16,-31 55-10-16,-1 0-7 16,0 0-1-16,-7 9 1 15,0 2-1-15,-4 3 9 16,-4 0-2-16,0 1 8 15,0 1 19-15,-6-1 2 16,-5 1 7-16,1-4-4 16,1 0-1-16,1-2 2 0,5-5-7 15,0-1-16 1,3-1-10-16,0 0-7 0,0-2-1 16,3 2 1-16,8-3 1 15,5 2 8-15,2-2 0 16,1 0-7-16,1 0-2 15,-1 0-36-15,-2-2-82 16,-3 1-56-16,-1-2-103 16,-4 2-130-16,-4-1-255 0</inkml:trace>
</inkml:ink>
</file>

<file path=word/ink/ink8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50:09.237"/>
    </inkml:context>
    <inkml:brush xml:id="br0">
      <inkml:brushProperty name="width" value="0.02646" units="cm"/>
      <inkml:brushProperty name="height" value="0.02646" units="cm"/>
      <inkml:brushProperty name="color" value="#0070C0"/>
      <inkml:brushProperty name="fitToCurve" value="1"/>
    </inkml:brush>
  </inkml:definitions>
  <inkml:trace contextRef="#ctx0" brushRef="#br0">25 79 525 0,'0'0'263'0,"0"0"-48"15,0 0 9-15,0 0-25 16,0 0-81-16,0 0-73 16,0 0-28-16,-8 28 4 0,7-7 12 15,1 3-1 1,0-1-7-16,0 0-5 0,3-4 4 16,6-5-2-16,2-1-6 15,2-4-2-15,0-5-2 16,2-4 4-16,1 0 0 15,-2-3 5-15,1-8-5 16,-4-5-6-16,-2-1-1 16,-5-2 0-16,-2-1-9 15,-2 0 1-15,0-1 0 16,-8-2 5-16,-6 1-6 16,-4-1 0-16,0 3 0 0,-1 5 0 15,2 2 0 1,-1 4 0-16,6 5 0 0,1 3 12 15,1 1-11-15,5 0 5 16,4 0-6-16,1 1-6 16,0 9-3-16,1 3 7 15,12 2-4-15,3 2 5 16,4-1 1-16,1-3 1 16,1-4-1-16,0-2 1 15,-1-1 1-15,-1-5-2 16,-3-1-6-16,-3 0-89 15,3 0-75-15,-4-3-109 16,-3-1-133-16</inkml:trace>
</inkml:ink>
</file>

<file path=word/ink/ink8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50:07.887"/>
    </inkml:context>
    <inkml:brush xml:id="br0">
      <inkml:brushProperty name="width" value="0.02646" units="cm"/>
      <inkml:brushProperty name="height" value="0.02646" units="cm"/>
      <inkml:brushProperty name="color" value="#0070C0"/>
      <inkml:brushProperty name="fitToCurve" value="1"/>
    </inkml:brush>
  </inkml:definitions>
  <inkml:trace contextRef="#ctx0" brushRef="#br0">0 121 816 0,'0'0'285'16,"0"0"-67"-16,0 0 38 0,0 0-127 16,-7-82-56-16,22 68 6 15,5 3-13-15,8 2-20 16,4 6-26-16,4 3-9 16,0 0-11-16,-2 7 3 15,0 5 4-15,-8 0-6 16,-4 0-1-16,-4-2 0 15,-7-3-32-15,-3-3-72 16,-7-2-46-16,-1-2-79 16,0 0-85-16,-3-4-763 0</inkml:trace>
</inkml:ink>
</file>

<file path=word/ink/ink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21:17.934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36 385 0,'0'0'317'0,"0"0"-129"15,0 0-49-15,0 0-12 16,0 0-21-16,0 0-24 15,0 0-27-15,4 2-26 16,-4-2-13-16,2 0-7 16,-1 0-2-16,3 0-7 15,2 0 0-15,3 0 1 16,1 0 0-16,4 0 1 0,2 0 5 16,2 0 2-1,0 0-2-15,0 0-4 0,-1 0 6 16,1 0-1-16,0-2 0 15,2 1 2-15,-1 0-1 16,1-1-2-16,-1 0-6 16,1 0 5-16,0 2-5 15,-3 0 1-15,3-1 0 16,-2 1-1-16,0 0 5 16,0-2-5-16,-1 2 0 15,0 0 0-15,-1-1 0 16,-2 1 0-16,1 0 1 15,-3-2-1-15,2 2 0 16,-2-2 0-16,1 2 0 16,1 0-1-16,1-1 1 0,-1 1-1 15,0 0 1 1,0-2-1-16,1 2 1 0,-3-1-1 16,2 1 1-16,-1-2-1 15,-3 0 0-15,3 1 0 16,-2-1 1-16,-1 1 0 15,1-2-1-15,0 3 0 16,1 0 1-16,-1 0-1 16,0 0 0-16,1 0 0 15,-1 0 0-15,1 0 1 16,2 0-1-16,0 0 1 16,3 0-1-16,-3-2 0 15,0 2 0-15,0 0 0 16,1 0 1-16,-3 0-1 15,1 0 0-15,-1 0 0 0,1 0 0 16,-3 0 0-16,3 0 0 16,-1 0 0-16,-1 0 0 15,1 0 0-15,-1 0 0 16,0 0 0-16,0 0 0 16,1 0 0-16,2 0 0 15,-2 0 0-15,3 0 0 16,-1 0 0-16,-1 0 1 15,1 0-1-15,-2 0 0 16,3 0 0-16,-1 0 0 16,-1 0 0-16,1 0 0 15,-2 0 0-15,2 2 0 0,1-2 0 16,-1 0 0-16,0 0 0 16,-2 0 0-16,3 3 0 15,-2-3 0-15,1 0 0 16,0 0 0-16,0 0-1 15,2 0 1-15,0 0 0 16,1 1 0-16,-2-1-1 16,4 2 1-16,-4-1 0 15,1 1 0-15,1-2-1 16,-2 2 1-16,-1-2 0 16,3 0 0-16,-1 0 0 15,0 0 0-15,1 0 0 16,2 0 0-16,-2 0 0 0,3 0 0 15,-2 0 0-15,-1 0-1 16,3 0 1-16,-2 0 0 16,1 0 0-16,1 0 0 15,0 0 0-15,-2 1 0 16,0 1 0-16,-3-1 0 16,-1-1 0-16,-1 0 0 15,-1 2 0-15,-1-2 0 16,1 0 0-16,-1 0 1 15,0 0-1-15,0 0 0 16,-1 0 1-16,1 0 0 16,2 0 0-16,-3 0 2 15,1 0-2-15,1 0 0 16,1 0 0-16,-1 0 0 0,3 0 0 16,-1 0 0-16,0 0 0 15,0-2 0-15,3 1 0 16,-1-1 0-16,0 1 9 15,-2-1 14-15,0 0 9 16,0 1-11-16,1 1-9 16,-1-2 2-16,0 2 1 15,2 0-6-15,-1 0-4 16,-3-1 0-16,1 1 5 16,-7 0 2-16,2 0 6 15,-5 0 8-15,-3 0 8 16,3 0 1-16,-3 0-3 15,0 0 5-15,0 0 6 0,0 0 4 16,0 0-7-16,0 0-13 16,0 0-7-16,0 0-8 15,0 0-7-15,0 0-5 16,0 0-1-16,-6 0-99 16,-7 0-291-16,-1 0-824 0</inkml:trace>
</inkml:ink>
</file>

<file path=word/ink/ink8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50:07.587"/>
    </inkml:context>
    <inkml:brush xml:id="br0">
      <inkml:brushProperty name="width" value="0.02646" units="cm"/>
      <inkml:brushProperty name="height" value="0.02646" units="cm"/>
      <inkml:brushProperty name="color" value="#0070C0"/>
      <inkml:brushProperty name="fitToCurve" value="1"/>
    </inkml:brush>
  </inkml:definitions>
  <inkml:trace contextRef="#ctx0" brushRef="#br0">0 0 666 0,'0'0'270'16,"0"0"-91"-16,0 0-86 15,0 0-59-15,0 0 69 16,0 0-26-16,32 75-4 16,-20-41-12-16,1 2-20 15,-2-1-4-15,-1-3-18 16,-5-3-11-16,2-5-7 16,-4-6-1-16,0-5-6 0,-1-8-119 15,-2-5-158-15,0 0-29 16,0 0-92-16</inkml:trace>
</inkml:ink>
</file>

<file path=word/ink/ink8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50:07.286"/>
    </inkml:context>
    <inkml:brush xml:id="br0">
      <inkml:brushProperty name="width" value="0.02646" units="cm"/>
      <inkml:brushProperty name="height" value="0.02646" units="cm"/>
      <inkml:brushProperty name="color" value="#0070C0"/>
      <inkml:brushProperty name="fitToCurve" value="1"/>
    </inkml:brush>
  </inkml:definitions>
  <inkml:trace contextRef="#ctx0" brushRef="#br0">0 0 535 0,'0'0'260'0,"0"0"-38"16,0 0-50-16,0 0-85 0,0 0-55 15,0 0 7 1,0 0 42-16,15 55-22 0,-7-27 7 16,0 5-7-1,0-2-10-15,-1 0-21 0,-1-5-19 16,1-1-1-16,-1-7-6 15,-3-2 5-15,0-7-7 16,0 0-15-16,-1-5-46 16,1-1-92-16,-1-3-43 15,-1 0-60-15,0 0-46 16,-1 0-420-16</inkml:trace>
</inkml:ink>
</file>

<file path=word/ink/ink8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50:06.242"/>
    </inkml:context>
    <inkml:brush xml:id="br0">
      <inkml:brushProperty name="width" value="0.02646" units="cm"/>
      <inkml:brushProperty name="height" value="0.02646" units="cm"/>
      <inkml:brushProperty name="color" value="#0070C0"/>
      <inkml:brushProperty name="fitToCurve" value="1"/>
    </inkml:brush>
  </inkml:definitions>
  <inkml:trace contextRef="#ctx0" brushRef="#br0">0 10 834 0,'0'0'382'0,"0"0"-115"16,0 0-90-16,0 0-89 0,0 0-5 15,0 0-41-15,0 0-23 16,91-12-9-16,-65 12-10 15,7 4-138-15,-7 0-262 16,-4 1-798-16</inkml:trace>
</inkml:ink>
</file>

<file path=word/ink/ink8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50:06.031"/>
    </inkml:context>
    <inkml:brush xml:id="br0">
      <inkml:brushProperty name="width" value="0.02646" units="cm"/>
      <inkml:brushProperty name="height" value="0.02646" units="cm"/>
      <inkml:brushProperty name="color" value="#0070C0"/>
      <inkml:brushProperty name="fitToCurve" value="1"/>
    </inkml:brush>
  </inkml:definitions>
  <inkml:trace contextRef="#ctx0" brushRef="#br0">1 0 355 0,'0'0'281'0,"0"0"-61"16,0 0-16-16,0 0-15 16,0 0-77-16,0 0-73 15,0 0-13-15,0 29 28 16,0-10-5-16,0-3-10 15,1-1-7-15,3-1-7 16,-3-5-4-16,2-5-8 16,1-1 6-16,-1-3 8 15,1 0 23-15,4 0 22 16,2-1-34-16,1-1-23 0,1 2-15 16,1 0-1-16,1 5-1 15,0 6 1-15,-3 2 1 16,1 1 0-16,-5-1 0 15,-1 1 1-15,-3-3-1 16,-1-1 8-16,-2 0 6 16,0-3 10-16,0 1 15 15,0-1 11-15,-5 0 10 16,-4-2 6-16,-1-2-1 16,-2-2 18-16,1 0-24 15,-1-1-23-15,-1 0-17 16,2 0-6-16,0 0-5 15,3-4-7-15,0 0-1 16,3 0 0-16,2-1-21 16,0 1-68-16,1 0-75 0,2-7-143 15,0 1-323-15,-1 0-295 0</inkml:trace>
</inkml:ink>
</file>

<file path=word/ink/ink8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50:05.229"/>
    </inkml:context>
    <inkml:brush xml:id="br0">
      <inkml:brushProperty name="width" value="0.02646" units="cm"/>
      <inkml:brushProperty name="height" value="0.02646" units="cm"/>
      <inkml:brushProperty name="color" value="#0070C0"/>
      <inkml:brushProperty name="fitToCurve" value="1"/>
    </inkml:brush>
  </inkml:definitions>
  <inkml:trace contextRef="#ctx0" brushRef="#br0">3 75 314 0,'0'0'171'16,"0"0"-26"-16,0 0-14 0,0 0-33 16,0 0-18-16,0 0-24 15,0 0-4-15,-3 0 9 16,3 0 4-16,0 0-10 15,0 0 14-15,0 0-5 16,0 0-9-16,0 0-8 16,0-3 2-16,0 2 6 15,0-2 8-15,0 2-9 16,0-2 0-16,0 0 6 16,0 0-24-16,0-1-8 15,0 0-10-15,0-1-9 16,0 0 7-16,0-1-5 15,2 0 0-15,0 0-4 0,4-2-6 16,-2 4 6-16,1 0-6 16,-1 1-1-16,1 2-1 15,0 0 0-15,-1 1-6 16,3 0-3-16,2 1-5 16,1 10 14-16,-1 5 1 15,0 5 0-15,-3 1 10 16,-2 4-9-16,-4-1 8 15,0 0-1-15,0 0 13 16,-7-4 1-16,-1 0-4 16,-3-3 2-16,1-2-1 15,-1-3-12-15,0-2 9 16,3-3 6-16,2-2 0 0,1-1-2 16,3-3 9-1,1-2-1-15,1 2-4 0,0-2-17 16,0 1-7-16,0 2-9 15,3-1-1-15,9 2 10 16,6 2 0-16,1-3 1 16,1 0 6-16,-1 0-6 15,0-2 7-15,-3 1-8 16,-3-1 1-16,-3-1-1 16,-3 2-25-16,-2-1-21 15,-2 2-17-15,-2-2-42 16,1 0-59-16,2-1-67 0,-2 0-111 15,0 0-268-15</inkml:trace>
</inkml:ink>
</file>

<file path=word/ink/ink8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50:04.065"/>
    </inkml:context>
    <inkml:brush xml:id="br0">
      <inkml:brushProperty name="width" value="0.02646" units="cm"/>
      <inkml:brushProperty name="height" value="0.02646" units="cm"/>
      <inkml:brushProperty name="color" value="#0070C0"/>
      <inkml:brushProperty name="fitToCurve" value="1"/>
    </inkml:brush>
  </inkml:definitions>
  <inkml:trace contextRef="#ctx0" brushRef="#br0">0 1 651 0,'0'0'485'0,"0"0"-249"16,0 0-21-16,0 0-21 15,0 0-82-15,0 0-65 16,1-1-26-16,-1 1-21 16,1 0-18-16,1 0-197 15,-1 0-417-15</inkml:trace>
</inkml:ink>
</file>

<file path=word/ink/ink8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49:55.476"/>
    </inkml:context>
    <inkml:brush xml:id="br0">
      <inkml:brushProperty name="width" value="0.02646" units="cm"/>
      <inkml:brushProperty name="height" value="0.02646" units="cm"/>
      <inkml:brushProperty name="color" value="#0070C0"/>
      <inkml:brushProperty name="fitToCurve" value="1"/>
    </inkml:brush>
  </inkml:definitions>
  <inkml:trace contextRef="#ctx0" brushRef="#br0">0 244 674 0,'0'0'367'0,"0"0"-146"16,0 0-19-16,0 0-61 0,0 0-100 16,0 0-25-16,0 0-6 0,11-74-9 15,-9 50 7-15,-2-1-7 16,0-1 9-16,0 0-10 16,0 3 1-16,0 3 0 15,0 4-1-15,-2 8 1 16,1 4-1-16,1 4 0 0,0 0-31 15,0 8 16-15,0 12 15 16,6 6 0-16,1 4 0 16,3 7 0-16,1 1 1 15,0 2-1-15,-1-4 0 16,2 0 1 0,-1-7-1-1,-2-4 1-15,-1-7-1 0,-2-5-67 16,2-8-134-16,-2-4-88 15,-1-1-104-15</inkml:trace>
</inkml:ink>
</file>

<file path=word/ink/ink8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49:54.631"/>
    </inkml:context>
    <inkml:brush xml:id="br0">
      <inkml:brushProperty name="width" value="0.02646" units="cm"/>
      <inkml:brushProperty name="height" value="0.02646" units="cm"/>
      <inkml:brushProperty name="color" value="#0070C0"/>
      <inkml:brushProperty name="fitToCurve" value="1"/>
    </inkml:brush>
  </inkml:definitions>
  <inkml:trace contextRef="#ctx0" brushRef="#br0">0 4 1111 0,'0'0'598'0,"0"0"-292"16,0 0-100-16,0 0-91 15,0 0-82-15,0 0-33 16,0 0-46-16,0-4-167 0,0 4-334 16,0 0-270-16</inkml:trace>
</inkml:ink>
</file>

<file path=word/ink/ink8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49:54.346"/>
    </inkml:context>
    <inkml:brush xml:id="br0">
      <inkml:brushProperty name="width" value="0.02646" units="cm"/>
      <inkml:brushProperty name="height" value="0.02646" units="cm"/>
      <inkml:brushProperty name="color" value="#0070C0"/>
      <inkml:brushProperty name="fitToCurve" value="1"/>
    </inkml:brush>
  </inkml:definitions>
  <inkml:trace contextRef="#ctx0" brushRef="#br0">19 78 380 0,'0'0'737'0,"0"0"-467"16,0 0-67-16,0 0-23 15,0 0-15-15,0 0-81 16,0 0-36-16,-20-50-34 0,20 42-13 16,8 1-1-16,2 0 0 15,5 4-1-15,-1 2-6 0,2 1 6 16,-1 0-10-1,1 11 4-15,-5 4 6 0,-2 5 0 16,-4 4 1-16,-4 2 0 16,-1 1 2-16,0 2-1 0,-9 1 8 15,-5-1-8-15,0-2 1 16,-2-3 6-16,2-2-2 16,3-6 3-16,2-3 3 15,4-6-3-15,2-3 0 16,2-1-9-16,1-2-1 15,0 1 0 1,2-1-6-16,11 2 7 16,4-3 1-16,4 1 7 15,0-1-7-15,1 0 8 16,-2 0-8-16,-1 0 1 16,-3-2-1-16,-5 0-1 15,-3 1-56-15,-2 1-41 16,-5 0-33-16,-1 0-34 0,0 3-118 15,0 1-330-15</inkml:trace>
</inkml:ink>
</file>

<file path=word/ink/ink8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49:53.089"/>
    </inkml:context>
    <inkml:brush xml:id="br0">
      <inkml:brushProperty name="width" value="0.02646" units="cm"/>
      <inkml:brushProperty name="height" value="0.02646" units="cm"/>
      <inkml:brushProperty name="color" value="#0070C0"/>
      <inkml:brushProperty name="fitToCurve" value="1"/>
    </inkml:brush>
  </inkml:definitions>
  <inkml:trace contextRef="#ctx0" brushRef="#br0">0 1 1056 0,'0'0'358'16,"0"0"-240"-16,0 0 53 15,0 0-29-15,0 0-55 16,83 0-43-16,-61-1-24 16,-3 1-10-16,-4 0-2 15,0 0-8-15,-4 0-70 16,-5 0-192-16,-3 0-351 0</inkml:trace>
</inkml:ink>
</file>

<file path=word/ink/ink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24:05.748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15 195 316 0,'0'0'638'0,"0"0"-420"16,0 0-56-16,0 0-15 15,0 0-66-15,0 0-20 16,0 0-8-16,0-61 5 16,-3 42-21-16,1 0-11 15,1-1-3-15,-1 1 9 16,0 0-11-16,1 3-6 15,-2 3-4-15,2 4-5 16,1 4 3-16,0 5-2 0,0 0-7 16,0 0-6-1,0 17-11-15,0 7 16 0,7 7 0 16,4 2 1-16,1 1 0 16,1-5 0-16,1-6 0 15,-2-6 0-15,1-6 0 16,-3-5 0-16,-1-6 0 15,0 0 0-15,1-7 9 16,-1-10-8-16,-4-3 1 16,-2-3 5-16,-3 1-6 15,0-2 0-15,0 1 5 16,0 3-4-16,-5 4-1 16,2 6 8-16,-1 5 3 15,2 3 11-15,2 2-23 16,0 5-12-16,0 13 5 0,0 8 7 15,0 2 0-15,11 5 0 16,1-4-1-16,4-4 1 16,2-6 0-16,2-5 0 15,-3-4-1-15,1-6 1 16,-4-4 0-16,-1 0 1 16,-2-11 6-16,-4-4-1 15,-2-6-5-15,-1-1 0 16,-4-3 5-16,0 3-4 15,0 2-1-15,0 2 8 16,0 5-8-16,-2 6 0 16,0 5 11-16,0 2-12 15,2 0 0-15,0 9-16 16,0 8 9-16,0 7 7 0,6 2 0 16,6 0 0-16,1-3 0 15,1-4-1-15,2-5 0 16,0-4 1-16,-2-7 0 15,0-3 0-15,-1 0 0 16,-3-10 1-16,1-9 1 16,-2-2-2-16,-1-3 3 15,-5 0-2-15,0-2 0 16,1 2 5-16,-2 6-5 16,0 4-1-16,-2 6 0 15,1 7-1-15,1 1-5 16,1 0-11-16,3 16 9 0,-1 2 8 15,3 7 0-15,1-1 0 16,0-4 0-16,2 0-2 16,-2-5 2-16,2-6-1 15,0-2 1-15,1-7 1 16,-1 0-1-16,2-4 2 0,0-12 3 16,-1-2-5-16,-1 0-9 15,-3 0 8-15,0 1 1 16,-3 5-1-16,-1 4 1 15,-4 5-1-15,1 3 1 16,1 0-10-16,0 1-9 16,2 12 13-16,-1 3 4 0,2 0 1 15,2-2 1-15,3 0 0 16,0-8-1-16,1-4 0 16,1-2 1-16,3 0 2 15,-1-14-1-15,0-3 6 16,1 1-7-16,-3 0 1 15,-1 7-1 1,-5 3 0-16,2 6 0 16,-3 0-6-16,2 6 3 15,2 7 3-15,2-1-1 16,1 1 1-16,1-5-1 16,3-1 1-16,0-7 0 15,3 0 1-15,1-7 1 16,0-9 0-16,0-1-2 0,-5-2-21 0,-4 8-77 15,-6 6-77 1,-1 4-92-16,-4 1-378 0</inkml:trace>
</inkml:ink>
</file>

<file path=word/ink/ink8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49:52.849"/>
    </inkml:context>
    <inkml:brush xml:id="br0">
      <inkml:brushProperty name="width" value="0.02646" units="cm"/>
      <inkml:brushProperty name="height" value="0.02646" units="cm"/>
      <inkml:brushProperty name="color" value="#0070C0"/>
      <inkml:brushProperty name="fitToCurve" value="1"/>
    </inkml:brush>
  </inkml:definitions>
  <inkml:trace contextRef="#ctx0" brushRef="#br0">0 10 1054 0,'0'0'375'0,"0"0"-244"16,0 0-42-16,0 0-10 15,0 0-21-15,0 0-32 16,0 0-12-16,90-9-13 16,-76 9-1-16,-3 0-9 15,-2 1-80-15,-5 0-81 16,-1-1-112-16,-3 0-48 15,0 0-182-15</inkml:trace>
</inkml:ink>
</file>

<file path=word/ink/ink8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49:52.452"/>
    </inkml:context>
    <inkml:brush xml:id="br0">
      <inkml:brushProperty name="width" value="0.02646" units="cm"/>
      <inkml:brushProperty name="height" value="0.02646" units="cm"/>
      <inkml:brushProperty name="color" value="#0070C0"/>
      <inkml:brushProperty name="fitToCurve" value="1"/>
    </inkml:brush>
  </inkml:definitions>
  <inkml:trace contextRef="#ctx0" brushRef="#br0">0 41 844 0,'0'0'304'16,"0"0"-103"-1,0 0-21-15,0 0-66 0,0 0-63 16,0 0-22-16,0 0 4 15,39-40-9-15,-23 40-1 16,1 0-10-16,-2 10-5 16,-3 2-7-16,-2 4 6 15,-6 1 2-15,-4-2 5 16,0 2 17-16,0-3 19 16,-10 0-3-16,1-1 7 15,-1-3-3-15,3-1-10 16,-1-4-2-16,3-2 2 0,2-2 2 15,3 2-6-15,0-3-24 16,0 0-13-16,4 0-18 16,13 0 18-16,3 0 0 15,3 0 0-15,3 0-18 16,-4 0-58-16,-2 0-55 16,-4 0-71-16,-3-5-21 15,-5 0-168-15,-4 1-249 0</inkml:trace>
</inkml:ink>
</file>

<file path=word/ink/ink8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49:51.903"/>
    </inkml:context>
    <inkml:brush xml:id="br0">
      <inkml:brushProperty name="width" value="0.02646" units="cm"/>
      <inkml:brushProperty name="height" value="0.02646" units="cm"/>
      <inkml:brushProperty name="color" value="#0070C0"/>
      <inkml:brushProperty name="fitToCurve" value="1"/>
    </inkml:brush>
  </inkml:definitions>
  <inkml:trace contextRef="#ctx0" brushRef="#br0">99 64 651 0,'0'0'289'0,"0"0"-83"15,0 0 17-15,0 0-69 16,0 0-62-16,0 0-35 0,-39 12-12 16,33 4-3-1,-1 5 2-15,3 3 3 0,0 4-12 16,4 0-7-16,0 1-12 15,0-3-3-15,2-2-2 16,9-7-1-16,0-2-4 16,2-8-5-16,0-7 7 15,3 0 6-15,-2-6 2 16,2-11 4-16,-2-4-10 16,-3-4 2-16,-2-2-11 15,-7 3 7-15,-2-3-7 16,0 1 5-16,-12 2-5 15,-7-1 0-15,-2 1 0 16,-1 3 0-16,1 2-1 16,0 6 2-16,4 4 11 0,2 6 6 15,4 3-4 1,3 0-14-16,4 0-1 0,4 10-8 16,0 3 2-16,8 1 5 15,12 1-7-15,6 0 8 16,4-3 1-16,2-1 0 15,1-2 0-15,1-3 1 16,-5-2-2-16,-4-3 0 16,-3-1-81-16,-5 0-119 15,-6 0-75-15,-4 0-244 0</inkml:trace>
</inkml:ink>
</file>

<file path=word/ink/ink8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49:08.558"/>
    </inkml:context>
    <inkml:brush xml:id="br0">
      <inkml:brushProperty name="width" value="0.02646" units="cm"/>
      <inkml:brushProperty name="height" value="0.02646" units="cm"/>
      <inkml:brushProperty name="color" value="#0070C0"/>
      <inkml:brushProperty name="fitToCurve" value="1"/>
    </inkml:brush>
  </inkml:definitions>
  <inkml:trace contextRef="#ctx0" brushRef="#br0">0 21 614 0,'0'0'285'0,"0"0"-90"0,0 0-55 15,0 0-31-15,0 0-60 16,0 0-35-16,0 0-14 16,0 0-10-16,4 0 10 15,6 0 10-15,-1 0 5 16,2 1 4-16,0 3 4 15,1-3-4-15,-1 2-8 16,2 0 2-16,0-1-2 16,-1-1-11-16,1 0 9 0,1-1 1 15,-1 0 7 1,-2 0 2-16,1 0 2 0,-1 0-1 16,1 0-5-16,-2 0-14 15,1 2 9-15,0-2-8 16,-1 1-1-16,1 0 0 15,-2-1 6-15,1 2-6 16,1-2 0-16,0 0 0 16,1 0 1-16,3 0 53 15,-2 1-30-15,-2-1-16 16,2 2-9-16,-4-1 1 16,1-1 0-16,-2 2 0 15,-2-2 5-15,0 0-4 16,-1 0-1-16,0 1 0 15,-2-1 0-15,2 0 0 16,-1 0-1-16,3 0 2 16,-1 0-1-16,4 0 16 0,-3 2 1 15,2-1-11-15,1 1-6 16,-1-1 0-16,-1-1 0 0,2 1 0 16,-1-1 1-1,1 1 0-15,-1-1-1 0,1 0 7 16,-1 2-8-16,0-2 0 15,1 0 1-15,0 0 0 16,4 0 0-16,-3 1 0 16,1-1 0-16,-1 1-1 15,0-1 1-15,-2 2 0 0,2-1-1 16,0-1 0-16,0 0 1 16,1 2-1-16,-1-2 2 15,0 0-2-15,0 0 6 16,-1 0-5-16,0 0-1 15,1 0 0-15,-2 0 0 16,1 0 0 0,-1 0 0-16,1 1 0 15,-1 0 0-15,2 1 0 0,0-2 1 16,2 1-1 0,-2-1 2-16,-1 0-2 0,1 0 1 15,3 0 0-15,-4 0 0 16,3 0-1-16,-2 0 0 15,0 0-1-15,-2 0 1 0,2 3-1 16,-1 0-5 0,1-1 6-16,0 0 0 15,-1 0 0-15,1 1 0 0,0-1-1 16,-1 0 2-16,1 0-1 16,-3 0 1-16,1-2-1 15,1 0 0 1,-1 2 0-16,1 0 0 15,-1-2 1-15,1 2 0 16,-1-2-1-16,2 0 0 16,0 2 0-16,1-2 1 15,1 0 0-15,0 0 0 16,-1 0 0-16,-1 0 0 16,2 0 0-16,-2 0-1 0,0 0 1 15,-2 0-1-15,3 0 0 16,-4 0 0-16,4 0 1 0,-1 0-1 15,0 0-1 1,0 0 1-16,0 0 0 0,1 0 0 16,1 0 0-16,0 0 0 15,1 0 0-15,-2 0 1 0,1-2-1 16,-2 2 1-16,0-2-2 16,0 2 1-16,0-2 0 15,0 0 0-15,0 2 0 16,0-2 0-16,1 0 0 15,-1 0 0-15,2-1 7 16,-2 0-7 0,0 0 0-16,0 1 0 15,-2-1 1-15,2 0-1 16,-1 0 0-16,-1 1 1 16,1-1-1-16,-1 0 1 15,1 0-1-15,-1 2 0 0,2-1 1 16,0 0-1-16,2-1 0 15,-1 0 0-15,-1 2 0 16,2-2 0-16,-2 1 1 16,-2 1-1-16,2 0 0 0,-1-1-1 15,1 1 2-15,-2-2-1 16,2 0 0-16,2 0 2 16,-2-1-1-16,1 2 0 15,-1-1-1 1,1 0 1-16,-4 2-1 15,4 1 0-15,0 0-1 16,1-2 1-16,1 2-2 16,3-1 2-16,1 0 1 15,-1-2-1-15,-2 1 0 16,0 0 2-16,-4 0-2 16,-4 1 0-16,0 1 0 0,-4 0-1 15,-3 0 0-15,0 0 1 16,0 0 1-16,0 0 9 15,0 0 3-15,0 0-1 16,0 0 26-16,0 0-16 16,-5 0-21-16,-1 0 8 0,-2 0-7 15,-1 0-1-15,0 0 0 0,-2 0 9 16,-1 0-9-16,1 0 0 16,-1 0 0-16,-1 0-1 15,1 0 0-15,-4 0 0 16,0 1 0-16,0 2 0 15,-3 0 0-15,2 0 0 16,-3-1-1 0,1 0 1-16,-2 0 1 15,-1 1-1-15,0-1 0 16,-1 0 1-16,-1 0 0 16,2-1-1-16,0-1 0 15,2 0 0-15,-1 0 2 16,1 0-2-16,0 0 1 15,-1 0-1-15,-1 0-1 0,2 0 1 16,-1 1 0-16,2 1 0 16,1-2 0-16,0 1 0 15,3-1-1-15,-3 0 1 0,2 0 0 16,2 0 0-16,-2 0 0 16,2 0 0-16,1 1-1 15,-2 1 1 1,0 1-1-1,2-2 0-15,0 2 1 0,2-3 0 16,0 1 0-16,0-1 0 16,-1 2 0-16,-1-1 0 15,0 2 0-15,1-1 0 16,1-1 0-16,-1 2-1 16,1-1 1-16,-2-1 0 0,2 0 1 15,1-1-1-15,-1 0 0 16,0 0 1-16,-1 0 0 15,0 0 0-15,-2 0-1 16,2 0 1-16,1 0-1 16,-1 0 1-16,-1 0-1 15,-3 0 0 1,2 0 0-16,-2 0 0 16,0 0 1-16,2 0-1 15,2-1 0-15,0-2 6 16,0 2-4-16,-2-1-2 0,0 2 1 15,-2 0-1-15,-1 0 2 16,0 0-2-16,-1 0 0 0,1 0 1 16,0 0-1-16,-2 0 1 15,2 0-1-15,-1 0 0 0,1-1 0 16,1-1 0-16,0-1 1 16,2 0 0-16,1 2 0 15,-2-2 0-15,0 1-1 16,-3-2 0-16,-2 2 0 15,-2 0 0-15,-2 1 1 16,-2 0-1-16,-4 1 0 16,0 0-9-16,0 0 9 15,3 0 0-15,4 0 0 16,4 0 0-16,3 0 3 16,5-3-3-16,1 0 1 15,1 0 0 1,1 1-1-16,0-1 0 15,0 2 0-15,0 1-1 16,1-2 0-16,-2 1 1 16,-2-1 0-16,-2 2 0 15,2 0-1-15,-2 0 1 16,1 0 0-16,1 0-3 0,0 0-3 16,0 0 6-16,2 0 0 0,-1 0 0 15,2 0 0-15,1 0 0 16,2 0 0-16,0 0 1 15,2 0 0-15,1 0 0 16,1 0-1-16,1 0 1 16,0 0 0-16,0 0 0 15,0 0 0 1,-3 0 1-16,3 0-2 16,0 0 1-16,0 0 5 15,0 0-5-15,0 0 5 16,0 0-5-16,0 0-1 15,0 0 0-15,0 0-7 16,0 0-6-16,0 0-2 16,4 0 2-16,6 2 12 0,3 2 0 15,5 0-1-15,2 0 1 16,2 2 0-16,2-2-7 0,0 0 6 16,0 0-14-16,0-1-3 15,1 0 3-15,-1-3 3 16,1 1 4-16,-2-1 0 15,3 2-4 1,-3-1-2-16,1 1-2 0,-2 1 3 16,0 0 4-16,2 0-1 15,-4 0 5-15,2-2 0 16,0 1 5-16,-2-1 0 16,3-1-6-16,-3 0 6 15,1 2 1-15,-1-2-1 16,0 0 0-16,-1 0 0 15,2 0 0-15,-3 0-1 16,-1 0 1-16,1 0-5 16,-3 0 5-16,1 2-7 15,-3 1 7-15,-1-1-1 16,3 0 1-16,-3 0 0 16,4-1 0-16,-1-1 0 0,2 0 1 15,1 0 0-15,1 0 0 16,-2 0 0-16,2 0-1 0,-3 0 1 15,0 1-2-15,0 1 2 16,-3-1-2-16,3-1 2 16,0 1 0-16,1-1 0 15,-1 0 0 1,1 0 0-16,-1 0 0 16,-1 0 0-16,0 0-1 15,-1 0 0-15,0 0 1 16,-1 0 0-16,-1 0 0 15,2 2-1-15,-1-1-1 16,0 1-4-16,-1 0 5 16,3-2 0-16,-3 0 1 0,0 2-1 15,2-2 0-15,1 2 0 16,-1 0-1-16,-1 0 2 16,1-2-1-16,-2 2 0 15,-1 1 1-15,2-2-1 16,0 1 1-16,-3-2 0 0,3 0-1 31,-1 1 0-31,1-1 1 0,1 0 0 16,-1 0 0-16,1 0 0 15,0 0-1-15,2 0-5 16,-2 0-32-16,0 0 12 16,-1 0-4-16,-1 0-1 15,1-1-8-15,-2-1 21 16,-2 2 11-16,2 0 6 0,0 0-8 15,-1 0 1-15,3 0-4 16,-1 0 0-16,0 0 1 16,1 0 9-16,0 0 1 15,-1 0 0-15,-2-1 0 16,-1 0-1-16,1-1 1 16,-3 0 1-16,1 0 0 0,-1 2-1 15,-3 0 1-15,0 0-1 16,0 0 0-16,-1 0 1 15,1 0-1 1,-1 0 0-16,-1 0 1 0,4 0 0 16,-4 0 0-16,1 0 0 0,3 0-11 15,-5 0-37 1,0 0-109 0,1 0-31-16,-2 0-91 0</inkml:trace>
</inkml:ink>
</file>

<file path=word/ink/ink8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49:04.732"/>
    </inkml:context>
    <inkml:brush xml:id="br0">
      <inkml:brushProperty name="width" value="0.02646" units="cm"/>
      <inkml:brushProperty name="height" value="0.02646" units="cm"/>
      <inkml:brushProperty name="color" value="#0070C0"/>
      <inkml:brushProperty name="fitToCurve" value="1"/>
    </inkml:brush>
  </inkml:definitions>
  <inkml:trace contextRef="#ctx0" brushRef="#br0">5 0 371 0,'0'0'254'0,"0"0"-86"16,0 0-32-16,0 0 21 16,0 0-32-16,0 0 11 15,-5 0 0-15,5 0-8 16,0 0-32-16,0 0-37 16,0 0-42-16,0 0-17 15,0 0-40-15,0 0-164 16,0 0-375-16</inkml:trace>
</inkml:ink>
</file>

<file path=word/ink/ink8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49:01.210"/>
    </inkml:context>
    <inkml:brush xml:id="br0">
      <inkml:brushProperty name="width" value="0.02646" units="cm"/>
      <inkml:brushProperty name="height" value="0.02646" units="cm"/>
      <inkml:brushProperty name="color" value="#00B050"/>
      <inkml:brushProperty name="fitToCurve" value="1"/>
    </inkml:brush>
  </inkml:definitions>
  <inkml:trace contextRef="#ctx0" brushRef="#br0">0 0 411 0,'0'0'295'0,"0"0"-116"0,0 0-114 15,0 0-39-15,0 0 21 16,0 0 10-16,0 0 8 16,12 52-4-1,-9-35-5-15,0-2-20 16,0-2-18-16,-1-4-12 15,-1-4-5-15,1-3 11 16,-2-2 5-16,1 0 57 16,-1-3 41-16,2-7-80 15,-1-1-21-15,3-1-12 16,-1 1-2-16,0 1 1 0,0 2-1 16,2 1 0-16,-2 4 0 15,2 3-6-15,-1 0-6 16,1 0-8-16,1 0 18 15,1 3-5-15,-1 6 7 16,-1 1 1-16,0 1 0 16,-1-2 0-1,-2 0 1-15,-1-4-1 16,1-1 7-16,-2-2-8 0,2-2 7 16,-2 0 4-1,0 0 8-15,1-2 4 0,1-6-23 16,3-2 1-16,-1-1 0 15,3 1-1-15,0 0-2 16,1 2-8-16,0 5 0 0,0 3-5 16,0 0-1-16,-1 0 5 15,1 10 2-15,0 3 8 16,0 5 1-16,-3-1 0 16,-2-2-1-16,-1 1-1 15,-2-5 2-15,0-3-25 16,0-2-153-1,0-3-211-15</inkml:trace>
</inkml:ink>
</file>

<file path=word/ink/ink8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49:00.502"/>
    </inkml:context>
    <inkml:brush xml:id="br0">
      <inkml:brushProperty name="width" value="0.02646" units="cm"/>
      <inkml:brushProperty name="height" value="0.02646" units="cm"/>
      <inkml:brushProperty name="color" value="#00B050"/>
      <inkml:brushProperty name="fitToCurve" value="1"/>
    </inkml:brush>
  </inkml:definitions>
  <inkml:trace contextRef="#ctx0" brushRef="#br0">0 24 560 0,'0'0'312'0,"0"0"-61"16,0 0-54-16,0 0-58 15,0 0-60-15,0 0-40 16,0 0-18-16,65-24-19 0,-45 24-2 15,6 1-79 1,-3 7-234-16,-8 0-399 0</inkml:trace>
</inkml:ink>
</file>

<file path=word/ink/ink8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49:00.292"/>
    </inkml:context>
    <inkml:brush xml:id="br0">
      <inkml:brushProperty name="width" value="0.02646" units="cm"/>
      <inkml:brushProperty name="height" value="0.02646" units="cm"/>
      <inkml:brushProperty name="color" value="#00B050"/>
      <inkml:brushProperty name="fitToCurve" value="1"/>
    </inkml:brush>
  </inkml:definitions>
  <inkml:trace contextRef="#ctx0" brushRef="#br0">2 0 136 0,'0'0'606'0,"0"0"-417"0,0 0-87 16,0 0-53-16,0 0-7 15,0 0-2-15,0 0 2 16,0 38-4-16,1-32-5 16,2-2 14-1,-2-3-23-15,2-1-1 16,1 0 25-16,3 0 38 16,2 0-18-16,0 0-30 15,4-1-25-15,-1 1-13 16,-1 0-5-16,1 3-2 15,-2 6 6-15,-3 0 1 16,-2 0 0-16,-2-1 1 0,-2 1 10 16,-1-2 13-16,0-1 8 15,0 1 10-15,-1 1 13 16,-7 0 2-16,1 0 2 16,-3-1-2-16,2-1-10 15,-1-2 14-15,0-3-3 0,0 1-16 16,-1-2-21-16,1 0-8 0,3 0-12 15,0 0 0-15,3 0 0 16,-1 0-1-16,1 0-52 16,0 0-94-16,1-7-100 15,-1-2-247-15,2 1-196 0</inkml:trace>
</inkml:ink>
</file>

<file path=word/ink/ink8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48:59.684"/>
    </inkml:context>
    <inkml:brush xml:id="br0">
      <inkml:brushProperty name="width" value="0.02646" units="cm"/>
      <inkml:brushProperty name="height" value="0.02646" units="cm"/>
      <inkml:brushProperty name="color" value="#00B050"/>
      <inkml:brushProperty name="fitToCurve" value="1"/>
    </inkml:brush>
  </inkml:definitions>
  <inkml:trace contextRef="#ctx0" brushRef="#br0">17 32 183 0,'0'0'365'0,"0"0"-129"16,0 0-20-1,0 0-22-15,0 0-4 16,0 0-67-16,0 0-32 15,-17-4-26-15,17 0-31 16,0 0-20-16,0-1-4 0,6 0-9 16,2 1 1-16,0-1-2 15,1 4-1-15,-1 1-8 16,0 0 3-16,0 0-13 0,-3 7 9 16,0 3 10-16,-3 2 0 15,-2 1 0-15,0 1 7 16,0 0-1-16,-7 2 4 15,-2-2-1-15,-2 2 1 16,0-2 8 0,4-3 7-16,-1 0-3 0,3-6 1 0,2-2-7 15,3 0-15-15,0-3-1 16,0 1-6-16,0-1-2 16,3 2 8-16,6-2 0 15,4 0 9-15,1 0-2 16,1 0 0-16,1 0 2 15,-2 0-8 1,1 0 1-16,-6 0-1 16,0-2-1-16,-3 1-35 0,-1 1-37 15,-2 0-33-15,0 0-55 16,-1 0-121-16,-2 0-31 16,0 0-201-16</inkml:trace>
</inkml:ink>
</file>

<file path=word/ink/ink8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48:58.518"/>
    </inkml:context>
    <inkml:brush xml:id="br0">
      <inkml:brushProperty name="width" value="0.02646" units="cm"/>
      <inkml:brushProperty name="height" value="0.02646" units="cm"/>
      <inkml:brushProperty name="color" value="#00B050"/>
      <inkml:brushProperty name="fitToCurve" value="1"/>
    </inkml:brush>
  </inkml:definitions>
  <inkml:trace contextRef="#ctx0" brushRef="#br0">18 51 175 0,'0'0'268'16,"0"0"-76"-16,0 0-26 15,0 0-45-15,0 0 15 16,0 0 2-16,-16-6-25 16,14 5 37-16,1-1-13 15,1 1 9-15,0 1-25 16,0 0-29-16,0 0-10 15,0 0-10-15,0 0-26 16,0 0-22-16,0 0-24 16,0 0 0-16,0 0-19 0,8 0 7 15,4 0 12 1,4 1-1-16,3 2 0 0,1-1 1 16,0-1 1-16,1 1-1 15,-4-1 2-15,1-1-1 16,-3 0 0-16,1 1 0 15,-3-1-1-15,1 0 1 16,-1 0 0-16,-2 0 0 16,1 2-1-16,1-1 0 15,0-1 0-15,1 2 0 16,-2-2 0-16,3 1 2 16,-2-1-2-16,2 0 2 15,0 0-1-15,1 0 0 16,0 0-1-16,0 0 0 0,-1 0 0 15,0 2-1-15,-1 0-6 16,-2 3 6-16,-1-2 0 16,1-1 0-16,0 2 1 15,-1-3 0-15,0-1 0 16,1 0 0-16,1 0 1 16,0 0 8-16,-1 0-9 15,1 0-1-15,-2 0 1 16,-2 0-1-16,2 0 0 15,-1 0-2-15,1 0 3 16,2 0 0-16,-2 0 0 16,1 0 0-16,-1 0 1 15,0 0 6-15,0 0-7 0,-1 0-1 16,-2 0 1-16,-2 0-1 16,0 0 0-16,-1 0 1 15,1 0 0-15,1 0 1 16,1 0-1-16,1 0 1 15,2 0-1-15,0 0 1 16,0 0-1-16,-2 0 0 16,1-1 0-16,-3 1-1 15,1 0 1-15,0 0 0 16,-1 0 0-16,-1-2 0 16,-1 2 0-16,-1-2 1 15,0 2-1-15,0 0 1 16,-2 0-1-16,1 0 0 0,-1 0 0 15,-1 0 0 1,1 0 0-16,-1 0-1 0,-1 0 1 16,2 0 0-16,-1 0 0 15,1 0 1-15,-2-2-1 16,0 2 1-16,0 0 1 16,0 0-1-16,0 0 5 15,0 0-4-15,0 0 5 16,0 0 3-16,0 0-1 15,0 0 0-15,-2-2-9 16,-4 1 0-16,-3-2 0 16,-2 1 1-16,-2 0 6 15,0 0-6-15,-2 2 0 16,-1-1 5-16,-2-1-5 16,0 2 0-16,-2 0 0 0,-1 0-1 15,1 0 1-15,-3 0-1 16,1 0 0-16,0 0 1 15,2 0-1-15,1 0 0 16,1 0 2-16,3 0-2 16,0 0 2-16,2 0-2 15,0 0 0-15,1 0 1 16,0 0-1-16,1 0 0 0,0 0 0 16,0 0 0-16,-1 0 0 15,-1 0 1-15,-1 0-1 0,0 0 0 16,-1 0 0-16,3 0 0 15,-1 0 0-15,1 0 0 16,1 0 1-16,2 0-1 16,-1 0 1-16,2 0-1 15,1 0-1-15,2 0 1 16,-2 0 0-16,0 0 0 16,0 0 1-16,1 0-1 15,-2-1 0 1,-2-1 0-16,1 1 0 0,-2 0 0 15,0 1 0 1,0-2 0-16,0 1 0 16,0 1 0-16,0-2 1 15,1 1-1-15,-1-1 0 16,3 1 0-16,-1 1 1 0,3-1-1 16,-1 1 0-16,2 0-1 15,-1 0 1-15,1-2 0 16,1 2 1-16,-3 0-1 0,3 0 0 15,-1-1 0-15,2 1 0 16,-1 0 0-16,0-1 1 16,0-1-1-16,-2 0 1 15,4 2-1-15,-3 0 0 16,0 0 0-16,1 0 1 16,0 0-1-16,0 0-1 0,2 0 0 15,-1 0 0-15,3 0 0 16,-2 0 1-16,2 0 0 15,0 0 0-15,0 0 0 16,0 0 0-16,0 0 0 16,0 0-1-16,0 0-7 15,0 0 1 1,0 0-6-16,2 0-4 16,6 0 9-16,4 0 8 0,4 0 0 15,2 0-1 1,1 0 1-16,-1 0 0 0,2 2 0 15,-1 1-1-15,2-2 1 16,-4 1 0-16,2-1 0 16,-1-1-7-16,-3 0-4 0,3 0 4 15,-3 0 0-15,2 0 5 16,1 0 1-16,1 0-6 16,-2 0 5-16,2 0-4 15,-2 0 5-15,-1 0 0 16,0 0-6-16,0 0-2 15,-2 0-7 1,2 0 1-16,-2 0 7 16,-1 0-2-16,2 0-2 15,-1 0 11-15,-2 0-12 16,1 0 4-16,0 0-10 16,-2 0 3-16,-2 0 7 15,1 0 2-15,-1 0 5 16,1 0 2-16,-2 0-1 0,1 0 1 15,0-1-2-15,1-1 0 0,-1 1 1 16,1 1 0-16,1-1 0 16,-2 1 0-1,1 0-1-15,-1 0 1 0,1 0-1 16,-1 0 1-16,2 0-5 16,-2 0 5-16,2 0 0 0,2 0 1 15,-2 0-1-15,0 0 1 16,2-2-2-16,-1 0 1 31,4-3 1-31,3-1-1 0,3 0 0 0,0 1 1 16,-1 0 0-16,-2 2 0 15,-5 1-1 1,-4 2-5-16,-3 0-3 16,-3 0-1-16,-2 0 1 15,0 0-2-15,-2 0 5 16,0 0 6-16,0 0 1 15,0 0-1-15,0 1 0 0,0 2 0 16,-5 1-7 0,-7 2-100-16,2 1-142 0,-1-4-508 0</inkml:trace>
</inkml:ink>
</file>

<file path=word/ink/ink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24:03.747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487 0,'0'0'596'0,"0"0"-489"0,0 0-74 16,0 0 29-16,0 0-25 16,16 109-19-16,-4-66 1 15,2 0-6-15,1 0-5 16,-2-3-1-16,-3-9-7 15,-1-7 2-15,0-4-2 16,-3-8-111-16,-5-7-281 0</inkml:trace>
</inkml:ink>
</file>

<file path=word/ink/ink8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48:52.682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13 94 325 0,'0'0'215'0,"0"0"-36"16,0 0-1-16,0 0 13 15,0 0-16-15,0 0-33 16,0 0-42-16,-12-8-35 16,11 2 5-16,1-1-36 0,0 1-9 15,0 0-2-15,0 2-6 16,3 0-9-16,3 1-7 0,2 2-1 16,3 1-7-16,0 0 0 15,1 0-1-15,-1 8 8 16,0 1 0-16,-3 0 1 15,-1 0 0-15,-3 0 1 16,-1-2 5-16,-1-3-6 16,-2-1 5-1,2-3 0-15,-2 0-5 16,0 0 11-16,0 0 1 16,0 0 4-16,0 0 23 15,0-2-25-15,0-5-13 16,-2-1 4-16,-3-2-5 15,1-2 1-15,-3 1-1 16,3-2 1-16,-3 2-2 0,3-1 1 16,-1 4 1-16,2 1-1 15,-1 3 0-15,4 2 8 0,0 2-3 16,0 0-6 0,0 0-1-1,0 0-12-15,0 0-12 16,8 3 16-16,5 4 8 15,3 2 0-15,-2-4 1 0,2-1 0 16,-4-1 0-16,-1-3 0 16,-1 0 2-16,-2 0-2 15,-2 0-19-15,-1-7-11 16,-3 1-39-16,1 0-106 16,-3 2-144-16,0 4-283 0</inkml:trace>
</inkml:ink>
</file>

<file path=word/ink/ink8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48:51.127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77 77 157 0,'0'0'322'0,"0"0"-169"16,0 0-27-16,0 0 8 16,0 0 13-16,0 0-18 15,-6-1-12-15,6 1 15 16,0-2-29-16,0 0 7 15,0 2 21-15,0 0-16 16,0 0-25-16,0 0-19 16,0 0-10-16,0-3-11 15,0 3-6-15,0 0-6 16,0-1-11-16,0 1-18 16,0-1-9-16,1 1-1 0,5-3 1 15,3 0 0-15,5 0 2 16,-2 0 4-16,0 2-6 15,2 1 0-15,-2 0 1 16,0 0-1-16,1 0 0 16,-2 0 1-16,0 0 0 15,-2 0 1-15,0 0-1 16,-1 0 7-16,0 0 1 16,2 0 2-16,-3 0-2 15,1 0-2-15,0 0-6 16,0 0 5-16,0 0-4 15,0 0-1-15,0 0 7 0,0 0-7 16,0 0 0-16,-1 0 5 16,0 0 0-16,1 0-4 15,-3 0 5-15,3 0-1 16,-1 0 0-16,1 0-5 16,-2 0 5-16,0 0 0 15,2 0 0-15,-2 0-4 16,2 0 5-16,0 0-6 15,0 0 5-15,0 1-5 16,-2-1 1-16,2 2-1 16,-2-2 0-16,0 0 5 15,1 1-5-15,-1-1 0 16,2 0 0-16,-2 2 0 0,2-2 1 16,0 0-1-16,0 0 0 15,0 0 1-15,-1 0-2 16,3 1 1-16,-2-1 1 15,1 0-1-15,1 1-1 16,-2-1 1-16,0 0-1 16,-1 2 1-16,1-2-1 15,0 0 1-15,0 1-1 16,1-1 1-16,-1 0-1 16,0 0 0-16,0 0 0 15,1 0 1-15,-1 2-1 16,0-2 0-16,-2 0 0 15,2 0 0-15,0 0 1 16,-1 0-1-16,1 0 0 16,0 0 0-16,0 0 0 0,0 0 0 15,-2 0 0 1,2 0 0-16,0 0 0 0,-2 0 1 16,2 0 0-16,0 0 1 15,0 0-2-15,-2 0 2 16,2 0-1-16,0 0-1 15,0 0 0-15,-1 0 0 16,0 0-1-16,-1 0 1 16,0 0 0-16,-1 0-2 15,0 0 2-15,0 0 0 16,-2 0 2-16,1 0 0 16,0 0-2-16,-1 0 1 15,2 0-1-15,-2 0 0 0,1 0 0 16,1 0 0-16,1 0 0 15,2 0 0-15,0 0 0 16,0 0 0-16,0-2 0 16,-1 1 0-16,0-1 1 15,-1 2 0-15,0-1 0 16,-2 1-1-16,-1 0 0 16,-2 0 0-16,1 0 0 15,-2 0 0-15,1 0 1 16,-1 0-1-16,0 0 0 15,0 0 1-15,0 0 0 16,0 0 0-16,0 0-1 0,0 0 1 16,0 0 0-1,0 0-1-15,0 0 0 0,0 0 1 16,0 0 0-16,0 0-1 16,0 0 1-16,0 0 0 15,0 0 5-15,0 0-4 16,0 0 4-16,0 0-5 15,0 0 8-15,0 0 30 16,0 0 5-16,0 0-6 16,0 0-10-16,-3 0-9 15,-3-1-13-15,-4-1-5 16,2 2 0-16,-2-1-1 16,-3-1-1-16,1 2 1 0,-2-1 0 15,-2 0 1 1,0-1-1-16,-1 2 0 0,1-1 0 15,1 0 0-15,0-1 0 16,3 1 0-16,-1-1-1 16,2 0 1-16,0 2 0 15,-2 0-6-15,1 0 5 16,1 0-5-16,-1-2 0 16,-3 2 0-16,3 0 5 15,-1 0-5-15,2-2-3 16,-1 2 2-16,1-1 6 15,-2 0 0-15,2-1-10 16,1 1 11-16,1 0-6 16,2 1 0-16,-1 0 5 15,0 0-5-15,1 0 0 0,0 0-2 16,0 0 2 0,-1 0 6-16,0 0-1 0,1 0 0 15,-1 0 0-15,-2 0 0 16,2 0 1-16,0 0-1 15,1 0 1-15,-2 0-1 16,1 0 1-16,-2 0 0 16,2 0-1-16,0 0 1 15,2 0-1-15,-2 0-1 16,2 0 1-16,0 0-5 16,-2 0 5-16,0 0 0 15,0 0-7-15,-2 0 7 0,2 0-1 16,-4 0 1-16,2 0-1 15,2-2 1-15,-2 2 0 16,4 0 1-16,-1 0-2 16,1-1 1-16,0 1 0 15,1 0 0-15,-3-2-1 16,2 2 1-16,0-1 0 16,-1-1 0-16,1 1-1 15,0 1 1-15,-1-2 0 16,3 2 0-16,-3 0-5 15,1-1 5-15,0 1 1 16,0 0-1-16,0-1 1 16,-1-1-1-16,-1 1-11 15,2-1 11-15,-2 1-8 16,3-1 8-16,-1 2 1 0,1 0-1 16,1 0 1-16,-1-1 0 15,-1 1-1-15,1 0 0 16,0 0 0-16,0 0 1 15,2 0-1-15,-2 0 1 16,1 0 0-16,0 0-1 16,-3 0 0-16,0 0 0 15,2 0 0-15,-2 0-1 16,-1 0 2-16,0 0 0 16,2 0 0-16,-2 0 0 15,4 0 0-15,-3 0 0 16,3 0 0-16,-1 0 0 15,0-1 0-15,0 1 1 0,2-2-1 16,0 2 0-16,0 0 0 16,0 0 0-16,1 0 0 15,2 0 0-15,-1 0 0 16,1 0 0-16,0 0 0 16,0 0 0-16,0 0-2 15,0 0 1-15,0 0 0 16,0-1-5-16,0 1 4 15,0 0-5-15,0 0 5 16,0 0-8-16,0 0 4 16,0 0 0-16,0 0 0 15,0 0 5-15,0 0-10 16,0 0 0-16,0 0-1 0,0 0 10 16,4 0 1-1,3 0 0-15,0 0 0 0,1 0-5 16,3 0 4-16,2 0 1 15,1 0-1-15,2 0 1 16,1 0-1-16,2 0 2 16,1 0-2-16,2 0 1 15,-1 0 0-15,-1 0 0 16,-1 1-7-16,0-1 0 16,-2 2 2-16,1-2 5 15,-3 0-7-15,1 0 7 16,-3 0-7-16,0 0 7 0,-2 0-7 15,2 0 0 1,0 0 7-16,-1 0-5 0,1 0-3 16,0 0 1-16,-2 0 2 15,0 0 0-15,0 0 4 16,-1 0-5-16,0 0 6 16,1 0-5-16,-2 0 4 15,2 0 1-15,-1 0 0 16,-1 0-8-16,1 0 2 15,1-2 5-15,0 2-4 16,0-1 5-16,1 1-14 16,1-1 8-16,-2 1-5 15,0 0-6-15,0 0 3 16,-2 0 2-16,-1 0 6 16,0 0 1-16,0 0-1 0,0 0-2 15,0 0 7-15,1 0 2 16,1 0-6-16,-2 0 5 15,2 0-6-15,-1 0-1 16,1 0 7-16,-1 0-20 16,-1 0 6-16,2 0 5 15,-2 0 10-15,-1 0-6 16,1 0 0-16,-1 0 5 16,1 0-6-16,-3 0 5 15,2 0 1-15,0 0-1 16,-2 0 1-16,1 0-5 15,-1 0 6-15,2 0 0 16,-3 0-2-16,1 0 1 0,1 0-5 16,-1 0-9-16,1 1 9 15,-1 0-1-15,0 1-6 16,-2-2 5-16,2 1 1 16,-2-1 6-16,0 1-6 15,0-1 6-15,0 2-6 16,2-1 6-16,0 1 0 15,-2-1-1-15,2 1 1 16,0-1-6-16,-4-1-5 16,2 1-4-16,0-1 9 15,-1 2-1-15,1-1 7 16,-2 1-5-16,1-2 6 0,2 1 0 16,-2-1-2-1,0 2 2-15,1-2-6 0,-3 0-2 16,1 0-3-16,-1 0 3 15,0 0 8-15,0 0 0 16,0 0 1-16,0 0-1 16,0 0 1-16,0 0 5 15,0 0-5-15,0 0 0 16,0 0 8-16,0 0-2 16,0 0-5-16,0 0-1 15,0 0 0-15,0 0 0 16,0 0 6-16,0 0-7 15,0 0 0-15,0 0-15 16,-3 0-67-16,2-2-207 16,-2 1-430-16</inkml:trace>
</inkml:ink>
</file>

<file path=word/ink/ink8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48:15.031"/>
    </inkml:context>
    <inkml:brush xml:id="br0">
      <inkml:brushProperty name="width" value="0.02646" units="cm"/>
      <inkml:brushProperty name="height" value="0.02646" units="cm"/>
      <inkml:brushProperty name="color" value="#00B050"/>
      <inkml:brushProperty name="fitToCurve" value="1"/>
    </inkml:brush>
  </inkml:definitions>
  <inkml:trace contextRef="#ctx0" brushRef="#br0">0 0 52 0,'0'0'407'16,"0"0"-146"-16,0 0-54 15,0 0-31-15,0 0-56 16,0 0-43-16,0 0-25 16,-1 0-32-16,1 7-2 15,0 5 27-15,0 5-3 16,0 3-10-16,0 2-2 16,3-3-8-16,0 0-6 15,-2-2-7-15,1-6-8 16,0-4 5-16,-1-3-5 0,1-2 0 15,-1-2 11-15,1 0 5 16,1-3 21-16,0-6-26 16,0 0-11-16,1-3 5 15,-1 2-5-15,0-3-1 16,0 3 0-16,2-2-1 16,-1 0-5-16,0 4-1 15,0 1-2-15,1 1 2 16,0 3-5-16,0 3 5 15,-1 0-9-15,1 3 3 0,1 8 13 16,-1 5 0 0,-1 2 0-16,-1 1 0 0,1-2 1 15,-1-2-1-15,-2-3 1 16,1-5-1-16,-2-3 1 16,1-4 0-16,-1 0 9 15,0 0 3-15,0-4-6 16,3-8-7-16,-1 3 1 15,1-3-2-15,1 1 1 16,0 1 0-16,2 0-1 16,-1 0-7-16,2 3-14 15,1 2-3-15,-1 0 6 16,3 5 3-16,-1 0 0 16,1 0 3-16,-2 0 6 15,1 10 6-15,-1 3 0 0,-2-1 1 16,-1 1 0-16,-2 2 16 15,-3-3 3-15,0-2-3 16,0-1-7-16,0-4-3 16,0-1-6-16,0-4-53 15,0 0-167-15,0-4-583 0</inkml:trace>
</inkml:ink>
</file>

<file path=word/ink/ink8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48:13.752"/>
    </inkml:context>
    <inkml:brush xml:id="br0">
      <inkml:brushProperty name="width" value="0.02646" units="cm"/>
      <inkml:brushProperty name="height" value="0.02646" units="cm"/>
      <inkml:brushProperty name="color" value="#00B050"/>
      <inkml:brushProperty name="fitToCurve" value="1"/>
    </inkml:brush>
  </inkml:definitions>
  <inkml:trace contextRef="#ctx0" brushRef="#br0">0 0 740 0,'0'0'381'0,"0"0"-150"15,0 0-59-15,0 0-61 16,0 0-57-16,0 0-29 15,0 0-15-15,88 4-10 16,-61 11-54-16,-5 0-201 16,-3-2-382-16</inkml:trace>
</inkml:ink>
</file>

<file path=word/ink/ink8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48:13.538"/>
    </inkml:context>
    <inkml:brush xml:id="br0">
      <inkml:brushProperty name="width" value="0.02646" units="cm"/>
      <inkml:brushProperty name="height" value="0.02646" units="cm"/>
      <inkml:brushProperty name="color" value="#00B050"/>
      <inkml:brushProperty name="fitToCurve" value="1"/>
    </inkml:brush>
  </inkml:definitions>
  <inkml:trace contextRef="#ctx0" brushRef="#br0">13 0 418 0,'0'0'359'0,"0"0"-198"15,0 0-44-15,0 0 6 16,0 0-26-16,0 0-42 0,-3 73 3 15,3-59-15 1,0-3 7-16,0-4-18 0,3-1-8 16,1-5-6-16,-1-1 20 15,3 0 46-15,2 0-17 16,1 0-36-16,2 0-26 16,3 0-5-16,0 7-1 15,2 5-1-15,-4-1 1 16,-1 3 1-16,-2-2-1 15,-2 1 1-15,-1-1 1 16,-4-2-1-16,-1-2 9 16,-1-3 7-16,0 0 12 15,0-1 13-15,0-1-1 16,0-1-1-16,-6 1-12 0,-4 1 8 16,1-3 8-16,-2 0-3 15,0-1-10-15,0 0-11 16,1 0-7-16,0 0-4 15,2 0-6-15,2 0-1 16,1 0-1-16,2-2-22 16,0-5-75-16,1 2-76 15,2-6-72-15,0 0-242 16,0 1-114-16</inkml:trace>
</inkml:ink>
</file>

<file path=word/ink/ink8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48:12.889"/>
    </inkml:context>
    <inkml:brush xml:id="br0">
      <inkml:brushProperty name="width" value="0.02646" units="cm"/>
      <inkml:brushProperty name="height" value="0.02646" units="cm"/>
      <inkml:brushProperty name="color" value="#00B050"/>
      <inkml:brushProperty name="fitToCurve" value="1"/>
    </inkml:brush>
  </inkml:definitions>
  <inkml:trace contextRef="#ctx0" brushRef="#br0">0 61 506 0,'0'0'229'0,"0"0"-30"16,0 0-12-16,0 0-34 15,0 0-45-15,0 0-45 16,0 0-13-16,0-15-18 16,3 8 4-16,3 0-17 15,2 0-10-15,1 0-8 16,3 0 11-16,-2 3-11 16,3-1-1-16,-1 5 0 15,1 0 0-15,1 0-1 16,-3 2-6-16,0 9 7 15,-3 1 0-15,-5 4 1 16,-1 2 9-16,-2-1-4 16,0 1 5-16,-3-2 14 0,-8-1-2 15,0-3 6 1,0-1-5-16,0-3-4 0,1-2-2 16,2-2 5-16,0-1 3 15,4-1-7-15,-1-1 2 16,3-1 14-16,2 1-10 15,0-1-16-15,0 0-9 16,0 2-8-16,0 1 0 16,0 1 7-16,7 2 0 15,2-1-1-15,4 1 1 16,2-2 1-16,1 0 0 16,0 1-13-16,-2-4-31 15,-1 2-27-15,-4-2 0 16,-2-1 8-16,-3 2-14 0,-1-2 28 15,-1 0-30-15,0 1-63 16,-1-1-33-16,0 0-26 16,1 0-83-16,1 0-250 0</inkml:trace>
</inkml:ink>
</file>

<file path=word/ink/ink8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48:11.457"/>
    </inkml:context>
    <inkml:brush xml:id="br0">
      <inkml:brushProperty name="width" value="0.02646" units="cm"/>
      <inkml:brushProperty name="height" value="0.02646" units="cm"/>
      <inkml:brushProperty name="color" value="#00B050"/>
      <inkml:brushProperty name="fitToCurve" value="1"/>
    </inkml:brush>
  </inkml:definitions>
  <inkml:trace contextRef="#ctx0" brushRef="#br0">1-1 186 0,'0'0'175'0,"0"0"-14"0,0 0-3 16,0 0-10-16,0 0-12 15,0 0 13-15,0 0 9 16,-2 3 4-16,2-3-24 16,0 0-20-16,0 0-14 15,0 0-27-15,0 0-28 16,0 0-27-16,0 0-15 16,0 0-7-16,0 0-39 15,0 3-119-15,0 0-161 16,0 1-90-16</inkml:trace>
</inkml:ink>
</file>

<file path=word/ink/ink8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48:07.512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89 542 0,'0'0'222'15,"0"0"-68"-15,0 0-19 16,0 0-50-16,0 0-34 16,0 0-27-16,0 0-9 15,4-20 2-15,4 20-4 16,3 0-1-16,2 0 4 15,1 9-2-15,-1 4-2 0,-1 1-3 16,-3 1-1 0,-1-2-6-16,-3-2-1 0,-2-4 1 15,-1 0 5-15,-2-7-6 16,1 0 8-16,-1 0 12 16,0 0 0-16,0-11-13 15,0-1-2-15,-1-4-5 16,-6-1-1-16,-1-3 1 15,1 2 0-15,-1 1 0 16,3 3 1-16,3 1 14 16,1 4 2-16,1 2-2 15,0 5-5-15,0 0-4 16,0 2-7-16,0 0-9 16,8 0 9-16,6 4 2 15,3 4 4-15,4 0-5 0,-1-4 0 16,2 1 6-16,-1-4-6 15,-2-1-1-15,-3 0-20 16,-4 0-64-16,-3-7-81 16,-1-1-94-16,-6 1-86 0</inkml:trace>
</inkml:ink>
</file>

<file path=word/ink/ink8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48:17.964"/>
    </inkml:context>
    <inkml:brush xml:id="br0">
      <inkml:brushProperty name="width" value="0.02646" units="cm"/>
      <inkml:brushProperty name="height" value="0.02646" units="cm"/>
      <inkml:brushProperty name="color" value="#00B050"/>
      <inkml:brushProperty name="fitToCurve" value="1"/>
    </inkml:brush>
  </inkml:definitions>
  <inkml:trace contextRef="#ctx0" brushRef="#br0">0 34 438 0,'0'0'274'16,"0"0"-86"-16,0 0-11 15,0 0-35-15,0 0-45 16,0 0-27-16,0 0-32 16,10-14-18-16,-6 9-3 15,0 2 1-15,-1-2 1 16,0 4 4-16,2 1-6 15,0-3-8-15,1 2-8 16,2 1 11-16,0 0 5 16,1 0-7-16,1 0-2 15,-1 0 2-15,1 0-4 16,1 0 10-16,-2 0-6 16,0 0-4-16,0 4-5 0,1-3 8 15,-1 2-8-15,2-1 14 16,0-2 13-16,2 0 2 15,-2 0-9-15,0 0-5 16,-1 0-9-16,-1 0-5 16,-1 0-1-16,0 0 0 15,0 0-1-15,1 0 2 16,-1 1-1-16,2 1 0 16,-1-1 1-16,1 2-1 15,-1-3 0-15,0 0 5 16,0 0-4-16,1 0 6 15,-2 0-2-15,0 0 1 16,0 0-6-16,-2 0-1 16,2 0 0-16,-2 0 0 15,0 0 0-15,2 0 1 0,-1 0-1 16,1 0 0-16,-1 0 1 16,3 0 0-16,-2 0 5 15,1 0-6-15,-1 0 1 16,0 0 0-16,-2 0-1 15,2 0 0-15,-1 0 0 16,-2 0-1-16,2 0 1 16,1 1-1-16,-2 0 1 15,2-1 1-15,0 1-1 16,0-1 0-16,-1 0 0 16,1 0 0-16,-1 0 0 15,0 2 0-15,0-1 0 0,-1 1 0 16,0-1 0-1,1 0 0-15,-1 1 0 0,0-2 0 16,1 1 0-16,-2-1 0 16,3 0 0-16,0 1 1 15,0 0-1-15,-2 1 0 16,1-2 0-16,-1 1 0 16,-1 1 0-16,0-1 0 15,-1-1 0-15,1 0 0 16,0 1 0-16,-1-1 1 15,1 0-1-15,0 0 0 16,-2 0 1-16,0 0-1 16,0 0 1-16,-1 0-1 0,0 0-1 15,1 0 1 1,-2 0 0-16,2 0 1 0,1 0-2 16,0 0 2-16,1 0-1 15,0 0 0-15,1 0 0 16,0 0 0-16,-1 0 0 15,1 0 0-15,0 0-1 16,0 0 1-16,-2 0 0 16,0 0-1-16,0 0 0 15,-1 0 0-15,2 0 1 16,-2 0 1-16,-2 0 0 16,2 0 0-16,1 0-1 15,-3 0 1-15,1 0-1 16,-1 0 0-16,1 0 0 15,-2 0 0-15,1 0 0 0,-1 0 0 16,2 0 0-16,-2 0 1 16,2 0 6-16,-2 0-6 15,1 0 1-15,1 0-1 16,-2 0-1-16,1 0 0 16,-1 0 0-16,0 0-12 15,2 0-19-15,-2 0-58 16,0 0-106-16,0 0-208 0</inkml:trace>
</inkml:ink>
</file>

<file path=word/ink/ink8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48:06.412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8 0 98 0,'0'0'367'16,"0"0"-164"-16,0 0-56 16,0 0-22-16,0 0-8 15,0 0-25-15,0 0-16 16,-5 0-21-16,5 0-19 16,0 0-25-16,-2 2-10 15,2 8 1-15,0 1-1 16,0 2-1-16,0 0 0 15,5-3 0-15,1-1 0 16,2-5 0-16,0-2 0 16,2-2 0-16,-1 0 1 15,0 0 18-15,-1-6-3 16,0-5-9-16,-1 3 3 0,-3-1 1 16,-1 1 10-16,-3 1 17 15,0 0 9-15,0 1 1 16,0 0-21-16,-1 2-8 15,-7 2-9-15,0 2-4 16,-1 0-5-16,-2 0-1 16,0 0 0-16,1 9-61 15,4 10-60-15,1-4-112 16,2 1-159-16</inkml:trace>
</inkml:ink>
</file>

<file path=word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14:16.516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173 93 36 0,'0'0'61'0,"0"0"-55"0,0 0 395 0,0 0-123 15,0 0-151-15,0 0 9 16,14 12-22-16,-12-12-59 15,-2-2-20-15,2-4 6 16,-1 0 1-16,1-3 1 16,0 3 1-16,-2-2 24 15,0 2-17-15,0-2-18 16,0 1 4-16,0 0 24 16,-2-1-33-16,-5-1 4 15,-4 2-10-15,1 0-5 0,-3 3-2 16,0 1 2-16,0 1-2 0,-2 2-8 15,0 0-5-15,0 0-1 16,1 8-1-16,0 3 0 16,2 2 0-16,-1 2-1 15,3 2 1-15,2 1-2 16,2 3 1-16,1-1-5 16,4 3 5-1,1-3 0-15,0-1-2 16,0-1 2-16,0-5 0 15,6-4-7-15,3-3 7 16,1-2 0-16,3-4 1 16,-1 0 8-16,0-4 6 15,2-8-12-15,-1-4 12 16,-4 0-13-16,2-1 5 0,-4-1-5 16,-3 2-1-16,0 2 2 15,-3 2-1-15,-1 2 0 16,0 3 2-16,0 5-2 15,0-2 0-15,0 4-1 16,0 0 0-16,0 0-15 0,0 0-5 31,3 6 4-31,1 9 15 16,1 4 1-16,3 3 0 0,0 2 0 16,4 0 0-16,0-2 0 15,3-5 0-15,-2-4 0 16,1-5 0-16,0-5 1 15,1-3 0-15,-3 0 11 16,0-8-12-16,-2-8-45 0,1-1-53 16,-6-10-67-16,-4 3-146 15,-1 5-292-15</inkml:trace>
</inkml:ink>
</file>

<file path=word/ink/ink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24:03.485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637 0,'0'0'272'0,"0"0"-178"15,0 0 7-15,0 0-6 0,7 104-31 32,2-64-10-32,1 0-9 0,4-2-13 15,-4-3-16-15,-1-8-15 16,0-5 6-16,1-7-7 15,-2-8-151-15,-3-4-437 0</inkml:trace>
</inkml:ink>
</file>

<file path=word/ink/ink9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48:05.235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23 3 46 0,'0'0'227'16,"0"0"-51"-16,0 0-25 16,0 0-55-16,0 0-52 15,0 0-16-15,0 0 2 16,-13 0-5-16,12 1-4 16,0 5 28-16,-2-4-2 15,0 2-13-15,2 3-9 0,0-2-9 16,1 1-8-16,0-1-7 15,0 2 5-15,0-1 1 16,0 0-6-16,2-1 0 16,4-1 0-16,-1 1 0 15,2-2 0-15,1 1-1 16,-2-4-21-16,2 0-5 16,1 0-9-16,-1 0-27 15,0 0 24-15,-2 0 18 16,-1-4 13-16,-2-2 6 0,0 0 1 15,0-1 0 1,-1 2 6-16,0-2-4 0,-2 1 5 16,0-1 12-1,0 1 7-15,0 1 29 0,0-1 17 16,0 2-4-16,-4-1 0 16,-2 3 7-16,-3 0-49 15,-1 1-13-15,1 1-13 16,-1 0-41-16,-4 0-103 15,3 4-98-15,2 2-455 0</inkml:trace>
</inkml:ink>
</file>

<file path=word/ink/ink9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48:04.719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5 93 0,'0'0'164'16,"0"0"-30"-16,0 0-29 16,0 0-31-16,0 0-12 15,0 0-1-15,0 0 11 16,0 0 4-16,0 0 7 16,0 0-8-16,0 0-19 15,0 0-4-15,0 0 9 0,0 0 16 16,0 0-5-16,0 0 5 15,0 0-6-15,0 0-18 16,0 0-13-16,0 0-6 0,0 0-8 16,0 0-9-16,0 0-5 15,0 0-5-15,2 0-6 16,3 0 11 0,1 0 0-1,1 0 1-15,2 0 1 16,-1 0 2-16,1 0-15 15,-2 0 1-15,0 0-1 0,-1 0-1 16,1 0 0-16,-1 0 0 16,0 0 0-16,2 0 1 15,-2 1-1-15,2 0 2 0,-1-1-1 16,0 2 0 0,1-2 1-16,2 0-1 15,-2 1-1-15,0-1 1 16,0 0-1-16,-3 1 2 15,3-1-2-15,-1 2 0 16,-1-2 0-16,2 1 1 16,-2-1-1-16,0 1 0 15,2-1 1-15,0 0 0 16,0 0 5-16,-2 0-6 16,1 0 1-16,-3 0-2 15,1 0 1-15,0 2 0 16,0-2 0-16,-1 1 0 0,1 2 0 15,0-2 0-15,1 1 0 16,0-2 1-16,2 1 0 16,-1-1 0-16,0 0 1 15,2 0 5-15,-1 0-7 16,0 0 1-16,0 0 0 16,0 0 0-16,-2 0-1 15,2 1 0-15,2-1 0 16,-2 0 1-16,-1 2-1 15,1-2 0-15,0 0 1 16,0 0-1-16,0 1 0 16,1-1 0-16,0 0 1 15,1 0-1-15,-1 0 0 0,2 0 0 16,0 0 1 0,1 0-1-16,0 0 1 0,-1 0-1 15,0 0 0-15,-1 0 0 16,-1 0 0-16,2 0 0 15,-2 0 1-15,1 0 0 16,-2 0-1-16,-2 0 0 16,-1 0 0-16,-1 0 0 15,-1 0-1-15,2 0 0 16,-2 0-1-16,4 0 1 16,1 0 0-16,1 0 1 15,2 0 1-15,2 0 0 16,-1-1 0-16,3-1-1 0,-3 2 0 15,-1 0 0 1,1 0 0-16,-2 0 0 0,1 0 0 16,-2 0-1-16,1 0-1 15,-1 0 1-15,1 0 1 16,-1 0-1-16,1 0 0 16,-1 0 0-16,0 0-9 15,1 0-1-15,-3 0 4 16,1 0-2-16,-1 0-4 15,-3 0 0-15,1 0 4 16,0 0 2-16,1 0 1 16,0 0 5-16,1 0 0 15,2 2 0-15,1-2 1 16,2 0 0-16,0 0 0 16,3 0-2-16,-1 0 2 0,0 0-15 15,-3 0-30-15,0 0 25 16,-3 0 8-16,0 0-5 15,-3 0-14-15,-1 0 15 16,0 0 15-16,0 0-5 16,3 0 4-16,-2 0 2 15,3 0-7-15,2 0-11 16,-1 0 10-16,-1 0 2 16,2 0 4-16,-1 0-38 15,0 0 3-15,1 0 21 16,1 0 14-16,0 0 0 15,-1 0 1-15,1 0 0 16,-2 0-12-16,0 0 3 0,0 0 1 16,-1 0 2-1,0 0-28-15,0 0-10 0,-2 0 16 16,-1 0 19-16,1 0 10 16,-2 0-1-16,0 0 0 15,0 0 1-15,-1 0-1 16,1 0 1-16,1 0 0 15,1-2 0-15,1 0-1 16,-2 0-17-16,1 1 0 16,-1-3 4-16,-1 2 8 15,1 1 3-15,1 0 2 16,-1-1-1-16,-1 2 1 0,2-1 0 16,-4 1-8-1,0-1-16-15,-1 1 2 0,1-2 16 16,-2 2 7-16,1 0-1 15,-1 0 0-15,0 0 0 16,0 0 0-16,0 0 0 16,0 0-1-16,0 0 1 15,0 0-6-15,0 0 7 16,0 0-1-16,0 0-10 16,0 0-44-16,0 0-41 15,0 0-22-15,0-1-5 16,2 0-28-16,0-2-4 15,-1 1-119-15</inkml:trace>
</inkml:ink>
</file>

<file path=word/ink/ink9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47:55.867"/>
    </inkml:context>
    <inkml:brush xml:id="br0">
      <inkml:brushProperty name="width" value="0.02646" units="cm"/>
      <inkml:brushProperty name="height" value="0.02646" units="cm"/>
      <inkml:brushProperty name="color" value="#0070C0"/>
      <inkml:brushProperty name="fitToCurve" value="1"/>
    </inkml:brush>
  </inkml:definitions>
  <inkml:trace contextRef="#ctx0" brushRef="#br0">0 115 522 0,'0'0'286'16,"0"0"-62"-16,0 0-36 15,0 0-29-15,0 0-75 0,0 0-10 16,0 0-21-16,5-60-20 15,4 51-2-15,6-1-14 16,0 0-6-16,3 2-3 16,1 1-7-16,1 1 1 15,0 3-2-15,-1 3 0 16,0 0-1-16,-3 5 0 0,0 7-1 16,-4 3 1-16,-1 2 1 15,-3 0-1-15,-4-1-8 0,-2-1 8 16,-2-1-17-1,0-3 10-15,0-1 8 0,0-3 15 16,-9-1-2-16,0 0-4 16,-4-5-3-16,0 0-5 15,1-1 9-15,-3 0-2 16,1 0 6-16,2 0 4 16,-1 0-1-16,0 0 4 0,4 0-4 31,2 0-2-31,0-1-6 15,0 0-2-15,3-2 5 0,-1 3-2 16,3-3-3 0,0 3 5-16,2-1-2 0,0 1-1 15,0 0-8-15,0 0 0 16,0 0-1-16,0 0-9 16,0 0-4-16,0 0 3 0,6 7 8 15,5 1 1-15,3 3 0 16,5 2 0-16,1 1 1 15,4 0 0-15,1 2 0 16,0 0 0-16,-1-1-1 16,-2-3 1-16,-3-1 0 15,-4-2 0 1,-4-3 0-16,-1 0 1 16,-5-6-1-16,-4 1-22 15,1-1 6-15,-2 0 16 16,0 0-2-16,0 0-1 15,0 0-62-15,-2 0-122 16,-4 0-184-16,0 0-382 0</inkml:trace>
</inkml:ink>
</file>

<file path=word/ink/ink9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47:55.046"/>
    </inkml:context>
    <inkml:brush xml:id="br0">
      <inkml:brushProperty name="width" value="0.02646" units="cm"/>
      <inkml:brushProperty name="height" value="0.02646" units="cm"/>
      <inkml:brushProperty name="color" value="#0070C0"/>
      <inkml:brushProperty name="fitToCurve" value="1"/>
    </inkml:brush>
  </inkml:definitions>
  <inkml:trace contextRef="#ctx0" brushRef="#br0">11 0 413 0,'0'0'202'16,"0"0"-13"-16,0 0-22 16,0 0-35-16,0 0-45 15,0 0-35-15,0 0-32 0,-2 9 3 16,2 5 48 0,0 5-17-16,0 1-13 0,0 3-14 15,0 3-3-15,0 2-1 16,0-4-12-16,0-2-5 15,0-2-4-15,0-1-1 16,0-7 1-16,0 1 5 16,0-6-7-16,1-2 0 15,-1-2-40-15,1-3-92 16,1 0-129-16,-1 0-118 0</inkml:trace>
</inkml:ink>
</file>

<file path=word/ink/ink9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47:54.130"/>
    </inkml:context>
    <inkml:brush xml:id="br0">
      <inkml:brushProperty name="width" value="0.02646" units="cm"/>
      <inkml:brushProperty name="height" value="0.02646" units="cm"/>
      <inkml:brushProperty name="color" value="#0070C0"/>
      <inkml:brushProperty name="fitToCurve" value="1"/>
    </inkml:brush>
  </inkml:definitions>
  <inkml:trace contextRef="#ctx0" brushRef="#br0">22 18 25 0,'0'0'282'0,"0"0"-129"16,0 0-21 0,0 0 0-16,0 0-16 0,0 0-29 15,0 0-41-15,-2 0 23 16,2 0 4-16,-1 0 13 15,1 0 4-15,0 0 4 16,-2 0-12-16,0 0-21 16,1 0-28-16,-2 0-14 15,0 1-12-15,-1 6-6 16,1 1-1-16,2 4 0 16,1 0 0-16,0-2-1 15,0 0 1-15,4-1-1 16,6-3 0-16,-1 1 1 0,2-7 1 15,2 0 1 1,-2 0-1-16,0 0 12 0,-1-9-5 16,0-2-7-16,-4-1 1 15,-1 0 8-15,-4 2-9 16,-1-3 8-16,0 3 14 16,0 2 18-16,-3 1-9 15,-5 2-10-15,-1 3-12 16,1 2-5-16,-3 0-5 15,2 0-1-15,-1 8-43 16,1 5-75-16,3-1-137 16,2 0-269-16</inkml:trace>
</inkml:ink>
</file>

<file path=word/ink/ink9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47:52.912"/>
    </inkml:context>
    <inkml:brush xml:id="br0">
      <inkml:brushProperty name="width" value="0.02646" units="cm"/>
      <inkml:brushProperty name="height" value="0.02646" units="cm"/>
      <inkml:brushProperty name="color" value="#0070C0"/>
      <inkml:brushProperty name="fitToCurve" value="1"/>
    </inkml:brush>
  </inkml:definitions>
  <inkml:trace contextRef="#ctx0" brushRef="#br0">-4 57 45 0,'0'0'177'15,"0"0"-70"-15,0 0 26 16,0 0-39-16,0 0 4 16,0 0 7-16,0 0-14 15,-4 4 0-15,4-4 0 16,0 0-17-16,0 0 0 15,0 0 4-15,0 0 10 16,0 0 1-16,0 0-1 0,0 0 1 16,0 0-12-16,0 0 12 15,0 0-17-15,0 0-24 16,0 0-7-16,0 0-10 16,0 0-7-16,0 0-10 15,0 0-12-15,1 0-1 16,5 0 1-16,1 0 8 15,4 0 7-15,0 0 2 16,0 0-8-16,2 0 0 16,-1 0 0-16,0 0-1 15,-1 0-1-15,2 0 3 16,-2 0 5-16,0 0-8 16,0 0-3-16,0 0 6 15,0 0-6-15,-1 0 4 0,1 0 5 16,0 0-3-16,1 0 1 15,0 0 0-15,4 0-2 16,-2 0-3-16,4 0 0 16,-2 1-7-16,-1-1 5 15,1 2-5-15,-1-2 11 16,0 0-9-16,-1 1 6 16,0-1-8-16,0 0 0 15,0 0 7-15,1 0-7 16,0 0 0-16,1 0-1 15,-1 1 0-15,0-1 1 16,0 2 0-16,0-2 0 16,0 1 0-16,0-1 0 15,0 1 0-15,0-1-1 0,-1 3-1 16,-2-3 1-16,3 0 2 16,0 1-2-16,1 1 1 15,1-2-1-15,4 0 0 16,-1 2 1-16,2-2-1 15,-1 0 1-15,0 0-1 16,0 0 1-16,1 0-1 16,-2 0 1-16,1 0-1 15,-2 0 1-15,0 0-1 16,-1 0 2-16,0 0-2 16,-1 0 1-16,0 0-1 15,2 0 0-15,-1 0 0 0,0 0 0 16,-1 0 0-16,2 0 1 15,0 0-1 1,0 0 0-16,0 0 0 0,0 0 0 16,-1 0 1-16,1 0-1 15,0 0 0-15,0 0 1 16,-3 0-1-16,0 0 0 16,-2 0 0-16,0 0 0 15,1 0-1-15,2 0 0 16,-1-2 1-16,0 0 0 15,2 1 1-15,-1-2-1 16,2 2-1-16,-2 0 1 16,1-1 0-16,-1 1 0 15,-2 1 0-15,0 0-1 16,-3 0 1-16,2 0-1 0,-1 0 1 16,1 0 0-16,0 0 0 15,1 0 0-15,0 0 0 16,0 0 0-16,0-1 0 15,1-1 1-15,-1 1 0 16,0 1-1-16,0-3-1 16,1 3 1-16,-2 0 0 15,2 0 0-15,-1 0 0 16,1 0 0-16,0 0 1 16,-2 0-1-16,2 0 0 15,-2 0 0-15,-1 0 0 16,-1 0 0-16,1 0 0 15,-2 0 0-15,1 0 0 16,-1 0 0-16,0 0 0 0,0 0-1 16,2 0 0-16,0-1-20 15,-1-1 12-15,1 1 1 16,-1-2-6-16,0 2 1 16,-4 1 1-16,0 0 2 15,-1 0 2-15,1 0 2 16,-1 0-1-16,1 0 1 15,3 0 5-15,0 0 1 16,4 0-1-16,-1 0 0 16,0 0 1-16,0 0-1 15,0 0 1-15,-1 0-1 16,-1 0 1-16,-1 0 0 16,0 0 0-16,0 0 0 15,-1 0 0-15,1 0-1 0,-2 0 1 16,1 0-1-16,-1 0 0 15,-1 0-7-15,0-2-5 16,0 1 1-16,0-1-4 16,-2 0 1-16,0 0 8 15,0 0-2-15,-1 2 8 16,0 0-7-16,-1-2 2 16,1 2 5-16,0 0-1 15,0-2-6-15,-2 2-17 16,0 0 3-16,0 0 11 0,-1 0 4 15,-1 0-3 1,-1 0 9-16,2 0-5 0,-2 0 5 16,0 0-1-16,0 0 1 15,0 0-8-15,0 0 9 16,0 0 0-16,0 0 0 16,0 0 0-16,0 0 0 15,0 0 0-15,0 0 1 16,0 0-1-16,0 0 2 15,0 0-1-15,0 0 1 16,0 0-1-16,0 0 0 16,0 0 0-16,0 0 0 15,0 0 7-15,0 0-2 0,0 0-4 16,0 0 1-16,0 0-2 16,0 0 0-16,0 0 0 15,0-2-1-15,0 2-1 16,0-4-15-16,0 4-1 15,0-2-4-15,0 1-14 16,0-1-9-16,0 0-9 16,0 0 18-16,0 2 0 15,0-3-29-15,0 2 29 16,-2 0-2-16,-2 1 8 16,0 0 16-16,0 0 12 15,0 0 0-15,0 0-7 16,0 0 7-16,0 0 0 15,0 0 1-15,0 5 0 16,-1-2 1-16,3 0 10 0,-2 1-10 16,2 0 9-16,1 1-9 15,0-1 0-15,1 0 0 16,0 0 1-16,0 2 5 16,0-1-6-16,0-1-1 15,4 3 2-15,2-6-1 16,1 3 5-16,-1-2-5 15,2-2-1-15,-2 0 0 16,0 0-9-16,2 0 0 16,-1 0 3-16,-1 0-4 15,0 0-4-15,1-4 13 16,-3 1 0-16,-1-4-1 0,1 2 2 16,-3-1 0-16,1-2 0 15,-2 0 1-15,1-1 0 16,-1 1 0-16,0 1 0 15,0 0-1-15,0 3 0 16,0 0 0-16,-1 4-1 16,-6 0-21-16,1 0-32 15,-8 4-100-15,3 3-172 16,-2-3-365-16</inkml:trace>
</inkml:ink>
</file>

<file path=word/ink/ink9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47:16.686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162 0,'0'0'626'15,"0"0"-421"-15,0 0-124 16,0 0 84-16,0 0-14 16,0 0-58-16,0 0-19 15,27 89 6-15,-21-69-17 16,-3-3-17-16,2-5-9 0,-2-5-17 16,-1-4-11-16,1-3 1 15,-1 0 15-15,1-7 22 0,-2-7-31 16,3-2-13-16,-1-1 4 15,1 2-6-15,1 1-1 16,-1 4 0-16,2 3 0 16,-2 3 0-1,3 4-1-15,1 0-8 16,1 0 9-16,2 11 2 16,0 3 4-16,-2 2-5 15,1-1 0-15,-4-1 0 16,-1-2 1-16,-2-4-1 15,-2-2 5-15,-1-5 1 16,0-1 2-16,0 0 10 0,0 0 2 16,0-4-15-16,0-6-6 15,0-3 1-15,2-1-1 16,4 0 0-16,4 0 0 16,1 3 0-16,1 0-1 15,3 6-5-15,0 4 0 16,1 1-1-1,-1 0 6-15,1 9 1 0,-3 6 19 16,-2 0 0 0,-3 2-7-16,-4-3 7 0,0-1-8 15,-3-2-2-15,-1-4-1 16,0-2-8-16,0-5-50 16,-1 0-181-16,-4 0-477 0</inkml:trace>
</inkml:ink>
</file>

<file path=word/ink/ink9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47:15.498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32 103 479 0,'0'0'638'0,"0"0"-491"0,0 0 24 16,0 0-11-16,36 76-76 15,-15-61-12-15,2-5 31 16,4-6-19-16,1-4 9 15,-4 0-7-15,-2-11-20 16,-1-7-2-16,-6 1-10 16,-6-5-8-16,-5 2-3 15,-4-2 3-15,0 1 2 16,-5 2 5-16,-11-1-4 0,-2 4-3 0,-4 3-13 16,-3 6-12-1,-2 6-6-15,-2 1-15 0,-1 11-6 16,2 15-17-16,3 5-37 15,4 22-77 1,9-9-209-16,7-5-765 0</inkml:trace>
</inkml:ink>
</file>

<file path=word/ink/ink9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47:15.131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77 859 0,'0'0'292'15,"0"0"-201"-15,0 0 31 0,0 0-30 16,14 95-47-16,0-70-21 16,2-3-9-16,2-5-8 15,1-7 0-15,0-6 1 16,0-4 3-16,-4-1 36 15,-2-14 4-15,-2-6-18 16,-5-5-6-16,-3-1 35 16,-3-1 3-16,0-1 5 15,-4 0 17-15,-7 3-16 16,-2 4 0-16,-1 7-5 16,2 5-6-16,-2 9-10 15,1 1-15-15,-3 5-27 16,2 14-8-16,0 5 0 15,3 5-2-15,3 4-5 0,7 1-58 16,1 2-73-16,9-6-142 16,5-11-349-16</inkml:trace>
</inkml:ink>
</file>

<file path=word/ink/ink9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47:14.680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7 213 195 0,'0'0'868'0,"0"0"-576"15,0 0-107-15,0 0-10 16,0 0-69-16,0 0-34 15,0 0-46-15,-4-47-15 16,4 26-11-16,0 0 1 16,0-1 0-16,0 0 2 0,0 1-2 15,0 1 0 1,-1 5-1-16,1 1 0 0,-2 6-10 16,2 6 8-16,0 2-5 15,0 0-17-15,0 1-9 16,4 15 25-16,7 8 8 15,2 6 0-15,0 5 1 16,-1 4 0-16,-1 0 0 16,-2 0 8-16,1-4-8 15,-2-6 0-15,-3-6-1 16,3-8-58-16,2-8-125 16,-2-5-210-16,-4-2-276 0</inkml:trace>
</inkml:ink>
</file>

<file path=word/ink/ink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24:02.171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1463 0,'0'0'492'16,"0"0"-374"-16,0 0-77 15,0 0-41-15,0 0-22 16,0 0-373-16,0 0-1215 0</inkml:trace>
</inkml:ink>
</file>

<file path=word/ink/ink9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47:13.801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22 818 0,'0'0'506'0,"0"0"-366"16,0 0 70-16,0 0-28 0,0 0-44 16,0 0-60-1,0 0-46-15,98 0-20 0,-72 0-12 16,21-6-85-16,-6-3-267 16,0 2-969-16</inkml:trace>
</inkml:ink>
</file>

<file path=word/ink/ink9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47:13.601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29 565 0,'0'0'1047'15,"0"0"-787"-15,0 0-141 0,0 0-20 16,0 0-41 0,0 0-35-16,0 0-14 0,91-15-9 15,-70 15-38-15,-3-2-106 16,3-3-105-16,-8 1-138 15,-2 1-140-15</inkml:trace>
</inkml:ink>
</file>

<file path=word/ink/ink9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47:13.354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149 804 0,'0'0'404'0,"0"0"-127"16,0 0-77-16,0 0-92 16,0 0-48-16,0 0-33 15,0 0-20-15,25-71-6 16,-3 71-1-16,2 1 0 15,-1 15 6-15,-1 7 13 16,-4 2-2-16,-4 1 0 16,-5-4-4-16,-4-3-4 15,-2-7 1-15,-3-5-1 16,0-5 6-16,0-2 11 0,0-5-6 16,-3-11-14-1,-5-9-6-15,0-1 0 0,0-5 0 16,1-1-13-16,-1 3 11 15,3 3 2-15,2 8-1 16,1 5 1-16,2 6 28 16,0 4 7-16,0 3-32 15,5 0-3-15,9 0 0 16,7 4 12-16,4 6 3 16,0 0-5-16,1 2-2 15,0-1-7-15,-3-1-1 16,-1-2-9-16,4-6-142 15,-7-2-195-15,-6 0-596 0</inkml:trace>
</inkml:ink>
</file>

<file path=word/ink/ink9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47:12.392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43 1455 0,'0'0'245'16,"0"0"-178"-16,0 0 45 15,0 0-40-15,0 0-47 16,0 0-18-16,104-46-6 16,-81 51-1-16,-2 11 2 15,-7 6 23-15,-8 3 21 16,-6 2-12-16,0 2 0 0,-8-1 3 15,-9 0 7-15,-3-4-10 16,-3-1 5-16,3-3 8 16,3-5 2-16,4-4-11 15,2-2-12-15,7-3-4 16,2-4-21-16,2 1-1 16,0-2-5-16,16 1 5 15,4-2 7-15,7 0 2 16,3 0-8-16,0 0-1 15,-2-4-35-15,-4 0-23 16,-5-1-19-16,-6 3-44 16,-6-1-90-16,-6 1-101 15,-1 1-344-15</inkml:trace>
</inkml:ink>
</file>

<file path=word/ink/ink9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47:11.947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1222 0,'0'0'379'0,"0"0"-67"15,0 0-27-15,0 0-132 16,0 0-104-16,0 0-49 16,0 0-18-16,9 1-167 15,-2-1-144-15,2 0-476 0</inkml:trace>
</inkml:ink>
</file>

<file path=word/ink/ink9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47:11.778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1597 0,'0'0'355'0,"0"0"-139"15,0 0-23-15,0 0-115 16,0 0-61-16,0 0-17 16,0 0-92-16,4 0-146 15,-3 8-243-15,-1 2-480 0</inkml:trace>
</inkml:ink>
</file>

<file path=word/ink/ink9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47:11.507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69-1 157 0,'0'0'123'16,"0"0"379"-16,0 0-289 15,0 0-62-15,0 0 22 16,0 0-2-16,0 0-34 16,0-8-34-16,0 8-20 15,0 11-49-15,0 14 36 16,0 14 8-16,0 20-17 0,0 0-6 16,-4 8-2-16,-8-1-7 15,2-9-20 1,-1 3-11-16,0-7-8 0,3-8-1 15,1-9-6-15,2-11-8 16,3-14-136-16,2-7-209 16,0-4-582-16</inkml:trace>
</inkml:ink>
</file>

<file path=word/ink/ink9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47:10.552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52 169 1094 0,'0'0'251'0,"0"0"-73"16,0 0-34-16,0 0-63 16,0 0-24-16,0 0-16 15,83 38 7-15,-63-40 9 16,0-12 19-16,-2-1-25 16,-2-5 23-16,-2 0 6 15,-5 1 7-15,-5-1-4 16,-1 1-1-16,-3 0-10 0,0 3 4 15,-1 1-1-15,-10 3-5 16,-4 2-12-16,-4 5-28 16,-5 3-19-16,-2 2-11 15,-3 6-6-15,0 13-28 16,-8 16-74-16,11-3-99 16,4-2-433-16</inkml:trace>
</inkml:ink>
</file>

<file path=word/ink/ink9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47:10.198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75 325 0,'0'0'667'0,"0"0"-375"16,0 0-60-16,0 0-27 16,0 0-73-16,0 0-85 15,0 0-28-15,50-69-12 16,-29 68-6-16,2 1 0 16,-2 1 0-16,-3 12 0 15,-4 5 6-15,-4 2 12 16,-5 3 3-16,-5 1-4 0,0-2 4 15,-3 4 5-15,-10-4-6 16,-2 2 4-16,-3-1 4 16,1-2-5-16,2-3 10 15,4-2-8-15,3-5-7 16,3-2-10-16,3-5-1 16,2-1-3-16,0-2-4 15,2-1-1-15,11 0 25 16,3 0 3-16,5 0-12 15,1 0-4-15,1 0-5 16,0-6-7-16,-2 1-18 16,-3-1-35-16,-2 0-34 15,-4 1-46-15,-2-2-35 0,-4 0 30 16,0-1-12-16,-3 2 38 16,1-1 53-16,-3 2 59 15,-1 4 17-15,2 1 111 16,-2 0 2-16,1 0-35 15,0 1-22-15,4 9-4 16,3 0-31-16,2 1-16 16,2 1-3-16,2-4 1 15,2-2-2-15,1-3-2 16,0-3 7-16,0-2 26 16,2-12 3-16,-2-6-7 15,0-4 7-15,-1-2-3 16,-6-1 15-16,-3-2-2 0,-6 1 2 15,-1 3 0-15,0 2-15 16,-8 4 2-16,-6 7 14 16,-6 8-13-16,-3 4-23 15,-4 3-22-15,-1 17-7 16,2 7-2-16,1 5-31 16,9 0-68-16,13 6-97 15,3-8-388-15,2-9-1105 0</inkml:trace>
</inkml:ink>
</file>

<file path=word/ink/ink9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47:09.359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13 939 0,'0'0'516'0,"0"0"-359"16,0 0 56-16,0 0-75 15,0 0-55-15,0 0-49 0,97 0-21 16,-73-1-13-16,15-3-115 15,-4-1-153-15,-3 1-797 0</inkml:trace>
</inkml:ink>
</file>

<file path=word/ink/ink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24:01.939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97 1079 0,'0'0'347'15,"0"0"-124"-15,0 0-65 16,0 0-91-16,0 0-48 16,0 0-17-16,59-89 3 15,-34 85-5-15,2 4-1 0,-4 4 0 16,0 13 1-16,-7 6 0 15,-3 2 1-15,-10 3 0 16,-3-1 0-16,0 0 12 0,-7-1 4 16,-9-2 19-16,0-1 4 15,-4-6-5-15,4-1-7 16,-1-1 5 0,2-5-6-1,5 0-8-15,1 0-3 0,5-2-9 16,2-1-7-16,2 0 0 15,0 0-1-15,7-2-5 16,11-4 6-16,7 1 0 16,3-2 1-16,6 0 7 15,0 0-7-15,0-8-1 0,-3-1-35 16,-5 1-71-16,-3 2-77 16,-6 3-160-16,-11 0-349 0</inkml:trace>
</inkml:ink>
</file>

<file path=word/ink/ink9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47:09.156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10 502 0,'0'0'770'15,"0"0"-406"-15,0 0-155 16,0 0-56-16,0 0-77 15,0 0-53-15,0 0-14 0,80-11-8 16,-57 11-1-16,-3 0-28 16,-5 0-119-16,-5 0-71 15,-4 0-156-15,-4 0-239 0</inkml:trace>
</inkml:ink>
</file>

<file path=word/ink/ink9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47:08.854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73 176 0,'0'0'51'0,"0"0"152"16,0 0 136-16,0 0-167 15,0 0-62-15,0 0-3 16,0 0 2-16,44 6-36 16,-30 11 0-16,-1 0-34 15,-3 1-11-15,0-1-8 16,-2-3 5-16,-4-4 4 16,0-3 1-16,-4-4 11 15,0-3 4-15,0 0 33 16,0-1-5-16,-5-12-50 15,-3-2-4-15,1-7-3 16,0-3-4-16,0-2-2 0,5 3-4 16,2 2 4-16,0 8-1 15,0 4-7-15,5 6-1 16,8 2-1-16,5 2 0 16,2 0 0-16,2 0 0 15,0 3 1-15,-1 0-1 16,-2 0-46-16,0-3-69 15,-7 0-123-15,-4 0-276 0</inkml:trace>
</inkml:ink>
</file>

<file path=word/ink/ink9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47:08.336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45 52 0,'0'0'121'0,"0"0"478"0,0 0-373 16,0 0-87-16,0 0-43 16,0 0-43-16,3-27-34 15,4 22-12-15,1 0-1 16,1 1 6-16,1 2 4 16,1 0-3-16,3 1 1 15,0 1 1-15,2 0 7 16,0 0 5-16,-1 11 11 15,-3 3 10-15,0 3 14 16,-5 3-5-16,-2 1-3 0,-5 2 18 16,0-1 12-1,0 2 10-15,-3-1-8 16,-5 0-18-16,-1-2-19 0,0-4 5 16,0-3-12-16,5-4-16 15,-1-4-8-15,4-2-9 16,1 0-9-16,0-1 0 15,0 3-2-15,0 0 1 16,10 1-1-16,4-2 2 16,4 1 0-16,2-2 1 15,1-3 0-15,1-1-1 16,-2 0-30-16,-4 0-33 16,-2 0-29-16,-5 0-66 15,-2-1-26-15,-3 0-55 16,0-2-258-16,-4 1-318 0</inkml:trace>
</inkml:ink>
</file>

<file path=word/ink/ink9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46:52.823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23 0,'0'0'1341'16,"0"0"-1105"-16,0 0-157 16,0 0 35-16,0 0 19 15,0 0-39-15,1 91-34 16,7-60-28-16,2 0-13 16,-2-2-11-16,3 3-8 15,-3-8-192-15,-2-7-523 0</inkml:trace>
</inkml:ink>
</file>

<file path=word/ink/ink9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46:52.608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5 0 1075 0,'0'0'381'0,"0"0"-213"15,0 0-82-15,0 0 2 16,0 0-14-16,0 0 4 15,0 81 13-15,0-57-27 16,0-2-22-16,0-3-8 0,0-1-3 16,1-3-14-1,4-4-5-15,2-2-6 0,0-1-3 16,6-3 4-16,0 0 2 16,2-2-4-16,1-2-5 15,-2-1-40-15,2 0-38 16,-4 0-57-16,0 0-110 15,-2-4-311-15,-5-1-339 0</inkml:trace>
</inkml:ink>
</file>

<file path=word/ink/ink9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46:52.252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9 164 993 0,'0'0'287'0,"0"0"-200"16,0 0 49-16,0 0-21 16,-9-76-51-16,9 57-38 15,0 0-11-15,0 3-9 16,0 1 4-16,0 4-9 15,0 5 14-15,0 4 20 16,0 2-9-16,0 0-26 16,0 4-1-16,0 11 1 0,4 7 33 15,3 6-6-15,2 3 19 16,1 4 7-16,-1 1-2 16,-1-1-15-16,1-2-18 15,-2-5-11-15,-1-4-6 16,-1-4 4-16,-3-6-5 15,1-4-79-15,1-4-96 16,2-4-90-16,0-2-228 16,-1 0-160-16</inkml:trace>
</inkml:ink>
</file>

<file path=word/ink/ink9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46:51.849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16 978 0,'0'0'622'0,"0"0"-383"16,0 0-15-16,0 0-144 15,0 0-80-15,0 0-19 16,0 0-195-16,0-16-434 0</inkml:trace>
</inkml:ink>
</file>

<file path=word/ink/ink9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46:51.652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25 51 205 0,'0'0'669'0,"0"0"-461"16,0 0-63-16,0 0-13 15,0 0-44-15,0 0-51 16,0 0-26-16,10-40-10 0,-3 34 1 16,1 3-1-16,0 1 1 15,0 2 8-15,0 0-3 16,-2 4 21-1,0 8 23-15,-3 6 10 16,-1 0 10-16,-2 3 23 16,0-1-14-16,-3-2-4 15,-5-3-17-15,0-1-18 16,2-6-9-16,1-4-17 16,3 0-2-16,2-4-1 15,0 0 3-15,0 0-14 16,0 0-1-16,2 0-26 15,7 0-4-15,4 2 7 16,3 5 1-16,-3 2-6 16,2 2-6-16,-3 2 9 15,-4 0 12-15,-5-2 4 16,-3 0 9-16,0-2 6 0,-4-1 31 16,-12-1 5-16,-2-1-8 15,0-2 1 1,-2-3-4-16,1-1-3 0,2 0 2 15,3 0-8-15,2 0-6 16,7 0-16-16,-1-2-1 16,6-1-94-16,3 0-153 15,9 1-474-15,2 1-310 0</inkml:trace>
</inkml:ink>
</file>

<file path=word/ink/ink9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46:50.495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842 0,'0'0'772'16,"0"0"-472"-16,0 0-9 15,0 0-98-15,0 0-116 0,0 0-70 16,0 0-7-16,4 0-167 16,1 0-474-16</inkml:trace>
</inkml:ink>
</file>

<file path=word/ink/ink9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46:50.332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1370 0,'0'0'340'15,"0"0"-134"-15,0 0-2 16,0 0-121-16,0 0-80 16,0 0-3-16,0 0-145 15,9 4-109-15,-6 4-373 0</inkml:trace>
</inkml:ink>
</file>

<file path=word/ink/ink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24:01.453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40 225 983 0,'0'0'314'0,"0"0"-140"0,0 0-26 16,0 0-65-16,0 0-43 16,-18-97-23-16,16 74-9 15,-1-1-7-15,-1 0 6 16,0 3 1 0,1 5-1-16,1 5 19 15,0 5 11-15,0 3-14 16,2 3-4-16,0 0-19 15,0 0-3-15,0 16-11 16,2 8 12-16,7 8 2 16,2 5 0-16,-1 1 0 15,3 0 0-15,-1-2 1 0,2-6 0 16,-1-4-1-16,0-7 0 16,-2-5-84-16,-3-4-155 15,-1-6-121-15,-3-4-305 0</inkml:trace>
</inkml:ink>
</file>

<file path=word/ink/ink9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46:50.009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77 0 436 0,'0'0'557'0,"0"0"-376"16,0 0-26 0,0 0-41-16,0 0-51 0,0 0 39 15,2 97-25-15,-1-36 9 16,-1 20 30-16,0 16-14 16,-11-3-20-1,-1-18-27-15,1-25-20 16,1-14-19-16,1 1-4 15,-1 3-11-15,2-5 0 16,3-9-1-16,1-10-11 16,4-16-110-16,0-1-183 15,0 0-360-15</inkml:trace>
</inkml:ink>
</file>

<file path=word/ink/ink9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46:48.824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129 0,'0'0'1133'0,"0"0"-875"16,0 0-89-16,0 0-52 16,0 0-12-16,0 0-4 15,0 0-23-15,5 96-31 16,3-68-24-16,0 0-12 16,1-5-11-16,4 0-14 15,-2-7-273-15,-2-6-837 0</inkml:trace>
</inkml:ink>
</file>

<file path=word/ink/ink9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46:48.604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-1 0 894 0,'0'0'405'0,"0"0"-170"16,0 0-70-16,0 0-71 0,0 0-4 15,0 0 14-15,0 0-27 16,13 89-16-16,-13-64-16 15,0-1-14-15,1-4-17 16,1-4-6-16,0-4-7 16,4-3 1-16,-1-4-1 15,5 0 0-15,3-2 8 16,2-2-8-16,3-1 7 16,0 2-8-16,-1-2-12 15,0 0-31-15,-2 0-43 16,-4 0-88-16,0 0-88 15,-5 0-327-15,-3 0-236 0</inkml:trace>
</inkml:ink>
</file>

<file path=word/ink/ink9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46:48.212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197 758 0,'0'0'559'15,"0"0"-381"-15,0 0-19 16,0 0-63-16,0 0-46 16,0 0-33-16,0 0-6 15,0-85-4-15,0 63-7 16,0-1 1-16,0 2 0 0,0 1-1 16,0 6 0-1,0 6-1-15,0 4 0 0,0 4-6 16,0 0-15-16,2 4 0 15,3 13 21-15,3 5 1 16,-1 6 0-16,2 5 8 16,1 2 20-16,-1 0-2 15,-1-1-1-15,-2-3-10 16,0-6-8-16,1-4-1 16,-4-4-6-16,-1-6-36 15,1-5-99-15,0-1-156 16,-1-3-273-16,0-2-213 0</inkml:trace>
</inkml:ink>
</file>

<file path=word/ink/ink9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46:47.448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45 722 0,'0'0'1009'15,"0"0"-694"-15,0 0-128 16,0 0-103-16,0 0-84 16,0 0-22-16,0 0-189 15,8-45-953-15</inkml:trace>
</inkml:ink>
</file>

<file path=word/ink/ink9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46:47.259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47 569 0,'0'0'355'16,"0"0"-54"-16,0 0-68 15,0 0-45-15,0 0-64 16,0 0-59-16,0 0 4 16,0-16-41-16,0 8-16 15,7 1-12-15,4 0 0 16,0 2-1-16,2 3-5 0,0 2 5 16,3 0-8-16,-2 2 2 15,1 10 1-15,-2 3 6 16,-3 4 0-16,-4 0 6 15,-6 0 11-15,0-1 16 16,0-2 11-16,-6-2 5 16,-4-3-9-16,1-4-16 15,1-1-10-15,5-5-3 16,0-1 0-16,3 0-5 16,0 0-6-16,0 0-8 15,0 0-45-15,12 0-20 16,6 0 12-16,5 0-27 0,2 7-41 15,0 5 38 1,-3 4 23-16,-3 1 30 0,-6 3 16 16,-5-1 14-16,-6-4 8 15,-2 1 45-15,-3-5 27 16,-11-2 5-16,-3-3-6 16,-4-1 1-16,1-5 7 15,-4 0 4-15,1 0-18 16,3-2-18-16,1-4-23 15,5-2-17-15,5 1-7 16,6 3-24-16,3-2-149 16,6 1-301-16,8 3-322 0</inkml:trace>
</inkml:ink>
</file>

<file path=word/ink/ink9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46:46.088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644 0,'0'0'1040'16,"0"0"-764"-16,0 0-166 15,0 0-70-15,0 0-40 16,0 0-163-16,0 0-510 0</inkml:trace>
</inkml:ink>
</file>

<file path=word/ink/ink9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46:45.834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83 616 0,'0'0'289'16,"0"0"-134"-16,0 0 10 16,0 0-35-16,0 0-63 15,0 0-43-15,0 0-6 0,50-18-7 16,-31 31 7-16,-2 6 11 15,0 2-7-15,-4 1 5 16,-2-2-8-16,-6-1-4 16,-1-5-5-16,-2-4 16 15,-2-6 19-15,0-4-5 16,0 0 8-16,0-2-9 16,-4-13-38-16,-3-3 8 15,-3-5-8-15,-1-2 0 16,2 0 0-16,1-1-1 15,2 3 0-15,4 5 0 16,2 4 0-16,0 5 0 0,3 3-1 16,11 5-8-1,4 1 8-15,0 0 0 0,2 0-1 16,0 7 0-16,-1 2 1 16,-3-1-9-16,-2 0-72 15,2-3-97-15,-5-2-185 16,-3-2-410-16</inkml:trace>
</inkml:ink>
</file>

<file path=word/ink/ink9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46:45.242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8 1043 0,'0'0'525'0,"0"0"-331"0,0 0-68 16,0 0-83-16,0 0-43 15,0 0-115-15,0 0-140 16,1-8-416-16</inkml:trace>
</inkml:ink>
</file>

<file path=word/ink/ink9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46:44.903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11 70 212 0,'0'0'618'0,"0"0"-385"15,0 0-22-15,0 0-50 16,0 0-27-16,0 0-48 0,0 0-44 15,-14-37-27 1,18 29-14-16,8-1 0 0,0 2 0 16,2 2-1-16,1 1 0 15,0 4-1-15,1 0-8 16,-1 1 0-16,0 12 8 16,-3 5 0-16,-2 1 1 15,-6 4 0-15,-4 0 0 16,0 0 6-16,0-2 3 15,-9 1 5-15,-4-5 11 16,1-1 7-16,0-4 3 16,1-1 2-16,1-3-8 15,4-3-10-15,3-1-8 16,3-2-11-16,0 1 0 16,0 3-8-16,7-1 7 0,9 1-1 15,6 0 2-15,5-1 1 16,1 1 0-16,0-4-1 15,-1 0-18-15,-4-2-29 16,-4 0-20-16,-5 0-9 16,-4 0-30-16,-4 0-51 15,-3 0-110-15,-1 0-77 0</inkml:trace>
</inkml:ink>
</file>

<file path=word/ink/ink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24:00.820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4 10 1350 0,'0'0'500'0,"0"0"-286"15,0 0-27-15,0 0-123 16,0 0-55 0,0 0-9-16,0 0-120 15,-5-11-382-15,7 11-641 0</inkml:trace>
</inkml:ink>
</file>

<file path=word/ink/ink9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46:43.272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1038 0,'0'0'304'0,"0"0"-128"15,0 0 49-15,0 0-108 16,0 0-68-16,0 0-35 0,89 4-8 16,-67 4-6-16,-3-2-136 15,-5-2-397-15</inkml:trace>
</inkml:ink>
</file>

<file path=word/ink/ink9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46:43.074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12 861 0,'0'0'338'0,"0"0"-137"16,0 0-86-16,0 0-45 16,0 0-15-16,0 0-17 15,84-10-20-15,-60 8-11 16,-5 2-6-16,-3 0-1 0,-5 0-12 16,0 0-122-1,-4 0-150-15,-4 0-214 0</inkml:trace>
</inkml:ink>
</file>

<file path=word/ink/ink9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46:42.711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29 113 644 0,'0'0'629'16,"0"0"-511"-16,0 0-101 0,0 0 21 15,0 0 5-15,0 0-27 16,0 0-10-16,82 77-5 15,-66-56 1-15,-4-2 6 16,-1-1-7-16,-5-5 0 16,-3-1 0-16,-1-5 5 15,-2-1 4-15,0-4 3 16,0 0 15-16,-9-1-4 16,-2-1-8-16,-3 1 5 15,-3-1-2-15,1 0 1 16,-2 0 2-16,2 0 3 15,1 0 10-15,2-1-10 0,6-4-6 16,0 0 1-16,4-1-1 16,3-1-6-16,0 0-11 15,0-1-2-15,10-3-12 16,2-2-1-16,2-1 4 16,0-2 3-16,-2 1 6 15,0-4 0-15,-2 1 1 16,-4 0 24-16,-1-2 47 15,-4 2 22-15,-1 1 10 16,0 0-13-16,-3 1-18 16,-6 2-19-16,-3 3-18 15,-1 3-6-15,-1 3-2 16,0 3-13-16,0 2-7 0,0 2-8 16,5 14-16-1,1 5-30-15,8 14-67 0,0-5-150 16,3-3-309-16</inkml:trace>
</inkml:ink>
</file>

<file path=word/ink/ink9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46:42.097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980 0,'0'0'298'0,"0"0"-127"16,0 0-69-16,0 0-67 0,0 0-34 16,0 0-1-1,0 0 0-15,68-3 0 0,-53 20 0 16,-4 2 0-16,-3 0 1 16,-7 1 8-16,-1 0 17 15,0-2 22-15,-6-1 7 16,-7-1 18-16,0 0 9 15,0-2-1-15,-1-2-10 16,4-2-15-16,5-3-25 16,1-3-20-16,4 0-11 15,0 1-7-15,9-1-3 16,7 0 10-16,6 1 0 16,1-2 0-16,0-2-49 15,-1 0-33-15,-4 1-48 16,1-2-38-16,-5 0-98 0,-3 0-257 0</inkml:trace>
</inkml:ink>
</file>

<file path=word/ink/ink9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46:41.622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145 18 693 0,'0'0'181'16,"0"0"-34"-16,0 0 19 0,0 0-51 16,0 0-15-1,0 0-26-15,0 0-12 0,-33-18 2 16,24 18-24-16,-2 1-14 15,-3 11-4-15,-2 3-5 16,0 7 15-16,1 3 6 16,0 5 19-16,6 3-8 15,4 1-10-15,5 1-5 16,0-4-16-16,7-1-8 16,10-5-3-16,5-4-6 15,3-5 5-15,2-6-5 16,1-7-1-16,-3-3 1 15,-3 0-1-15,-3-11 2 16,-5-3-1-16,-6-3 8 16,-4-1-3-16,-4 0 8 0,0 1 35 15,0 3 4 1,-12 2-7-16,1 5-11 0,-3 6 5 16,0 1-13-16,-2 1-17 15,-1 15-10-15,1 4 0 16,4 3-1-16,4 3 0 15,8-3-36-15,4-2-155 16,15-7-306-16,5-8-828 0</inkml:trace>
</inkml:ink>
</file>

<file path=word/ink/ink9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46:39.769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77 1058 0,'0'0'250'0,"0"0"-106"15,0 0 21-15,0 0-35 16,90-73-41-16,-50 73-40 16,2 0-10-16,2 2-8 15,-3 11 1-15,-4 3-5 16,-4-2-12-16,-7-1-7 15,-6-4-7-15,-5-3 5 16,-4-3-6-16,-5-3-60 16,-3 0-128-16,-1-8-192 15,-2-1-652-15</inkml:trace>
</inkml:ink>
</file>

<file path=word/ink/ink9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46:39.484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836 0,'0'0'333'16,"0"0"-181"-16,0 0-49 0,0 0-35 16,0 0 41-1,0 0-51-15,27 101-14 0,-16-66-5 16,0 2-2-16,-2-3-20 16,0-6-9-16,1-4-7 15,-4-5-1-15,0-5-2 16,-3-8-75-16,-1-6-115 15,-2 0-204-15,0-5-316 0</inkml:trace>
</inkml:ink>
</file>

<file path=word/ink/ink9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46:39.184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221 0,'0'0'721'0,"0"0"-457"0,0 0-109 16,0 0-58-16,0 0-50 15,0 0 46-15,0 0-17 16,31 91 0-16,-22-57-2 16,0 0-17-16,-1-3-35 15,1-3-16-15,-2-4-6 16,1-6-31-16,2-2-124 16,-2-6-159-16,-2-4-267 0</inkml:trace>
</inkml:ink>
</file>

<file path=word/ink/ink9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46:38.777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125 202 0,'0'0'616'15,"0"0"-454"-15,0 0-16 16,0 0 18-16,0 0-18 16,0 0-48-16,0 0-68 15,16-27-10-15,-5 37 30 16,0 3 5-16,-2 1-7 16,-1-1-7-16,-2-1-4 15,-2-4-18-15,-3 0 3 16,-1-5-5-16,0-2 10 15,0-1 17-15,0 0 32 0,0 0 27 16,0-6-56 0,-7-4-31-16,-2-3-6 0,0-3-4 15,1-2 0-15,3-1-6 16,4 3 0-16,1-2 0 16,0 3-1-16,6-1 1 15,7 4-1-15,3 1-10 16,2 3 11-16,2 6-10 15,2 2 8-15,0 0-5 16,-2 0-27-16,-1 8-31 16,0 2-61-16,-2 3-85 15,-4-3-193-15,-4-3-515 0</inkml:trace>
</inkml:ink>
</file>

<file path=word/ink/ink9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46:38.212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7 56 310 0,'0'0'551'0,"0"0"-306"16,0 0-19-16,0 0-65 15,0 0-9-15,0 0-42 16,0 0-50-16,-8-34-38 16,8 27-9-16,5 2-12 15,6-1-1-15,5 4-7 16,1 2 6-16,2 0 0 15,1 0-14-15,-1 15 14 16,-3 1-9-16,-5 4 8 16,-3 3 2-16,-5 0 2 15,-3 1 8-15,0-1 9 16,-3-1 18-16,-8-1 7 16,-4-1 0-16,2-2-2 0,-3-2-3 15,3-1-8-15,1-3-9 16,3 0-5-16,2-2-9 15,6-1-8-15,1-2 0 16,0 0-2-16,9 0-9 16,8-1 10-16,7-2 0 15,2-1 1-15,2-3 7 16,-1 0-6-16,-2 0 6 16,-5 0-7-16,-2-3-10 15,-3-1-62-15,2-1-104 16,-6 1-134-16,-4 1-390 0</inkml:trace>
</inkml:ink>
</file>

<file path=word/ink/ink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24:00.551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31 136 639 0,'0'0'272'0,"0"0"-55"16,0 0 4-16,0 0-18 15,0 0-38-15,0 0-25 16,0 0-24-16,-18-87-19 16,18 73-37-16,3-1-41 15,6 6-13-15,4 2-6 16,1 4 0 0,1 3-6-16,0 2-5 15,-1 15 4-15,-1 6 6 0,-6 4 0 16,-4 3 1-16,-3 3 1 15,0-2 0-15,-10 3 9 16,-6 1-4-16,-1-6-5 16,0 1 5-16,0-7 1 15,2-3 2-15,4-6 7 0,3-3 2 16,2-4-6-16,4-4-1 16,2-1-6-16,0-1-5 15,0 1-1-15,4 2-11 16,11 1 12-16,4 0 0 15,2-1 1-15,2-4 5 16,2 0-5-16,-2 0 0 0,0 0 5 16,-1-5-6-16,-4-4-25 15,-4 3-63-15,-2 0-74 16,-1 1-63-16,-3 3-176 16,-5 0-227-16</inkml:trace>
</inkml:ink>
</file>

<file path=word/ink/ink9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46:37.049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3 1003 0,'0'0'522'0,"0"0"-395"16,0 0 88-16,0 0-41 16,0 0-82-16,0 0-55 15,95-3-25-15,-75 3-12 16,2 0-19-16,-3 0-244 16,-6 0-638-16</inkml:trace>
</inkml:ink>
</file>

<file path=word/ink/ink9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46:36.856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8 851 0,'0'0'607'0,"0"0"-390"15,0 0-101-15,0 0-35 16,0 0-50-16,0 0-16 16,0 0-8-16,99-9-1 15,-76 9-6-15,-5 0-39 16,-2 0-82-16,-7 0-130 15,-1 0-146-15,-6 0-318 0</inkml:trace>
</inkml:ink>
</file>

<file path=word/ink/ink9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46:36.524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134 829 0,'0'0'386'0,"0"0"-170"15,0 0-50-15,0 0-65 0,0 0-65 16,0 0-21-16,-2-78-8 16,4 61-1-16,-2 1 0 15,3 5 8-15,-3 4 37 16,0 3 20-16,0 3-4 16,1 1-32-16,1 1-35 15,2 13-9-15,4 7 9 16,1 6 0-16,2 3 1 15,0 0 0-15,-1-2-1 16,1-4 0-16,-2-4-13 16,-1-5-86-16,5-8-99 0,-5-4-284 15,0-3-500-15</inkml:trace>
</inkml:ink>
</file>

<file path=word/ink/ink9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46:36.058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88 290 0,'85'-70'62'0,"-85"70"583"0,-3 0-385 0,-1 0-71 0,0 0-22 15,-3 2-77-15,2 9-55 16,-3 6-23-16,1 7 1 0,3 5 5 16,4 3-5-16,0-2 0 15,0-4 3-15,9-4-7 16,4-5-4-16,3-4-5 16,-1-8 0-16,2-4 1 15,0-1 9-15,1-5-10 16,-4-11-7-16,-4-4-2 15,-4 0 8-15,-6-3 1 16,0-3 0-16,-5 1 0 16,-11-1 0-16,-1 2 1 15,-4 3 0-15,1 4 13 16,2 4 25-16,0 6 17 16,4 3 1-16,4 3-6 15,3 1-16-15,5 0-18 16,2 1-17-16,0 8-9 0,13 2 0 15,9 1 1-15,6-2 8 16,3-1 1-16,2-3 0 16,-3-4 5-16,-3 0-5 15,-5-2-1-15,-3 0-48 16,-7 0-54-16,-1 0-46 16,-3-4-194-16,-3 1-434 0</inkml:trace>
</inkml:ink>
</file>

<file path=word/ink/ink9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46:35.676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290 0</inkml:trace>
</inkml:ink>
</file>

<file path=word/ink/ink9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46:35.339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116 0,'0'0'904'0,"0"0"-554"16,0 0-167-16,0 0-39 16,0 0-64-16,0 0-50 15,0-2-30-15,0 2-99 16,0 0-394-16,2 0-389 0</inkml:trace>
</inkml:ink>
</file>

<file path=word/ink/ink9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46:27.238"/>
    </inkml:context>
    <inkml:brush xml:id="br0">
      <inkml:brushProperty name="width" value="0.02646" units="cm"/>
      <inkml:brushProperty name="height" value="0.02646" units="cm"/>
      <inkml:brushProperty name="color" value="#0070C0"/>
      <inkml:brushProperty name="fitToCurve" value="1"/>
    </inkml:brush>
  </inkml:definitions>
  <inkml:trace contextRef="#ctx0" brushRef="#br0">0 125 829 0,'0'0'295'0,"0"0"-70"15,0 0-10-15,12-83-67 16,5 63-44-16,3 6-18 16,6 5 17-16,2 9-40 0,5 0-32 15,3 9-18-15,0 9-4 16,2 2-8-16,-3-1 0 16,-4-4 6-16,-4-2-7 0,-5-5-27 15,-5-4-62-15,-4-4-41 16,-7 0-34-16,-1-11-143 15,-4-2-289-15</inkml:trace>
</inkml:ink>
</file>

<file path=word/ink/ink9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46:26.921"/>
    </inkml:context>
    <inkml:brush xml:id="br0">
      <inkml:brushProperty name="width" value="0.02646" units="cm"/>
      <inkml:brushProperty name="height" value="0.02646" units="cm"/>
      <inkml:brushProperty name="color" value="#0070C0"/>
      <inkml:brushProperty name="fitToCurve" value="1"/>
    </inkml:brush>
  </inkml:definitions>
  <inkml:trace contextRef="#ctx0" brushRef="#br0">0 0 780 0,'0'0'344'15,"0"0"-188"-15,0 0-73 16,0 0 52-16,0 0-35 15,25 92-17-15,-16-57 0 16,1-1-7-16,-1-3-22 0,-3-5-30 16,0-4-17-16,1-6-7 0,-3-4-22 15,-1-3-83-15,-2-8-162 16,-1-1-303-16,0 0-391 0</inkml:trace>
</inkml:ink>
</file>

<file path=word/ink/ink9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46:26.573"/>
    </inkml:context>
    <inkml:brush xml:id="br0">
      <inkml:brushProperty name="width" value="0.02646" units="cm"/>
      <inkml:brushProperty name="height" value="0.02646" units="cm"/>
      <inkml:brushProperty name="color" value="#0070C0"/>
      <inkml:brushProperty name="fitToCurve" value="1"/>
    </inkml:brush>
  </inkml:definitions>
  <inkml:trace contextRef="#ctx0" brushRef="#br0">0 0 170 0,'0'0'84'16,"0"0"493"-16,0 0-290 15,0 0-101-15,0 0-91 16,0 0-38-16,0 0 56 15,17 60-2-15,-7-32-4 0,0 5-14 16,0 1-14-16,-1 0-26 16,-1-3-19-16,-1-2-21 15,0-4-7-15,-1-5-5 16,-3-3-1-16,2-6-24 0,-2-4-122 16,3-7-121-16,-1 0-255 31,-1 0-176-31</inkml:trace>
</inkml:ink>
</file>

<file path=word/ink/ink9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46:25.787"/>
    </inkml:context>
    <inkml:brush xml:id="br0">
      <inkml:brushProperty name="width" value="0.02646" units="cm"/>
      <inkml:brushProperty name="height" value="0.02646" units="cm"/>
      <inkml:brushProperty name="color" value="#0070C0"/>
      <inkml:brushProperty name="fitToCurve" value="1"/>
    </inkml:brush>
  </inkml:definitions>
  <inkml:trace contextRef="#ctx0" brushRef="#br0">1 15 386 0,'0'0'1142'0,"0"0"-863"16,0 0-124-16,0 0-44 16,0 0-68-16,0 0-43 15,0 0-97-15,-1-11-146 0,1 7-583 0</inkml:trace>
</inkml:ink>
</file>

<file path=word/ink/ink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23:46.456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12 722 0,'0'0'565'0,"0"0"-372"0,0 0-77 15,0 0-30 1,0 0-58-16,0 0-17 16,0 0-5-16,76-5-4 15,-51 2-1-15,-2 1 1 16,-3 2 5-16,-4 0-7 16,-5 0-1-16,-2 0-50 15,-4 0-164-15,-1 2-149 16,-2 1-317-16</inkml:trace>
</inkml:ink>
</file>

<file path=word/ink/ink9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46:22.763"/>
    </inkml:context>
    <inkml:brush xml:id="br0">
      <inkml:brushProperty name="width" value="0.02646" units="cm"/>
      <inkml:brushProperty name="height" value="0.02646" units="cm"/>
      <inkml:brushProperty name="color" value="#0070C0"/>
      <inkml:brushProperty name="fitToCurve" value="1"/>
    </inkml:brush>
  </inkml:definitions>
  <inkml:trace contextRef="#ctx0" brushRef="#br0">0 82 707 0,'0'0'377'0,"0"0"-161"0,0 0-41 16,0 0-54-16,0 0-64 16,0 0-35-16,65-73-9 15,-36 65-3-15,2 7 0 16,-1 1-4-1,0 0-4-15,-4 13 5 16,-4 2-6-16,-6 1-1 16,-5-1 1-16,-7 1 5 15,-4-1 1-15,0 0 21 16,-8 0 15-16,-10-2-10 16,-4-1-11-16,-2-2-10 15,-1-1-3-15,0-2-8 0,0-1 6 16,3 0 1-16,4-2 17 15,5 0 10-15,3 0 3 16,5 1 4-16,4-3-9 16,1 3-22-16,0 0-10 15,12 3 1-15,7 0 7 0,4 1 2 16,7 0-3-16,2 2-1 0,-2-2-6 16,-1 1 1-16,-5-1-1 15,-5-2 1-15,-5-2-2 16,-6-2-27-16,-2 0-62 15,-2-3-73 1,-4 0-134 0,0 0-188-16,0 0-498 0</inkml:trace>
</inkml:ink>
</file>

<file path=word/ink/ink9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46:22.230"/>
    </inkml:context>
    <inkml:brush xml:id="br0">
      <inkml:brushProperty name="width" value="0.02646" units="cm"/>
      <inkml:brushProperty name="height" value="0.02646" units="cm"/>
      <inkml:brushProperty name="color" value="#0070C0"/>
      <inkml:brushProperty name="fitToCurve" value="1"/>
    </inkml:brush>
  </inkml:definitions>
  <inkml:trace contextRef="#ctx0" brushRef="#br0">0 0 201 0,'0'0'619'0,"0"0"-331"16,0 0-61-1,0 0-29-15,0 0-69 0,0 0-81 16,0 0-30-16,-3 40 40 16,5-9 9-16,6 6-2 15,-1 2-8-15,0 1-11 16,1-3-20 0,-4-6-16-16,3-4-9 0,-4-6 4 15,0-7-5-15,-1-4-95 16,-1-4-78-16,-1-6-105 15,0 0-91-15,0-6-401 0</inkml:trace>
</inkml:ink>
</file>

<file path=word/ink/ink9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46:20.973"/>
    </inkml:context>
    <inkml:brush xml:id="br0">
      <inkml:brushProperty name="width" value="0.02646" units="cm"/>
      <inkml:brushProperty name="height" value="0.02646" units="cm"/>
      <inkml:brushProperty name="color" value="#0070C0"/>
      <inkml:brushProperty name="fitToCurve" value="1"/>
    </inkml:brush>
  </inkml:definitions>
  <inkml:trace contextRef="#ctx0" brushRef="#br0">0 0 466 0,'0'0'1087'0,"0"0"-764"15,0 0-168-15,0 0-82 16,0 0-73-16,0 0-95 0,0 0-302 15</inkml:trace>
</inkml:ink>
</file>

<file path=word/ink/ink9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46:20.657"/>
    </inkml:context>
    <inkml:brush xml:id="br0">
      <inkml:brushProperty name="width" value="0.02646" units="cm"/>
      <inkml:brushProperty name="height" value="0.02646" units="cm"/>
      <inkml:brushProperty name="color" value="#0070C0"/>
      <inkml:brushProperty name="fitToCurve" value="1"/>
    </inkml:brush>
  </inkml:definitions>
  <inkml:trace contextRef="#ctx0" brushRef="#br0">0 98 740 0,'0'0'315'15,"0"0"-87"-15,0 0-87 16,0 0-23-16,0 0-37 15,0 0-40 1,0 0-7-16,30-81-11 16,-16 73-13-16,1 1 3 0,3 5-5 15,-2 2-7-15,1 6 1 16,-3 13 8-16,-3 6-1 16,-5 4-2-16,-4 2 1 15,-2 2 8-15,0-1 11 16,-12-2 14-16,-3-4 0 0,1-1-7 15,-2-7 7-15,0-2-10 16,3-5 1-16,2-2 0 16,3-2 4-16,3-3-11 15,5 2-17-15,0-3-8 16,0 3-1-16,13 1 0 16,6-2 1-1,5-1 1-15,3 0 0 16,1-2 0-16,-1-2-1 15,-5 1-22-15,-4-1-22 16,-5 0-17-16,-5 0-19 16,-3 0-19-16,-5 0-2 15,0 0 6-15,0 0-99 16,-3 0-292-16,-4 0-75 0</inkml:trace>
</inkml:ink>
</file>

<file path=word/ink/ink9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46:19.484"/>
    </inkml:context>
    <inkml:brush xml:id="br0">
      <inkml:brushProperty name="width" value="0.02646" units="cm"/>
      <inkml:brushProperty name="height" value="0.02646" units="cm"/>
      <inkml:brushProperty name="color" value="#0070C0"/>
      <inkml:brushProperty name="fitToCurve" value="1"/>
    </inkml:brush>
  </inkml:definitions>
  <inkml:trace contextRef="#ctx0" brushRef="#br0">0 5 694 0,'0'0'596'0,"0"0"-342"0,0 0-89 16,0 0-50-16,0 0-31 15,0 0-36 1,0 0-33-16,96-2-5 0,-59 1-10 15,-5 1-163-15,-5-2-545 0</inkml:trace>
</inkml:ink>
</file>

<file path=word/ink/ink9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46:19.311"/>
    </inkml:context>
    <inkml:brush xml:id="br0">
      <inkml:brushProperty name="width" value="0.02646" units="cm"/>
      <inkml:brushProperty name="height" value="0.02646" units="cm"/>
      <inkml:brushProperty name="color" value="#0070C0"/>
      <inkml:brushProperty name="fitToCurve" value="1"/>
    </inkml:brush>
  </inkml:definitions>
  <inkml:trace contextRef="#ctx0" brushRef="#br0">0 10 1273 0,'0'0'360'0,"0"0"-174"16,0 0 3-16,0 0-73 15,0 0-83-15,0 0-24 16,0 0-7-16,77-11 4 16,-53 11-5-16,-1 0 0 15,-3 4-1-15,-4-2-40 16,-2-1-127-16,-4-1-107 16,-4 0-263-16,-6 0-158 0</inkml:trace>
</inkml:ink>
</file>

<file path=word/ink/ink9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46:18.978"/>
    </inkml:context>
    <inkml:brush xml:id="br0">
      <inkml:brushProperty name="width" value="0.02646" units="cm"/>
      <inkml:brushProperty name="height" value="0.02646" units="cm"/>
      <inkml:brushProperty name="color" value="#0070C0"/>
      <inkml:brushProperty name="fitToCurve" value="1"/>
    </inkml:brush>
  </inkml:definitions>
  <inkml:trace contextRef="#ctx0" brushRef="#br0">18 30 413 0,'0'0'356'0,"0"0"-87"16,0 0 7-16,0 0-10 16,0 0-98-16,0 0-34 15,0 0-18-15,-19-23-62 16,19 21-44-16,9-3-10 15,3 4-1-15,1 1 0 16,1 0 0-16,0 0-5 16,-3 3 5-16,-1 5 1 15,-6 4 1-15,-2 1 0 16,-2 1 6-16,0 0 11 16,-9 2 16-16,-4-2 1 0,-3 0 1 15,2-2-1-15,3-3-11 16,1-2 2-16,5-3-2 15,3-2-11-15,2-1-12 16,0 2-1-16,3-2-2 16,13 2 2-16,6 1 0 15,3-2 0-15,1-1 0 16,1 1-2-16,-3-2-36 16,-3 0-30-16,-3 0-40 15,-3 0-50-15,-2 0-18 16,-2 0-71-16,-4 0-69 15,0 0-7-15,-4-5-228 0</inkml:trace>
</inkml:ink>
</file>

<file path=word/ink/ink9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46:18.325"/>
    </inkml:context>
    <inkml:brush xml:id="br0">
      <inkml:brushProperty name="width" value="0.02646" units="cm"/>
      <inkml:brushProperty name="height" value="0.02646" units="cm"/>
      <inkml:brushProperty name="color" value="#0070C0"/>
      <inkml:brushProperty name="fitToCurve" value="1"/>
    </inkml:brush>
  </inkml:definitions>
  <inkml:trace contextRef="#ctx0" brushRef="#br0">74 25 80 0,'0'0'551'0,"0"0"-207"16,0 0-75-16,0 0-84 15,0 0-23-15,0 0-54 16,-9-1-30-16,4 1-31 16,1 0 16-16,-3 0 2 15,-2 11-35-15,-1 5-2 16,-1 6 11-16,3 3-9 15,3 2-17-15,1-1-5 16,4 0-6-16,0-4 0 16,5-5-2-16,7-3 1 15,1-5 0-15,3-6 0 16,-1-3 1-16,1 0-1 0,1-9-1 16,-1-7-14-16,-2 0-4 15,-3-4-1-15,-4 2 5 16,-3-2 8-16,-4 0 5 15,0 1 1-15,-4-1 0 16,-7 2 0-16,-1 1 0 16,-2 2 0-16,-2 1 0 15,2 5 1-15,0 2 0 16,2 4 0-16,1 2 14 16,3 1-9-16,2 0 1 15,2 0-6-15,3 0-1 16,1 1-8-16,0 9 7 15,8 4-5-15,9 0 6 0,5 2 1 16,1-2 0-16,4-3-1 16,-4-1 1-16,-1-5 0 15,-3 0 0-15,-4-4-1 16,-3-1-4-16,-4 0-44 16,-4 0-62-16,1 0-41 15,-3 0-153-15,-2 0-305 0</inkml:trace>
</inkml:ink>
</file>

<file path=word/ink/ink9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46:07.371"/>
    </inkml:context>
    <inkml:brush xml:id="br0">
      <inkml:brushProperty name="width" value="0.02646" units="cm"/>
      <inkml:brushProperty name="height" value="0.02646" units="cm"/>
      <inkml:brushProperty name="fitToCurve" value="1"/>
    </inkml:brush>
  </inkml:definitions>
  <inkml:trace contextRef="#ctx0" brushRef="#br0">0 0 894 0,'0'0'691'15,"0"0"-615"-15,0 0-76 16,0 0-41-16,0 0-307 0</inkml:trace>
</inkml:ink>
</file>

<file path=word/ink/ink9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46:07.155"/>
    </inkml:context>
    <inkml:brush xml:id="br0">
      <inkml:brushProperty name="width" value="0.02646" units="cm"/>
      <inkml:brushProperty name="height" value="0.02646" units="cm"/>
      <inkml:brushProperty name="fitToCurve" value="1"/>
    </inkml:brush>
  </inkml:definitions>
  <inkml:trace contextRef="#ctx0" brushRef="#br0">0 10 149 0,'0'0'701'0,"0"0"-519"15,0 0-38 1,0 0 3-16,0 0-71 16,0 0-45-16,0 0-14 0,93-17 2 15,-81 34 10-15,-2 2 8 16,-6 5 6-16,-2 1 5 15,-2-2 11-15,0 0 6 16,0 0-14-16,-6-2-17 16,1-3-19-16,0-3-7 0,3-3-8 15,2-4-68-15,0-2-196 16,0-5-442-16</inkml:trace>
</inkml:ink>
</file>

<file path=word/ink/ink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23:45.806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106 143 664 0,'0'0'185'16,"0"0"-110"-16,0 0 30 15,0 0 33-15,0 0-54 16,0 0-8-16,-14-15-10 16,12 15 2-16,0 0 13 15,1 0-14-15,-1 0 5 0,-1 0-4 16,0 0-24-16,0 0-18 15,-3 0-1-15,-1 0-4 16,-3 0-7-16,-1 10-12 16,0 5-1-16,0 2 0 15,2 2 0-15,3 2-1 16,2 0 1-16,4-2-1 0,0 1 0 16,0-5-6-16,9-1 4 15,3-3-4-15,2-3 6 16,4-5 0-16,1-1 0 0,-4-2 1 15,3 0-1-15,-3-5 1 16,-1-6 1-16,-2-3-2 16,-1-1 1-16,-2-2-1 15,-4 1-1-15,-4-2 1 16,-1-1 0-16,0-1 0 16,-1 0 0-1,-13-3 0-15,-2 0 0 16,-2-1 1-16,-2 1-1 15,1 3 0-15,-1 2 0 0,2 4 0 0,2 2 0 16,4 6 1-16,3 1 0 16,4 4 5-16,1 1 3 15,4 0-9 1,0 0-2-16,0 0-22 16,1 8 9-16,13 4 13 15,3 3 0-15,3-1 1 16,3-3 0-16,0-2 0 15,2-3 0-15,0-5 1 0,-2-1-2 16,-3 0-4-16,-1 0-30 16,-3 0-42-1,-3 0-29-15,-4-3 3 16,-2 3-70-16,-4 0-40 16,-1 0-103-16,-2 0-431 0</inkml:trace>
</inkml:ink>
</file>

<file path=word/ink/ink9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46:06.816"/>
    </inkml:context>
    <inkml:brush xml:id="br0">
      <inkml:brushProperty name="width" value="0.02646" units="cm"/>
      <inkml:brushProperty name="height" value="0.02646" units="cm"/>
      <inkml:brushProperty name="fitToCurve" value="1"/>
    </inkml:brush>
  </inkml:definitions>
  <inkml:trace contextRef="#ctx0" brushRef="#br0">0 0 26 0,'0'0'833'0,"0"0"-609"0,0 0-56 16,0 0-25-16,0 0-88 15,0 0-36-15,94 5-19 16,-66-5-39-16,-5 0-218 16,-5 0-365-16</inkml:trace>
</inkml:ink>
</file>

<file path=word/ink/ink9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46:06.584"/>
    </inkml:context>
    <inkml:brush xml:id="br0">
      <inkml:brushProperty name="width" value="0.02646" units="cm"/>
      <inkml:brushProperty name="height" value="0.02646" units="cm"/>
      <inkml:brushProperty name="fitToCurve" value="1"/>
    </inkml:brush>
  </inkml:definitions>
  <inkml:trace contextRef="#ctx0" brushRef="#br0">0 5 441 0,'0'0'351'0,"0"0"61"0,0 0-254 15,0 0-110-15,0 0 1 0,0 0-24 16,0 0-15-16,89 0-10 16,-70 0-31-16,2-2-127 15,-5-1-149-15,-5 3-518 0</inkml:trace>
</inkml:ink>
</file>

<file path=word/ink/ink9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46:06.221"/>
    </inkml:context>
    <inkml:brush xml:id="br0">
      <inkml:brushProperty name="width" value="0.02646" units="cm"/>
      <inkml:brushProperty name="height" value="0.02646" units="cm"/>
      <inkml:brushProperty name="fitToCurve" value="1"/>
    </inkml:brush>
  </inkml:definitions>
  <inkml:trace contextRef="#ctx0" brushRef="#br0">0 121 443 0,'0'0'303'16,"0"0"195"-16,0 0-380 16,0 0-28-16,0 0 19 15,0 0-61-15,0 0-32 16,5-81-6-16,-1 66 0 15,3 2 6-15,-5 5 0 16,1 4-4 0,1 4 1-16,-1 0-12 15,1 2 0-15,4 11 24 16,1 5 7-16,1 4 2 0,-1 1-15 16,0 1-9-1,1-3-8-15,-5-2-2 0,3-3-11 16,0-7-133-16,0-3-237 15,-2-6-564-15</inkml:trace>
</inkml:ink>
</file>

<file path=word/ink/ink9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46:05.835"/>
    </inkml:context>
    <inkml:brush xml:id="br0">
      <inkml:brushProperty name="width" value="0.02646" units="cm"/>
      <inkml:brushProperty name="height" value="0.02646" units="cm"/>
      <inkml:brushProperty name="fitToCurve" value="1"/>
    </inkml:brush>
  </inkml:definitions>
  <inkml:trace contextRef="#ctx0" brushRef="#br0">41 28 3 0,'0'0'55'16,"0"0"-12"-16,0 0 518 15,0 0-344-15,0 0-25 16,0 0-15-16,0 0-37 15,6-12-18-15,-6 12-36 16,-3 0-20-16,-1 0-28 16,-1 10-3-16,-1 3-5 15,1 4 7-15,2 3-8 0,-1 1-4 16,4-1-9-16,0-2-6 16,0-1-8-16,2-5 5 15,8-2-7-15,-3-6 1 16,2-3 0-16,1-1 0 15,-1 0-1-15,2-7-13 16,-3-7-25 0,0-2-11-16,-5-3 6 15,-1 1 12-15,-2 2 11 0,0 1 12 16,-6 0 8-16,-5 2-1 16,-2 0 1-16,-1 0 0 15,-1 5 0-15,3 1 0 16,3 3 12-16,-1 3-2 15,6 1 12-15,2 0 9 0,2 0-23 16,0 4-7-16,0 6-1 16,14 2 6-16,5 1 7 15,4-1 2-15,4-1-2 16,2-3-7-16,-3-1-5 16,0-4-1-1,-6-1-9-15,1-2-61 16,-5 0-119-16,-5 0-380 0</inkml:trace>
</inkml:ink>
</file>

<file path=word/ink/ink9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46:04.745"/>
    </inkml:context>
    <inkml:brush xml:id="br0">
      <inkml:brushProperty name="width" value="0.02646" units="cm"/>
      <inkml:brushProperty name="height" value="0.02646" units="cm"/>
      <inkml:brushProperty name="fitToCurve" value="1"/>
    </inkml:brush>
  </inkml:definitions>
  <inkml:trace contextRef="#ctx0" brushRef="#br0">0 0 405 0,'0'0'141'0,"0"0"708"15,0 0-618-15,0 0-132 16,0 0-58-16,0 0-31 16,0 0 0-16,57 0 0 15,-33 4-9-15,-2 2 5 16,-3 1-6-16,-3 0 0 15,-4-1-57-15,-3-2-88 16,-3 0-187-16,-4-4-370 0</inkml:trace>
</inkml:ink>
</file>

<file path=word/ink/ink9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46:04.212"/>
    </inkml:context>
    <inkml:brush xml:id="br0">
      <inkml:brushProperty name="width" value="0.02646" units="cm"/>
      <inkml:brushProperty name="height" value="0.02646" units="cm"/>
      <inkml:brushProperty name="fitToCurve" value="1"/>
    </inkml:brush>
  </inkml:definitions>
  <inkml:trace contextRef="#ctx0" brushRef="#br0">43 0 46 0,'-26'94'126'0,"26"-92"-76"0,0 0-31 16,0 0 1-16,0-2 503 15,-3 0-350-15,-2 0 25 16,2 0 24-16,0 0-51 16,1 0-31-16,2-3-9 15,-1 0-37-15,1-1-34 16,0 0-23-16,0 0-20 16,0 0-12-16,6 0-5 15,4 0-2-15,2 2 1 16,3 2-1-16,0 0 0 15,-3 0 0-15,1 6 1 16,-2 2 1-16,-5 3 0 16,-2 1 0-16,-4-1 1 0,0 1 12 15,0 0 0-15,-8 0 0 16,-3 1 5-16,-2-2-2 16,0 0 3-16,1-1 5 15,2-4 2-15,3 0-6 16,2-1-7-16,4-3-12 15,1 1-1-15,0 0 0 16,6 0 0-16,9 0 0 16,7-3 0-16,5 0 1 15,1 0 0-15,-1 0-1 16,-6 0-11-16,-2 0-31 16,-6 0-26-16,-2 0-33 15,-5 0-65-15,2 0-116 0,-4 0-305 16,0 0-353-16</inkml:trace>
</inkml:ink>
</file>

<file path=word/ink/ink9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46:03.589"/>
    </inkml:context>
    <inkml:brush xml:id="br0">
      <inkml:brushProperty name="width" value="0.02646" units="cm"/>
      <inkml:brushProperty name="height" value="0.02646" units="cm"/>
      <inkml:brushProperty name="fitToCurve" value="1"/>
    </inkml:brush>
  </inkml:definitions>
  <inkml:trace contextRef="#ctx0" brushRef="#br0">6 0 59 0,'0'0'100'0,"0"0"-68"16,0 0-18-16,0 0-7 15,0 0-6-15,0 0-1 16,0 0-26-16,-6 11-124 0</inkml:trace>
</inkml:ink>
</file>

<file path=word/ink/ink9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46:02.829"/>
    </inkml:context>
    <inkml:brush xml:id="br0">
      <inkml:brushProperty name="width" value="0.02646" units="cm"/>
      <inkml:brushProperty name="height" value="0.02646" units="cm"/>
      <inkml:brushProperty name="fitToCurve" value="1"/>
    </inkml:brush>
  </inkml:definitions>
  <inkml:trace contextRef="#ctx0" brushRef="#br0">37 58 146 0,'0'0'30'0,"0"0"298"15,0 0 44-15,0 0-180 0,0 0-41 16,0 0-6-16,0 0-64 15,-8 30-32 1,6-12 4-16,-2 4-2 0,4 1-12 16,0 2-4-16,0-2-15 15,2-2-8-15,8-3-3 16,2-4-8-16,2-4 9 16,0-6-9-16,0-4 1 15,-1 0 5-15,-1-1-6 16,1-12 7-16,-2-4-8 15,-1-3-8-15,-6-1 6 16,-3-1 1-16,-1-1-1 16,0 0 1-16,-5-1 0 15,-10 3-1-15,-2-1-5 16,0 4 5-16,-2 1 0 0,1 6 2 16,3 3 0-16,0 4 0 15,4 4 0-15,2 0 10 16,2 0 8-16,2 4-8 15,5 4-7-15,0-1-3 16,0 3 1-16,16 0 19 16,4 0 11-16,6-1 3 15,4-2-12-15,2-1-8 16,0-2-6-16,-3-1-7 16,-2-3 6-16,-4 0-7 15,4 0-84-15,-8 0-109 16,-6 0-359-16</inkml:trace>
</inkml:ink>
</file>

<file path=word/ink/ink9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46:00.253"/>
    </inkml:context>
    <inkml:brush xml:id="br0">
      <inkml:brushProperty name="width" value="0.02646" units="cm"/>
      <inkml:brushProperty name="height" value="0.02646" units="cm"/>
      <inkml:brushProperty name="fitToCurve" value="1"/>
    </inkml:brush>
  </inkml:definitions>
  <inkml:trace contextRef="#ctx0" brushRef="#br0">0 120 202 0,'0'0'38'15,"0"0"589"-15,0 0-326 0,0 0-111 16,0 0-36-16,0 0-36 16,0 0-53-1,1 0-33-15,4 0-22 0,3 0-9 16,3 0 12-16,3 0 2 15,3 0 4-15,4 0 0 16,3 0 6-16,-1 0-6 16,2 0-2-16,2 1-1 15,0 2 0-15,-2 1-4 16,-1 0 4-16,-2 0-1 16,-1-2-6-16,1 1-2 15,-1-1-1-15,-2-2 1 16,1 0-5-16,2 0-1 15,0 1 8-15,4-1-8 16,-3 0 5-16,2 0-5 0,2 1 1 16,0 1 5-1,1-1 2-15,1-1 4 0,-2 2 10 16,0-2 1-16,-1 0-5 16,-3 0-3-16,-1 0-6 15,-3 0-1-15,1 0-7 16,-1 0-1-16,0 0 6 15,0 0-6-15,2 0-1 16,-1-2 1-16,-1 1 0 16,2-2 0-16,-1 0 7 15,-2 2-8-15,1-2 0 16,0 2 1-16,-3 1-1 16,1 0 1-16,-1 0-1 15,0 0 2-15,2 0 4 16,3 0-6-16,1-3 7 0,2 0-5 15,3-2-1-15,-1 1 1 16,1 0-1-16,0 0 0 16,-2 1 0-16,-2 0 0 15,0 1 0-15,-3 0-1 16,1 1 0-16,-1 0 0 16,-1-1 0-16,1 1 1 15,-1-1-1-15,1-1 0 16,-1 0 0-16,2 1 0 15,-4 0 0-15,2 2 0 16,-1-1-1-16,0 1 1 16,3-2 0-16,1 0 1 15,3-1-1-15,0-1 0 0,1-2 0 16,1 1 0-16,0 0 1 16,1 2-1-16,-1 0 0 15,-1 2 0-15,0 1 0 16,-1 0 0-16,-1 0 0 15,-2 0 0-15,-2-1 0 16,-1 1 0-16,2-2 0 16,-1 0 1-16,0 0-1 15,-1-1 0-15,2 1 0 16,-2 0 0-16,1 1 0 16,-1 1 0-16,2 0 0 15,0 0 0-15,0 0 0 0,-1 0 0 16,1-2 0-16,-1 0 1 15,-1 2-1-15,2-2 0 16,-2 0 1-16,-1 0-1 16,-1-1 0-16,1 1 0 15,-2 2 0-15,-1 0 0 16,0 0 0-16,-1 0 0 16,2 0 0-16,-1 0 0 15,1 0 0-15,-1 0 0 16,3 0 1-16,-2 0-1 15,-1 0 0-15,3 0 0 16,-3 0 0-16,1 0 0 16,-2 0 1-16,2 0-1 0,-2-1 1 15,-3-3 0 1,0 0 0-16,-3 0 0 0,-2 1 0 16,-3-1 6-16,-1 4-5 15,0 0 5-15,-2 0-5 16,0 0 5-16,0 0-1 15,0-2-4-15,0 2-2 16,0 0-90-16,-7 0-158 16,-1 0-407-16</inkml:trace>
</inkml:ink>
</file>

<file path=word/ink/ink9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45:57.889"/>
    </inkml:context>
    <inkml:brush xml:id="br0">
      <inkml:brushProperty name="width" value="0.02646" units="cm"/>
      <inkml:brushProperty name="height" value="0.02646" units="cm"/>
      <inkml:brushProperty name="fitToCurve" value="1"/>
    </inkml:brush>
  </inkml:definitions>
  <inkml:trace contextRef="#ctx0" brushRef="#br0">0 0 90 0,'0'0'27'16,"0"0"725"-16,0 0-424 15,0 0-95-15,0 0-74 0,0 0-81 16,0 0-40-16,16 30 41 15,-6-10-4-15,-2 3-25 16,1 2-12-16,-2-1-5 16,-3-3-13-16,-1-3-9 15,1-6-5-15,-3-5-5 16,1-3 0-16,-2-4 7 16,1 0 10-16,-1-4-5 15,1-10-7-15,2-2-5 16,0 0-1-16,-1 0 0 15,3 3-1-15,0 1 1 16,1 6 0-16,0 3-2 16,2 3-7-16,0 0-1 15,3 5 10-15,-2 8-1 16,1 1 1-16,-2 1 0 0,-2-1-1 16,-1-1 2-16,-4-4-1 15,1-1 0-15,-2-3 1 16,0-4 6-16,0-1 1 15,0 0-2-15,0-8-6 16,0-6-10-16,1-2 1 16,4-1 2-16,1 3 1 15,2 2 5-15,0 1 0 16,1 6-1-16,1 3-7 16,1 2 1-16,-1 0 7 15,3 7 0-15,1 8 0 16,-1 0 1-16,-3 1-1 15,-2 1 1-15,-2-2 0 0,-1-1 0 16,-3-2-18-16,-2-5-142 16,0-3-178-16,0-4-569 0</inkml:trace>
</inkml:ink>
</file>

<file path=word/ink/ink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21:41.857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103 477 0,'0'0'397'0,"0"0"-192"16,0 0-28-16,0 0 16 0,0 0-58 15,0 0-40-15,11-92-17 16,7 83-9-16,5 7-40 16,8 2-27-16,7 0 5 15,2 0-5-15,3 9 5 16,-2 2-7-16,-5 0 2 16,-4-5-2-16,-9 1-15 15,-8-3-43-15,-4-1-37 16,-6-3-64-16,-3 0-99 15,-2 0-91-15,0 0-479 0</inkml:trace>
</inkml:ink>
</file>

<file path=word/ink/ink9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45:56.832"/>
    </inkml:context>
    <inkml:brush xml:id="br0">
      <inkml:brushProperty name="width" value="0.02646" units="cm"/>
      <inkml:brushProperty name="height" value="0.02646" units="cm"/>
      <inkml:brushProperty name="fitToCurve" value="1"/>
    </inkml:brush>
  </inkml:definitions>
  <inkml:trace contextRef="#ctx0" brushRef="#br0">54 75 608 0,'0'0'628'16,"0"0"-491"-16,0 0-108 15,0 0 34-15,0 0-7 16,0 0-29-16,90 74-7 15,-64-46 5-15,-2-3-8 0,-3-2-5 16,-4-1-11-16,-5-5 0 16,-3-2 1-16,-4-3-1 15,-5-4 9-15,0-1-1 16,-4-3 4-16,-8 0-4 16,-4-4-3-16,-1 2 19 15,-4 0 1-15,-2-2 6 16,-3 0-7-16,1 0-8 15,1 0-4-15,2 0-7 16,4-2-4-16,6-4 7 16,2-1-1-16,7-1 1 15,3 0-9-15,0-2-1 16,2-3-5-16,12-1 5 16,3-1 0-16,4-3 0 0,-1 0 1 15,2-3 0-15,1 1 7 16,-6-1 21-16,-1-2 20 15,-5 3 26-15,-7 0 16 16,-4 2 0-16,0 1-6 16,-5 2-13-16,-13 4-22 15,-4 2-19-15,-4 5-21 16,-1 4-8-16,-2 0-1 16,2 12-6-16,8 8-49 15,6 23-93-15,8-5-178 16,4-3-787-16</inkml:trace>
</inkml:ink>
</file>

<file path=word/ink/ink9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45:56.199"/>
    </inkml:context>
    <inkml:brush xml:id="br0">
      <inkml:brushProperty name="width" value="0.02646" units="cm"/>
      <inkml:brushProperty name="height" value="0.02646" units="cm"/>
      <inkml:brushProperty name="fitToCurve" value="1"/>
    </inkml:brush>
  </inkml:definitions>
  <inkml:trace contextRef="#ctx0" brushRef="#br0">0 72 235 0,'0'0'1094'0,"0"0"-847"0,0 0-132 15,0 0-39-15,0 0-54 16,0 0-15-16,0 0-6 15,73-69-1-15,-46 69 1 16,-1 0 0-16,-4 10 5 16,-5 5 8-16,-6 5 7 15,-5 2 2-15,-6-1 21 16,0 3 40-16,-11-1 2 16,-6 2-17-16,-2 0-17 15,-1-1-3-15,1-1 11 16,4-2-4-16,4-4-24 15,6-3-18-15,5-2-8 0,0-6-6 16,3 1 0-16,12-6 0 16,4-1 1-16,5 0-1 15,-1 0-22-15,1-8-27 16,-2 2-31-16,-1-3-44 16,-5 2-64-16,2-3-56 15,-7 2-340-15,-3 1-279 0</inkml:trace>
</inkml:ink>
</file>

<file path=word/ink/ink9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45:55.711"/>
    </inkml:context>
    <inkml:brush xml:id="br0">
      <inkml:brushProperty name="width" value="0.02646" units="cm"/>
      <inkml:brushProperty name="height" value="0.02646" units="cm"/>
      <inkml:brushProperty name="fitToCurve" value="1"/>
    </inkml:brush>
  </inkml:definitions>
  <inkml:trace contextRef="#ctx0" brushRef="#br0">196 87 155 0,'0'0'82'0,"0"0"309"0,0 0-143 16,0 0-60-1,0 0-14-15,0 0-48 0,0 0-28 16,1-45-19-16,-1 36-8 16,-4 1 8-16,-4 0 0 15,-3 0-15-15,0 2-3 16,-3 4 1-16,-1 1-17 16,-3 1-10-16,-1 0-2 15,0 3-10-15,0 12 4 16,3 2-7-16,0 4 1 15,3 6-8-15,6 5-4 16,4 3 0-16,3 4 0 16,0-2 1-16,1-2-1 15,11-5-9-15,6-7 1 0,2-5 0 16,0-5-1-16,2-4 0 16,-3-6-12-16,-1-3 2 15,-5 0 4-15,-2-10 5 16,-4-6 1-16,-4 1 1 15,-3-3 6-15,0 2 1 16,-8 1 6-16,-5 6 19 16,0 3 7-16,-5 6 13 15,-1 0-2-15,0 8-22 16,0 10-15-16,6 4-8 16,2 4-6-16,6-2-1 15,5-2-72-15,11 0-116 16,7-8-211-16,3-7-577 0</inkml:trace>
</inkml:ink>
</file>

<file path=word/ink/ink9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45:54.585"/>
    </inkml:context>
    <inkml:brush xml:id="br0">
      <inkml:brushProperty name="width" value="0.02646" units="cm"/>
      <inkml:brushProperty name="height" value="0.02646" units="cm"/>
      <inkml:brushProperty name="fitToCurve" value="1"/>
    </inkml:brush>
  </inkml:definitions>
  <inkml:trace contextRef="#ctx0" brushRef="#br0">0 0 854 0,'0'0'559'15,"0"0"-472"-15,0 0-24 16,0 0 49-16,0 0-48 16,0 0-36-16,86 11-17 15,-63-8-11-15,3 0-1 16,-5-1-136-16,-2 0-395 0</inkml:trace>
</inkml:ink>
</file>

<file path=word/ink/ink9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45:54.356"/>
    </inkml:context>
    <inkml:brush xml:id="br0">
      <inkml:brushProperty name="width" value="0.02646" units="cm"/>
      <inkml:brushProperty name="height" value="0.02646" units="cm"/>
      <inkml:brushProperty name="fitToCurve" value="1"/>
    </inkml:brush>
  </inkml:definitions>
  <inkml:trace contextRef="#ctx0" brushRef="#br0">0 8 324 0,'0'0'16'0,"0"0"751"16,0 0-477-16,0 0-154 15,0 0-73-15,0 0 8 16,0 0-23-16,64-8-20 16,-42 8-19-16,0 0-2 15,-1 0-7-15,-4 0 0 16,-1 2-13-16,1-1-83 0,-6-1-147 15,-4 0-274-15</inkml:trace>
</inkml:ink>
</file>

<file path=word/ink/ink9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45:53.841"/>
    </inkml:context>
    <inkml:brush xml:id="br0">
      <inkml:brushProperty name="width" value="0.02646" units="cm"/>
      <inkml:brushProperty name="height" value="0.02646" units="cm"/>
      <inkml:brushProperty name="fitToCurve" value="1"/>
    </inkml:brush>
  </inkml:definitions>
  <inkml:trace contextRef="#ctx0" brushRef="#br0">0 125 317 0,'0'0'35'0,"0"0"641"16,0 0-477-16,0 0-103 16,0 0-23-16,0 0-15 15,0 0-29-15,10-51-16 16,-4 37-2-16,-1-2-9 16,0 3 4-16,-2 1-5 15,0 3 1-15,0 3 5 16,-3 4 9-16,2 0 6 15,-2 2-12-15,1 0-10 16,1 2 0-16,2 9 0 16,1 6 9-16,2 1 3 15,-3 5-11-15,3-2 9 16,-1 1-9-16,-1-5 5 0,-1-2-5 16,1-3-1-1,-1-6 0-15,2 0-5 0,3-5-105 16,0-1-146-16,-1 0-130 0</inkml:trace>
</inkml:ink>
</file>

<file path=word/ink/ink9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45:51.568"/>
    </inkml:context>
    <inkml:brush xml:id="br0">
      <inkml:brushProperty name="width" value="0.02646" units="cm"/>
      <inkml:brushProperty name="height" value="0.02646" units="cm"/>
      <inkml:brushProperty name="fitToCurve" value="1"/>
    </inkml:brush>
  </inkml:definitions>
  <inkml:trace contextRef="#ctx0" brushRef="#br0">68 11 175 0,'0'0'101'0,"0"0"164"0,0 0 125 16,0 0-180-16,0 0-6 15,0 0-29-15,1-3-41 16,-1 3-45-16,0 0-13 16,-1 0-17-1,-6 0-14-15,-1 0-15 16,-1 10-10-16,-2 5 9 15,0 7 2-15,0 3 4 16,6 4-1-16,1 2-13 16,4-4-10-16,0-3-4 15,4-4-6-15,9-4-1 16,3-6 0-16,2-6-12 0,1-4-15 16,2-1-8-16,-1-15-10 15,-3-3-5-15,-3-4-4 16,-5-1 19-16,-2-1 21 15,-7 1 14-15,0 2 0 16,0 1 0-16,-11 1 1 0,-1 5 1 31,-6 2 7-31,1 4 1 0,0 4 9 16,-2 2-4 0,2 3 5-16,0 0 2 15,4 2 0-15,3 4-4 16,3 3-8-16,6 2-8 0,1 0-2 15,1 4 0 1,15 0 0-16,6-1 0 16,4-1 1-16,6-4 1 0,-1-1 6 15,0-4-8-15,-3-1 0 16,-3-3-41-16,-5 0-35 16,-1 0-75-16,-7 0-175 15,-4-3-339-15</inkml:trace>
</inkml:ink>
</file>

<file path=word/ink/ink9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45:38.662"/>
    </inkml:context>
    <inkml:brush xml:id="br0">
      <inkml:brushProperty name="width" value="0.02646" units="cm"/>
      <inkml:brushProperty name="height" value="0.02646" units="cm"/>
      <inkml:brushProperty name="color" value="#00B050"/>
      <inkml:brushProperty name="fitToCurve" value="1"/>
    </inkml:brush>
  </inkml:definitions>
  <inkml:trace contextRef="#ctx0" brushRef="#br0">0 78 325 0,'0'0'263'15,"0"0"-97"-15,0 0-38 16,0 0-19-16,0 0-46 16,0 0-38-16,0 0-19 15,-3 0 27-15,13 7 41 16,3 3-18-16,1 2-15 15,2 3-6-15,-4 0-6 16,1-1-2-16,-2-1-5 16,-3-3-9-16,-2-3-4 15,-3-3-1-15,0-2 0 16,-3-1 0-16,0-1 18 0,0 0 31 16,0-1-10-1,0-9-31-15,0-2-15 0,0 0 7 16,0-1-7-16,-1 2 0 15,-1-2-1-15,2 3 0 16,0 1 0-16,0 1-1 16,0 1 1-16,0 3 0 15,0 0-1-15,0 2-1 16,6 2-5-16,1 0 6 16,2 0 1-16,2 9 1 15,1 2 0-15,-1 0 6 16,1 1-6-16,-2-1-1 15,-3-3 1-15,-1-1 0 16,-1-4 0-16,-3 0 1 16,-2-3-1-16,0 2 9 15,0-2 2-15,0 0 14 0,0 0 21 16,0 0-24-16,0-3-17 16,0-3-5-16,0-1 0 15,0-1 1-15,0-2-2 16,-2-2 0-16,0 1 0 15,2-2-3-15,0 1 2 16,0 0 0-16,0 1 0 16,0 0-1-16,0 2-4 15,0 2 6-15,2 0-1 16,4 2 0-16,1 2-6 16,0 2-1-16,3 1 7 15,3 0-1-15,-1 4 1 16,1 5 1-16,0 2-2 0,1 0 2 15,-3 1-1-15,-2-2 1 16,-1-1 1-16,-2-2-1 16,-3-3-6-16,0-3-86 15,0-1-123-15,0 0-146 16,0 0-378-16</inkml:trace>
</inkml:ink>
</file>

<file path=word/ink/ink9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45:37.309"/>
    </inkml:context>
    <inkml:brush xml:id="br0">
      <inkml:brushProperty name="width" value="0.02646" units="cm"/>
      <inkml:brushProperty name="height" value="0.02646" units="cm"/>
      <inkml:brushProperty name="color" value="#00B050"/>
      <inkml:brushProperty name="fitToCurve" value="1"/>
    </inkml:brush>
  </inkml:definitions>
  <inkml:trace contextRef="#ctx0" brushRef="#br0">0 70 667 0,'0'0'341'0,"0"0"-91"16,0 0-97-16,0 0-65 15,0 0-47-15,0 0-32 0,0 0 1 16,30-37 12 0,-15 28-6-16,2 3-9 0,0 0-6 15,-1 1-1-15,-4 2-5 0,-1 2-66 16,0 0-98-16,-3-1-84 16,-3 2-65-16</inkml:trace>
</inkml:ink>
</file>

<file path=word/ink/ink9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45:36.929"/>
    </inkml:context>
    <inkml:brush xml:id="br0">
      <inkml:brushProperty name="width" value="0.02646" units="cm"/>
      <inkml:brushProperty name="height" value="0.02646" units="cm"/>
      <inkml:brushProperty name="color" value="#00B050"/>
      <inkml:brushProperty name="fitToCurve" value="1"/>
    </inkml:brush>
  </inkml:definitions>
  <inkml:trace contextRef="#ctx0" brushRef="#br0">2 0 428 0,'0'0'242'0,"0"0"-70"0,0 0-19 0,0 0-10 16,0 0-49-1,0 0-42-15,0 0-20 0,-3-2-20 16,3 9 11-16,0 1 26 16,5 3-8-16,1-1 1 15,0 0-14-15,2-1-2 16,-3-2-12 0,1-3-5-16,-1-1 3 15,-2-3 2-15,0 0 4 16,1 0 5-16,0 0 2 15,1 0-8-15,1 0-1 16,0-3-7-16,0-2 0 16,1 1-8-16,1-3 1 15,1 2-1-15,-1-1 1 0,0 1-1 16,0 1 0-16,0-1 0 16,0 3-1-16,1 1 0 15,1 1-1-15,1 0 0 16,0 0 1-16,0 3 0 15,-2 4 0-15,1 2 0 0,-5-2 1 32,0-2-1-32,-2 1 2 0,-1-3 6 15,-2 1 8-15,0-1 15 16,0 0 19-16,0-1 5 16,0 3-11-16,-3 1-13 15,-5-1-3-15,-2 1-6 16,2-1-6-16,0 1 0 15,0-2-7-15,0-1-8 16,1 0 1-16,3-2-1 16,-1 1-1-16,2-2-25 15,0 0-44-15,-1 0-57 16,3 0-29-16,-2-2-103 16,1-6-89-16,1-1-223 0</inkml:trace>
</inkml:ink>
</file>

<file path=word/ink/ink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21:41.467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799 0,'0'0'249'15,"0"0"-158"-15,0 0-65 0,0 0 4 16,0 0 32-16,45 85 1 16,-24-45-11-16,2 1 7 15,-1 1-18-15,-2-2-19 0,-5-7-11 32,-2-5-5-32,-4-9-5 15,-3-6-1-15,-3-10-19 16,-1-3-253-16,-2 0-296 0</inkml:trace>
</inkml:ink>
</file>

<file path=word/ink/ink9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45:36.021"/>
    </inkml:context>
    <inkml:brush xml:id="br0">
      <inkml:brushProperty name="width" value="0.02646" units="cm"/>
      <inkml:brushProperty name="height" value="0.02646" units="cm"/>
      <inkml:brushProperty name="color" value="#00B050"/>
      <inkml:brushProperty name="fitToCurve" value="1"/>
    </inkml:brush>
  </inkml:definitions>
  <inkml:trace contextRef="#ctx0" brushRef="#br0">12 116 637 0,'0'0'353'0,"0"0"-102"15,0 0-49-15,0 0-58 16,0 0-73 0,0 0-40-16,0 0-21 15,-7-3 0-15,6-3 9 16,-1-3 12-16,2 0-3 15,0 0 4-15,0 1-6 0,0-2-1 16,0 0-13-16,0 1-2 16,0 0-3-16,0 2-5 15,0-2-1-15,2 3 0 0,2 2-1 16,0 0 0-16,-1 2-1 16,2 0-5-16,-1 2-1 15,1 0 7-15,1 0-2 16,2 2 2-16,0 6 0 15,0 0 1-15,-2 2 0 16,1 1 1 0,-3-1-2-16,1 1 1 15,-2-1 5-15,2 1-5 16,-4-1-1-16,2 0 0 16,-1 0 1-16,-2-4 0 15,1 1 1-15,-1-1-1 16,0 0 1-16,2-2-1 0,-2 0-1 15,2 0 0-15,-1 0 0 16,1-1 0-16,1 0 0 16,-1-1 0-16,1-1 0 15,1-1-1-15,1 0 1 0,3 0 1 16,-1 0-1-16,3-6 1 16,-1-2 0-16,2-3 1 15,0 1-2-15,-1-3 2 0,-1 2-2 16,0 1 0-16,-2 1-2 15,-3 3-13-15,1 1-21 16,-3 3-26-16,-1 0-34 16,2 2-112-16,-1 0-159 15,0 0-30-15</inkml:trace>
</inkml:ink>
</file>

<file path=word/ink/ink9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45:33.555"/>
    </inkml:context>
    <inkml:brush xml:id="br0">
      <inkml:brushProperty name="width" value="0.02646" units="cm"/>
      <inkml:brushProperty name="height" value="0.02646" units="cm"/>
      <inkml:brushProperty name="color" value="#00B050"/>
      <inkml:brushProperty name="fitToCurve" value="1"/>
    </inkml:brush>
  </inkml:definitions>
  <inkml:trace contextRef="#ctx0" brushRef="#br0">57-2 338 0,'0'0'170'16,"0"0"-63"-16,0 0 21 15,0 0-17-15,0 0-33 16,0 0-17-16,0 0 7 15,0 0 9-15,0 0 2 0,0 0-2 16,0 0 9-16,-1 0-4 16,1 0-6-16,0 0-9 15,0 0-2-15,0 0 7 16,0 0 4-16,0 0-12 16,0 0-24-16,0 0-17 15,0 0-5-15,0 0-8 16,0 0 2-16,-2 3-11 15,-1 3 5-15,0 2-5 16,0 2 0-16,0 2 0 16,-2 0 0-16,0 2 0 15,0 2 0-15,1-1 0 16,-1 1 0-16,0 0 1 16,2-2-2-16,0 0 1 15,0-3 0-15,1 0-1 0,2-5 0 16,-1 0 0-16,1-3 0 15,-1 0 1-15,1-3-1 16,0 1 1-16,0-1-1 16,0 0 1-16,0 0-1 15,0 0 1-15,0 0-1 16,0 0 0-16,0 0 0 16,0 0 0-16,0 0 1 15,0 0 0-15,0 0 0 16,0 0 0-16,0 0 5 15,0 0-5-15,0 0 1 16,0 0-1-16,0 0-1 0,0 0 0 16,9 0 1-16,2-4 9 15,4-2-10-15,6-2 1 16,3-1-1-16,2-1 0 16,5-1 1-16,2-1 0 15,-1 1-1-15,-2-1-1 16,-7 3 1-16,-3 2-20 15,-6 1 11-15,-5 2-3 16,-2 2 12-16,-6 2-1 16,1 0 0-16,-2 0 0 15,0 0 1-15,0 0-30 16,0 0-72-16,0 0-78 16,0 0-352-16,0 0-276 0</inkml:trace>
</inkml:ink>
</file>

<file path=word/ink/ink9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45:30.847"/>
    </inkml:context>
    <inkml:brush xml:id="br0">
      <inkml:brushProperty name="width" value="0.02646" units="cm"/>
      <inkml:brushProperty name="height" value="0.02646" units="cm"/>
      <inkml:brushProperty name="color" value="#00B050"/>
      <inkml:brushProperty name="fitToCurve" value="1"/>
    </inkml:brush>
  </inkml:definitions>
  <inkml:trace contextRef="#ctx0" brushRef="#br0">2 697 32 0,'0'0'177'0,"0"0"-84"15,0 0-27-15,0 0 44 16,0 0-19-16,0 0-37 0,-5 0-3 15,5 0 8 1,0 1 25-16,0-1-6 0,0 2 6 31,0-2 20-31,0 1 10 16,0-1 8-16,0 1 5 0,0-1-25 16,0 2-13-16,0-2-10 15,0 1-2-15,0-1-8 16,0 0-5-16,0 1-2 15,0-1 0-15,0 0-10 16,0 0-5-16,0 0-7 16,0 0-11-16,0 0-2 0,0 0-2 15,0 0-6-15,0 0-10 16,3-8-1-16,3-2-8 16,4 0 0-16,1-1 0 15,0 0 0-15,0-1-1 16,2 1 1-16,-1 0-1 15,0 1 1 1,1-1-1-16,0 2 1 16,1-1 0-16,-2 0 0 15,1 0 0-15,1 1-1 16,-1-2 1-16,-1 2 1 0,1-1-1 16,-1 0 1-1,1 0-1-15,-2 1 1 0,0-3-1 16,-2 2 0-16,2 0 0 0,0-1 0 15,1 1 0-15,-1 0 0 16,0 1-1-16,-2 1 1 16,0 0 1-16,1 0-1 15,-1 1 0-15,0-1 0 16,1-1 0-16,1 1 0 16,0-2 0-16,2-2 0 0,-2 3 0 15,1-2 0-15,-1 1 0 16,0 0 1-16,-2 0-1 15,2 1 0-15,-3 1 0 32,2-2 0-32,-1 1 0 0,-1 0-1 0,2-1-5 15,-3 0 0 1,1 1 0-16,0 1-6 16,0-1 11-16,-2 2-5 0,0 2 5 15,1-3 1-15,-1 2-1 16,0 0 0-16,2-2 1 15,2-1-8-15,-3-1 7 16,3 2-8-16,-2 1 3 16,-2 0-3-16,0 2 2 15,0-1-3-15,1 1 4 0,-1 1 4 16,0-2-4-16,0 0 0 16,1 2 5-16,-2-2-8 15,1 2 0 1,0-1 3-16,-1 1 6 15,0-1-1 1,-1 1 0-16,0 0 0 0,0 1 0 16,-1-1-5-16,2 1-1 15,-2-1-4-15,0 2 2 16,1 0 8-16,-1 0-6 16,-2 0 6-16,0 1 1 15,-1-1 0-15,0 2 0 16,0 0 0-16,0 0 0 0,0 0 1 15,0 0-1-15,0 0 1 16,0 0 0-16,0 0 1 16,0 0 4-16,0 0-5 0,0 0-1 15,-1 0 0-15,-3 0 0 16,-1 0 0-16,0 0 0 16,-1 0 0-1,1 0 0-15,-3 0 0 16,2 0 0-16,0 0 0 15,-2 2 0-15,-2 1 0 16,1-1 0-16,-1 2 0 16,1 1-1-16,-1-1 1 15,1 1-1-15,0-1 0 16,-1 0 1-16,1-1-1 0,0-1 1 16,-1 2 1-16,2-2 0 15,0 0-1 1,0-1 0-16,0 1 1 0,2-1-1 15,0-1 1-15,2 1-1 0,-2-1 0 16,5 0 0-16,0 2 0 16,-1-2 0-16,2 0 1 15,0 0-1-15,0 0 1 16,0 0-1-16,0 0 0 0,0 0-1 16,0 0 0-1,0 0-5-15,0 0-1 0,2 0 6 16,4 0 0-16,4 0 0 15,2 0 2 1,0-3-1-16,1-3 0 16,1 0 0-16,0 2 0 15,0-1 0-15,2-1 0 16,-2 2 0-16,0 1-1 16,-1 0 1-16,-2 1-1 15,-2 0 0-15,-2-1-5 16,1 0 6-16,-4 0 0 0,3-1 0 15,-3-1 0-15,-1 0 0 16,1 3 0 0,-1-2 0-16,-2 1 0 0,0 1 0 15,-1 1 0-15,2 1 1 16,-2 0-1-16,0 0 1 16,0 0 5-1,0 0 0-15,0 0-5 16,0-2 2-16,0 2 4 15,0 0-6-15,0-1 0 0,0 1 0 16,0 0-1-16,0 0 1 16,0 0 1-16,0 0-1 15,0 0 0-15,0 0-1 16,0 0 1-16,-2 0-1 0,2 0 0 16,-1 0 0-16,1 0 0 15,0 0 0-15,0 0 0 16,-1 0 1-16,1 0-1 15,0 0 2-15,0 0 8 16,0 0-3-16,0 0 1 16,0 0-1-16,-2 0 0 0,1 0-6 15,-3 4-1-15,0 6 0 16,-1 4-1-16,2 5-2 16,-2 3 2-16,0 2-4 15,2 3 5-15,0-2 0 16,0-2 0-16,1-2 0 0,1-6 1 31,-1-2 0-31,2-3-1 0,0-4 1 16,0-4 0-16,0-2-1 15,0 0 2-15,0 0-1 16,0 0 11-16,0 0-5 16,0 0-2-16,0 0-5 15,0-1-34-15,0-3-35 16,0-2-98-16,0 2-181 0,0 1-472 0</inkml:trace>
</inkml:ink>
</file>

<file path=word/ink/ink9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45:13.738"/>
    </inkml:context>
    <inkml:brush xml:id="br0">
      <inkml:brushProperty name="width" value="0.02646" units="cm"/>
      <inkml:brushProperty name="height" value="0.02646" units="cm"/>
      <inkml:brushProperty name="color" value="#0070C0"/>
      <inkml:brushProperty name="fitToCurve" value="1"/>
    </inkml:brush>
  </inkml:definitions>
  <inkml:trace contextRef="#ctx0" brushRef="#br0">166 106 67 0,'0'0'75'16,"0"0"-31"-16,0 0 119 15,0 0 23-15,0 0-2 16,0 0-5-16,0 0 3 15,0-10-16-15,0 5-24 16,0-2-24-16,0-2-15 16,-3 1 14-16,0-1 14 15,-4-1-35-15,1 2-7 0,-2-1-7 16,-1 3-8-16,0-2-21 16,-2 1 8-16,-2 2-17 15,3 2-14-15,-4 3-1 16,2 0-8-16,0 0-13 15,-1 10-8-15,3 5 1 16,-1 6-1 0,3 5-1-16,3-1 1 15,5 2-1-15,0-4 0 16,0-4 0-16,3-4 1 0,8-8 0 16,3-5-1-1,2-2-13-15,3-8-5 0,-3-12-17 16,2-4-11-16,-4 0 13 15,-1 1 19-15,-8 5 15 0,1 5 0 16,-4 5 0-16,0 6 6 16,-1 2-6-16,3 2-1 15,0 12 1-15,3 6 16 16,2 0-7-16,2 0-3 16,3-2 1-16,2-6 0 15,1-6-6-15,1-6 8 0,1 0 1 16,-1-7-10-16,-1-10-61 15,-2-8-82-15,-2 3-142 16,-5 4-412-16</inkml:trace>
</inkml:ink>
</file>

<file path=word/ink/ink9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45:12.805"/>
    </inkml:context>
    <inkml:brush xml:id="br0">
      <inkml:brushProperty name="width" value="0.02646" units="cm"/>
      <inkml:brushProperty name="height" value="0.02646" units="cm"/>
      <inkml:brushProperty name="color" value="#0070C0"/>
      <inkml:brushProperty name="fitToCurve" value="1"/>
    </inkml:brush>
  </inkml:definitions>
  <inkml:trace contextRef="#ctx0" brushRef="#br0">0 0 1107 0,'0'0'286'0,"0"0"-124"16,0 0 18-16,0 0-59 16,0 0-55-16,0 0-38 15,99 58-11-15,-82-58-17 16,4-15-32 0,-5-4-183-16,-4 0-445 0</inkml:trace>
</inkml:ink>
</file>

<file path=word/ink/ink9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45:12.589"/>
    </inkml:context>
    <inkml:brush xml:id="br0">
      <inkml:brushProperty name="width" value="0.02646" units="cm"/>
      <inkml:brushProperty name="height" value="0.02646" units="cm"/>
      <inkml:brushProperty name="color" value="#0070C0"/>
      <inkml:brushProperty name="fitToCurve" value="1"/>
    </inkml:brush>
  </inkml:definitions>
  <inkml:trace contextRef="#ctx0" brushRef="#br0">108 0 1069 0,'0'0'365'0,"0"0"-145"0,0 0-8 16,0 0-43-16,0 0-70 15,0 0-47-15,0 0-14 16,-64-2-7-16,49 25 9 15,3 4 1-15,3 1-10 16,4-3-13-16,5-2-3 0,0-5-5 16,0-5-10-16,11-6 6 15,4-6 0-15,4-1-5 16,3-6-1-16,-2-7-34 16,-1-6-31-16,-2 1-55 15,-4 1-59-15,-4-3-38 16,-4 5-127-1,-3 4-326-15</inkml:trace>
</inkml:ink>
</file>

<file path=word/ink/ink9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45:12.220"/>
    </inkml:context>
    <inkml:brush xml:id="br0">
      <inkml:brushProperty name="width" value="0.02646" units="cm"/>
      <inkml:brushProperty name="height" value="0.02646" units="cm"/>
      <inkml:brushProperty name="color" value="#0070C0"/>
      <inkml:brushProperty name="fitToCurve" value="1"/>
    </inkml:brush>
  </inkml:definitions>
  <inkml:trace contextRef="#ctx0" brushRef="#br0">177 59 75 0,'0'0'514'0,"0"0"-262"16,0 0-23-16,0 0-48 16,0 0 17-16,0 0-52 15,0 0-30-15,-32-56-2 16,22 52-20-16,-1 4 1 15,-3 0-28-15,-2 0-24 16,-2 15-6-16,-1 3-6 0,1 7-5 16,2 4-8-16,5 0-12 15,3 0-4-15,5-2-2 16,3-7 1-16,0-6-1 16,11-8-24-16,4-6-42 15,2-5-23-15,4-14-53 16,-2-5 6-1,-4-3-29-15,-2 2 79 16,-6 4 82-16,-2 4 4 16,-2 7 60-16,-3 4 14 0,0 5 2 15,2 1-37-15,-1 4-18 16,3 12 39-16,0 2-21 16,3 3-14-16,-2-1-9 15,5 0-8-15,1-6-8 0,2-5-14 16,7-9-142-16,-5 0-234 15,0 0-578-15</inkml:trace>
</inkml:ink>
</file>

<file path=word/ink/ink9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45:11.633"/>
    </inkml:context>
    <inkml:brush xml:id="br0">
      <inkml:brushProperty name="width" value="0.02646" units="cm"/>
      <inkml:brushProperty name="height" value="0.02646" units="cm"/>
      <inkml:brushProperty name="color" value="#0070C0"/>
      <inkml:brushProperty name="fitToCurve" value="1"/>
    </inkml:brush>
  </inkml:definitions>
  <inkml:trace contextRef="#ctx0" brushRef="#br0">0 0 886 0,'0'0'405'0,"0"0"-167"15,0 0-132-15,0 0-10 16,3 78-17-16,9-40-25 15,4 0-19-15,-1-1-23 16,1-6-4-16,2-7-8 16,0-7-67-16,-1-10-30 15,1-7-72-15,-3 0-82 16,2-17-47-16,1-3 15 0,-4 1 98 0,-2 2 106 16,-3 4 79-16,-2 4 114 15,-4 5 40-15,-3 1 15 16,0 3-1-16,0 0 1 15,0 0 2-15,0 5-30 16,-10 3-37-16,-2 2-15 16,-2 2-3-16,-2 0-10 15,1 2 8-15,2-1-14 16,2-2-8-16,4-1-9 16,3 0-6-16,3-2-4 0,1-4-24 15,0 3-8-15,9-2-4 16,5-2-6-1,5-2-1-15,1-1-53 16,2 0-79-16,6 0-102 16,-2-1-279-16,-6-3-494 0</inkml:trace>
</inkml:ink>
</file>

<file path=word/ink/ink9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45:11.115"/>
    </inkml:context>
    <inkml:brush xml:id="br0">
      <inkml:brushProperty name="width" value="0.02646" units="cm"/>
      <inkml:brushProperty name="height" value="0.02646" units="cm"/>
      <inkml:brushProperty name="color" value="#0070C0"/>
      <inkml:brushProperty name="fitToCurve" value="1"/>
    </inkml:brush>
  </inkml:definitions>
  <inkml:trace contextRef="#ctx0" brushRef="#br0">0 17 544 0,'0'0'310'0,"0"0"-72"15,0 0-68-15,0 0-38 16,0 0-42-16,105 14-16 16,-80 4-4-16,-4 2-22 15,-3-1-25-15,-6-1-8 16,-2-3-14-16,-7-4 8 15,-3-4-2-15,0-6 40 16,0-1 33-16,0 0-14 16,-7-10-44-16,0-7-4 15,-3-3-1-15,4-3 7 16,1 1-14-16,5 2-9 0,0 5 1 16,0 6-2-1,10 5-1-15,5 4-5 0,4 0 5 16,5 7-9-16,1 7-71 15,11 4-60-15,-6-3-153 16,-6-1-330-16</inkml:trace>
</inkml:ink>
</file>

<file path=word/ink/ink9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5-05-03T05:45:10.733"/>
    </inkml:context>
    <inkml:brush xml:id="br0">
      <inkml:brushProperty name="width" value="0.02646" units="cm"/>
      <inkml:brushProperty name="height" value="0.02646" units="cm"/>
      <inkml:brushProperty name="color" value="#0070C0"/>
      <inkml:brushProperty name="fitToCurve" value="1"/>
    </inkml:brush>
  </inkml:definitions>
  <inkml:trace contextRef="#ctx0" brushRef="#br0">6 76 41 0,'0'0'60'0,"0"0"-18"0,0 0-28 16,0 0 1-16,0 0 37 16,0 0 288-16,0 0-90 15,-3-64-49-15,1 55 1 16,2 4-39-16,0 2-15 16,0 2-22-16,0 1-3 15,0 0-27-15,0 4-46 16,0 12-23-16,0 6 43 15,0 9-12-15,0 5-6 16,0 2-11-16,3-1-2 16,2-3-1-16,2-4-13 15,3-6-14-15,1-3-11 16,3-8 3-16,1-3-2 16,3-5 7-16,0-5-2 0,0 0-6 15,0-5-24-15,-1-5-49 16,-2-1-64-16,-2-1-90 15,-3 4-78-15,-5 0-266 0</inkml:trace>
</inkml:ink>
</file>

<file path=word/theme/theme1.xml><?xml version="1.0" encoding="utf-8"?>
<a:theme xmlns:a="http://schemas.openxmlformats.org/drawingml/2006/main" name="Office t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9</TotalTime>
  <Pages>4</Pages>
  <Words>480</Words>
  <Characters>2742</Characters>
  <Application>Microsoft Office Word</Application>
  <DocSecurity>0</DocSecurity>
  <Lines>22</Lines>
  <Paragraphs>6</Paragraphs>
  <ScaleCrop>false</ScaleCrop>
  <HeadingPairs>
    <vt:vector size="2" baseType="variant">
      <vt:variant>
        <vt:lpstr>Naslov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21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azimir</dc:creator>
  <cp:lastModifiedBy>Korisnik</cp:lastModifiedBy>
  <cp:revision>7</cp:revision>
  <dcterms:created xsi:type="dcterms:W3CDTF">2025-05-03T05:12:00Z</dcterms:created>
  <dcterms:modified xsi:type="dcterms:W3CDTF">2025-05-03T06:20:00Z</dcterms:modified>
</cp:coreProperties>
</file>